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104" w:rsidRPr="0080621C" w:rsidRDefault="00BF2104" w:rsidP="0080621C">
      <w:pPr>
        <w:pStyle w:val="a4"/>
      </w:pPr>
      <w:bookmarkStart w:id="0" w:name="_Toc474930161"/>
      <w:r w:rsidRPr="0080621C">
        <w:t>初</w:t>
      </w:r>
      <w:r w:rsidR="0053451E" w:rsidRPr="0080621C">
        <w:t>三</w:t>
      </w:r>
      <w:r w:rsidRPr="0080621C">
        <w:t>物理</w:t>
      </w:r>
      <w:r w:rsidR="0080621C" w:rsidRPr="0080621C">
        <w:t>春季班</w:t>
      </w:r>
      <w:r w:rsidR="0057268D" w:rsidRPr="0080621C">
        <w:t>精炼题集</w:t>
      </w:r>
      <w:bookmarkStart w:id="1" w:name="_Toc377247514"/>
      <w:bookmarkStart w:id="2" w:name="_GoBack"/>
      <w:bookmarkEnd w:id="0"/>
      <w:bookmarkEnd w:id="2"/>
    </w:p>
    <w:p w:rsidR="00EE744A" w:rsidRPr="004D1FC3" w:rsidRDefault="0057268D" w:rsidP="004D1FC3">
      <w:pPr>
        <w:pStyle w:val="TOC"/>
        <w:jc w:val="center"/>
        <w:rPr>
          <w:color w:val="000000"/>
          <w:lang w:val="zh-CN"/>
        </w:rPr>
      </w:pPr>
      <w:r w:rsidRPr="0057268D">
        <w:rPr>
          <w:color w:val="000000"/>
          <w:lang w:val="zh-CN"/>
        </w:rPr>
        <w:t>目录</w:t>
      </w:r>
    </w:p>
    <w:p w:rsidR="00E2337B" w:rsidRPr="00E2337B" w:rsidRDefault="0057268D" w:rsidP="00E2337B">
      <w:pPr>
        <w:pStyle w:val="10"/>
        <w:spacing w:line="360" w:lineRule="auto"/>
        <w:rPr>
          <w:rFonts w:asciiTheme="minorHAnsi" w:eastAsiaTheme="minorEastAsia" w:hAnsiTheme="minorHAnsi" w:cstheme="minorBidi"/>
          <w:noProof/>
          <w:kern w:val="2"/>
          <w:sz w:val="28"/>
          <w:szCs w:val="28"/>
        </w:rPr>
      </w:pPr>
      <w:r w:rsidRPr="00235DD5">
        <w:rPr>
          <w:sz w:val="28"/>
          <w:szCs w:val="28"/>
        </w:rPr>
        <w:fldChar w:fldCharType="begin"/>
      </w:r>
      <w:r w:rsidRPr="00235DD5">
        <w:rPr>
          <w:sz w:val="28"/>
          <w:szCs w:val="28"/>
        </w:rPr>
        <w:instrText xml:space="preserve"> TOC \o "1-3" \h \z \u </w:instrText>
      </w:r>
      <w:r w:rsidRPr="00235DD5">
        <w:rPr>
          <w:sz w:val="28"/>
          <w:szCs w:val="28"/>
        </w:rPr>
        <w:fldChar w:fldCharType="separate"/>
      </w:r>
      <w:hyperlink w:anchor="_Toc474930162" w:history="1">
        <w:r w:rsidR="00E2337B" w:rsidRPr="00E2337B">
          <w:rPr>
            <w:rStyle w:val="a9"/>
            <w:rFonts w:hint="eastAsia"/>
            <w:noProof/>
            <w:sz w:val="28"/>
            <w:szCs w:val="28"/>
          </w:rPr>
          <w:t>第一讲</w:t>
        </w:r>
        <w:r w:rsidR="00E2337B" w:rsidRPr="00E2337B">
          <w:rPr>
            <w:rStyle w:val="a9"/>
            <w:noProof/>
            <w:sz w:val="28"/>
            <w:szCs w:val="28"/>
          </w:rPr>
          <w:t xml:space="preserve">   </w:t>
        </w:r>
        <w:r w:rsidR="00E2337B" w:rsidRPr="00E2337B">
          <w:rPr>
            <w:rStyle w:val="a9"/>
            <w:rFonts w:hint="eastAsia"/>
            <w:noProof/>
            <w:sz w:val="28"/>
            <w:szCs w:val="28"/>
          </w:rPr>
          <w:t>力和运动</w:t>
        </w:r>
        <w:r w:rsidR="00E2337B" w:rsidRPr="00E2337B">
          <w:rPr>
            <w:noProof/>
            <w:webHidden/>
            <w:sz w:val="28"/>
            <w:szCs w:val="28"/>
          </w:rPr>
          <w:tab/>
        </w:r>
        <w:r w:rsidR="00E2337B" w:rsidRPr="00E2337B">
          <w:rPr>
            <w:noProof/>
            <w:webHidden/>
            <w:sz w:val="28"/>
            <w:szCs w:val="28"/>
          </w:rPr>
          <w:fldChar w:fldCharType="begin"/>
        </w:r>
        <w:r w:rsidR="00E2337B" w:rsidRPr="00E2337B">
          <w:rPr>
            <w:noProof/>
            <w:webHidden/>
            <w:sz w:val="28"/>
            <w:szCs w:val="28"/>
          </w:rPr>
          <w:instrText xml:space="preserve"> PAGEREF _Toc474930162 \h </w:instrText>
        </w:r>
        <w:r w:rsidR="00E2337B" w:rsidRPr="00E2337B">
          <w:rPr>
            <w:noProof/>
            <w:webHidden/>
            <w:sz w:val="28"/>
            <w:szCs w:val="28"/>
          </w:rPr>
        </w:r>
        <w:r w:rsidR="00E2337B" w:rsidRPr="00E2337B">
          <w:rPr>
            <w:noProof/>
            <w:webHidden/>
            <w:sz w:val="28"/>
            <w:szCs w:val="28"/>
          </w:rPr>
          <w:fldChar w:fldCharType="separate"/>
        </w:r>
        <w:r w:rsidR="0080536D">
          <w:rPr>
            <w:noProof/>
            <w:webHidden/>
            <w:sz w:val="28"/>
            <w:szCs w:val="28"/>
          </w:rPr>
          <w:t>2</w:t>
        </w:r>
        <w:r w:rsidR="00E2337B"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63" w:history="1">
        <w:r w:rsidRPr="00E2337B">
          <w:rPr>
            <w:rStyle w:val="a9"/>
            <w:rFonts w:hint="eastAsia"/>
            <w:noProof/>
            <w:sz w:val="28"/>
            <w:szCs w:val="28"/>
          </w:rPr>
          <w:t>第二讲</w:t>
        </w:r>
        <w:r w:rsidRPr="00E2337B">
          <w:rPr>
            <w:rStyle w:val="a9"/>
            <w:noProof/>
            <w:sz w:val="28"/>
            <w:szCs w:val="28"/>
          </w:rPr>
          <w:t xml:space="preserve">   </w:t>
        </w:r>
        <w:r w:rsidRPr="00E2337B">
          <w:rPr>
            <w:rStyle w:val="a9"/>
            <w:rFonts w:hint="eastAsia"/>
            <w:noProof/>
            <w:sz w:val="28"/>
            <w:szCs w:val="28"/>
          </w:rPr>
          <w:t>简单机械</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63 \h </w:instrText>
        </w:r>
        <w:r w:rsidRPr="00E2337B">
          <w:rPr>
            <w:noProof/>
            <w:webHidden/>
            <w:sz w:val="28"/>
            <w:szCs w:val="28"/>
          </w:rPr>
        </w:r>
        <w:r w:rsidRPr="00E2337B">
          <w:rPr>
            <w:noProof/>
            <w:webHidden/>
            <w:sz w:val="28"/>
            <w:szCs w:val="28"/>
          </w:rPr>
          <w:fldChar w:fldCharType="separate"/>
        </w:r>
        <w:r w:rsidR="0080536D">
          <w:rPr>
            <w:noProof/>
            <w:webHidden/>
            <w:sz w:val="28"/>
            <w:szCs w:val="28"/>
          </w:rPr>
          <w:t>4</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65" w:history="1">
        <w:r w:rsidRPr="00E2337B">
          <w:rPr>
            <w:rStyle w:val="a9"/>
            <w:rFonts w:hint="eastAsia"/>
            <w:noProof/>
            <w:sz w:val="28"/>
            <w:szCs w:val="28"/>
          </w:rPr>
          <w:t>第三讲</w:t>
        </w:r>
        <w:r w:rsidRPr="00E2337B">
          <w:rPr>
            <w:rStyle w:val="a9"/>
            <w:noProof/>
            <w:sz w:val="28"/>
            <w:szCs w:val="28"/>
          </w:rPr>
          <w:t xml:space="preserve">   </w:t>
        </w:r>
        <w:r w:rsidRPr="00E2337B">
          <w:rPr>
            <w:rStyle w:val="a9"/>
            <w:rFonts w:hint="eastAsia"/>
            <w:noProof/>
            <w:sz w:val="28"/>
            <w:szCs w:val="28"/>
          </w:rPr>
          <w:t>热和内能</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65 \h </w:instrText>
        </w:r>
        <w:r w:rsidRPr="00E2337B">
          <w:rPr>
            <w:noProof/>
            <w:webHidden/>
            <w:sz w:val="28"/>
            <w:szCs w:val="28"/>
          </w:rPr>
        </w:r>
        <w:r w:rsidRPr="00E2337B">
          <w:rPr>
            <w:noProof/>
            <w:webHidden/>
            <w:sz w:val="28"/>
            <w:szCs w:val="28"/>
          </w:rPr>
          <w:fldChar w:fldCharType="separate"/>
        </w:r>
        <w:r w:rsidR="0080536D">
          <w:rPr>
            <w:noProof/>
            <w:webHidden/>
            <w:sz w:val="28"/>
            <w:szCs w:val="28"/>
          </w:rPr>
          <w:t>6</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66" w:history="1">
        <w:r w:rsidRPr="00E2337B">
          <w:rPr>
            <w:rStyle w:val="a9"/>
            <w:rFonts w:hint="eastAsia"/>
            <w:noProof/>
            <w:sz w:val="28"/>
            <w:szCs w:val="28"/>
          </w:rPr>
          <w:t>第四讲</w:t>
        </w:r>
        <w:r w:rsidRPr="00E2337B">
          <w:rPr>
            <w:rStyle w:val="a9"/>
            <w:noProof/>
            <w:sz w:val="28"/>
            <w:szCs w:val="28"/>
          </w:rPr>
          <w:t xml:space="preserve">  </w:t>
        </w:r>
        <w:r>
          <w:rPr>
            <w:rStyle w:val="a9"/>
            <w:rFonts w:hint="eastAsia"/>
            <w:noProof/>
            <w:sz w:val="28"/>
            <w:szCs w:val="28"/>
          </w:rPr>
          <w:t xml:space="preserve"> </w:t>
        </w:r>
        <w:r w:rsidRPr="00E2337B">
          <w:rPr>
            <w:rStyle w:val="a9"/>
            <w:rFonts w:hint="eastAsia"/>
            <w:noProof/>
            <w:sz w:val="28"/>
            <w:szCs w:val="28"/>
          </w:rPr>
          <w:t>光</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66 \h </w:instrText>
        </w:r>
        <w:r w:rsidRPr="00E2337B">
          <w:rPr>
            <w:noProof/>
            <w:webHidden/>
            <w:sz w:val="28"/>
            <w:szCs w:val="28"/>
          </w:rPr>
        </w:r>
        <w:r w:rsidRPr="00E2337B">
          <w:rPr>
            <w:noProof/>
            <w:webHidden/>
            <w:sz w:val="28"/>
            <w:szCs w:val="28"/>
          </w:rPr>
          <w:fldChar w:fldCharType="separate"/>
        </w:r>
        <w:r w:rsidR="0080536D">
          <w:rPr>
            <w:noProof/>
            <w:webHidden/>
            <w:sz w:val="28"/>
            <w:szCs w:val="28"/>
          </w:rPr>
          <w:t>8</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67" w:history="1">
        <w:r w:rsidRPr="00E2337B">
          <w:rPr>
            <w:rStyle w:val="a9"/>
            <w:rFonts w:hint="eastAsia"/>
            <w:noProof/>
            <w:sz w:val="28"/>
            <w:szCs w:val="28"/>
          </w:rPr>
          <w:t>第五讲</w:t>
        </w:r>
        <w:r w:rsidRPr="00E2337B">
          <w:rPr>
            <w:rStyle w:val="a9"/>
            <w:noProof/>
            <w:sz w:val="28"/>
            <w:szCs w:val="28"/>
          </w:rPr>
          <w:t xml:space="preserve"> </w:t>
        </w:r>
        <w:r>
          <w:rPr>
            <w:rStyle w:val="a9"/>
            <w:rFonts w:hint="eastAsia"/>
            <w:noProof/>
            <w:sz w:val="28"/>
            <w:szCs w:val="28"/>
          </w:rPr>
          <w:t xml:space="preserve"> </w:t>
        </w:r>
        <w:r w:rsidRPr="00E2337B">
          <w:rPr>
            <w:rStyle w:val="a9"/>
            <w:noProof/>
            <w:sz w:val="28"/>
            <w:szCs w:val="28"/>
          </w:rPr>
          <w:t xml:space="preserve"> </w:t>
        </w:r>
        <w:r w:rsidRPr="00E2337B">
          <w:rPr>
            <w:rStyle w:val="a9"/>
            <w:rFonts w:hint="eastAsia"/>
            <w:noProof/>
            <w:sz w:val="28"/>
            <w:szCs w:val="28"/>
          </w:rPr>
          <w:t>压强</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67 \h </w:instrText>
        </w:r>
        <w:r w:rsidRPr="00E2337B">
          <w:rPr>
            <w:noProof/>
            <w:webHidden/>
            <w:sz w:val="28"/>
            <w:szCs w:val="28"/>
          </w:rPr>
        </w:r>
        <w:r w:rsidRPr="00E2337B">
          <w:rPr>
            <w:noProof/>
            <w:webHidden/>
            <w:sz w:val="28"/>
            <w:szCs w:val="28"/>
          </w:rPr>
          <w:fldChar w:fldCharType="separate"/>
        </w:r>
        <w:r w:rsidR="0080536D">
          <w:rPr>
            <w:noProof/>
            <w:webHidden/>
            <w:sz w:val="28"/>
            <w:szCs w:val="28"/>
          </w:rPr>
          <w:t>10</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68" w:history="1">
        <w:r w:rsidRPr="00E2337B">
          <w:rPr>
            <w:rStyle w:val="a9"/>
            <w:rFonts w:hint="eastAsia"/>
            <w:noProof/>
            <w:sz w:val="28"/>
            <w:szCs w:val="28"/>
          </w:rPr>
          <w:t>第六讲</w:t>
        </w:r>
        <w:r w:rsidRPr="00E2337B">
          <w:rPr>
            <w:rStyle w:val="a9"/>
            <w:noProof/>
            <w:sz w:val="28"/>
            <w:szCs w:val="28"/>
          </w:rPr>
          <w:t xml:space="preserve"> </w:t>
        </w:r>
        <w:r>
          <w:rPr>
            <w:rStyle w:val="a9"/>
            <w:rFonts w:hint="eastAsia"/>
            <w:noProof/>
            <w:sz w:val="28"/>
            <w:szCs w:val="28"/>
          </w:rPr>
          <w:t xml:space="preserve"> </w:t>
        </w:r>
        <w:r w:rsidRPr="00E2337B">
          <w:rPr>
            <w:rStyle w:val="a9"/>
            <w:noProof/>
            <w:sz w:val="28"/>
            <w:szCs w:val="28"/>
          </w:rPr>
          <w:t xml:space="preserve"> </w:t>
        </w:r>
        <w:r w:rsidRPr="00E2337B">
          <w:rPr>
            <w:rStyle w:val="a9"/>
            <w:rFonts w:hint="eastAsia"/>
            <w:noProof/>
            <w:sz w:val="28"/>
            <w:szCs w:val="28"/>
          </w:rPr>
          <w:t>电路分析</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68 \h </w:instrText>
        </w:r>
        <w:r w:rsidRPr="00E2337B">
          <w:rPr>
            <w:noProof/>
            <w:webHidden/>
            <w:sz w:val="28"/>
            <w:szCs w:val="28"/>
          </w:rPr>
        </w:r>
        <w:r w:rsidRPr="00E2337B">
          <w:rPr>
            <w:noProof/>
            <w:webHidden/>
            <w:sz w:val="28"/>
            <w:szCs w:val="28"/>
          </w:rPr>
          <w:fldChar w:fldCharType="separate"/>
        </w:r>
        <w:r w:rsidR="0080536D">
          <w:rPr>
            <w:noProof/>
            <w:webHidden/>
            <w:sz w:val="28"/>
            <w:szCs w:val="28"/>
          </w:rPr>
          <w:t>12</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70" w:history="1">
        <w:r w:rsidRPr="00E2337B">
          <w:rPr>
            <w:rStyle w:val="a9"/>
            <w:rFonts w:hint="eastAsia"/>
            <w:noProof/>
            <w:sz w:val="28"/>
            <w:szCs w:val="28"/>
          </w:rPr>
          <w:t>第七讲</w:t>
        </w:r>
        <w:r w:rsidRPr="00E2337B">
          <w:rPr>
            <w:rStyle w:val="a9"/>
            <w:noProof/>
            <w:sz w:val="28"/>
            <w:szCs w:val="28"/>
          </w:rPr>
          <w:t xml:space="preserve">   </w:t>
        </w:r>
        <w:r w:rsidRPr="00E2337B">
          <w:rPr>
            <w:rStyle w:val="a9"/>
            <w:rFonts w:hint="eastAsia"/>
            <w:noProof/>
            <w:sz w:val="28"/>
            <w:szCs w:val="28"/>
          </w:rPr>
          <w:t>电路计算</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70 \h </w:instrText>
        </w:r>
        <w:r w:rsidRPr="00E2337B">
          <w:rPr>
            <w:noProof/>
            <w:webHidden/>
            <w:sz w:val="28"/>
            <w:szCs w:val="28"/>
          </w:rPr>
        </w:r>
        <w:r w:rsidRPr="00E2337B">
          <w:rPr>
            <w:noProof/>
            <w:webHidden/>
            <w:sz w:val="28"/>
            <w:szCs w:val="28"/>
          </w:rPr>
          <w:fldChar w:fldCharType="separate"/>
        </w:r>
        <w:r w:rsidR="0080536D">
          <w:rPr>
            <w:noProof/>
            <w:webHidden/>
            <w:sz w:val="28"/>
            <w:szCs w:val="28"/>
          </w:rPr>
          <w:t>14</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71" w:history="1">
        <w:r w:rsidRPr="00E2337B">
          <w:rPr>
            <w:rStyle w:val="a9"/>
            <w:rFonts w:hint="eastAsia"/>
            <w:noProof/>
            <w:sz w:val="28"/>
            <w:szCs w:val="28"/>
          </w:rPr>
          <w:t>第九讲</w:t>
        </w:r>
        <w:r w:rsidRPr="00E2337B">
          <w:rPr>
            <w:rStyle w:val="a9"/>
            <w:noProof/>
            <w:sz w:val="28"/>
            <w:szCs w:val="28"/>
          </w:rPr>
          <w:t xml:space="preserve">  </w:t>
        </w:r>
        <w:r>
          <w:rPr>
            <w:rStyle w:val="a9"/>
            <w:rFonts w:hint="eastAsia"/>
            <w:noProof/>
            <w:sz w:val="28"/>
            <w:szCs w:val="28"/>
          </w:rPr>
          <w:t xml:space="preserve"> </w:t>
        </w:r>
        <w:r w:rsidRPr="00E2337B">
          <w:rPr>
            <w:rStyle w:val="a9"/>
            <w:rFonts w:hint="eastAsia"/>
            <w:noProof/>
            <w:sz w:val="28"/>
            <w:szCs w:val="28"/>
          </w:rPr>
          <w:t>光专题复习</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71 \h </w:instrText>
        </w:r>
        <w:r w:rsidRPr="00E2337B">
          <w:rPr>
            <w:noProof/>
            <w:webHidden/>
            <w:sz w:val="28"/>
            <w:szCs w:val="28"/>
          </w:rPr>
        </w:r>
        <w:r w:rsidRPr="00E2337B">
          <w:rPr>
            <w:noProof/>
            <w:webHidden/>
            <w:sz w:val="28"/>
            <w:szCs w:val="28"/>
          </w:rPr>
          <w:fldChar w:fldCharType="separate"/>
        </w:r>
        <w:r w:rsidR="0080536D">
          <w:rPr>
            <w:noProof/>
            <w:webHidden/>
            <w:sz w:val="28"/>
            <w:szCs w:val="28"/>
          </w:rPr>
          <w:t>17</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72" w:history="1">
        <w:r w:rsidRPr="00E2337B">
          <w:rPr>
            <w:rStyle w:val="a9"/>
            <w:rFonts w:hint="eastAsia"/>
            <w:noProof/>
            <w:sz w:val="28"/>
            <w:szCs w:val="28"/>
          </w:rPr>
          <w:t>第十讲</w:t>
        </w:r>
        <w:r w:rsidRPr="00E2337B">
          <w:rPr>
            <w:rStyle w:val="a9"/>
            <w:noProof/>
            <w:sz w:val="28"/>
            <w:szCs w:val="28"/>
          </w:rPr>
          <w:t xml:space="preserve"> </w:t>
        </w:r>
        <w:r>
          <w:rPr>
            <w:rStyle w:val="a9"/>
            <w:rFonts w:hint="eastAsia"/>
            <w:noProof/>
            <w:sz w:val="28"/>
            <w:szCs w:val="28"/>
          </w:rPr>
          <w:t xml:space="preserve">  </w:t>
        </w:r>
        <w:r w:rsidRPr="00E2337B">
          <w:rPr>
            <w:rStyle w:val="a9"/>
            <w:rFonts w:hint="eastAsia"/>
            <w:noProof/>
            <w:sz w:val="28"/>
            <w:szCs w:val="28"/>
          </w:rPr>
          <w:t>压强专题复习</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72 \h </w:instrText>
        </w:r>
        <w:r w:rsidRPr="00E2337B">
          <w:rPr>
            <w:noProof/>
            <w:webHidden/>
            <w:sz w:val="28"/>
            <w:szCs w:val="28"/>
          </w:rPr>
        </w:r>
        <w:r w:rsidRPr="00E2337B">
          <w:rPr>
            <w:noProof/>
            <w:webHidden/>
            <w:sz w:val="28"/>
            <w:szCs w:val="28"/>
          </w:rPr>
          <w:fldChar w:fldCharType="separate"/>
        </w:r>
        <w:r w:rsidR="0080536D">
          <w:rPr>
            <w:noProof/>
            <w:webHidden/>
            <w:sz w:val="28"/>
            <w:szCs w:val="28"/>
          </w:rPr>
          <w:t>19</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73" w:history="1">
        <w:r w:rsidRPr="00E2337B">
          <w:rPr>
            <w:rStyle w:val="a9"/>
            <w:rFonts w:hint="eastAsia"/>
            <w:noProof/>
            <w:sz w:val="28"/>
            <w:szCs w:val="28"/>
          </w:rPr>
          <w:t>第十二讲</w:t>
        </w:r>
        <w:r w:rsidRPr="00E2337B">
          <w:rPr>
            <w:rStyle w:val="a9"/>
            <w:noProof/>
            <w:sz w:val="28"/>
            <w:szCs w:val="28"/>
          </w:rPr>
          <w:t xml:space="preserve"> </w:t>
        </w:r>
        <w:r w:rsidRPr="00E2337B">
          <w:rPr>
            <w:rStyle w:val="a9"/>
            <w:rFonts w:hint="eastAsia"/>
            <w:noProof/>
            <w:sz w:val="28"/>
            <w:szCs w:val="28"/>
          </w:rPr>
          <w:t>电路专题复习</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73 \h </w:instrText>
        </w:r>
        <w:r w:rsidRPr="00E2337B">
          <w:rPr>
            <w:noProof/>
            <w:webHidden/>
            <w:sz w:val="28"/>
            <w:szCs w:val="28"/>
          </w:rPr>
        </w:r>
        <w:r w:rsidRPr="00E2337B">
          <w:rPr>
            <w:noProof/>
            <w:webHidden/>
            <w:sz w:val="28"/>
            <w:szCs w:val="28"/>
          </w:rPr>
          <w:fldChar w:fldCharType="separate"/>
        </w:r>
        <w:r w:rsidR="0080536D">
          <w:rPr>
            <w:noProof/>
            <w:webHidden/>
            <w:sz w:val="28"/>
            <w:szCs w:val="28"/>
          </w:rPr>
          <w:t>23</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74" w:history="1">
        <w:r w:rsidRPr="00E2337B">
          <w:rPr>
            <w:rStyle w:val="a9"/>
            <w:rFonts w:hint="eastAsia"/>
            <w:noProof/>
            <w:sz w:val="28"/>
            <w:szCs w:val="28"/>
          </w:rPr>
          <w:t>第十三讲</w:t>
        </w:r>
        <w:r w:rsidRPr="00E2337B">
          <w:rPr>
            <w:rStyle w:val="a9"/>
            <w:noProof/>
            <w:sz w:val="28"/>
            <w:szCs w:val="28"/>
          </w:rPr>
          <w:t xml:space="preserve"> </w:t>
        </w:r>
        <w:r w:rsidRPr="00E2337B">
          <w:rPr>
            <w:rStyle w:val="a9"/>
            <w:rFonts w:hint="eastAsia"/>
            <w:noProof/>
            <w:sz w:val="28"/>
            <w:szCs w:val="28"/>
          </w:rPr>
          <w:t>电路专题复习</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74 \h </w:instrText>
        </w:r>
        <w:r w:rsidRPr="00E2337B">
          <w:rPr>
            <w:noProof/>
            <w:webHidden/>
            <w:sz w:val="28"/>
            <w:szCs w:val="28"/>
          </w:rPr>
        </w:r>
        <w:r w:rsidRPr="00E2337B">
          <w:rPr>
            <w:noProof/>
            <w:webHidden/>
            <w:sz w:val="28"/>
            <w:szCs w:val="28"/>
          </w:rPr>
          <w:fldChar w:fldCharType="separate"/>
        </w:r>
        <w:r w:rsidR="0080536D">
          <w:rPr>
            <w:noProof/>
            <w:webHidden/>
            <w:sz w:val="28"/>
            <w:szCs w:val="28"/>
          </w:rPr>
          <w:t>25</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75" w:history="1">
        <w:r w:rsidRPr="00E2337B">
          <w:rPr>
            <w:rStyle w:val="a9"/>
            <w:rFonts w:hint="eastAsia"/>
            <w:noProof/>
            <w:sz w:val="28"/>
            <w:szCs w:val="28"/>
          </w:rPr>
          <w:t>第十四讲</w:t>
        </w:r>
        <w:r>
          <w:rPr>
            <w:rStyle w:val="a9"/>
            <w:noProof/>
            <w:sz w:val="28"/>
            <w:szCs w:val="28"/>
          </w:rPr>
          <w:t xml:space="preserve"> </w:t>
        </w:r>
        <w:r w:rsidRPr="00E2337B">
          <w:rPr>
            <w:rStyle w:val="a9"/>
            <w:rFonts w:hint="eastAsia"/>
            <w:noProof/>
            <w:sz w:val="28"/>
            <w:szCs w:val="28"/>
          </w:rPr>
          <w:t>电路专题复习（电学实验）</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75 \h </w:instrText>
        </w:r>
        <w:r w:rsidRPr="00E2337B">
          <w:rPr>
            <w:noProof/>
            <w:webHidden/>
            <w:sz w:val="28"/>
            <w:szCs w:val="28"/>
          </w:rPr>
        </w:r>
        <w:r w:rsidRPr="00E2337B">
          <w:rPr>
            <w:noProof/>
            <w:webHidden/>
            <w:sz w:val="28"/>
            <w:szCs w:val="28"/>
          </w:rPr>
          <w:fldChar w:fldCharType="separate"/>
        </w:r>
        <w:r w:rsidR="0080536D">
          <w:rPr>
            <w:noProof/>
            <w:webHidden/>
            <w:sz w:val="28"/>
            <w:szCs w:val="28"/>
          </w:rPr>
          <w:t>27</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76" w:history="1">
        <w:r w:rsidRPr="00E2337B">
          <w:rPr>
            <w:rStyle w:val="a9"/>
            <w:rFonts w:hint="eastAsia"/>
            <w:noProof/>
            <w:sz w:val="28"/>
            <w:szCs w:val="28"/>
          </w:rPr>
          <w:t>第十五讲</w:t>
        </w:r>
        <w:r>
          <w:rPr>
            <w:rStyle w:val="a9"/>
            <w:noProof/>
            <w:sz w:val="28"/>
            <w:szCs w:val="28"/>
          </w:rPr>
          <w:t xml:space="preserve"> </w:t>
        </w:r>
        <w:r w:rsidRPr="00E2337B">
          <w:rPr>
            <w:rStyle w:val="a9"/>
            <w:rFonts w:hint="eastAsia"/>
            <w:noProof/>
            <w:sz w:val="28"/>
            <w:szCs w:val="28"/>
          </w:rPr>
          <w:t>考点练习</w:t>
        </w:r>
        <w:r w:rsidRPr="00E2337B">
          <w:rPr>
            <w:rStyle w:val="a9"/>
            <w:noProof/>
            <w:sz w:val="28"/>
            <w:szCs w:val="28"/>
          </w:rPr>
          <w:t>1</w:t>
        </w:r>
        <w:r w:rsidRPr="00E2337B">
          <w:rPr>
            <w:rStyle w:val="a9"/>
            <w:rFonts w:hint="eastAsia"/>
            <w:noProof/>
            <w:sz w:val="28"/>
            <w:szCs w:val="28"/>
          </w:rPr>
          <w:t>（表格归纳题）</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76 \h </w:instrText>
        </w:r>
        <w:r w:rsidRPr="00E2337B">
          <w:rPr>
            <w:noProof/>
            <w:webHidden/>
            <w:sz w:val="28"/>
            <w:szCs w:val="28"/>
          </w:rPr>
        </w:r>
        <w:r w:rsidRPr="00E2337B">
          <w:rPr>
            <w:noProof/>
            <w:webHidden/>
            <w:sz w:val="28"/>
            <w:szCs w:val="28"/>
          </w:rPr>
          <w:fldChar w:fldCharType="separate"/>
        </w:r>
        <w:r w:rsidR="0080536D">
          <w:rPr>
            <w:noProof/>
            <w:webHidden/>
            <w:sz w:val="28"/>
            <w:szCs w:val="28"/>
          </w:rPr>
          <w:t>29</w:t>
        </w:r>
        <w:r w:rsidRPr="00E2337B">
          <w:rPr>
            <w:noProof/>
            <w:webHidden/>
            <w:sz w:val="28"/>
            <w:szCs w:val="28"/>
          </w:rPr>
          <w:fldChar w:fldCharType="end"/>
        </w:r>
      </w:hyperlink>
    </w:p>
    <w:p w:rsidR="00E2337B" w:rsidRPr="00E2337B" w:rsidRDefault="00E2337B" w:rsidP="00E2337B">
      <w:pPr>
        <w:pStyle w:val="10"/>
        <w:spacing w:line="360" w:lineRule="auto"/>
        <w:rPr>
          <w:rFonts w:asciiTheme="minorHAnsi" w:eastAsiaTheme="minorEastAsia" w:hAnsiTheme="minorHAnsi" w:cstheme="minorBidi"/>
          <w:noProof/>
          <w:kern w:val="2"/>
          <w:sz w:val="28"/>
          <w:szCs w:val="28"/>
        </w:rPr>
      </w:pPr>
      <w:hyperlink w:anchor="_Toc474930177" w:history="1">
        <w:r w:rsidRPr="00E2337B">
          <w:rPr>
            <w:rStyle w:val="a9"/>
            <w:rFonts w:hint="eastAsia"/>
            <w:noProof/>
            <w:sz w:val="28"/>
            <w:szCs w:val="28"/>
          </w:rPr>
          <w:t>第十六讲</w:t>
        </w:r>
        <w:r>
          <w:rPr>
            <w:rStyle w:val="a9"/>
            <w:noProof/>
            <w:sz w:val="28"/>
            <w:szCs w:val="28"/>
          </w:rPr>
          <w:t xml:space="preserve"> </w:t>
        </w:r>
        <w:r w:rsidRPr="00E2337B">
          <w:rPr>
            <w:rStyle w:val="a9"/>
            <w:rFonts w:hint="eastAsia"/>
            <w:noProof/>
            <w:sz w:val="28"/>
            <w:szCs w:val="28"/>
          </w:rPr>
          <w:t>考点练习</w:t>
        </w:r>
        <w:r w:rsidRPr="00E2337B">
          <w:rPr>
            <w:rStyle w:val="a9"/>
            <w:noProof/>
            <w:sz w:val="28"/>
            <w:szCs w:val="28"/>
          </w:rPr>
          <w:t>2</w:t>
        </w:r>
        <w:r w:rsidRPr="00E2337B">
          <w:rPr>
            <w:rStyle w:val="a9"/>
            <w:rFonts w:hint="eastAsia"/>
            <w:noProof/>
            <w:sz w:val="28"/>
            <w:szCs w:val="28"/>
          </w:rPr>
          <w:t>（图片情景题）</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77 \h </w:instrText>
        </w:r>
        <w:r w:rsidRPr="00E2337B">
          <w:rPr>
            <w:noProof/>
            <w:webHidden/>
            <w:sz w:val="28"/>
            <w:szCs w:val="28"/>
          </w:rPr>
        </w:r>
        <w:r w:rsidRPr="00E2337B">
          <w:rPr>
            <w:noProof/>
            <w:webHidden/>
            <w:sz w:val="28"/>
            <w:szCs w:val="28"/>
          </w:rPr>
          <w:fldChar w:fldCharType="separate"/>
        </w:r>
        <w:r w:rsidR="0080536D">
          <w:rPr>
            <w:noProof/>
            <w:webHidden/>
            <w:sz w:val="28"/>
            <w:szCs w:val="28"/>
          </w:rPr>
          <w:t>32</w:t>
        </w:r>
        <w:r w:rsidRPr="00E2337B">
          <w:rPr>
            <w:noProof/>
            <w:webHidden/>
            <w:sz w:val="28"/>
            <w:szCs w:val="28"/>
          </w:rPr>
          <w:fldChar w:fldCharType="end"/>
        </w:r>
      </w:hyperlink>
    </w:p>
    <w:p w:rsidR="00E2337B" w:rsidRDefault="00E2337B" w:rsidP="00E2337B">
      <w:pPr>
        <w:pStyle w:val="10"/>
        <w:spacing w:line="360" w:lineRule="auto"/>
        <w:rPr>
          <w:rFonts w:asciiTheme="minorHAnsi" w:eastAsiaTheme="minorEastAsia" w:hAnsiTheme="minorHAnsi" w:cstheme="minorBidi"/>
          <w:noProof/>
          <w:kern w:val="2"/>
          <w:sz w:val="21"/>
          <w:szCs w:val="22"/>
        </w:rPr>
      </w:pPr>
      <w:hyperlink w:anchor="_Toc474930178" w:history="1">
        <w:r w:rsidRPr="00E2337B">
          <w:rPr>
            <w:rStyle w:val="a9"/>
            <w:rFonts w:hint="eastAsia"/>
            <w:noProof/>
            <w:sz w:val="28"/>
            <w:szCs w:val="28"/>
          </w:rPr>
          <w:t>第十七讲</w:t>
        </w:r>
        <w:r>
          <w:rPr>
            <w:rStyle w:val="a9"/>
            <w:noProof/>
            <w:sz w:val="28"/>
            <w:szCs w:val="28"/>
          </w:rPr>
          <w:t xml:space="preserve"> </w:t>
        </w:r>
        <w:r w:rsidRPr="00E2337B">
          <w:rPr>
            <w:rStyle w:val="a9"/>
            <w:rFonts w:hint="eastAsia"/>
            <w:noProof/>
            <w:sz w:val="28"/>
            <w:szCs w:val="28"/>
          </w:rPr>
          <w:t>考点练习</w:t>
        </w:r>
        <w:r w:rsidRPr="00E2337B">
          <w:rPr>
            <w:rStyle w:val="a9"/>
            <w:noProof/>
            <w:sz w:val="28"/>
            <w:szCs w:val="28"/>
          </w:rPr>
          <w:t>3</w:t>
        </w:r>
        <w:r w:rsidRPr="00E2337B">
          <w:rPr>
            <w:rStyle w:val="a9"/>
            <w:rFonts w:hint="eastAsia"/>
            <w:noProof/>
            <w:sz w:val="28"/>
            <w:szCs w:val="28"/>
          </w:rPr>
          <w:t>（综合练习）</w:t>
        </w:r>
        <w:r w:rsidRPr="00E2337B">
          <w:rPr>
            <w:noProof/>
            <w:webHidden/>
            <w:sz w:val="28"/>
            <w:szCs w:val="28"/>
          </w:rPr>
          <w:tab/>
        </w:r>
        <w:r w:rsidRPr="00E2337B">
          <w:rPr>
            <w:noProof/>
            <w:webHidden/>
            <w:sz w:val="28"/>
            <w:szCs w:val="28"/>
          </w:rPr>
          <w:fldChar w:fldCharType="begin"/>
        </w:r>
        <w:r w:rsidRPr="00E2337B">
          <w:rPr>
            <w:noProof/>
            <w:webHidden/>
            <w:sz w:val="28"/>
            <w:szCs w:val="28"/>
          </w:rPr>
          <w:instrText xml:space="preserve"> PAGEREF _Toc474930178 \h </w:instrText>
        </w:r>
        <w:r w:rsidRPr="00E2337B">
          <w:rPr>
            <w:noProof/>
            <w:webHidden/>
            <w:sz w:val="28"/>
            <w:szCs w:val="28"/>
          </w:rPr>
        </w:r>
        <w:r w:rsidRPr="00E2337B">
          <w:rPr>
            <w:noProof/>
            <w:webHidden/>
            <w:sz w:val="28"/>
            <w:szCs w:val="28"/>
          </w:rPr>
          <w:fldChar w:fldCharType="separate"/>
        </w:r>
        <w:r w:rsidR="0080536D">
          <w:rPr>
            <w:noProof/>
            <w:webHidden/>
            <w:sz w:val="28"/>
            <w:szCs w:val="28"/>
          </w:rPr>
          <w:t>34</w:t>
        </w:r>
        <w:r w:rsidRPr="00E2337B">
          <w:rPr>
            <w:noProof/>
            <w:webHidden/>
            <w:sz w:val="28"/>
            <w:szCs w:val="28"/>
          </w:rPr>
          <w:fldChar w:fldCharType="end"/>
        </w:r>
      </w:hyperlink>
    </w:p>
    <w:p w:rsidR="00E2337B" w:rsidRDefault="0057268D" w:rsidP="00E2337B">
      <w:pPr>
        <w:pStyle w:val="a4"/>
        <w:rPr>
          <w:rFonts w:hint="eastAsia"/>
          <w:sz w:val="28"/>
          <w:szCs w:val="28"/>
          <w:lang w:val="zh-CN"/>
        </w:rPr>
      </w:pPr>
      <w:r w:rsidRPr="00235DD5">
        <w:rPr>
          <w:sz w:val="28"/>
          <w:szCs w:val="28"/>
          <w:lang w:val="zh-CN"/>
        </w:rPr>
        <w:fldChar w:fldCharType="end"/>
      </w:r>
      <w:bookmarkStart w:id="3" w:name="_Toc474930162"/>
      <w:bookmarkEnd w:id="1"/>
    </w:p>
    <w:p w:rsidR="00E2337B" w:rsidRDefault="00E2337B" w:rsidP="00E2337B">
      <w:pPr>
        <w:pStyle w:val="a4"/>
        <w:rPr>
          <w:rFonts w:hint="eastAsia"/>
          <w:sz w:val="28"/>
          <w:szCs w:val="28"/>
          <w:lang w:val="zh-CN"/>
        </w:rPr>
      </w:pPr>
    </w:p>
    <w:p w:rsidR="00E2337B" w:rsidRDefault="00E2337B" w:rsidP="00E2337B">
      <w:pPr>
        <w:pStyle w:val="a4"/>
        <w:rPr>
          <w:rFonts w:hint="eastAsia"/>
          <w:sz w:val="28"/>
          <w:szCs w:val="28"/>
          <w:lang w:val="zh-CN"/>
        </w:rPr>
      </w:pPr>
    </w:p>
    <w:p w:rsidR="00E2337B" w:rsidRDefault="00E2337B" w:rsidP="00E2337B">
      <w:pPr>
        <w:pStyle w:val="a4"/>
        <w:jc w:val="both"/>
        <w:rPr>
          <w:rFonts w:hint="eastAsia"/>
          <w:sz w:val="28"/>
          <w:szCs w:val="28"/>
          <w:lang w:val="zh-CN"/>
        </w:rPr>
      </w:pPr>
    </w:p>
    <w:p w:rsidR="002B0D62" w:rsidRPr="00E2337B" w:rsidRDefault="002B0D62" w:rsidP="00E2337B">
      <w:pPr>
        <w:pStyle w:val="a4"/>
        <w:rPr>
          <w:sz w:val="30"/>
          <w:szCs w:val="30"/>
          <w:lang w:val="zh-CN"/>
        </w:rPr>
      </w:pPr>
      <w:r w:rsidRPr="002B0D62">
        <w:rPr>
          <w:rFonts w:hint="eastAsia"/>
        </w:rPr>
        <w:lastRenderedPageBreak/>
        <w:t>第一讲</w:t>
      </w:r>
      <w:r>
        <w:rPr>
          <w:rFonts w:hint="eastAsia"/>
        </w:rPr>
        <w:t xml:space="preserve">   </w:t>
      </w:r>
      <w:r w:rsidRPr="002B0D62">
        <w:rPr>
          <w:rFonts w:hint="eastAsia"/>
        </w:rPr>
        <w:t>力和运动</w:t>
      </w:r>
      <w:bookmarkEnd w:id="3"/>
    </w:p>
    <w:p w:rsidR="002B0D62" w:rsidRPr="00E4027E" w:rsidRDefault="002B0D62" w:rsidP="00E4027E">
      <w:pPr>
        <w:rPr>
          <w:rFonts w:ascii="宋体" w:hAnsi="宋体"/>
          <w:sz w:val="28"/>
          <w:szCs w:val="28"/>
        </w:rPr>
      </w:pPr>
      <w:r w:rsidRPr="00E4027E">
        <w:rPr>
          <w:rFonts w:ascii="宋体" w:hAnsi="宋体"/>
          <w:sz w:val="28"/>
          <w:szCs w:val="28"/>
        </w:rPr>
        <w:t>【基本考点】</w:t>
      </w:r>
    </w:p>
    <w:p w:rsidR="002B0D62" w:rsidRPr="00A848E4" w:rsidRDefault="002B0D62" w:rsidP="002B0D62">
      <w:r w:rsidRPr="00A848E4">
        <w:t>1</w:t>
      </w:r>
      <w:r w:rsidRPr="00A848E4">
        <w:t>、机械运动、参照物。</w:t>
      </w:r>
      <w:r w:rsidRPr="00A848E4">
        <w:t>2</w:t>
      </w:r>
      <w:r w:rsidRPr="00A848E4">
        <w:t>、速度。</w:t>
      </w:r>
      <w:r w:rsidRPr="00A848E4">
        <w:t>3</w:t>
      </w:r>
      <w:r w:rsidRPr="00A848E4">
        <w:t>、路程</w:t>
      </w:r>
      <w:r w:rsidRPr="00A848E4">
        <w:t>——</w:t>
      </w:r>
      <w:r w:rsidRPr="00A848E4">
        <w:t>时间</w:t>
      </w:r>
      <w:proofErr w:type="gramStart"/>
      <w:r w:rsidRPr="00A848E4">
        <w:t>图象</w:t>
      </w:r>
      <w:proofErr w:type="gramEnd"/>
      <w:r w:rsidRPr="00A848E4">
        <w:t>。</w:t>
      </w:r>
      <w:r w:rsidRPr="00A848E4">
        <w:t>4</w:t>
      </w:r>
      <w:r w:rsidRPr="00A848E4">
        <w:t>、力的作用效果。</w:t>
      </w:r>
      <w:r w:rsidRPr="00A848E4">
        <w:t>5</w:t>
      </w:r>
      <w:r w:rsidRPr="00A848E4">
        <w:t>、理解重力。</w:t>
      </w:r>
      <w:r w:rsidRPr="00A848E4">
        <w:t>6</w:t>
      </w:r>
      <w:r w:rsidRPr="00A848E4">
        <w:t>、知道摩擦力。</w:t>
      </w:r>
      <w:r w:rsidRPr="00A848E4">
        <w:t>7</w:t>
      </w:r>
      <w:r w:rsidRPr="00A848E4">
        <w:t>、理解同一直线上二力的合成。</w:t>
      </w:r>
      <w:r w:rsidRPr="00A848E4">
        <w:t>8</w:t>
      </w:r>
      <w:r w:rsidRPr="00A848E4">
        <w:t>、掌握二力平衡的条件。</w:t>
      </w:r>
      <w:r w:rsidRPr="00A848E4">
        <w:t>9</w:t>
      </w:r>
      <w:r w:rsidRPr="00A848E4">
        <w:t>、理解牛顿第一定律。</w:t>
      </w:r>
      <w:r w:rsidRPr="00A848E4">
        <w:t>10</w:t>
      </w:r>
      <w:r w:rsidRPr="00A848E4">
        <w:t>、会画简单情况下力的图示。</w:t>
      </w:r>
    </w:p>
    <w:p w:rsidR="002B0D62" w:rsidRPr="00A848E4" w:rsidRDefault="002B0D62" w:rsidP="002B0D62">
      <w:pPr>
        <w:rPr>
          <w:sz w:val="28"/>
          <w:szCs w:val="28"/>
        </w:rPr>
      </w:pPr>
      <w:r w:rsidRPr="00A848E4">
        <w:rPr>
          <w:sz w:val="28"/>
          <w:szCs w:val="28"/>
        </w:rPr>
        <w:t>【例题辅导与练习】</w:t>
      </w:r>
    </w:p>
    <w:p w:rsidR="002B0D62" w:rsidRPr="00A848E4" w:rsidRDefault="002B0D62" w:rsidP="002B0D62">
      <w:r w:rsidRPr="00A848E4">
        <w:t>1</w:t>
      </w:r>
      <w:r w:rsidRPr="00A848E4">
        <w:t>．电影《闪闪的红星》主题歌中有句歌词：</w:t>
      </w:r>
      <w:r w:rsidRPr="00A848E4">
        <w:t>“</w:t>
      </w:r>
      <w:r w:rsidRPr="00A848E4">
        <w:t>小小竹排江中游，巍巍青山两岸走。</w:t>
      </w:r>
      <w:r w:rsidRPr="00A848E4">
        <w:t>”</w:t>
      </w:r>
      <w:r w:rsidRPr="00A848E4">
        <w:t>其中</w:t>
      </w:r>
      <w:r w:rsidRPr="00A848E4">
        <w:t>“</w:t>
      </w:r>
      <w:r w:rsidRPr="00A848E4">
        <w:t>竹排江中游</w:t>
      </w:r>
      <w:r w:rsidRPr="00A848E4">
        <w:t>”</w:t>
      </w:r>
      <w:r w:rsidRPr="00A848E4">
        <w:t>是以</w:t>
      </w:r>
      <w:r w:rsidRPr="00A848E4">
        <w:t>__________</w:t>
      </w:r>
      <w:r w:rsidRPr="00A848E4">
        <w:t>为参照物的，</w:t>
      </w:r>
      <w:r w:rsidRPr="00A848E4">
        <w:t>“</w:t>
      </w:r>
      <w:r w:rsidRPr="00A848E4">
        <w:t>青山两岸走</w:t>
      </w:r>
      <w:r w:rsidRPr="00A848E4">
        <w:t>”</w:t>
      </w:r>
      <w:r w:rsidRPr="00A848E4">
        <w:t>是以</w:t>
      </w:r>
      <w:r w:rsidRPr="00A848E4">
        <w:rPr>
          <w:u w:val="single"/>
        </w:rPr>
        <w:t>_________</w:t>
      </w:r>
      <w:r w:rsidRPr="00A848E4">
        <w:t>为参照物的。</w:t>
      </w:r>
    </w:p>
    <w:p w:rsidR="002B0D62" w:rsidRPr="00A848E4" w:rsidRDefault="002B0D62" w:rsidP="002B0D62">
      <w:r w:rsidRPr="00A848E4">
        <w:t>2.</w:t>
      </w:r>
      <w:r w:rsidRPr="00A848E4">
        <w:t>随着我国科技的发展，国人的登月梦想终将实现。以地球为参照物，月球是</w:t>
      </w:r>
      <w:r w:rsidRPr="00A848E4">
        <w:rPr>
          <w:u w:val="single"/>
        </w:rPr>
        <w:t xml:space="preserve">     </w:t>
      </w:r>
      <w:r w:rsidRPr="00A848E4">
        <w:t>的（选填</w:t>
      </w:r>
      <w:r w:rsidRPr="00A848E4">
        <w:t>“</w:t>
      </w:r>
      <w:r w:rsidRPr="00A848E4">
        <w:t>运动</w:t>
      </w:r>
      <w:r w:rsidRPr="00A848E4">
        <w:t>”</w:t>
      </w:r>
      <w:r w:rsidRPr="00A848E4">
        <w:t>或</w:t>
      </w:r>
      <w:r w:rsidRPr="00A848E4">
        <w:t>“</w:t>
      </w:r>
      <w:r w:rsidRPr="00A848E4">
        <w:t>静止</w:t>
      </w:r>
      <w:r w:rsidRPr="00A848E4">
        <w:t>”</w:t>
      </w:r>
      <w:r w:rsidRPr="00A848E4">
        <w:t>）。若把一个物体从地球运到月球，该物体的质量</w:t>
      </w:r>
      <w:r w:rsidRPr="00A848E4">
        <w:rPr>
          <w:u w:val="single"/>
        </w:rPr>
        <w:t xml:space="preserve">      </w:t>
      </w:r>
      <w:r w:rsidRPr="00A848E4">
        <w:t>、惯性</w:t>
      </w:r>
      <w:r w:rsidRPr="00A848E4">
        <w:rPr>
          <w:u w:val="single"/>
        </w:rPr>
        <w:t xml:space="preserve">    </w:t>
      </w:r>
      <w:r w:rsidRPr="00A848E4">
        <w:t>（均选填</w:t>
      </w:r>
      <w:r w:rsidRPr="00A848E4">
        <w:t>“</w:t>
      </w:r>
      <w:r w:rsidRPr="00A848E4">
        <w:t>变大</w:t>
      </w:r>
      <w:r w:rsidRPr="00A848E4">
        <w:t>”</w:t>
      </w:r>
      <w:r w:rsidRPr="00A848E4">
        <w:t>、</w:t>
      </w:r>
      <w:r w:rsidRPr="00A848E4">
        <w:t>“</w:t>
      </w:r>
      <w:r w:rsidRPr="00A848E4">
        <w:t>不变</w:t>
      </w:r>
      <w:r w:rsidRPr="00A848E4">
        <w:t>”</w:t>
      </w:r>
      <w:r w:rsidRPr="00A848E4">
        <w:t>或</w:t>
      </w:r>
      <w:r w:rsidRPr="00A848E4">
        <w:t>“</w:t>
      </w:r>
      <w:r w:rsidRPr="00A848E4">
        <w:t>变小</w:t>
      </w:r>
      <w:r w:rsidRPr="00A848E4">
        <w:t>”</w:t>
      </w:r>
      <w:r w:rsidRPr="00A848E4">
        <w:t>）。</w:t>
      </w:r>
    </w:p>
    <w:p w:rsidR="002B0D62" w:rsidRPr="00A848E4" w:rsidRDefault="005F7910" w:rsidP="002B0D62">
      <w:pPr>
        <w:adjustRightInd w:val="0"/>
        <w:snapToGrid w:val="0"/>
        <w:spacing w:line="300" w:lineRule="auto"/>
      </w:pPr>
      <w:r>
        <w:rPr>
          <w:noProof/>
        </w:rPr>
        <w:drawing>
          <wp:anchor distT="0" distB="0" distL="114300" distR="114300" simplePos="0" relativeHeight="251564032" behindDoc="0" locked="0" layoutInCell="1" allowOverlap="1">
            <wp:simplePos x="0" y="0"/>
            <wp:positionH relativeFrom="column">
              <wp:posOffset>2971800</wp:posOffset>
            </wp:positionH>
            <wp:positionV relativeFrom="paragraph">
              <wp:posOffset>514350</wp:posOffset>
            </wp:positionV>
            <wp:extent cx="3006725" cy="1142365"/>
            <wp:effectExtent l="19050" t="0" r="3175" b="0"/>
            <wp:wrapSquare wrapText="bothSides"/>
            <wp:docPr id="4425" name="图片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8"/>
                    <pic:cNvPicPr>
                      <a:picLocks noChangeAspect="1" noChangeArrowheads="1"/>
                    </pic:cNvPicPr>
                  </pic:nvPicPr>
                  <pic:blipFill>
                    <a:blip r:embed="rId9"/>
                    <a:srcRect r="29243"/>
                    <a:stretch>
                      <a:fillRect/>
                    </a:stretch>
                  </pic:blipFill>
                  <pic:spPr bwMode="auto">
                    <a:xfrm>
                      <a:off x="0" y="0"/>
                      <a:ext cx="3006725" cy="1142365"/>
                    </a:xfrm>
                    <a:prstGeom prst="rect">
                      <a:avLst/>
                    </a:prstGeom>
                    <a:noFill/>
                    <a:ln w="9525">
                      <a:noFill/>
                      <a:miter lim="800000"/>
                      <a:headEnd/>
                      <a:tailEnd/>
                    </a:ln>
                  </pic:spPr>
                </pic:pic>
              </a:graphicData>
            </a:graphic>
          </wp:anchor>
        </w:drawing>
      </w:r>
      <w:r w:rsidR="002B0D62" w:rsidRPr="00A848E4">
        <w:t>3.</w:t>
      </w:r>
      <w:r w:rsidR="002B0D62" w:rsidRPr="00A848E4">
        <w:t>京沪高</w:t>
      </w:r>
      <w:proofErr w:type="gramStart"/>
      <w:r w:rsidR="002B0D62" w:rsidRPr="00A848E4">
        <w:t>铁即将</w:t>
      </w:r>
      <w:proofErr w:type="gramEnd"/>
      <w:r w:rsidR="002B0D62" w:rsidRPr="00A848E4">
        <w:t>开通。若某高铁列车以</w:t>
      </w:r>
      <w:r w:rsidR="002B0D62" w:rsidRPr="00A848E4">
        <w:t>300</w:t>
      </w:r>
      <w:r w:rsidR="002B0D62" w:rsidRPr="00A848E4">
        <w:t>千米／小时的速度匀速行驶．</w:t>
      </w:r>
      <w:r w:rsidR="002B0D62" w:rsidRPr="00A848E4">
        <w:t>0.5</w:t>
      </w:r>
      <w:r w:rsidR="002B0D62" w:rsidRPr="00A848E4">
        <w:t>小时内通过的路程为</w:t>
      </w:r>
      <w:proofErr w:type="gramStart"/>
      <w:r w:rsidR="002B0D62" w:rsidRPr="00A848E4">
        <w:rPr>
          <w:u w:val="single"/>
        </w:rPr>
        <w:t xml:space="preserve">　　　　</w:t>
      </w:r>
      <w:proofErr w:type="gramEnd"/>
      <w:r w:rsidR="002B0D62" w:rsidRPr="00A848E4">
        <w:t>千米：在此过程中，该列车的动能</w:t>
      </w:r>
      <w:r w:rsidR="002B0D62" w:rsidRPr="00A848E4">
        <w:rPr>
          <w:u w:val="single"/>
        </w:rPr>
        <w:t xml:space="preserve">　　</w:t>
      </w:r>
      <w:proofErr w:type="gramStart"/>
      <w:r w:rsidR="002B0D62" w:rsidRPr="00A848E4">
        <w:rPr>
          <w:u w:val="single"/>
        </w:rPr>
        <w:t xml:space="preserve">　</w:t>
      </w:r>
      <w:proofErr w:type="gramEnd"/>
      <w:r w:rsidR="002B0D62" w:rsidRPr="00A848E4">
        <w:t>（选填</w:t>
      </w:r>
      <w:r w:rsidR="002B0D62" w:rsidRPr="00A848E4">
        <w:t>“</w:t>
      </w:r>
      <w:r w:rsidR="002B0D62" w:rsidRPr="00A848E4">
        <w:t>增加</w:t>
      </w:r>
      <w:r w:rsidR="002B0D62" w:rsidRPr="00A848E4">
        <w:t>”</w:t>
      </w:r>
      <w:r w:rsidR="002B0D62" w:rsidRPr="00A848E4">
        <w:t>、</w:t>
      </w:r>
      <w:r w:rsidR="002B0D62" w:rsidRPr="00A848E4">
        <w:t>“</w:t>
      </w:r>
      <w:r w:rsidR="002B0D62" w:rsidRPr="00A848E4">
        <w:t>不变</w:t>
      </w:r>
      <w:r w:rsidR="002B0D62" w:rsidRPr="00A848E4">
        <w:t>”</w:t>
      </w:r>
      <w:r w:rsidR="002B0D62" w:rsidRPr="00A848E4">
        <w:t>、或</w:t>
      </w:r>
      <w:r w:rsidR="002B0D62" w:rsidRPr="00A848E4">
        <w:t>“</w:t>
      </w:r>
      <w:r w:rsidR="002B0D62" w:rsidRPr="00A848E4">
        <w:t>减少</w:t>
      </w:r>
      <w:r w:rsidR="002B0D62" w:rsidRPr="00A848E4">
        <w:t>”</w:t>
      </w:r>
      <w:r w:rsidR="002B0D62" w:rsidRPr="00A848E4">
        <w:t>）；以路边的树木为参照物，列车是</w:t>
      </w:r>
      <w:r w:rsidR="002B0D62" w:rsidRPr="00A848E4">
        <w:rPr>
          <w:u w:val="single"/>
        </w:rPr>
        <w:t xml:space="preserve">　　</w:t>
      </w:r>
      <w:proofErr w:type="gramStart"/>
      <w:r w:rsidR="002B0D62" w:rsidRPr="00A848E4">
        <w:rPr>
          <w:u w:val="single"/>
        </w:rPr>
        <w:t xml:space="preserve">　</w:t>
      </w:r>
      <w:proofErr w:type="gramEnd"/>
      <w:r w:rsidR="002B0D62" w:rsidRPr="00A848E4">
        <w:t>的（选填</w:t>
      </w:r>
      <w:r w:rsidR="002B0D62" w:rsidRPr="00A848E4">
        <w:t>“</w:t>
      </w:r>
      <w:r w:rsidR="002B0D62" w:rsidRPr="00A848E4">
        <w:t>运动</w:t>
      </w:r>
      <w:r w:rsidR="002B0D62" w:rsidRPr="00A848E4">
        <w:t>”</w:t>
      </w:r>
      <w:r w:rsidR="002B0D62" w:rsidRPr="00A848E4">
        <w:t>或</w:t>
      </w:r>
      <w:r w:rsidR="002B0D62" w:rsidRPr="00A848E4">
        <w:t>“</w:t>
      </w:r>
      <w:r w:rsidR="002B0D62" w:rsidRPr="00A848E4">
        <w:t>静止</w:t>
      </w:r>
      <w:r w:rsidR="002B0D62" w:rsidRPr="00A848E4">
        <w:t>”</w:t>
      </w:r>
      <w:r w:rsidR="002B0D62" w:rsidRPr="00A848E4">
        <w:t>）</w:t>
      </w:r>
    </w:p>
    <w:p w:rsidR="002B0D62" w:rsidRPr="00A848E4" w:rsidRDefault="0080621C" w:rsidP="002B0D62">
      <w:r>
        <w:rPr>
          <w:noProof/>
          <w:color w:val="000000"/>
          <w:szCs w:val="21"/>
        </w:rPr>
        <mc:AlternateContent>
          <mc:Choice Requires="wps">
            <w:drawing>
              <wp:anchor distT="0" distB="0" distL="114300" distR="114300" simplePos="0" relativeHeight="251569152" behindDoc="0" locked="0" layoutInCell="1" allowOverlap="1">
                <wp:simplePos x="0" y="0"/>
                <wp:positionH relativeFrom="column">
                  <wp:posOffset>4150995</wp:posOffset>
                </wp:positionH>
                <wp:positionV relativeFrom="paragraph">
                  <wp:posOffset>875030</wp:posOffset>
                </wp:positionV>
                <wp:extent cx="495300" cy="297180"/>
                <wp:effectExtent l="0" t="0" r="19050" b="26670"/>
                <wp:wrapNone/>
                <wp:docPr id="2441" name="文本框 2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97180"/>
                        </a:xfrm>
                        <a:prstGeom prst="rect">
                          <a:avLst/>
                        </a:prstGeom>
                        <a:solidFill>
                          <a:srgbClr val="FFFFFF"/>
                        </a:solidFill>
                        <a:ln w="9525">
                          <a:solidFill>
                            <a:srgbClr val="FFFFFF"/>
                          </a:solidFill>
                          <a:miter lim="800000"/>
                          <a:headEnd/>
                          <a:tailEnd/>
                        </a:ln>
                      </wps:spPr>
                      <wps:txb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480" o:spid="_x0000_s1026" type="#_x0000_t202" style="position:absolute;left:0;text-align:left;margin-left:326.85pt;margin-top:68.9pt;width:39pt;height:23.4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" strokecolor="white">
                <v:textbo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1</w:t>
                      </w:r>
                    </w:p>
                  </w:txbxContent>
                </v:textbox>
              </v:shape>
            </w:pict>
          </mc:Fallback>
        </mc:AlternateContent>
      </w:r>
      <w:r w:rsidR="002B0D62" w:rsidRPr="00A848E4">
        <w:t>4.</w:t>
      </w:r>
      <w:r w:rsidR="002B0D62" w:rsidRPr="00A848E4">
        <w:t>甲、乙两车运动的</w:t>
      </w:r>
      <w:r w:rsidR="002B0D62" w:rsidRPr="00A848E4">
        <w:t>s-t</w:t>
      </w:r>
      <w:r w:rsidR="002B0D62" w:rsidRPr="00A848E4">
        <w:t>图像分别如图</w:t>
      </w:r>
      <w:r w:rsidR="002B0D62" w:rsidRPr="00A848E4">
        <w:t>1</w:t>
      </w:r>
      <w:r w:rsidR="002B0D62" w:rsidRPr="00A848E4">
        <w:t>（</w:t>
      </w:r>
      <w:r w:rsidR="002B0D62" w:rsidRPr="00A848E4">
        <w:t>a</w:t>
      </w:r>
      <w:r w:rsidR="002B0D62" w:rsidRPr="00A848E4">
        <w:t>）、（</w:t>
      </w:r>
      <w:r w:rsidR="002B0D62" w:rsidRPr="00A848E4">
        <w:t>b</w:t>
      </w:r>
      <w:r w:rsidR="002B0D62" w:rsidRPr="00A848E4">
        <w:t>）所示。以甲为参照物，乙是</w:t>
      </w:r>
      <w:r w:rsidR="002B0D62" w:rsidRPr="00A848E4">
        <w:t>_______</w:t>
      </w:r>
      <w:r w:rsidR="002B0D62" w:rsidRPr="00A848E4">
        <w:t>的（选填</w:t>
      </w:r>
      <w:r w:rsidR="002B0D62" w:rsidRPr="00A848E4">
        <w:t>“</w:t>
      </w:r>
      <w:r w:rsidR="002B0D62" w:rsidRPr="00A848E4">
        <w:t>静止</w:t>
      </w:r>
      <w:r w:rsidR="002B0D62" w:rsidRPr="00A848E4">
        <w:t>”</w:t>
      </w:r>
      <w:r w:rsidR="002B0D62" w:rsidRPr="00A848E4">
        <w:t>或</w:t>
      </w:r>
      <w:r w:rsidR="002B0D62" w:rsidRPr="00A848E4">
        <w:t>“</w:t>
      </w:r>
      <w:r w:rsidR="002B0D62" w:rsidRPr="00A848E4">
        <w:t>运动</w:t>
      </w:r>
      <w:r w:rsidR="002B0D62" w:rsidRPr="00A848E4">
        <w:t>”</w:t>
      </w:r>
      <w:r w:rsidR="002B0D62" w:rsidRPr="00A848E4">
        <w:t>）；甲、</w:t>
      </w:r>
      <w:proofErr w:type="gramStart"/>
      <w:r w:rsidR="002B0D62" w:rsidRPr="00A848E4">
        <w:t>乙各运动</w:t>
      </w:r>
      <w:proofErr w:type="gramEnd"/>
      <w:r w:rsidR="002B0D62" w:rsidRPr="00A848E4">
        <w:t>8</w:t>
      </w:r>
      <w:r w:rsidR="002B0D62" w:rsidRPr="00A848E4">
        <w:t>米，所用时间相差</w:t>
      </w:r>
      <w:r w:rsidR="002B0D62" w:rsidRPr="00A848E4">
        <w:t>________</w:t>
      </w:r>
      <w:r w:rsidR="002B0D62" w:rsidRPr="00A848E4">
        <w:t>秒。甲在上坡过程中，其重力势能</w:t>
      </w:r>
      <w:r w:rsidR="002B0D62" w:rsidRPr="00A848E4">
        <w:t>_________</w:t>
      </w:r>
      <w:r w:rsidR="002B0D62" w:rsidRPr="00A848E4">
        <w:t>（选填</w:t>
      </w:r>
      <w:r w:rsidR="002B0D62" w:rsidRPr="00A848E4">
        <w:t>“</w:t>
      </w:r>
      <w:r w:rsidR="002B0D62" w:rsidRPr="00A848E4">
        <w:t>增大</w:t>
      </w:r>
      <w:r w:rsidR="002B0D62" w:rsidRPr="00A848E4">
        <w:t>”</w:t>
      </w:r>
      <w:r w:rsidR="002B0D62" w:rsidRPr="00A848E4">
        <w:t>、</w:t>
      </w:r>
      <w:r w:rsidR="002B0D62" w:rsidRPr="00A848E4">
        <w:t>“</w:t>
      </w:r>
      <w:r w:rsidR="002B0D62" w:rsidRPr="00A848E4">
        <w:t>不变</w:t>
      </w:r>
      <w:r w:rsidR="002B0D62" w:rsidRPr="00A848E4">
        <w:t>”</w:t>
      </w:r>
      <w:r w:rsidR="002B0D62" w:rsidRPr="00A848E4">
        <w:t>或</w:t>
      </w:r>
      <w:r w:rsidR="002B0D62" w:rsidRPr="00A848E4">
        <w:t>“</w:t>
      </w:r>
      <w:r w:rsidR="002B0D62" w:rsidRPr="00A848E4">
        <w:t>减小</w:t>
      </w:r>
      <w:r w:rsidR="002B0D62" w:rsidRPr="00A848E4">
        <w:t>”</w:t>
      </w:r>
      <w:r w:rsidR="002B0D62" w:rsidRPr="00A848E4">
        <w:t>）。</w:t>
      </w:r>
    </w:p>
    <w:p w:rsidR="002B0D62" w:rsidRPr="00A848E4" w:rsidRDefault="005F7910" w:rsidP="002B0D62">
      <w:r>
        <w:rPr>
          <w:noProof/>
          <w:u w:val="single"/>
        </w:rPr>
        <w:drawing>
          <wp:anchor distT="0" distB="0" distL="114300" distR="114300" simplePos="0" relativeHeight="251576320" behindDoc="0" locked="0" layoutInCell="1" allowOverlap="1">
            <wp:simplePos x="0" y="0"/>
            <wp:positionH relativeFrom="column">
              <wp:posOffset>4805045</wp:posOffset>
            </wp:positionH>
            <wp:positionV relativeFrom="paragraph">
              <wp:posOffset>166370</wp:posOffset>
            </wp:positionV>
            <wp:extent cx="1104900" cy="962025"/>
            <wp:effectExtent l="19050" t="0" r="0" b="0"/>
            <wp:wrapSquare wrapText="bothSides"/>
            <wp:docPr id="4446" name="图片 2481" descr="HWOCRTEMP_RO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1" descr="HWOCRTEMP_ROC30"/>
                    <pic:cNvPicPr>
                      <a:picLocks noChangeAspect="1" noChangeArrowheads="1"/>
                    </pic:cNvPicPr>
                  </pic:nvPicPr>
                  <pic:blipFill>
                    <a:blip r:embed="rId10"/>
                    <a:srcRect/>
                    <a:stretch>
                      <a:fillRect/>
                    </a:stretch>
                  </pic:blipFill>
                  <pic:spPr bwMode="auto">
                    <a:xfrm>
                      <a:off x="0" y="0"/>
                      <a:ext cx="1104900" cy="962025"/>
                    </a:xfrm>
                    <a:prstGeom prst="rect">
                      <a:avLst/>
                    </a:prstGeom>
                    <a:noFill/>
                    <a:ln w="9525">
                      <a:noFill/>
                      <a:miter lim="800000"/>
                      <a:headEnd/>
                      <a:tailEnd/>
                    </a:ln>
                  </pic:spPr>
                </pic:pic>
              </a:graphicData>
            </a:graphic>
          </wp:anchor>
        </w:drawing>
      </w:r>
      <w:r w:rsidR="0080621C">
        <w:rPr>
          <w:noProof/>
        </w:rPr>
        <mc:AlternateContent>
          <mc:Choice Requires="wpg">
            <w:drawing>
              <wp:anchor distT="0" distB="0" distL="114300" distR="114300" simplePos="0" relativeHeight="251565056" behindDoc="0" locked="0" layoutInCell="1" allowOverlap="1">
                <wp:simplePos x="0" y="0"/>
                <wp:positionH relativeFrom="column">
                  <wp:posOffset>3281045</wp:posOffset>
                </wp:positionH>
                <wp:positionV relativeFrom="paragraph">
                  <wp:posOffset>109220</wp:posOffset>
                </wp:positionV>
                <wp:extent cx="1476375" cy="1485900"/>
                <wp:effectExtent l="0" t="0" r="9525" b="19050"/>
                <wp:wrapSquare wrapText="bothSides"/>
                <wp:docPr id="2334" name="组合 2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1485900"/>
                          <a:chOff x="2961" y="3312"/>
                          <a:chExt cx="2325" cy="2340"/>
                        </a:xfrm>
                      </wpg:grpSpPr>
                      <pic:pic xmlns:pic="http://schemas.openxmlformats.org/drawingml/2006/picture">
                        <pic:nvPicPr>
                          <pic:cNvPr id="2335" name="Picture 2595" descr="HWOCRTEMP_ROC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2961" y="3312"/>
                            <a:ext cx="2325"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36" name="Text Box 2596"/>
                        <wps:cNvSpPr txBox="1">
                          <a:spLocks noChangeArrowheads="1"/>
                        </wps:cNvSpPr>
                        <wps:spPr bwMode="auto">
                          <a:xfrm>
                            <a:off x="3681" y="5184"/>
                            <a:ext cx="900" cy="468"/>
                          </a:xfrm>
                          <a:prstGeom prst="rect">
                            <a:avLst/>
                          </a:prstGeom>
                          <a:solidFill>
                            <a:srgbClr val="FFFFFF"/>
                          </a:solidFill>
                          <a:ln w="9525">
                            <a:solidFill>
                              <a:srgbClr val="FFFFFF"/>
                            </a:solidFill>
                            <a:miter lim="800000"/>
                            <a:headEnd/>
                            <a:tailEnd/>
                          </a:ln>
                        </wps:spPr>
                        <wps:txb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334" o:spid="_x0000_s1027" style="position:absolute;left:0;text-align:left;margin-left:258.35pt;margin-top:8.6pt;width:116.25pt;height:117pt;z-index:251565056" coordorigin="2961,3312" coordsize="2325,23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595" o:spid="_x0000_s1028" type="#_x0000_t75" alt="HWOCRTEMP_ROC10" style="position:absolute;left:2961;top:3312;width:232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4PgfEAAAA3QAAAA8AAABkcnMvZG93bnJldi54bWxEj0FrAjEUhO8F/0N4greaqFhka5QiCKIU&#10;WvXS22Pzurvs5mVJsu767xtB6HGYmW+Y9XawjbiRD5VjDbOpAkGcO1NxoeF62b+uQISIbLBxTBru&#10;FGC7Gb2sMTOu52+6nWMhEoRDhhrKGNtMypCXZDFMXUucvF/nLcYkfSGNxz7BbSPnSr1JixWnhRJb&#10;2pWU1+fOagj91/BTf3p1jLVRsutOy93Jaz0ZDx/vICIN8T/8bB+MhvlisYTHm/QE5OY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z4PgfEAAAA3QAAAA8AAAAAAAAAAAAAAAAA&#10;nwIAAGRycy9kb3ducmV2LnhtbFBLBQYAAAAABAAEAPcAAACQAwAAAAA=&#10;">
                  <v:imagedata r:id="rId12" o:title="HWOCRTEMP_ROC10"/>
                </v:shape>
                <v:shape id="Text Box 2596" o:spid="_x0000_s1029" type="#_x0000_t202" style="position:absolute;left:3681;top:5184;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P6TsMA&#10;AADdAAAADwAAAGRycy9kb3ducmV2LnhtbESPzarCMBSE94LvEI5wN6KpFUSqUUQU3fqzcXdojm2x&#10;OWmbaOt9enPhgsthZr5hluvOlOJFjSssK5iMIxDEqdUFZwqul/1oDsJ5ZI2lZVLwJgfrVb+3xETb&#10;lk/0OvtMBAi7BBXk3leJlC7NyaAb24o4eHfbGPRBNpnUDbYBbkoZR9FMGiw4LORY0Tan9HF+GgW2&#10;3b2NpTqKh7dfc9hu6tM9rpX6GXSbBQhPnf+G/9tHrSCeTmfw9yY8Abn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P6TsMAAADdAAAADwAAAAAAAAAAAAAAAACYAgAAZHJzL2Rv&#10;d25yZXYueG1sUEsFBgAAAAAEAAQA9QAAAIgDAAAAAA==&#10;" strokecolor="white">
                  <v:textbo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2</w:t>
                        </w:r>
                      </w:p>
                    </w:txbxContent>
                  </v:textbox>
                </v:shape>
                <w10:wrap type="square"/>
              </v:group>
            </w:pict>
          </mc:Fallback>
        </mc:AlternateContent>
      </w:r>
      <w:r w:rsidR="002B0D62" w:rsidRPr="00A848E4">
        <w:t>5.</w:t>
      </w:r>
      <w:r w:rsidR="002B0D62" w:rsidRPr="00A848E4">
        <w:t>甲、乙两物体同时同地同方向开始做匀速直线运动，甲的速度大于乙的速度，它们的</w:t>
      </w:r>
      <w:r w:rsidR="002B0D62" w:rsidRPr="00A848E4">
        <w:t>s-t</w:t>
      </w:r>
      <w:r w:rsidR="002B0D62" w:rsidRPr="00A848E4">
        <w:t>图像为图</w:t>
      </w:r>
      <w:r w:rsidR="002B0D62" w:rsidRPr="00A848E4">
        <w:t>2</w:t>
      </w:r>
      <w:r w:rsidR="002B0D62" w:rsidRPr="00A848E4">
        <w:t>所示</w:t>
      </w:r>
      <w:r w:rsidR="002B0D62" w:rsidRPr="00A848E4">
        <w:t>a</w:t>
      </w:r>
      <w:r w:rsidR="002B0D62" w:rsidRPr="00A848E4">
        <w:t>、</w:t>
      </w:r>
      <w:r w:rsidR="002B0D62" w:rsidRPr="00A848E4">
        <w:t>b</w:t>
      </w:r>
      <w:r w:rsidR="002B0D62" w:rsidRPr="00A848E4">
        <w:t>、</w:t>
      </w:r>
      <w:r w:rsidR="002B0D62" w:rsidRPr="00A848E4">
        <w:t>c</w:t>
      </w:r>
      <w:r w:rsidR="002B0D62" w:rsidRPr="00A848E4">
        <w:t>三条图线中的两条，运动</w:t>
      </w:r>
      <w:r w:rsidR="002B0D62" w:rsidRPr="00A848E4">
        <w:t>5</w:t>
      </w:r>
      <w:r w:rsidR="002B0D62" w:rsidRPr="00A848E4">
        <w:t>秒甲、乙间的距离大于</w:t>
      </w:r>
      <w:r w:rsidR="002B0D62" w:rsidRPr="00A848E4">
        <w:t>2</w:t>
      </w:r>
      <w:r w:rsidR="002B0D62" w:rsidRPr="00A848E4">
        <w:t>米，则</w:t>
      </w:r>
      <w:r w:rsidR="002B0D62" w:rsidRPr="00A848E4">
        <w:t>(  )</w:t>
      </w:r>
    </w:p>
    <w:p w:rsidR="002B0D62" w:rsidRPr="00A848E4" w:rsidRDefault="002B0D62" w:rsidP="002B0D62">
      <w:r w:rsidRPr="00A848E4">
        <w:t>A</w:t>
      </w:r>
      <w:r w:rsidRPr="00A848E4">
        <w:t>．甲的</w:t>
      </w:r>
      <w:r w:rsidRPr="00A848E4">
        <w:t>s-t</w:t>
      </w:r>
      <w:proofErr w:type="gramStart"/>
      <w:r w:rsidRPr="00A848E4">
        <w:t>图一定</w:t>
      </w:r>
      <w:proofErr w:type="gramEnd"/>
      <w:r w:rsidRPr="00A848E4">
        <w:t>为图线</w:t>
      </w:r>
      <w:r w:rsidRPr="00A848E4">
        <w:t xml:space="preserve">a    </w:t>
      </w:r>
    </w:p>
    <w:p w:rsidR="002B0D62" w:rsidRPr="00A848E4" w:rsidRDefault="0080621C" w:rsidP="002B0D62">
      <w:r>
        <w:rPr>
          <w:noProof/>
          <w:color w:val="000000"/>
          <w:szCs w:val="21"/>
        </w:rPr>
        <mc:AlternateContent>
          <mc:Choice Requires="wps">
            <w:drawing>
              <wp:anchor distT="0" distB="0" distL="114300" distR="114300" simplePos="0" relativeHeight="251608064" behindDoc="0" locked="0" layoutInCell="1" allowOverlap="1">
                <wp:simplePos x="0" y="0"/>
                <wp:positionH relativeFrom="column">
                  <wp:posOffset>5164455</wp:posOffset>
                </wp:positionH>
                <wp:positionV relativeFrom="paragraph">
                  <wp:posOffset>85090</wp:posOffset>
                </wp:positionV>
                <wp:extent cx="495300" cy="297180"/>
                <wp:effectExtent l="11430" t="8890" r="7620" b="8255"/>
                <wp:wrapNone/>
                <wp:docPr id="2440" name="Text Box 4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97180"/>
                        </a:xfrm>
                        <a:prstGeom prst="rect">
                          <a:avLst/>
                        </a:prstGeom>
                        <a:solidFill>
                          <a:srgbClr val="FFFFFF">
                            <a:alpha val="0"/>
                          </a:srgbClr>
                        </a:solidFill>
                        <a:ln w="9525">
                          <a:solidFill>
                            <a:srgbClr val="FFFFFF"/>
                          </a:solidFill>
                          <a:miter lim="800000"/>
                          <a:headEnd/>
                          <a:tailEnd/>
                        </a:ln>
                      </wps:spPr>
                      <wps:txb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69" o:spid="_x0000_s1030" type="#_x0000_t202" style="position:absolute;left:0;text-align:left;margin-left:406.65pt;margin-top:6.7pt;width:39pt;height:23.4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" strokecolor="white">
                <v:fill opacity="0"/>
                <v:textbo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3</w:t>
                      </w:r>
                    </w:p>
                  </w:txbxContent>
                </v:textbox>
              </v:shape>
            </w:pict>
          </mc:Fallback>
        </mc:AlternateContent>
      </w:r>
      <w:r w:rsidR="002B0D62" w:rsidRPr="00A848E4">
        <w:t>B</w:t>
      </w:r>
      <w:r w:rsidR="002B0D62" w:rsidRPr="00A848E4">
        <w:t>．甲的</w:t>
      </w:r>
      <w:r w:rsidR="002B0D62" w:rsidRPr="00A848E4">
        <w:t>s-t</w:t>
      </w:r>
      <w:r w:rsidR="002B0D62" w:rsidRPr="00A848E4">
        <w:t>图可能为图线</w:t>
      </w:r>
      <w:r w:rsidR="002B0D62" w:rsidRPr="00A848E4">
        <w:t>b</w:t>
      </w:r>
    </w:p>
    <w:p w:rsidR="002B0D62" w:rsidRPr="00A848E4" w:rsidRDefault="002B0D62" w:rsidP="002B0D62">
      <w:r w:rsidRPr="00A848E4">
        <w:t>C</w:t>
      </w:r>
      <w:r w:rsidRPr="00A848E4">
        <w:t>．乙的</w:t>
      </w:r>
      <w:r w:rsidRPr="00A848E4">
        <w:t>s-t</w:t>
      </w:r>
      <w:proofErr w:type="gramStart"/>
      <w:r w:rsidRPr="00A848E4">
        <w:t>图一定</w:t>
      </w:r>
      <w:proofErr w:type="gramEnd"/>
      <w:r w:rsidRPr="00A848E4">
        <w:t>为图线</w:t>
      </w:r>
      <w:r w:rsidRPr="00A848E4">
        <w:t xml:space="preserve">c </w:t>
      </w:r>
    </w:p>
    <w:p w:rsidR="002B0D62" w:rsidRPr="00A848E4" w:rsidRDefault="002B0D62" w:rsidP="002B0D62">
      <w:r w:rsidRPr="00A848E4">
        <w:t>D</w:t>
      </w:r>
      <w:r w:rsidRPr="00A848E4">
        <w:t>．乙的</w:t>
      </w:r>
      <w:r w:rsidRPr="00A848E4">
        <w:t>s-t</w:t>
      </w:r>
      <w:r w:rsidRPr="00A848E4">
        <w:t>图可能为图线</w:t>
      </w:r>
      <w:r w:rsidRPr="00A848E4">
        <w:t>a</w:t>
      </w:r>
    </w:p>
    <w:p w:rsidR="002B0D62" w:rsidRPr="00A848E4" w:rsidRDefault="002B0D62" w:rsidP="002B0D62">
      <w:pPr>
        <w:rPr>
          <w:color w:val="000000"/>
          <w:szCs w:val="21"/>
        </w:rPr>
      </w:pPr>
      <w:r w:rsidRPr="00A848E4">
        <w:rPr>
          <w:color w:val="000000"/>
          <w:szCs w:val="21"/>
        </w:rPr>
        <w:t>6.</w:t>
      </w:r>
      <w:r w:rsidRPr="00A848E4">
        <w:rPr>
          <w:color w:val="000000"/>
          <w:szCs w:val="21"/>
        </w:rPr>
        <w:t>如图</w:t>
      </w:r>
      <w:r w:rsidRPr="00A848E4">
        <w:rPr>
          <w:color w:val="000000"/>
          <w:szCs w:val="21"/>
        </w:rPr>
        <w:t>3</w:t>
      </w:r>
      <w:r w:rsidRPr="00A848E4">
        <w:rPr>
          <w:color w:val="000000"/>
          <w:szCs w:val="21"/>
        </w:rPr>
        <w:t>所示的游戏中，球被传出主要表明力可以改变物体的</w:t>
      </w:r>
      <w:r w:rsidRPr="00A848E4">
        <w:rPr>
          <w:color w:val="000000"/>
          <w:szCs w:val="21"/>
          <w:u w:val="single"/>
        </w:rPr>
        <w:t xml:space="preserve">       </w:t>
      </w:r>
      <w:r w:rsidRPr="00A848E4">
        <w:rPr>
          <w:color w:val="000000"/>
          <w:szCs w:val="21"/>
        </w:rPr>
        <w:t>。中间同学在向上跃起的过程中，其质量</w:t>
      </w:r>
      <w:r w:rsidRPr="00A848E4">
        <w:rPr>
          <w:color w:val="000000"/>
          <w:szCs w:val="21"/>
          <w:u w:val="single"/>
        </w:rPr>
        <w:t xml:space="preserve">      </w:t>
      </w:r>
      <w:r w:rsidRPr="00A848E4">
        <w:rPr>
          <w:color w:val="000000"/>
          <w:szCs w:val="21"/>
        </w:rPr>
        <w:t>、重力</w:t>
      </w:r>
      <w:r w:rsidR="005F7910">
        <w:rPr>
          <w:noProof/>
        </w:rPr>
        <w:drawing>
          <wp:anchor distT="0" distB="0" distL="114300" distR="114300" simplePos="0" relativeHeight="251568128" behindDoc="0" locked="0" layoutInCell="1" allowOverlap="1">
            <wp:simplePos x="0" y="0"/>
            <wp:positionH relativeFrom="column">
              <wp:posOffset>4646295</wp:posOffset>
            </wp:positionH>
            <wp:positionV relativeFrom="paragraph">
              <wp:posOffset>48260</wp:posOffset>
            </wp:positionV>
            <wp:extent cx="1162050" cy="962025"/>
            <wp:effectExtent l="19050" t="0" r="0" b="0"/>
            <wp:wrapSquare wrapText="bothSides"/>
            <wp:docPr id="4433" name="图片 2479" descr="cs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9" descr="csz"/>
                    <pic:cNvPicPr>
                      <a:picLocks noChangeAspect="1" noChangeArrowheads="1"/>
                    </pic:cNvPicPr>
                  </pic:nvPicPr>
                  <pic:blipFill>
                    <a:blip r:embed="rId13"/>
                    <a:srcRect/>
                    <a:stretch>
                      <a:fillRect/>
                    </a:stretch>
                  </pic:blipFill>
                  <pic:spPr bwMode="auto">
                    <a:xfrm>
                      <a:off x="0" y="0"/>
                      <a:ext cx="1162050" cy="962025"/>
                    </a:xfrm>
                    <a:prstGeom prst="rect">
                      <a:avLst/>
                    </a:prstGeom>
                    <a:noFill/>
                    <a:ln w="9525">
                      <a:noFill/>
                      <a:miter lim="800000"/>
                      <a:headEnd/>
                      <a:tailEnd/>
                    </a:ln>
                  </pic:spPr>
                </pic:pic>
              </a:graphicData>
            </a:graphic>
          </wp:anchor>
        </w:drawing>
      </w:r>
      <w:r w:rsidRPr="00A848E4">
        <w:rPr>
          <w:color w:val="000000"/>
          <w:szCs w:val="21"/>
        </w:rPr>
        <w:t>势能</w:t>
      </w:r>
      <w:r w:rsidRPr="00A848E4">
        <w:rPr>
          <w:color w:val="000000"/>
          <w:szCs w:val="21"/>
          <w:u w:val="single"/>
        </w:rPr>
        <w:t xml:space="preserve">        </w:t>
      </w:r>
      <w:r w:rsidRPr="00A848E4">
        <w:rPr>
          <w:color w:val="000000"/>
          <w:szCs w:val="21"/>
        </w:rPr>
        <w:t>(</w:t>
      </w:r>
      <w:r w:rsidRPr="00A848E4">
        <w:rPr>
          <w:color w:val="000000"/>
          <w:szCs w:val="21"/>
        </w:rPr>
        <w:t>均选填</w:t>
      </w:r>
      <w:r w:rsidRPr="00A848E4">
        <w:rPr>
          <w:color w:val="000000"/>
          <w:szCs w:val="21"/>
        </w:rPr>
        <w:t>“</w:t>
      </w:r>
      <w:r w:rsidRPr="00A848E4">
        <w:rPr>
          <w:color w:val="000000"/>
          <w:szCs w:val="21"/>
        </w:rPr>
        <w:t>增大</w:t>
      </w:r>
      <w:r w:rsidRPr="00A848E4">
        <w:rPr>
          <w:color w:val="000000"/>
          <w:szCs w:val="21"/>
        </w:rPr>
        <w:t>”</w:t>
      </w:r>
      <w:r w:rsidRPr="00A848E4">
        <w:rPr>
          <w:color w:val="000000"/>
          <w:szCs w:val="21"/>
        </w:rPr>
        <w:t>、</w:t>
      </w:r>
      <w:r w:rsidRPr="00A848E4">
        <w:rPr>
          <w:color w:val="000000"/>
          <w:szCs w:val="21"/>
        </w:rPr>
        <w:t>“</w:t>
      </w:r>
      <w:r w:rsidRPr="00A848E4">
        <w:rPr>
          <w:color w:val="000000"/>
          <w:szCs w:val="21"/>
        </w:rPr>
        <w:t>不变</w:t>
      </w:r>
      <w:r w:rsidRPr="00A848E4">
        <w:rPr>
          <w:color w:val="000000"/>
          <w:szCs w:val="21"/>
        </w:rPr>
        <w:t>”</w:t>
      </w:r>
      <w:r w:rsidRPr="00A848E4">
        <w:rPr>
          <w:color w:val="000000"/>
          <w:szCs w:val="21"/>
        </w:rPr>
        <w:t>或</w:t>
      </w:r>
      <w:r w:rsidRPr="00A848E4">
        <w:rPr>
          <w:color w:val="000000"/>
          <w:szCs w:val="21"/>
        </w:rPr>
        <w:t>“</w:t>
      </w:r>
      <w:r w:rsidRPr="00A848E4">
        <w:rPr>
          <w:color w:val="000000"/>
          <w:szCs w:val="21"/>
        </w:rPr>
        <w:t>减小</w:t>
      </w:r>
      <w:r w:rsidRPr="00A848E4">
        <w:rPr>
          <w:color w:val="000000"/>
          <w:szCs w:val="21"/>
        </w:rPr>
        <w:t>")</w:t>
      </w:r>
      <w:r w:rsidRPr="00A848E4">
        <w:rPr>
          <w:color w:val="000000"/>
          <w:szCs w:val="21"/>
        </w:rPr>
        <w:t>。</w:t>
      </w:r>
    </w:p>
    <w:p w:rsidR="002B0D62" w:rsidRPr="00A848E4" w:rsidRDefault="002B0D62" w:rsidP="002B0D62">
      <w:pPr>
        <w:rPr>
          <w:color w:val="000000"/>
          <w:szCs w:val="21"/>
        </w:rPr>
      </w:pPr>
      <w:r w:rsidRPr="00A848E4">
        <w:rPr>
          <w:color w:val="000000"/>
          <w:szCs w:val="21"/>
        </w:rPr>
        <w:t>7.</w:t>
      </w:r>
      <w:r w:rsidRPr="00A848E4">
        <w:rPr>
          <w:color w:val="000000"/>
          <w:szCs w:val="21"/>
        </w:rPr>
        <w:t>地铁是上海市民的重要交通工具之一，当某列车启动时，该车的惯性</w:t>
      </w:r>
      <w:r w:rsidRPr="00A848E4">
        <w:t>____</w:t>
      </w:r>
      <w:r w:rsidRPr="00A848E4">
        <w:rPr>
          <w:color w:val="000000"/>
          <w:szCs w:val="21"/>
        </w:rPr>
        <w:t xml:space="preserve"> (</w:t>
      </w:r>
      <w:r w:rsidRPr="00A848E4">
        <w:rPr>
          <w:color w:val="000000"/>
          <w:szCs w:val="21"/>
        </w:rPr>
        <w:t>选填</w:t>
      </w:r>
      <w:proofErr w:type="gramStart"/>
      <w:r w:rsidRPr="00A848E4">
        <w:rPr>
          <w:color w:val="000000"/>
          <w:szCs w:val="21"/>
        </w:rPr>
        <w:t>“</w:t>
      </w:r>
      <w:proofErr w:type="gramEnd"/>
      <w:r w:rsidRPr="00A848E4">
        <w:rPr>
          <w:color w:val="000000"/>
          <w:szCs w:val="21"/>
        </w:rPr>
        <w:t>增大</w:t>
      </w:r>
      <w:r w:rsidRPr="00A848E4">
        <w:rPr>
          <w:color w:val="000000"/>
          <w:szCs w:val="21"/>
        </w:rPr>
        <w:t>"</w:t>
      </w:r>
      <w:r w:rsidRPr="00A848E4">
        <w:rPr>
          <w:color w:val="000000"/>
          <w:szCs w:val="21"/>
        </w:rPr>
        <w:t>、</w:t>
      </w:r>
      <w:proofErr w:type="gramStart"/>
      <w:r w:rsidRPr="00A848E4">
        <w:rPr>
          <w:color w:val="000000"/>
          <w:szCs w:val="21"/>
        </w:rPr>
        <w:t>“</w:t>
      </w:r>
      <w:proofErr w:type="gramEnd"/>
      <w:r w:rsidRPr="00A848E4">
        <w:rPr>
          <w:color w:val="000000"/>
          <w:szCs w:val="21"/>
        </w:rPr>
        <w:t>不变</w:t>
      </w:r>
      <w:r w:rsidRPr="00A848E4">
        <w:rPr>
          <w:color w:val="000000"/>
          <w:szCs w:val="21"/>
        </w:rPr>
        <w:t>"</w:t>
      </w:r>
      <w:r w:rsidRPr="00A848E4">
        <w:rPr>
          <w:color w:val="000000"/>
          <w:szCs w:val="21"/>
        </w:rPr>
        <w:t>或</w:t>
      </w:r>
      <w:proofErr w:type="gramStart"/>
      <w:r w:rsidRPr="00A848E4">
        <w:rPr>
          <w:color w:val="000000"/>
          <w:szCs w:val="21"/>
        </w:rPr>
        <w:t>“</w:t>
      </w:r>
      <w:proofErr w:type="gramEnd"/>
      <w:r w:rsidRPr="00A848E4">
        <w:rPr>
          <w:color w:val="000000"/>
          <w:szCs w:val="21"/>
        </w:rPr>
        <w:t>减小</w:t>
      </w:r>
      <w:r w:rsidRPr="00A848E4">
        <w:rPr>
          <w:color w:val="000000"/>
          <w:szCs w:val="21"/>
        </w:rPr>
        <w:t>")</w:t>
      </w:r>
      <w:r w:rsidRPr="00A848E4">
        <w:rPr>
          <w:color w:val="000000"/>
          <w:szCs w:val="21"/>
        </w:rPr>
        <w:t>，以站台为参照物，坐在车内的乘客是</w:t>
      </w:r>
      <w:r w:rsidRPr="00A848E4">
        <w:t>____</w:t>
      </w:r>
      <w:r w:rsidRPr="00A848E4">
        <w:rPr>
          <w:color w:val="000000"/>
          <w:szCs w:val="21"/>
        </w:rPr>
        <w:t>的</w:t>
      </w:r>
      <w:r w:rsidRPr="00A848E4">
        <w:rPr>
          <w:color w:val="000000"/>
          <w:szCs w:val="21"/>
        </w:rPr>
        <w:t>(</w:t>
      </w:r>
      <w:r w:rsidRPr="00A848E4">
        <w:rPr>
          <w:color w:val="000000"/>
          <w:szCs w:val="21"/>
        </w:rPr>
        <w:t>选填</w:t>
      </w:r>
      <w:r w:rsidRPr="00A848E4">
        <w:rPr>
          <w:color w:val="000000"/>
          <w:szCs w:val="21"/>
        </w:rPr>
        <w:t>“</w:t>
      </w:r>
      <w:r w:rsidRPr="00A848E4">
        <w:rPr>
          <w:color w:val="000000"/>
          <w:szCs w:val="21"/>
        </w:rPr>
        <w:t>运动</w:t>
      </w:r>
      <w:r w:rsidRPr="00A848E4">
        <w:rPr>
          <w:color w:val="000000"/>
          <w:szCs w:val="21"/>
        </w:rPr>
        <w:t>”</w:t>
      </w:r>
      <w:r w:rsidRPr="00A848E4">
        <w:rPr>
          <w:color w:val="000000"/>
          <w:szCs w:val="21"/>
        </w:rPr>
        <w:t>或</w:t>
      </w:r>
      <w:r w:rsidRPr="00A848E4">
        <w:rPr>
          <w:color w:val="000000"/>
          <w:szCs w:val="21"/>
        </w:rPr>
        <w:t>“</w:t>
      </w:r>
      <w:r w:rsidRPr="00A848E4">
        <w:rPr>
          <w:color w:val="000000"/>
          <w:szCs w:val="21"/>
        </w:rPr>
        <w:t>静止</w:t>
      </w:r>
      <w:r w:rsidRPr="00A848E4">
        <w:rPr>
          <w:color w:val="000000"/>
          <w:szCs w:val="21"/>
        </w:rPr>
        <w:t>”)</w:t>
      </w:r>
      <w:r w:rsidRPr="00A848E4">
        <w:rPr>
          <w:color w:val="000000"/>
          <w:szCs w:val="21"/>
        </w:rPr>
        <w:t>。</w:t>
      </w:r>
    </w:p>
    <w:p w:rsidR="002B0D62" w:rsidRPr="00A848E4" w:rsidRDefault="002B0D62" w:rsidP="002B0D62">
      <w:r w:rsidRPr="00A848E4">
        <w:t>8.</w:t>
      </w:r>
      <w:r w:rsidRPr="00A848E4">
        <w:t>如图</w:t>
      </w:r>
      <w:r w:rsidRPr="00A848E4">
        <w:t>4</w:t>
      </w:r>
      <w:r w:rsidRPr="00A848E4">
        <w:t>所示的游戏情境，小孩将毽子向上踢出，表明力可以改变物体的</w:t>
      </w:r>
      <w:proofErr w:type="gramStart"/>
      <w:r w:rsidRPr="00A848E4">
        <w:rPr>
          <w:u w:val="single"/>
        </w:rPr>
        <w:t xml:space="preserve">　　　　　</w:t>
      </w:r>
      <w:proofErr w:type="gramEnd"/>
      <w:r w:rsidRPr="00A848E4">
        <w:t>；毽子被踢出后，由于</w:t>
      </w:r>
      <w:proofErr w:type="gramStart"/>
      <w:r w:rsidRPr="00A848E4">
        <w:rPr>
          <w:u w:val="single"/>
        </w:rPr>
        <w:t xml:space="preserve">　　　　　</w:t>
      </w:r>
      <w:proofErr w:type="gramEnd"/>
      <w:r w:rsidRPr="00A848E4">
        <w:t>会继续向上运动；在</w:t>
      </w:r>
      <w:r w:rsidRPr="00A848E4">
        <w:t>____</w:t>
      </w:r>
      <w:r w:rsidRPr="00A848E4">
        <w:t>力的作用下，毽子最终会落向地面。</w:t>
      </w:r>
    </w:p>
    <w:p w:rsidR="002B0D62" w:rsidRPr="00A848E4" w:rsidRDefault="002B0D62" w:rsidP="002B0D62">
      <w:pPr>
        <w:rPr>
          <w:color w:val="000000"/>
          <w:szCs w:val="21"/>
        </w:rPr>
      </w:pPr>
      <w:r w:rsidRPr="00A848E4">
        <w:rPr>
          <w:color w:val="000000"/>
        </w:rPr>
        <w:lastRenderedPageBreak/>
        <w:t>9.</w:t>
      </w:r>
      <w:r w:rsidRPr="00A848E4">
        <w:rPr>
          <w:color w:val="000000"/>
        </w:rPr>
        <w:t>苹果从树上落下的过程中，其惯性</w:t>
      </w:r>
      <w:r w:rsidRPr="00A848E4">
        <w:rPr>
          <w:color w:val="000000"/>
        </w:rPr>
        <w:tab/>
      </w:r>
      <w:r w:rsidRPr="00A848E4">
        <w:rPr>
          <w:color w:val="000000"/>
        </w:rPr>
        <w:tab/>
      </w:r>
      <w:r w:rsidRPr="00A848E4">
        <w:rPr>
          <w:color w:val="000000"/>
        </w:rPr>
        <w:tab/>
      </w:r>
      <w:r w:rsidRPr="00A848E4">
        <w:rPr>
          <w:color w:val="000000"/>
        </w:rPr>
        <w:tab/>
      </w:r>
      <w:r w:rsidRPr="00A848E4">
        <w:rPr>
          <w:szCs w:val="21"/>
        </w:rPr>
        <w:t>（</w:t>
      </w:r>
      <w:r w:rsidRPr="00A848E4">
        <w:rPr>
          <w:szCs w:val="21"/>
        </w:rPr>
        <w:t xml:space="preserve">     </w:t>
      </w:r>
      <w:r w:rsidRPr="00A848E4">
        <w:rPr>
          <w:szCs w:val="21"/>
        </w:rPr>
        <w:t>）</w:t>
      </w:r>
    </w:p>
    <w:p w:rsidR="002B0D62" w:rsidRPr="00A848E4" w:rsidRDefault="005F7910" w:rsidP="002B0D62">
      <w:pPr>
        <w:rPr>
          <w:color w:val="000000"/>
        </w:rPr>
      </w:pPr>
      <w:r>
        <w:rPr>
          <w:noProof/>
        </w:rPr>
        <w:drawing>
          <wp:anchor distT="0" distB="0" distL="114300" distR="114300" simplePos="0" relativeHeight="251572224" behindDoc="0" locked="0" layoutInCell="1" allowOverlap="1">
            <wp:simplePos x="0" y="0"/>
            <wp:positionH relativeFrom="column">
              <wp:posOffset>4271010</wp:posOffset>
            </wp:positionH>
            <wp:positionV relativeFrom="paragraph">
              <wp:posOffset>57785</wp:posOffset>
            </wp:positionV>
            <wp:extent cx="1337310" cy="863600"/>
            <wp:effectExtent l="19050" t="0" r="0" b="0"/>
            <wp:wrapSquare wrapText="bothSides"/>
            <wp:docPr id="4442" name="图片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4"/>
                    <pic:cNvPicPr>
                      <a:picLocks noChangeAspect="1" noChangeArrowheads="1"/>
                    </pic:cNvPicPr>
                  </pic:nvPicPr>
                  <pic:blipFill>
                    <a:blip r:embed="rId14"/>
                    <a:srcRect l="63429"/>
                    <a:stretch>
                      <a:fillRect/>
                    </a:stretch>
                  </pic:blipFill>
                  <pic:spPr bwMode="auto">
                    <a:xfrm>
                      <a:off x="0" y="0"/>
                      <a:ext cx="1337310" cy="863600"/>
                    </a:xfrm>
                    <a:prstGeom prst="rect">
                      <a:avLst/>
                    </a:prstGeom>
                    <a:noFill/>
                    <a:ln w="9525">
                      <a:noFill/>
                      <a:miter lim="800000"/>
                      <a:headEnd/>
                      <a:tailEnd/>
                    </a:ln>
                  </pic:spPr>
                </pic:pic>
              </a:graphicData>
            </a:graphic>
          </wp:anchor>
        </w:drawing>
      </w:r>
      <w:r w:rsidR="002B0D62" w:rsidRPr="00A848E4">
        <w:t>A</w:t>
      </w:r>
      <w:r w:rsidR="002B0D62" w:rsidRPr="00A848E4">
        <w:t>．变大</w:t>
      </w:r>
      <w:r w:rsidR="00297BF7" w:rsidRPr="00A848E4">
        <w:t xml:space="preserve">      </w:t>
      </w:r>
      <w:r w:rsidR="002B0D62" w:rsidRPr="00A848E4">
        <w:t>B</w:t>
      </w:r>
      <w:r w:rsidR="002B0D62" w:rsidRPr="00A848E4">
        <w:t>．不变</w:t>
      </w:r>
      <w:r w:rsidR="00297BF7" w:rsidRPr="00A848E4">
        <w:t xml:space="preserve">     </w:t>
      </w:r>
      <w:r w:rsidR="002B0D62" w:rsidRPr="00A848E4">
        <w:t>C</w:t>
      </w:r>
      <w:r w:rsidR="002B0D62" w:rsidRPr="00A848E4">
        <w:t>．先变大后不变</w:t>
      </w:r>
      <w:r w:rsidR="00297BF7" w:rsidRPr="00A848E4">
        <w:t xml:space="preserve"> </w:t>
      </w:r>
      <w:r w:rsidR="002B0D62" w:rsidRPr="00A848E4">
        <w:rPr>
          <w:color w:val="000000"/>
        </w:rPr>
        <w:tab/>
      </w:r>
      <w:r w:rsidR="002B0D62" w:rsidRPr="00A848E4">
        <w:t>D</w:t>
      </w:r>
      <w:r w:rsidR="002B0D62" w:rsidRPr="00A848E4">
        <w:t>．</w:t>
      </w:r>
      <w:r w:rsidR="002B0D62" w:rsidRPr="00A848E4">
        <w:t xml:space="preserve"> </w:t>
      </w:r>
      <w:r w:rsidR="002B0D62" w:rsidRPr="00A848E4">
        <w:t>先变大后变小</w:t>
      </w:r>
    </w:p>
    <w:p w:rsidR="002B0D62" w:rsidRPr="00A848E4" w:rsidRDefault="002B0D62" w:rsidP="002B0D62">
      <w:r w:rsidRPr="00A848E4">
        <w:t>10.</w:t>
      </w:r>
      <w:r w:rsidRPr="00A848E4">
        <w:t>如图</w:t>
      </w:r>
      <w:r w:rsidR="00297BF7" w:rsidRPr="00A848E4">
        <w:t>5</w:t>
      </w:r>
      <w:r w:rsidRPr="00A848E4">
        <w:t>所示，一个同学用水平力</w:t>
      </w:r>
      <w:r w:rsidRPr="00A848E4">
        <w:t>F</w:t>
      </w:r>
      <w:r w:rsidRPr="00A848E4">
        <w:t>推停在水平地面上的汽车，但没有推动。推车时水平力</w:t>
      </w:r>
      <w:r w:rsidRPr="00A848E4">
        <w:t>F</w:t>
      </w:r>
      <w:r w:rsidRPr="00A848E4">
        <w:t>与地面对车的摩擦力</w:t>
      </w:r>
      <w:r w:rsidRPr="00A848E4">
        <w:t>f</w:t>
      </w:r>
      <w:r w:rsidRPr="00A848E4">
        <w:t>的大小关系是（</w:t>
      </w:r>
      <w:r w:rsidR="00297BF7" w:rsidRPr="00A848E4">
        <w:t xml:space="preserve">    </w:t>
      </w:r>
      <w:r w:rsidRPr="00A848E4">
        <w:t>）</w:t>
      </w:r>
    </w:p>
    <w:p w:rsidR="002B0D62" w:rsidRPr="00A848E4" w:rsidRDefault="0080621C" w:rsidP="002B0D62">
      <w:r>
        <w:rPr>
          <w:noProof/>
        </w:rPr>
        <mc:AlternateContent>
          <mc:Choice Requires="wps">
            <w:drawing>
              <wp:anchor distT="0" distB="0" distL="114300" distR="114300" simplePos="0" relativeHeight="251573248" behindDoc="0" locked="0" layoutInCell="1" allowOverlap="1">
                <wp:simplePos x="0" y="0"/>
                <wp:positionH relativeFrom="column">
                  <wp:posOffset>4800600</wp:posOffset>
                </wp:positionH>
                <wp:positionV relativeFrom="paragraph">
                  <wp:posOffset>69215</wp:posOffset>
                </wp:positionV>
                <wp:extent cx="571500" cy="297180"/>
                <wp:effectExtent l="0" t="0" r="19050" b="26670"/>
                <wp:wrapNone/>
                <wp:docPr id="2439" name="文本框 2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73" o:spid="_x0000_s1031" type="#_x0000_t202" style="position:absolute;left:0;text-align:left;margin-left:378pt;margin-top:5.45pt;width:45pt;height:23.4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" strokecolor="white">
                <v:textbo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5</w:t>
                      </w:r>
                    </w:p>
                  </w:txbxContent>
                </v:textbox>
              </v:shape>
            </w:pict>
          </mc:Fallback>
        </mc:AlternateContent>
      </w:r>
      <w:r w:rsidR="002B0D62" w:rsidRPr="00A848E4">
        <w:t>A</w:t>
      </w:r>
      <w:r w:rsidR="002B0D62" w:rsidRPr="00A848E4">
        <w:t>．</w:t>
      </w:r>
      <w:r w:rsidR="002B0D62" w:rsidRPr="00A848E4">
        <w:t>F</w:t>
      </w:r>
      <w:r w:rsidR="002B0D62" w:rsidRPr="00A848E4">
        <w:t>一定小于</w:t>
      </w:r>
      <w:r w:rsidR="002B0D62" w:rsidRPr="00A848E4">
        <w:t>f      B</w:t>
      </w:r>
      <w:r w:rsidR="002B0D62" w:rsidRPr="00A848E4">
        <w:t>．</w:t>
      </w:r>
      <w:r w:rsidR="002B0D62" w:rsidRPr="00A848E4">
        <w:t>F</w:t>
      </w:r>
      <w:r w:rsidR="002B0D62" w:rsidRPr="00A848E4">
        <w:t>可能小于</w:t>
      </w:r>
      <w:r w:rsidR="002B0D62" w:rsidRPr="00A848E4">
        <w:t>f</w:t>
      </w:r>
    </w:p>
    <w:p w:rsidR="002B0D62" w:rsidRPr="00A848E4" w:rsidRDefault="002B0D62" w:rsidP="002B0D62">
      <w:r w:rsidRPr="00A848E4">
        <w:t>C</w:t>
      </w:r>
      <w:r w:rsidRPr="00A848E4">
        <w:t>．</w:t>
      </w:r>
      <w:r w:rsidRPr="00A848E4">
        <w:t>F</w:t>
      </w:r>
      <w:r w:rsidRPr="00A848E4">
        <w:t>一定等于</w:t>
      </w:r>
      <w:r w:rsidRPr="00A848E4">
        <w:t xml:space="preserve">f    </w:t>
      </w:r>
      <w:r w:rsidRPr="00A848E4">
        <w:tab/>
        <w:t>D</w:t>
      </w:r>
      <w:r w:rsidRPr="00A848E4">
        <w:t>．</w:t>
      </w:r>
      <w:r w:rsidRPr="00A848E4">
        <w:rPr>
          <w:position w:val="-4"/>
        </w:rPr>
        <w:t>F</w:t>
      </w:r>
      <w:r w:rsidRPr="00A848E4">
        <w:t>可能大于</w:t>
      </w:r>
      <w:r w:rsidRPr="00A848E4">
        <w:t>f</w:t>
      </w:r>
    </w:p>
    <w:p w:rsidR="002B0D62" w:rsidRPr="00A848E4" w:rsidRDefault="002B0D62" w:rsidP="002B0D62">
      <w:pPr>
        <w:rPr>
          <w:color w:val="000000"/>
          <w:szCs w:val="21"/>
        </w:rPr>
      </w:pPr>
      <w:r w:rsidRPr="00A848E4">
        <w:rPr>
          <w:color w:val="000000"/>
          <w:szCs w:val="21"/>
        </w:rPr>
        <w:t>11.</w:t>
      </w:r>
      <w:r w:rsidRPr="00A848E4">
        <w:rPr>
          <w:color w:val="000000"/>
          <w:szCs w:val="21"/>
        </w:rPr>
        <w:t>重为</w:t>
      </w:r>
      <w:r w:rsidRPr="00A848E4">
        <w:rPr>
          <w:color w:val="000000"/>
          <w:szCs w:val="21"/>
        </w:rPr>
        <w:t>G</w:t>
      </w:r>
      <w:r w:rsidRPr="00A848E4">
        <w:rPr>
          <w:color w:val="000000"/>
          <w:szCs w:val="21"/>
        </w:rPr>
        <w:t>的苹果从树上竖直下落，若苹果在空中所受阻力小于</w:t>
      </w:r>
      <w:r w:rsidRPr="00A848E4">
        <w:rPr>
          <w:color w:val="000000"/>
          <w:szCs w:val="21"/>
        </w:rPr>
        <w:t>G</w:t>
      </w:r>
      <w:r w:rsidRPr="00A848E4">
        <w:rPr>
          <w:color w:val="000000"/>
          <w:szCs w:val="21"/>
        </w:rPr>
        <w:t>，则苹果在竖直下落过程中受到的合力大小</w:t>
      </w:r>
      <w:r w:rsidRPr="00A848E4">
        <w:rPr>
          <w:color w:val="000000"/>
          <w:szCs w:val="21"/>
        </w:rPr>
        <w:t>(    )</w:t>
      </w:r>
    </w:p>
    <w:p w:rsidR="002B0D62" w:rsidRPr="00A848E4" w:rsidRDefault="00297BF7" w:rsidP="002B0D62">
      <w:pPr>
        <w:spacing w:line="400" w:lineRule="exact"/>
        <w:rPr>
          <w:color w:val="000000"/>
          <w:szCs w:val="21"/>
        </w:rPr>
      </w:pPr>
      <w:r w:rsidRPr="00A848E4">
        <w:rPr>
          <w:color w:val="000000"/>
          <w:szCs w:val="21"/>
        </w:rPr>
        <w:t xml:space="preserve"> </w:t>
      </w:r>
      <w:r w:rsidR="002B0D62" w:rsidRPr="00A848E4">
        <w:rPr>
          <w:color w:val="000000"/>
          <w:szCs w:val="21"/>
        </w:rPr>
        <w:t>A</w:t>
      </w:r>
      <w:r w:rsidR="002B0D62" w:rsidRPr="00A848E4">
        <w:rPr>
          <w:color w:val="000000"/>
          <w:szCs w:val="21"/>
        </w:rPr>
        <w:t>．等于</w:t>
      </w:r>
      <w:r w:rsidR="002B0D62" w:rsidRPr="00A848E4">
        <w:rPr>
          <w:i/>
          <w:color w:val="000000"/>
          <w:szCs w:val="21"/>
        </w:rPr>
        <w:t>G</w:t>
      </w:r>
      <w:r w:rsidR="002B0D62" w:rsidRPr="00A848E4">
        <w:rPr>
          <w:color w:val="000000"/>
          <w:szCs w:val="21"/>
        </w:rPr>
        <w:t xml:space="preserve">        B</w:t>
      </w:r>
      <w:r w:rsidR="002B0D62" w:rsidRPr="00A848E4">
        <w:rPr>
          <w:color w:val="000000"/>
          <w:szCs w:val="21"/>
        </w:rPr>
        <w:t>．等于</w:t>
      </w:r>
      <w:r w:rsidR="002B0D62" w:rsidRPr="00A848E4">
        <w:rPr>
          <w:color w:val="000000"/>
          <w:szCs w:val="21"/>
        </w:rPr>
        <w:t>0       C</w:t>
      </w:r>
      <w:r w:rsidR="002B0D62" w:rsidRPr="00A848E4">
        <w:rPr>
          <w:color w:val="000000"/>
          <w:szCs w:val="21"/>
        </w:rPr>
        <w:t>．大于</w:t>
      </w:r>
      <w:r w:rsidR="002B0D62" w:rsidRPr="00A848E4">
        <w:rPr>
          <w:i/>
          <w:color w:val="000000"/>
          <w:szCs w:val="21"/>
        </w:rPr>
        <w:t>G</w:t>
      </w:r>
      <w:r w:rsidR="002B0D62" w:rsidRPr="00A848E4">
        <w:rPr>
          <w:color w:val="000000"/>
          <w:szCs w:val="21"/>
        </w:rPr>
        <w:t xml:space="preserve">       D</w:t>
      </w:r>
      <w:r w:rsidR="002B0D62" w:rsidRPr="00A848E4">
        <w:rPr>
          <w:color w:val="000000"/>
          <w:szCs w:val="21"/>
        </w:rPr>
        <w:t>．小于</w:t>
      </w:r>
      <w:r w:rsidR="002B0D62" w:rsidRPr="00A848E4">
        <w:rPr>
          <w:i/>
          <w:color w:val="000000"/>
          <w:szCs w:val="21"/>
        </w:rPr>
        <w:t>G</w:t>
      </w:r>
    </w:p>
    <w:p w:rsidR="002B0D62" w:rsidRPr="00A848E4" w:rsidRDefault="002B0D62" w:rsidP="002B0D62">
      <w:pPr>
        <w:adjustRightInd w:val="0"/>
        <w:snapToGrid w:val="0"/>
        <w:spacing w:line="360" w:lineRule="auto"/>
      </w:pPr>
      <w:r w:rsidRPr="00A848E4">
        <w:t>12.</w:t>
      </w:r>
      <w:r w:rsidRPr="00A848E4">
        <w:t>在图</w:t>
      </w:r>
      <w:r w:rsidR="00297BF7" w:rsidRPr="00A848E4">
        <w:t>6</w:t>
      </w:r>
      <w:r w:rsidRPr="00A848E4">
        <w:t>中，重为</w:t>
      </w:r>
      <w:r w:rsidRPr="00A848E4">
        <w:t>4</w:t>
      </w:r>
      <w:r w:rsidRPr="00A848E4">
        <w:t>牛的均匀球体保持静止，用力的图示法画出该球所受的重力</w:t>
      </w:r>
      <w:r w:rsidRPr="00A848E4">
        <w:t>G</w:t>
      </w:r>
      <w:r w:rsidRPr="00A848E4">
        <w:t>。</w:t>
      </w:r>
    </w:p>
    <w:p w:rsidR="002B0D62" w:rsidRPr="00A848E4" w:rsidRDefault="002B0D62" w:rsidP="002B0D62">
      <w:pPr>
        <w:adjustRightInd w:val="0"/>
        <w:snapToGrid w:val="0"/>
        <w:spacing w:line="360" w:lineRule="auto"/>
        <w:rPr>
          <w:color w:val="000000"/>
          <w:szCs w:val="21"/>
        </w:rPr>
      </w:pPr>
      <w:r w:rsidRPr="00A848E4">
        <w:rPr>
          <w:color w:val="000000"/>
          <w:szCs w:val="21"/>
        </w:rPr>
        <w:t>13.</w:t>
      </w:r>
      <w:r w:rsidRPr="00A848E4">
        <w:rPr>
          <w:color w:val="000000"/>
          <w:szCs w:val="21"/>
        </w:rPr>
        <w:t>重为</w:t>
      </w:r>
      <w:r w:rsidRPr="00A848E4">
        <w:rPr>
          <w:color w:val="000000"/>
          <w:szCs w:val="21"/>
        </w:rPr>
        <w:t>4</w:t>
      </w:r>
      <w:r w:rsidRPr="00A848E4">
        <w:rPr>
          <w:color w:val="000000"/>
          <w:szCs w:val="21"/>
        </w:rPr>
        <w:t>牛的球体静止在水平地面上，用力的图示法在图</w:t>
      </w:r>
      <w:r w:rsidR="00297BF7" w:rsidRPr="00A848E4">
        <w:rPr>
          <w:color w:val="000000"/>
          <w:szCs w:val="21"/>
        </w:rPr>
        <w:t>7</w:t>
      </w:r>
      <w:r w:rsidRPr="00A848E4">
        <w:rPr>
          <w:color w:val="000000"/>
          <w:szCs w:val="21"/>
        </w:rPr>
        <w:t>中画出它受到的重力</w:t>
      </w:r>
      <w:r w:rsidRPr="00A848E4">
        <w:rPr>
          <w:color w:val="000000"/>
          <w:szCs w:val="21"/>
        </w:rPr>
        <w:t>G</w:t>
      </w:r>
      <w:r w:rsidRPr="00A848E4">
        <w:rPr>
          <w:color w:val="000000"/>
          <w:szCs w:val="21"/>
        </w:rPr>
        <w:t>。</w:t>
      </w:r>
    </w:p>
    <w:p w:rsidR="002B0D62" w:rsidRPr="00A848E4" w:rsidRDefault="005F7910" w:rsidP="002B0D62">
      <w:pPr>
        <w:widowControl/>
        <w:spacing w:line="360" w:lineRule="auto"/>
        <w:jc w:val="left"/>
      </w:pPr>
      <w:r>
        <w:rPr>
          <w:noProof/>
          <w:szCs w:val="21"/>
        </w:rPr>
        <w:drawing>
          <wp:anchor distT="0" distB="0" distL="114300" distR="114300" simplePos="0" relativeHeight="251566080" behindDoc="0" locked="0" layoutInCell="1" allowOverlap="1">
            <wp:simplePos x="0" y="0"/>
            <wp:positionH relativeFrom="column">
              <wp:posOffset>2661285</wp:posOffset>
            </wp:positionH>
            <wp:positionV relativeFrom="paragraph">
              <wp:posOffset>24765</wp:posOffset>
            </wp:positionV>
            <wp:extent cx="335280" cy="1642745"/>
            <wp:effectExtent l="19050" t="0" r="7620" b="0"/>
            <wp:wrapNone/>
            <wp:docPr id="4429" name="图片 2471" descr="HWOCRTEMP_ROC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1" descr="HWOCRTEMP_ROC100"/>
                    <pic:cNvPicPr>
                      <a:picLocks noChangeAspect="1" noChangeArrowheads="1"/>
                    </pic:cNvPicPr>
                  </pic:nvPicPr>
                  <pic:blipFill>
                    <a:blip r:embed="rId15"/>
                    <a:srcRect/>
                    <a:stretch>
                      <a:fillRect/>
                    </a:stretch>
                  </pic:blipFill>
                  <pic:spPr bwMode="auto">
                    <a:xfrm>
                      <a:off x="0" y="0"/>
                      <a:ext cx="335280" cy="1642745"/>
                    </a:xfrm>
                    <a:prstGeom prst="rect">
                      <a:avLst/>
                    </a:prstGeom>
                    <a:noFill/>
                    <a:ln w="9525">
                      <a:noFill/>
                      <a:miter lim="800000"/>
                      <a:headEnd/>
                      <a:tailEnd/>
                    </a:ln>
                  </pic:spPr>
                </pic:pic>
              </a:graphicData>
            </a:graphic>
          </wp:anchor>
        </w:drawing>
      </w:r>
      <w:r>
        <w:rPr>
          <w:noProof/>
        </w:rPr>
        <w:drawing>
          <wp:anchor distT="0" distB="0" distL="114300" distR="114300" simplePos="0" relativeHeight="251570176" behindDoc="0" locked="0" layoutInCell="1" allowOverlap="1">
            <wp:simplePos x="0" y="0"/>
            <wp:positionH relativeFrom="column">
              <wp:posOffset>264795</wp:posOffset>
            </wp:positionH>
            <wp:positionV relativeFrom="paragraph">
              <wp:posOffset>24765</wp:posOffset>
            </wp:positionV>
            <wp:extent cx="895350" cy="1192530"/>
            <wp:effectExtent l="19050" t="0" r="0" b="0"/>
            <wp:wrapSquare wrapText="bothSides"/>
            <wp:docPr id="4436" name="图片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2"/>
                    <pic:cNvPicPr>
                      <a:picLocks noChangeAspect="1" noChangeArrowheads="1"/>
                    </pic:cNvPicPr>
                  </pic:nvPicPr>
                  <pic:blipFill>
                    <a:blip r:embed="rId16"/>
                    <a:srcRect r="78342" b="16533"/>
                    <a:stretch>
                      <a:fillRect/>
                    </a:stretch>
                  </pic:blipFill>
                  <pic:spPr bwMode="auto">
                    <a:xfrm>
                      <a:off x="0" y="0"/>
                      <a:ext cx="895350" cy="1192530"/>
                    </a:xfrm>
                    <a:prstGeom prst="rect">
                      <a:avLst/>
                    </a:prstGeom>
                    <a:noFill/>
                    <a:ln w="9525">
                      <a:noFill/>
                      <a:miter lim="800000"/>
                      <a:headEnd/>
                      <a:tailEnd/>
                    </a:ln>
                  </pic:spPr>
                </pic:pic>
              </a:graphicData>
            </a:graphic>
          </wp:anchor>
        </w:drawing>
      </w:r>
      <w:r w:rsidR="0080621C">
        <w:rPr>
          <w:noProof/>
          <w:color w:val="000000"/>
          <w:szCs w:val="21"/>
        </w:rPr>
        <mc:AlternateContent>
          <mc:Choice Requires="wpg">
            <w:drawing>
              <wp:anchor distT="0" distB="0" distL="114300" distR="114300" simplePos="0" relativeHeight="251567104" behindDoc="0" locked="0" layoutInCell="1" allowOverlap="1">
                <wp:simplePos x="0" y="0"/>
                <wp:positionH relativeFrom="column">
                  <wp:posOffset>636270</wp:posOffset>
                </wp:positionH>
                <wp:positionV relativeFrom="paragraph">
                  <wp:posOffset>272415</wp:posOffset>
                </wp:positionV>
                <wp:extent cx="1257300" cy="1089660"/>
                <wp:effectExtent l="0" t="0" r="0" b="15240"/>
                <wp:wrapNone/>
                <wp:docPr id="2436" name="组合 2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89660"/>
                          <a:chOff x="2961" y="13608"/>
                          <a:chExt cx="1980" cy="1716"/>
                        </a:xfrm>
                      </wpg:grpSpPr>
                      <pic:pic xmlns:pic="http://schemas.openxmlformats.org/drawingml/2006/picture">
                        <pic:nvPicPr>
                          <pic:cNvPr id="2437" name="Picture 2600" descr="HWOCRTEMP_ROC7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2961" y="13608"/>
                            <a:ext cx="1980"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38" name="Text Box 2601"/>
                        <wps:cNvSpPr txBox="1">
                          <a:spLocks noChangeArrowheads="1"/>
                        </wps:cNvSpPr>
                        <wps:spPr bwMode="auto">
                          <a:xfrm>
                            <a:off x="3681" y="14856"/>
                            <a:ext cx="900" cy="468"/>
                          </a:xfrm>
                          <a:prstGeom prst="rect">
                            <a:avLst/>
                          </a:prstGeom>
                          <a:solidFill>
                            <a:srgbClr val="FFFFFF"/>
                          </a:solidFill>
                          <a:ln w="9525">
                            <a:solidFill>
                              <a:srgbClr val="FFFFFF"/>
                            </a:solidFill>
                            <a:miter lim="800000"/>
                            <a:headEnd/>
                            <a:tailEnd/>
                          </a:ln>
                        </wps:spPr>
                        <wps:txbx>
                          <w:txbxContent>
                            <w:p w:rsidR="00CB2BC3" w:rsidRPr="008859E8" w:rsidRDefault="00CB2BC3" w:rsidP="002B0D62">
                              <w:pPr>
                                <w:rPr>
                                  <w:sz w:val="18"/>
                                  <w:szCs w:val="18"/>
                                </w:rPr>
                              </w:pPr>
                              <w:r w:rsidRPr="008859E8">
                                <w:rPr>
                                  <w:rFonts w:hAnsi="宋体"/>
                                  <w:color w:val="000000"/>
                                  <w:sz w:val="18"/>
                                  <w:szCs w:val="18"/>
                                </w:rPr>
                                <w:t>图</w:t>
                              </w:r>
                              <w:r>
                                <w:rPr>
                                  <w:rFonts w:hint="eastAsia"/>
                                  <w:color w:val="000000"/>
                                  <w:sz w:val="18"/>
                                  <w:szCs w:val="18"/>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468" o:spid="_x0000_s1032" style="position:absolute;margin-left:50.1pt;margin-top:21.45pt;width:99pt;height:85.8pt;z-index:251567104" coordorigin="2961,13608" coordsize="1980,17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">
                <v:shape id="Picture 2600" o:spid="_x0000_s1033" type="#_x0000_t75" alt="HWOCRTEMP_ROC70" style="position:absolute;left:2961;top:13608;width:1980;height:9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XthXFAAAA3QAAAA8AAABkcnMvZG93bnJldi54bWxEj92KwjAUhO8XfIdwBO80tS4q1Sj+IHix&#10;C/49wLE5tsXmpDTR1n36zYKwl8PMfMPMl60pxZNqV1hWMBxEIIhTqwvOFFzOu/4UhPPIGkvLpOBF&#10;DpaLzsccE20bPtLz5DMRIOwSVJB7XyVSujQng25gK+Lg3Wxt0AdZZ1LX2AS4KWUcRWNpsOCwkGNF&#10;m5zS++lhFOjiuh7fjf/5upXNYbPdme/RI1aq121XMxCeWv8ffrf3WkH8OZrA35vwBOTi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17YVxQAAAN0AAAAPAAAAAAAAAAAAAAAA&#10;AJ8CAABkcnMvZG93bnJldi54bWxQSwUGAAAAAAQABAD3AAAAkQMAAAAA&#10;">
                  <v:imagedata r:id="rId18" o:title="HWOCRTEMP_ROC70"/>
                </v:shape>
                <v:shape id="Text Box 2601" o:spid="_x0000_s1034" type="#_x0000_t202" style="position:absolute;left:3681;top:14856;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wsIA&#10;AADdAAAADwAAAGRycy9kb3ducmV2LnhtbERPTWvCQBC9F/oflhG8FN00FinRNQSp2GvUS29DdkyC&#10;2dkkuzWJv757EHp8vO9tOppG3Kl3tWUF78sIBHFhdc2lgsv5sPgE4TyyxsYyKZjIQbp7fdliou3A&#10;Od1PvhQhhF2CCirv20RKV1Rk0C1tSxy4q+0N+gD7UuoehxBuGhlH0VoarDk0VNjSvqLidvo1Cuzw&#10;NRlLXRS//TzMcZ91+TXulJrPxmwDwtPo/8VP97dWEH+swtzwJjw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GgbCwgAAAN0AAAAPAAAAAAAAAAAAAAAAAJgCAABkcnMvZG93&#10;bnJldi54bWxQSwUGAAAAAAQABAD1AAAAhwMAAAAA&#10;" strokecolor="white">
                  <v:textbox>
                    <w:txbxContent>
                      <w:p w:rsidR="00CB2BC3" w:rsidRPr="008859E8" w:rsidRDefault="00CB2BC3" w:rsidP="002B0D62">
                        <w:pPr>
                          <w:rPr>
                            <w:sz w:val="18"/>
                            <w:szCs w:val="18"/>
                          </w:rPr>
                        </w:pPr>
                        <w:r w:rsidRPr="008859E8">
                          <w:rPr>
                            <w:rFonts w:hAnsi="宋体"/>
                            <w:color w:val="000000"/>
                            <w:sz w:val="18"/>
                            <w:szCs w:val="18"/>
                          </w:rPr>
                          <w:t>图</w:t>
                        </w:r>
                        <w:r>
                          <w:rPr>
                            <w:rFonts w:hint="eastAsia"/>
                            <w:color w:val="000000"/>
                            <w:sz w:val="18"/>
                            <w:szCs w:val="18"/>
                          </w:rPr>
                          <w:t>7</w:t>
                        </w:r>
                      </w:p>
                    </w:txbxContent>
                  </v:textbox>
                </v:shape>
              </v:group>
            </w:pict>
          </mc:Fallback>
        </mc:AlternateContent>
      </w:r>
    </w:p>
    <w:p w:rsidR="002B0D62" w:rsidRPr="00A848E4" w:rsidRDefault="002B0D62" w:rsidP="002B0D62">
      <w:pPr>
        <w:widowControl/>
        <w:jc w:val="center"/>
      </w:pPr>
    </w:p>
    <w:p w:rsidR="002B0D62" w:rsidRPr="00A848E4" w:rsidRDefault="002B0D62" w:rsidP="002B0D62">
      <w:pPr>
        <w:spacing w:line="360" w:lineRule="auto"/>
        <w:rPr>
          <w:color w:val="000000"/>
          <w:szCs w:val="21"/>
        </w:rPr>
      </w:pPr>
    </w:p>
    <w:p w:rsidR="002B0D62" w:rsidRPr="00A848E4" w:rsidRDefault="0080621C" w:rsidP="002B0D62">
      <w:pPr>
        <w:spacing w:line="360" w:lineRule="auto"/>
        <w:rPr>
          <w:color w:val="000000"/>
          <w:szCs w:val="21"/>
        </w:rPr>
      </w:pPr>
      <w:r>
        <w:rPr>
          <w:noProof/>
          <w:color w:val="000000"/>
          <w:szCs w:val="21"/>
        </w:rPr>
        <mc:AlternateContent>
          <mc:Choice Requires="wps">
            <w:drawing>
              <wp:anchor distT="0" distB="0" distL="114300" distR="114300" simplePos="0" relativeHeight="251574272" behindDoc="0" locked="0" layoutInCell="1" allowOverlap="1">
                <wp:simplePos x="0" y="0"/>
                <wp:positionH relativeFrom="column">
                  <wp:posOffset>-849630</wp:posOffset>
                </wp:positionH>
                <wp:positionV relativeFrom="paragraph">
                  <wp:posOffset>272415</wp:posOffset>
                </wp:positionV>
                <wp:extent cx="571500" cy="297180"/>
                <wp:effectExtent l="0" t="0" r="19050" b="26670"/>
                <wp:wrapNone/>
                <wp:docPr id="2435" name="文本框 2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66" o:spid="_x0000_s1035" type="#_x0000_t202" style="position:absolute;left:0;text-align:left;margin-left:-66.9pt;margin-top:21.45pt;width:45pt;height:23.4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" strokecolor="white">
                <v:textbo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6</w:t>
                      </w:r>
                    </w:p>
                  </w:txbxContent>
                </v:textbox>
              </v:shape>
            </w:pict>
          </mc:Fallback>
        </mc:AlternateContent>
      </w:r>
      <w:r>
        <w:rPr>
          <w:noProof/>
          <w:color w:val="000000"/>
          <w:szCs w:val="21"/>
        </w:rPr>
        <mc:AlternateContent>
          <mc:Choice Requires="wps">
            <w:drawing>
              <wp:anchor distT="0" distB="0" distL="114300" distR="114300" simplePos="0" relativeHeight="251575296" behindDoc="0" locked="0" layoutInCell="1" allowOverlap="1">
                <wp:simplePos x="0" y="0"/>
                <wp:positionH relativeFrom="column">
                  <wp:posOffset>3244215</wp:posOffset>
                </wp:positionH>
                <wp:positionV relativeFrom="paragraph">
                  <wp:posOffset>272415</wp:posOffset>
                </wp:positionV>
                <wp:extent cx="571500" cy="297180"/>
                <wp:effectExtent l="0" t="0" r="19050" b="26670"/>
                <wp:wrapNone/>
                <wp:docPr id="2434" name="文本框 2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67" o:spid="_x0000_s1036" type="#_x0000_t202" style="position:absolute;left:0;text-align:left;margin-left:255.45pt;margin-top:21.45pt;width:45pt;height:23.4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" strokecolor="white">
                <v:textbo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8</w:t>
                      </w:r>
                    </w:p>
                  </w:txbxContent>
                </v:textbox>
              </v:shape>
            </w:pict>
          </mc:Fallback>
        </mc:AlternateContent>
      </w:r>
    </w:p>
    <w:p w:rsidR="002B0D62" w:rsidRPr="00A848E4" w:rsidRDefault="002B0D62" w:rsidP="00297BF7"/>
    <w:p w:rsidR="002B0D62" w:rsidRPr="00A848E4" w:rsidRDefault="002B0D62" w:rsidP="00297BF7">
      <w:r w:rsidRPr="00A848E4">
        <w:t>14.</w:t>
      </w:r>
      <w:r w:rsidRPr="00A848E4">
        <w:t>如图</w:t>
      </w:r>
      <w:r w:rsidR="00297BF7" w:rsidRPr="00A848E4">
        <w:t>8</w:t>
      </w:r>
      <w:r w:rsidRPr="00A848E4">
        <w:t>所示，弹簧测力计的量程为</w:t>
      </w:r>
      <w:r w:rsidRPr="00A848E4">
        <w:t>____</w:t>
      </w:r>
      <w:r w:rsidRPr="00A848E4">
        <w:t>牛，此时的读数为</w:t>
      </w:r>
      <w:r w:rsidRPr="00A848E4">
        <w:t>____</w:t>
      </w:r>
      <w:r w:rsidRPr="00A848E4">
        <w:t>牛。</w:t>
      </w:r>
    </w:p>
    <w:p w:rsidR="002B0D62" w:rsidRPr="00A848E4" w:rsidRDefault="002B0D62" w:rsidP="00297BF7">
      <w:r w:rsidRPr="00A848E4">
        <w:t>15</w:t>
      </w:r>
      <w:r w:rsidRPr="00A848E4">
        <w:t>．为了研究小球在对接斜面上运动时所能到达的最大高度，小王使小球从</w:t>
      </w:r>
      <w:r w:rsidRPr="00A848E4">
        <w:t>AB</w:t>
      </w:r>
      <w:r w:rsidRPr="00A848E4">
        <w:t>斜面上高为</w:t>
      </w:r>
      <w:r w:rsidRPr="00A848E4">
        <w:t>h</w:t>
      </w:r>
      <w:r w:rsidRPr="00A848E4">
        <w:t>处由静止滚下，小球滚上</w:t>
      </w:r>
      <w:r w:rsidRPr="00A848E4">
        <w:t>BC</w:t>
      </w:r>
      <w:r w:rsidRPr="00A848E4">
        <w:t>斜面后，能到达的最大高度为</w:t>
      </w:r>
      <w:r w:rsidRPr="00A848E4">
        <w:t>h</w:t>
      </w:r>
      <w:r w:rsidRPr="00A848E4">
        <w:rPr>
          <w:vertAlign w:val="subscript"/>
        </w:rPr>
        <w:t>1</w:t>
      </w:r>
      <w:r w:rsidRPr="00A848E4">
        <w:t>，如图</w:t>
      </w:r>
      <w:r w:rsidR="00297BF7" w:rsidRPr="00A848E4">
        <w:t>9</w:t>
      </w:r>
      <w:r w:rsidRPr="00A848E4">
        <w:t>(a)</w:t>
      </w:r>
      <w:r w:rsidRPr="00A848E4">
        <w:t>所示；逐步减小</w:t>
      </w:r>
      <w:r w:rsidRPr="00A848E4">
        <w:t>BC</w:t>
      </w:r>
      <w:r w:rsidRPr="00A848E4">
        <w:t>斜面的倾角</w:t>
      </w:r>
      <w:r w:rsidRPr="00A848E4">
        <w:t>(α</w:t>
      </w:r>
      <w:r w:rsidRPr="00A848E4">
        <w:rPr>
          <w:vertAlign w:val="subscript"/>
        </w:rPr>
        <w:t>1</w:t>
      </w:r>
      <w:r w:rsidRPr="00A848E4">
        <w:t>＞</w:t>
      </w:r>
      <w:r w:rsidRPr="00A848E4">
        <w:t>α</w:t>
      </w:r>
      <w:r w:rsidRPr="00A848E4">
        <w:rPr>
          <w:vertAlign w:val="subscript"/>
        </w:rPr>
        <w:t>2</w:t>
      </w:r>
      <w:r w:rsidRPr="00A848E4">
        <w:t>＞</w:t>
      </w:r>
      <w:r w:rsidRPr="00A848E4">
        <w:t>α</w:t>
      </w:r>
      <w:r w:rsidRPr="00A848E4">
        <w:rPr>
          <w:vertAlign w:val="subscript"/>
        </w:rPr>
        <w:t>3</w:t>
      </w:r>
      <w:r w:rsidRPr="00A848E4">
        <w:t>)</w:t>
      </w:r>
      <w:r w:rsidRPr="00A848E4">
        <w:t>，小球能到达的最大高度分别为</w:t>
      </w:r>
      <w:r w:rsidRPr="00A848E4">
        <w:t>h</w:t>
      </w:r>
      <w:r w:rsidRPr="00A848E4">
        <w:rPr>
          <w:vertAlign w:val="subscript"/>
        </w:rPr>
        <w:t>2</w:t>
      </w:r>
      <w:r w:rsidRPr="00A848E4">
        <w:t>、</w:t>
      </w:r>
      <w:r w:rsidRPr="00A848E4">
        <w:t>h</w:t>
      </w:r>
      <w:r w:rsidRPr="00A848E4">
        <w:rPr>
          <w:vertAlign w:val="subscript"/>
        </w:rPr>
        <w:t>3</w:t>
      </w:r>
      <w:r w:rsidRPr="00A848E4">
        <w:t>，如图</w:t>
      </w:r>
      <w:r w:rsidRPr="00A848E4">
        <w:t>(b)</w:t>
      </w:r>
      <w:r w:rsidRPr="00A848E4">
        <w:t>、</w:t>
      </w:r>
      <w:r w:rsidRPr="00A848E4">
        <w:t>(c)</w:t>
      </w:r>
      <w:r w:rsidRPr="00A848E4">
        <w:t>所示。然后，他换用材料相同、质量不同的小球再次实验，如图</w:t>
      </w:r>
      <w:r w:rsidR="00297BF7" w:rsidRPr="00A848E4">
        <w:t xml:space="preserve"> </w:t>
      </w:r>
      <w:r w:rsidRPr="00A848E4">
        <w:t>(d)</w:t>
      </w:r>
      <w:r w:rsidRPr="00A848E4">
        <w:t>所示。请仔细观察实验现象，归纳得出初步结论。</w:t>
      </w:r>
    </w:p>
    <w:p w:rsidR="002B0D62" w:rsidRPr="00A848E4" w:rsidRDefault="0080621C" w:rsidP="002B0D62">
      <w:pPr>
        <w:spacing w:line="360" w:lineRule="auto"/>
        <w:rPr>
          <w:color w:val="000000"/>
          <w:szCs w:val="21"/>
        </w:rPr>
      </w:pPr>
      <w:r>
        <w:rPr>
          <w:noProof/>
          <w:szCs w:val="21"/>
        </w:rPr>
        <mc:AlternateContent>
          <mc:Choice Requires="wpg">
            <w:drawing>
              <wp:anchor distT="0" distB="0" distL="114300" distR="114300" simplePos="0" relativeHeight="251571200" behindDoc="0" locked="0" layoutInCell="1" allowOverlap="1">
                <wp:simplePos x="0" y="0"/>
                <wp:positionH relativeFrom="column">
                  <wp:posOffset>0</wp:posOffset>
                </wp:positionH>
                <wp:positionV relativeFrom="paragraph">
                  <wp:posOffset>99060</wp:posOffset>
                </wp:positionV>
                <wp:extent cx="5372100" cy="1089660"/>
                <wp:effectExtent l="0" t="0" r="0" b="15240"/>
                <wp:wrapNone/>
                <wp:docPr id="2461" name="组合 2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0" cy="1089660"/>
                          <a:chOff x="1701" y="7524"/>
                          <a:chExt cx="8460" cy="1716"/>
                        </a:xfrm>
                      </wpg:grpSpPr>
                      <wpg:grpSp>
                        <wpg:cNvPr id="2462" name="Group 2610"/>
                        <wpg:cNvGrpSpPr>
                          <a:grpSpLocks/>
                        </wpg:cNvGrpSpPr>
                        <wpg:grpSpPr bwMode="auto">
                          <a:xfrm>
                            <a:off x="1701" y="7524"/>
                            <a:ext cx="8460" cy="1716"/>
                            <a:chOff x="1701" y="7524"/>
                            <a:chExt cx="8460" cy="1716"/>
                          </a:xfrm>
                        </wpg:grpSpPr>
                        <pic:pic xmlns:pic="http://schemas.openxmlformats.org/drawingml/2006/picture">
                          <pic:nvPicPr>
                            <pic:cNvPr id="2463" name="Picture 2611" descr="HWOCRTEMP_ROC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1701" y="7524"/>
                              <a:ext cx="8460" cy="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32" name="Text Box 2612"/>
                          <wps:cNvSpPr txBox="1">
                            <a:spLocks noChangeArrowheads="1"/>
                          </wps:cNvSpPr>
                          <wps:spPr bwMode="auto">
                            <a:xfrm>
                              <a:off x="2061" y="8616"/>
                              <a:ext cx="7380" cy="624"/>
                            </a:xfrm>
                            <a:prstGeom prst="rect">
                              <a:avLst/>
                            </a:prstGeom>
                            <a:solidFill>
                              <a:srgbClr val="FFFFFF"/>
                            </a:solidFill>
                            <a:ln w="9525">
                              <a:solidFill>
                                <a:srgbClr val="FFFFFF"/>
                              </a:solidFill>
                              <a:miter lim="800000"/>
                              <a:headEnd/>
                              <a:tailEnd/>
                            </a:ln>
                          </wps:spPr>
                          <wps:txbx>
                            <w:txbxContent>
                              <w:p w:rsidR="00CB2BC3" w:rsidRDefault="00CB2BC3" w:rsidP="00297BF7">
                                <w:pPr>
                                  <w:numPr>
                                    <w:ilvl w:val="0"/>
                                    <w:numId w:val="28"/>
                                  </w:numPr>
                                </w:pPr>
                                <w:r>
                                  <w:rPr>
                                    <w:rFonts w:ascii="宋体" w:hAnsi="宋体" w:hint="eastAsia"/>
                                    <w:color w:val="000000"/>
                                    <w:szCs w:val="21"/>
                                  </w:rPr>
                                  <w:t xml:space="preserve">             </w:t>
                                </w:r>
                                <w:r w:rsidRPr="00B06ACF">
                                  <w:rPr>
                                    <w:rFonts w:ascii="宋体" w:hAnsi="宋体"/>
                                    <w:color w:val="000000"/>
                                    <w:szCs w:val="21"/>
                                  </w:rPr>
                                  <w:t>(b)</w:t>
                                </w:r>
                                <w:r>
                                  <w:rPr>
                                    <w:rFonts w:ascii="宋体" w:hAnsi="宋体" w:hint="eastAsia"/>
                                    <w:color w:val="000000"/>
                                    <w:szCs w:val="21"/>
                                  </w:rPr>
                                  <w:t xml:space="preserve">                  </w:t>
                                </w:r>
                                <w:r w:rsidRPr="00B06ACF">
                                  <w:rPr>
                                    <w:rFonts w:ascii="宋体" w:hAnsi="宋体"/>
                                    <w:color w:val="000000"/>
                                    <w:szCs w:val="21"/>
                                  </w:rPr>
                                  <w:t>(</w:t>
                                </w:r>
                                <w:r>
                                  <w:rPr>
                                    <w:rFonts w:ascii="宋体" w:hAnsi="宋体" w:hint="eastAsia"/>
                                    <w:color w:val="000000"/>
                                    <w:szCs w:val="21"/>
                                  </w:rPr>
                                  <w:t>c</w:t>
                                </w:r>
                                <w:r w:rsidRPr="00B06ACF">
                                  <w:rPr>
                                    <w:rFonts w:ascii="宋体" w:hAnsi="宋体"/>
                                    <w:color w:val="000000"/>
                                    <w:szCs w:val="21"/>
                                  </w:rPr>
                                  <w:t>)</w:t>
                                </w:r>
                                <w:r>
                                  <w:rPr>
                                    <w:rFonts w:ascii="宋体" w:hAnsi="宋体" w:hint="eastAsia"/>
                                    <w:color w:val="000000"/>
                                    <w:szCs w:val="21"/>
                                  </w:rPr>
                                  <w:t xml:space="preserve">                  </w:t>
                                </w:r>
                                <w:r w:rsidRPr="00B06ACF">
                                  <w:rPr>
                                    <w:rFonts w:ascii="宋体" w:hAnsi="宋体"/>
                                    <w:color w:val="000000"/>
                                    <w:szCs w:val="21"/>
                                  </w:rPr>
                                  <w:t>(d)</w:t>
                                </w:r>
                              </w:p>
                            </w:txbxContent>
                          </wps:txbx>
                          <wps:bodyPr rot="0" vert="horz" wrap="square" lIns="91440" tIns="45720" rIns="91440" bIns="45720" anchor="t" anchorCtr="0" upright="1">
                            <a:noAutofit/>
                          </wps:bodyPr>
                        </wps:wsp>
                      </wpg:grpSp>
                      <wps:wsp>
                        <wps:cNvPr id="2433" name="Text Box 2613"/>
                        <wps:cNvSpPr txBox="1">
                          <a:spLocks noChangeArrowheads="1"/>
                        </wps:cNvSpPr>
                        <wps:spPr bwMode="auto">
                          <a:xfrm>
                            <a:off x="4941" y="8772"/>
                            <a:ext cx="900" cy="468"/>
                          </a:xfrm>
                          <a:prstGeom prst="rect">
                            <a:avLst/>
                          </a:prstGeom>
                          <a:solidFill>
                            <a:srgbClr val="FFFFFF"/>
                          </a:solidFill>
                          <a:ln w="9525">
                            <a:solidFill>
                              <a:srgbClr val="FFFFFF"/>
                            </a:solidFill>
                            <a:miter lim="800000"/>
                            <a:headEnd/>
                            <a:tailEnd/>
                          </a:ln>
                        </wps:spPr>
                        <wps:txb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461" o:spid="_x0000_s1037" style="position:absolute;left:0;text-align:left;margin-left:0;margin-top:7.8pt;width:423pt;height:85.8pt;z-index:251571200" coordorigin="1701,7524" coordsize="8460,17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">
                <v:group id="Group 2610" o:spid="_x0000_s1038" style="position:absolute;left:1701;top:7524;width:8460;height:1716" coordorigin="1701,7524" coordsize="846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5mJ8YAAADdAAAADwAAAGRycy9kb3ducmV2LnhtbESPQWvCQBSE7wX/w/IE&#10;b3WT2IpEVxGx4kEKVUG8PbLPJJh9G7LbJP77riD0OMzMN8xi1ZtKtNS40rKCeByBIM6sLjlXcD59&#10;vc9AOI+ssbJMCh7kYLUcvC0w1bbjH2qPPhcBwi5FBYX3dSqlywoy6Ma2Jg7ezTYGfZBNLnWDXYCb&#10;SiZRNJUGSw4LBda0KSi7H3+Ngl2H3XoSb9vD/bZ5XE+f35dDTEqNhv16DsJT7//Dr/ZeK0g+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PmYnxgAAAN0A&#10;AAAPAAAAAAAAAAAAAAAAAKoCAABkcnMvZG93bnJldi54bWxQSwUGAAAAAAQABAD6AAAAnQMAAAAA&#10;">
                  <v:shape id="Picture 2611" o:spid="_x0000_s1039" type="#_x0000_t75" alt="HWOCRTEMP_ROC60" style="position:absolute;left:1701;top:7524;width:8460;height:9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mVz7DAAAA3QAAAA8AAABkcnMvZG93bnJldi54bWxEj0FrAjEUhO8F/0N4greaqEV0NYoIBY/W&#10;toi3x+aZXU1elk3qbv99Uyj0OMzMN8x623snHtTGOrCGyViBIC6Dqdlq+Hh/fV6AiAnZoAtMGr4p&#10;wnYzeFpjYULHb/Q4JSsyhGOBGqqUmkLKWFbkMY5DQ5y9a2g9pixbK02LXYZ7J6dKzaXHmvNChQ3t&#10;Kyrvpy+vwbrz5Vh/UlTdUrn+hnZxxp3Wo2G/W4FI1Kf/8F/7YDRMX+Yz+H2Tn4Dc/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6ZXPsMAAADdAAAADwAAAAAAAAAAAAAAAACf&#10;AgAAZHJzL2Rvd25yZXYueG1sUEsFBgAAAAAEAAQA9wAAAI8DAAAAAA==&#10;">
                    <v:imagedata r:id="rId20" o:title="HWOCRTEMP_ROC60"/>
                  </v:shape>
                  <v:shape id="Text Box 2612" o:spid="_x0000_s1040" type="#_x0000_t202" style="position:absolute;left:2061;top:8616;width:738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IxKMUA&#10;AADdAAAADwAAAGRycy9kb3ducmV2LnhtbESPzWsCMRTE74X+D+EVeik12yilrEYRUerVj0tvj83b&#10;D9y87G5Sd/WvN4LgcZiZ3zCzxWBrcabOV441fI0SEMSZMxUXGo6HzecPCB+QDdaOScOFPCzmry8z&#10;TI3reUfnfShEhLBPUUMZQpNK6bOSLPqRa4ijl7vOYoiyK6TpsI9wW0uVJN/SYsVxocSGViVlp/2/&#10;1eD69cU6ahP18Xe1v6tlu8tVq/X727Ccggg0hGf40d4aDWoyVnB/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8jEoxQAAAN0AAAAPAAAAAAAAAAAAAAAAAJgCAABkcnMv&#10;ZG93bnJldi54bWxQSwUGAAAAAAQABAD1AAAAigMAAAAA&#10;" strokecolor="white">
                    <v:textbox>
                      <w:txbxContent>
                        <w:p w:rsidR="00CB2BC3" w:rsidRDefault="00CB2BC3" w:rsidP="00297BF7">
                          <w:pPr>
                            <w:numPr>
                              <w:ilvl w:val="0"/>
                              <w:numId w:val="28"/>
                            </w:numPr>
                          </w:pPr>
                          <w:r>
                            <w:rPr>
                              <w:rFonts w:ascii="宋体" w:hAnsi="宋体" w:hint="eastAsia"/>
                              <w:color w:val="000000"/>
                              <w:szCs w:val="21"/>
                            </w:rPr>
                            <w:t xml:space="preserve">             </w:t>
                          </w:r>
                          <w:r w:rsidRPr="00B06ACF">
                            <w:rPr>
                              <w:rFonts w:ascii="宋体" w:hAnsi="宋体"/>
                              <w:color w:val="000000"/>
                              <w:szCs w:val="21"/>
                            </w:rPr>
                            <w:t>(b)</w:t>
                          </w:r>
                          <w:r>
                            <w:rPr>
                              <w:rFonts w:ascii="宋体" w:hAnsi="宋体" w:hint="eastAsia"/>
                              <w:color w:val="000000"/>
                              <w:szCs w:val="21"/>
                            </w:rPr>
                            <w:t xml:space="preserve">                  </w:t>
                          </w:r>
                          <w:r w:rsidRPr="00B06ACF">
                            <w:rPr>
                              <w:rFonts w:ascii="宋体" w:hAnsi="宋体"/>
                              <w:color w:val="000000"/>
                              <w:szCs w:val="21"/>
                            </w:rPr>
                            <w:t>(</w:t>
                          </w:r>
                          <w:r>
                            <w:rPr>
                              <w:rFonts w:ascii="宋体" w:hAnsi="宋体" w:hint="eastAsia"/>
                              <w:color w:val="000000"/>
                              <w:szCs w:val="21"/>
                            </w:rPr>
                            <w:t>c</w:t>
                          </w:r>
                          <w:r w:rsidRPr="00B06ACF">
                            <w:rPr>
                              <w:rFonts w:ascii="宋体" w:hAnsi="宋体"/>
                              <w:color w:val="000000"/>
                              <w:szCs w:val="21"/>
                            </w:rPr>
                            <w:t>)</w:t>
                          </w:r>
                          <w:r>
                            <w:rPr>
                              <w:rFonts w:ascii="宋体" w:hAnsi="宋体" w:hint="eastAsia"/>
                              <w:color w:val="000000"/>
                              <w:szCs w:val="21"/>
                            </w:rPr>
                            <w:t xml:space="preserve">                  </w:t>
                          </w:r>
                          <w:r w:rsidRPr="00B06ACF">
                            <w:rPr>
                              <w:rFonts w:ascii="宋体" w:hAnsi="宋体"/>
                              <w:color w:val="000000"/>
                              <w:szCs w:val="21"/>
                            </w:rPr>
                            <w:t>(d)</w:t>
                          </w:r>
                        </w:p>
                      </w:txbxContent>
                    </v:textbox>
                  </v:shape>
                </v:group>
                <v:shape id="Text Box 2613" o:spid="_x0000_s1041" type="#_x0000_t202" style="position:absolute;left:4941;top:8772;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6Us8YA&#10;AADdAAAADwAAAGRycy9kb3ducmV2LnhtbESPzWrDMBCE74G+g9hCLyGWa5dSHCshhJTm6qSX3hZr&#10;/UOtlW0psdOnjwqFHoeZ+YbJt7PpxJVG11pW8BzFIIhLq1uuFXye31dvIJxH1thZJgU3crDdPCxy&#10;zLSduKDrydciQNhlqKDxvs+kdGVDBl1ke+LgVXY06IMca6lHnALcdDKJ41dpsOWw0GBP+4bK79PF&#10;KLDT4WYsDXGy/PoxH/vdUFTJoNTT47xbg/A0+//wX/uoFSQvaQq/b8IT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r6Us8YAAADdAAAADwAAAAAAAAAAAAAAAACYAgAAZHJz&#10;L2Rvd25yZXYueG1sUEsFBgAAAAAEAAQA9QAAAIsDAAAAAA==&#10;" strokecolor="white">
                  <v:textbo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hint="eastAsia"/>
                            <w:color w:val="000000"/>
                            <w:sz w:val="18"/>
                            <w:szCs w:val="18"/>
                          </w:rPr>
                          <w:t>9</w:t>
                        </w:r>
                      </w:p>
                    </w:txbxContent>
                  </v:textbox>
                </v:shape>
              </v:group>
            </w:pict>
          </mc:Fallback>
        </mc:AlternateContent>
      </w:r>
    </w:p>
    <w:p w:rsidR="002B0D62" w:rsidRPr="00A848E4" w:rsidRDefault="002B0D62" w:rsidP="002B0D62">
      <w:pPr>
        <w:spacing w:line="360" w:lineRule="auto"/>
        <w:rPr>
          <w:color w:val="000000"/>
          <w:szCs w:val="21"/>
        </w:rPr>
      </w:pPr>
    </w:p>
    <w:p w:rsidR="002B0D62" w:rsidRPr="00A848E4" w:rsidRDefault="002B0D62" w:rsidP="002B0D62">
      <w:pPr>
        <w:spacing w:line="360" w:lineRule="auto"/>
        <w:rPr>
          <w:color w:val="000000"/>
          <w:szCs w:val="21"/>
        </w:rPr>
      </w:pPr>
    </w:p>
    <w:p w:rsidR="002B0D62" w:rsidRPr="00A848E4" w:rsidRDefault="002B0D62" w:rsidP="00297BF7"/>
    <w:p w:rsidR="002B0D62" w:rsidRPr="00A848E4" w:rsidRDefault="00297BF7" w:rsidP="00297BF7">
      <w:pPr>
        <w:ind w:firstLineChars="50" w:firstLine="105"/>
      </w:pPr>
      <w:r w:rsidRPr="00A848E4">
        <w:t>①</w:t>
      </w:r>
      <w:r w:rsidR="002B0D62" w:rsidRPr="00A848E4">
        <w:t>分析比较图</w:t>
      </w:r>
      <w:r w:rsidRPr="00A848E4">
        <w:t>9</w:t>
      </w:r>
      <w:r w:rsidR="002B0D62" w:rsidRPr="00A848E4">
        <w:t>(a)</w:t>
      </w:r>
      <w:r w:rsidR="002B0D62" w:rsidRPr="00A848E4">
        <w:t>和</w:t>
      </w:r>
      <w:r w:rsidR="002B0D62" w:rsidRPr="00A848E4">
        <w:t>(b)</w:t>
      </w:r>
      <w:r w:rsidR="002B0D62" w:rsidRPr="00A848E4">
        <w:t>和</w:t>
      </w:r>
      <w:r w:rsidR="002B0D62" w:rsidRPr="00A848E4">
        <w:t>(c)</w:t>
      </w:r>
      <w:r w:rsidR="002B0D62" w:rsidRPr="00A848E4">
        <w:t>中小球在</w:t>
      </w:r>
      <w:r w:rsidR="002B0D62" w:rsidRPr="00A848E4">
        <w:t>BC</w:t>
      </w:r>
      <w:r w:rsidR="002B0D62" w:rsidRPr="00A848E4">
        <w:t>斜面上能到达的最大高度及相关条件可得：小球从同一高度由静止滚下时，</w:t>
      </w:r>
      <w:r w:rsidRPr="00A848E4">
        <w:rPr>
          <w:u w:val="single"/>
        </w:rPr>
        <w:t xml:space="preserve">                                                                   </w:t>
      </w:r>
      <w:r w:rsidRPr="00A848E4">
        <w:t xml:space="preserve"> </w:t>
      </w:r>
      <w:r w:rsidR="002B0D62" w:rsidRPr="00A848E4">
        <w:t>。</w:t>
      </w:r>
    </w:p>
    <w:p w:rsidR="002B0D62" w:rsidRPr="00A848E4" w:rsidRDefault="002B0D62" w:rsidP="00297BF7">
      <w:r w:rsidRPr="00A848E4">
        <w:t xml:space="preserve"> ②</w:t>
      </w:r>
      <w:r w:rsidRPr="00A848E4">
        <w:t>分析比较图</w:t>
      </w:r>
      <w:r w:rsidR="00297BF7" w:rsidRPr="00A848E4">
        <w:t>9</w:t>
      </w:r>
      <w:r w:rsidRPr="00A848E4">
        <w:t>(c)</w:t>
      </w:r>
      <w:r w:rsidRPr="00A848E4">
        <w:t>和</w:t>
      </w:r>
      <w:r w:rsidRPr="00A848E4">
        <w:t>(d)</w:t>
      </w:r>
      <w:r w:rsidRPr="00A848E4">
        <w:t>中小球在</w:t>
      </w:r>
      <w:r w:rsidRPr="00A848E4">
        <w:t>BC</w:t>
      </w:r>
      <w:r w:rsidRPr="00A848E4">
        <w:t>斜面上能到达的最大高度及相关条件可得：小球从同一高度由静止滚下时，</w:t>
      </w:r>
      <w:r w:rsidR="00297BF7" w:rsidRPr="00A848E4">
        <w:rPr>
          <w:u w:val="single"/>
        </w:rPr>
        <w:t xml:space="preserve">                                                                         </w:t>
      </w:r>
      <w:r w:rsidR="00297BF7" w:rsidRPr="00A848E4">
        <w:t xml:space="preserve"> </w:t>
      </w:r>
      <w:r w:rsidRPr="00A848E4">
        <w:t>。</w:t>
      </w:r>
    </w:p>
    <w:p w:rsidR="002B0D62" w:rsidRPr="00A848E4" w:rsidRDefault="002B0D62" w:rsidP="002B0D62">
      <w:pPr>
        <w:jc w:val="left"/>
        <w:rPr>
          <w:szCs w:val="21"/>
        </w:rPr>
      </w:pPr>
    </w:p>
    <w:p w:rsidR="002B0D62" w:rsidRPr="00A848E4" w:rsidRDefault="002B0D62" w:rsidP="002B0D62">
      <w:pPr>
        <w:jc w:val="left"/>
        <w:rPr>
          <w:szCs w:val="21"/>
        </w:rPr>
      </w:pPr>
    </w:p>
    <w:p w:rsidR="002B0D62" w:rsidRPr="00A848E4" w:rsidRDefault="002B0D62" w:rsidP="00E2337B">
      <w:pPr>
        <w:pStyle w:val="a4"/>
      </w:pPr>
      <w:bookmarkStart w:id="4" w:name="_Toc474930163"/>
      <w:r w:rsidRPr="00A848E4">
        <w:lastRenderedPageBreak/>
        <w:t>第二讲</w:t>
      </w:r>
      <w:r w:rsidR="00297BF7" w:rsidRPr="00A848E4">
        <w:t xml:space="preserve">   </w:t>
      </w:r>
      <w:r w:rsidRPr="00A848E4">
        <w:t>简单机械</w:t>
      </w:r>
      <w:bookmarkEnd w:id="4"/>
    </w:p>
    <w:p w:rsidR="002B0D62" w:rsidRPr="00E4027E" w:rsidRDefault="002B0D62" w:rsidP="002B0D62">
      <w:pPr>
        <w:jc w:val="left"/>
        <w:rPr>
          <w:rFonts w:ascii="宋体" w:hAnsi="宋体"/>
          <w:sz w:val="28"/>
          <w:szCs w:val="28"/>
        </w:rPr>
      </w:pPr>
      <w:r w:rsidRPr="00E4027E">
        <w:rPr>
          <w:rFonts w:ascii="宋体" w:hAnsi="宋体"/>
          <w:sz w:val="28"/>
          <w:szCs w:val="28"/>
        </w:rPr>
        <w:t>【基本考点】</w:t>
      </w:r>
    </w:p>
    <w:p w:rsidR="002B0D62" w:rsidRPr="00A848E4" w:rsidRDefault="002B0D62" w:rsidP="00A848E4">
      <w:r w:rsidRPr="00A848E4">
        <w:t>1</w:t>
      </w:r>
      <w:r w:rsidRPr="00A848E4">
        <w:t>、理解杠杆。</w:t>
      </w:r>
      <w:r w:rsidRPr="00A848E4">
        <w:t>2</w:t>
      </w:r>
      <w:r w:rsidRPr="00A848E4">
        <w:t>、学会探究杠杆平衡的条件。</w:t>
      </w:r>
      <w:r w:rsidRPr="00A848E4">
        <w:t>3</w:t>
      </w:r>
      <w:r w:rsidRPr="00A848E4">
        <w:t>、理解定滑轮；理解动滑轮。</w:t>
      </w:r>
      <w:r w:rsidRPr="00A848E4">
        <w:t>4</w:t>
      </w:r>
      <w:r w:rsidRPr="00A848E4">
        <w:t>、理解功和功率的概念。</w:t>
      </w:r>
      <w:r w:rsidRPr="00A848E4">
        <w:t>5</w:t>
      </w:r>
      <w:r w:rsidRPr="00A848E4">
        <w:t>、</w:t>
      </w:r>
      <w:r w:rsidRPr="00A848E4">
        <w:rPr>
          <w:spacing w:val="-4"/>
        </w:rPr>
        <w:t>知道动能、势能、机械能。</w:t>
      </w:r>
    </w:p>
    <w:p w:rsidR="002B0D62" w:rsidRPr="00E4027E" w:rsidRDefault="002B0D62" w:rsidP="002B0D62">
      <w:pPr>
        <w:rPr>
          <w:rFonts w:ascii="宋体" w:hAnsi="宋体"/>
          <w:sz w:val="28"/>
          <w:szCs w:val="28"/>
        </w:rPr>
      </w:pPr>
      <w:r w:rsidRPr="00E4027E">
        <w:rPr>
          <w:rFonts w:ascii="宋体" w:hAnsi="宋体"/>
          <w:sz w:val="28"/>
          <w:szCs w:val="28"/>
        </w:rPr>
        <w:t>【例题辅导与练习】</w:t>
      </w:r>
    </w:p>
    <w:tbl>
      <w:tblPr>
        <w:tblpPr w:leftFromText="180" w:rightFromText="180" w:vertAnchor="text" w:horzAnchor="margin" w:tblpXSpec="right" w:tblpY="207"/>
        <w:tblW w:w="0" w:type="auto"/>
        <w:tblLayout w:type="fixed"/>
        <w:tblLook w:val="0000" w:firstRow="0" w:lastRow="0" w:firstColumn="0" w:lastColumn="0" w:noHBand="0" w:noVBand="0"/>
      </w:tblPr>
      <w:tblGrid>
        <w:gridCol w:w="2103"/>
        <w:gridCol w:w="2459"/>
      </w:tblGrid>
      <w:tr w:rsidR="00297BF7" w:rsidRPr="00A848E4" w:rsidTr="00297BF7">
        <w:trPr>
          <w:trHeight w:val="1330"/>
        </w:trPr>
        <w:tc>
          <w:tcPr>
            <w:tcW w:w="2103" w:type="dxa"/>
            <w:vAlign w:val="center"/>
          </w:tcPr>
          <w:p w:rsidR="00297BF7" w:rsidRPr="00A848E4" w:rsidRDefault="005F7910" w:rsidP="00297BF7">
            <w:pPr>
              <w:jc w:val="center"/>
            </w:pPr>
            <w:r>
              <w:rPr>
                <w:noProof/>
                <w:kern w:val="0"/>
                <w:szCs w:val="21"/>
              </w:rPr>
              <w:drawing>
                <wp:inline distT="0" distB="0" distL="0" distR="0">
                  <wp:extent cx="1038225" cy="657225"/>
                  <wp:effectExtent l="19050" t="0" r="9525" b="0"/>
                  <wp:docPr id="2" name="图片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7"/>
                          <pic:cNvPicPr>
                            <a:picLocks noChangeAspect="1" noChangeArrowheads="1"/>
                          </pic:cNvPicPr>
                        </pic:nvPicPr>
                        <pic:blipFill>
                          <a:blip r:embed="rId21"/>
                          <a:srcRect/>
                          <a:stretch>
                            <a:fillRect/>
                          </a:stretch>
                        </pic:blipFill>
                        <pic:spPr bwMode="auto">
                          <a:xfrm>
                            <a:off x="0" y="0"/>
                            <a:ext cx="1038225" cy="657225"/>
                          </a:xfrm>
                          <a:prstGeom prst="rect">
                            <a:avLst/>
                          </a:prstGeom>
                          <a:noFill/>
                          <a:ln w="9525">
                            <a:noFill/>
                            <a:miter lim="800000"/>
                            <a:headEnd/>
                            <a:tailEnd/>
                          </a:ln>
                        </pic:spPr>
                      </pic:pic>
                    </a:graphicData>
                  </a:graphic>
                </wp:inline>
              </w:drawing>
            </w:r>
          </w:p>
        </w:tc>
        <w:tc>
          <w:tcPr>
            <w:tcW w:w="2459" w:type="dxa"/>
            <w:vAlign w:val="center"/>
          </w:tcPr>
          <w:p w:rsidR="00297BF7" w:rsidRPr="00A848E4" w:rsidRDefault="005F7910" w:rsidP="00297BF7">
            <w:pPr>
              <w:jc w:val="center"/>
            </w:pPr>
            <w:r>
              <w:rPr>
                <w:noProof/>
              </w:rPr>
              <w:drawing>
                <wp:inline distT="0" distB="0" distL="0" distR="0">
                  <wp:extent cx="1314450" cy="638175"/>
                  <wp:effectExtent l="19050" t="0" r="0" b="0"/>
                  <wp:docPr id="3" name="图片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6"/>
                          <pic:cNvPicPr>
                            <a:picLocks noChangeAspect="1" noChangeArrowheads="1"/>
                          </pic:cNvPicPr>
                        </pic:nvPicPr>
                        <pic:blipFill>
                          <a:blip r:embed="rId22"/>
                          <a:srcRect/>
                          <a:stretch>
                            <a:fillRect/>
                          </a:stretch>
                        </pic:blipFill>
                        <pic:spPr bwMode="auto">
                          <a:xfrm>
                            <a:off x="0" y="0"/>
                            <a:ext cx="1314450" cy="638175"/>
                          </a:xfrm>
                          <a:prstGeom prst="rect">
                            <a:avLst/>
                          </a:prstGeom>
                          <a:noFill/>
                          <a:ln w="9525">
                            <a:noFill/>
                            <a:miter lim="800000"/>
                            <a:headEnd/>
                            <a:tailEnd/>
                          </a:ln>
                        </pic:spPr>
                      </pic:pic>
                    </a:graphicData>
                  </a:graphic>
                </wp:inline>
              </w:drawing>
            </w:r>
          </w:p>
        </w:tc>
      </w:tr>
      <w:tr w:rsidR="00297BF7" w:rsidRPr="00A848E4" w:rsidTr="00297BF7">
        <w:tc>
          <w:tcPr>
            <w:tcW w:w="2103" w:type="dxa"/>
            <w:vAlign w:val="center"/>
          </w:tcPr>
          <w:p w:rsidR="00297BF7" w:rsidRPr="00A848E4" w:rsidRDefault="00297BF7" w:rsidP="00297BF7">
            <w:pPr>
              <w:jc w:val="center"/>
              <w:rPr>
                <w:sz w:val="18"/>
                <w:szCs w:val="18"/>
              </w:rPr>
            </w:pPr>
            <w:r w:rsidRPr="00A848E4">
              <w:rPr>
                <w:sz w:val="18"/>
                <w:szCs w:val="18"/>
              </w:rPr>
              <w:t>图</w:t>
            </w:r>
            <w:r w:rsidRPr="00A848E4">
              <w:rPr>
                <w:sz w:val="18"/>
                <w:szCs w:val="18"/>
              </w:rPr>
              <w:t>1</w:t>
            </w:r>
          </w:p>
        </w:tc>
        <w:tc>
          <w:tcPr>
            <w:tcW w:w="2459" w:type="dxa"/>
            <w:vAlign w:val="center"/>
          </w:tcPr>
          <w:p w:rsidR="00297BF7" w:rsidRPr="00A848E4" w:rsidRDefault="00297BF7" w:rsidP="00297BF7">
            <w:pPr>
              <w:jc w:val="center"/>
              <w:rPr>
                <w:sz w:val="18"/>
                <w:szCs w:val="18"/>
              </w:rPr>
            </w:pPr>
            <w:r w:rsidRPr="00A848E4">
              <w:rPr>
                <w:sz w:val="18"/>
                <w:szCs w:val="18"/>
              </w:rPr>
              <w:t>图</w:t>
            </w:r>
            <w:r w:rsidRPr="00A848E4">
              <w:rPr>
                <w:sz w:val="18"/>
                <w:szCs w:val="18"/>
              </w:rPr>
              <w:t>2</w:t>
            </w:r>
          </w:p>
        </w:tc>
      </w:tr>
    </w:tbl>
    <w:p w:rsidR="002B0D62" w:rsidRPr="00A848E4" w:rsidRDefault="002B0D62" w:rsidP="002B0D62">
      <w:pPr>
        <w:rPr>
          <w:szCs w:val="21"/>
        </w:rPr>
      </w:pPr>
      <w:r w:rsidRPr="00A848E4">
        <w:t>1.</w:t>
      </w:r>
      <w:r w:rsidRPr="00A848E4">
        <w:t>如图</w:t>
      </w:r>
      <w:r w:rsidRPr="00A848E4">
        <w:t>1</w:t>
      </w:r>
      <w:r w:rsidRPr="00A848E4">
        <w:t>所示，画出</w:t>
      </w:r>
      <w:r w:rsidRPr="00A848E4">
        <w:rPr>
          <w:i/>
          <w:iCs/>
        </w:rPr>
        <w:t>F</w:t>
      </w:r>
      <w:r w:rsidRPr="00A848E4">
        <w:rPr>
          <w:vertAlign w:val="subscript"/>
        </w:rPr>
        <w:t>1</w:t>
      </w:r>
      <w:r w:rsidRPr="00A848E4">
        <w:t>和</w:t>
      </w:r>
      <w:r w:rsidRPr="00A848E4">
        <w:rPr>
          <w:i/>
          <w:iCs/>
        </w:rPr>
        <w:t>F</w:t>
      </w:r>
      <w:r w:rsidRPr="00A848E4">
        <w:rPr>
          <w:vertAlign w:val="subscript"/>
        </w:rPr>
        <w:t>2</w:t>
      </w:r>
      <w:r w:rsidRPr="00A848E4">
        <w:t>对支点</w:t>
      </w:r>
      <w:r w:rsidRPr="00A848E4">
        <w:rPr>
          <w:i/>
          <w:iCs/>
        </w:rPr>
        <w:t>O</w:t>
      </w:r>
      <w:r w:rsidRPr="00A848E4">
        <w:t>的力臂，并分别用字母</w:t>
      </w:r>
      <w:r w:rsidRPr="00A848E4">
        <w:rPr>
          <w:i/>
          <w:iCs/>
        </w:rPr>
        <w:t>L</w:t>
      </w:r>
      <w:r w:rsidRPr="00A848E4">
        <w:rPr>
          <w:vertAlign w:val="subscript"/>
        </w:rPr>
        <w:t>1</w:t>
      </w:r>
      <w:r w:rsidRPr="00A848E4">
        <w:t>和</w:t>
      </w:r>
      <w:r w:rsidRPr="00A848E4">
        <w:rPr>
          <w:i/>
          <w:iCs/>
        </w:rPr>
        <w:t>L</w:t>
      </w:r>
      <w:r w:rsidRPr="00A848E4">
        <w:rPr>
          <w:vertAlign w:val="subscript"/>
        </w:rPr>
        <w:t>2</w:t>
      </w:r>
      <w:r w:rsidRPr="00A848E4">
        <w:t>表示。</w:t>
      </w:r>
    </w:p>
    <w:p w:rsidR="002B0D62" w:rsidRPr="00A848E4" w:rsidRDefault="002B0D62" w:rsidP="00297BF7">
      <w:r w:rsidRPr="00A848E4">
        <w:t>2.</w:t>
      </w:r>
      <w:r w:rsidRPr="00A848E4">
        <w:t>如图</w:t>
      </w:r>
      <w:r w:rsidRPr="00A848E4">
        <w:t>2</w:t>
      </w:r>
      <w:r w:rsidRPr="00A848E4">
        <w:t>所示，杠杆</w:t>
      </w:r>
      <w:r w:rsidRPr="00A848E4">
        <w:t>AB</w:t>
      </w:r>
      <w:r w:rsidRPr="00A848E4">
        <w:t>在力</w:t>
      </w:r>
      <w:r w:rsidRPr="00A848E4">
        <w:t>F</w:t>
      </w:r>
      <w:r w:rsidRPr="00A848E4">
        <w:rPr>
          <w:vertAlign w:val="subscript"/>
        </w:rPr>
        <w:t>1</w:t>
      </w:r>
      <w:r w:rsidRPr="00A848E4">
        <w:t>、</w:t>
      </w:r>
      <w:r w:rsidRPr="00A848E4">
        <w:t>F</w:t>
      </w:r>
      <w:r w:rsidRPr="00A848E4">
        <w:rPr>
          <w:vertAlign w:val="subscript"/>
        </w:rPr>
        <w:t>2</w:t>
      </w:r>
      <w:r w:rsidRPr="00A848E4">
        <w:t>作用下处于静止状态，</w:t>
      </w:r>
      <w:r w:rsidRPr="00A848E4">
        <w:t>L</w:t>
      </w:r>
      <w:r w:rsidRPr="00A848E4">
        <w:rPr>
          <w:vertAlign w:val="subscript"/>
        </w:rPr>
        <w:t>2</w:t>
      </w:r>
      <w:r w:rsidRPr="00A848E4">
        <w:t>是力</w:t>
      </w:r>
      <w:r w:rsidRPr="00A848E4">
        <w:t>F</w:t>
      </w:r>
      <w:r w:rsidRPr="00A848E4">
        <w:rPr>
          <w:vertAlign w:val="subscript"/>
        </w:rPr>
        <w:t>2</w:t>
      </w:r>
      <w:r w:rsidRPr="00A848E4">
        <w:t>的力臂，在图中画出力</w:t>
      </w:r>
      <w:r w:rsidRPr="00A848E4">
        <w:t>F</w:t>
      </w:r>
      <w:r w:rsidRPr="00A848E4">
        <w:rPr>
          <w:vertAlign w:val="subscript"/>
        </w:rPr>
        <w:t>1</w:t>
      </w:r>
      <w:r w:rsidRPr="00A848E4">
        <w:t>的力臂</w:t>
      </w:r>
      <w:r w:rsidRPr="00A848E4">
        <w:t>L</w:t>
      </w:r>
      <w:r w:rsidRPr="00A848E4">
        <w:rPr>
          <w:vertAlign w:val="subscript"/>
        </w:rPr>
        <w:t>1</w:t>
      </w:r>
      <w:r w:rsidRPr="00A848E4">
        <w:t>和力</w:t>
      </w:r>
      <w:r w:rsidRPr="00A848E4">
        <w:t>F</w:t>
      </w:r>
      <w:r w:rsidRPr="00A848E4">
        <w:rPr>
          <w:vertAlign w:val="subscript"/>
        </w:rPr>
        <w:t>2</w:t>
      </w:r>
      <w:r w:rsidRPr="00A848E4">
        <w:t>的示意图。</w:t>
      </w:r>
    </w:p>
    <w:p w:rsidR="002B0D62" w:rsidRPr="00A848E4" w:rsidRDefault="002B0D62" w:rsidP="002B0D62">
      <w:pPr>
        <w:rPr>
          <w:color w:val="000000"/>
          <w:szCs w:val="21"/>
        </w:rPr>
      </w:pPr>
      <w:r w:rsidRPr="00A848E4">
        <w:rPr>
          <w:color w:val="000000"/>
          <w:szCs w:val="21"/>
        </w:rPr>
        <w:t>3.</w:t>
      </w:r>
      <w:r w:rsidRPr="00A848E4">
        <w:rPr>
          <w:color w:val="000000"/>
          <w:szCs w:val="21"/>
        </w:rPr>
        <w:t>如图</w:t>
      </w:r>
      <w:r w:rsidRPr="00A848E4">
        <w:rPr>
          <w:color w:val="000000"/>
          <w:szCs w:val="21"/>
        </w:rPr>
        <w:t>3</w:t>
      </w:r>
      <w:r w:rsidRPr="00A848E4">
        <w:rPr>
          <w:color w:val="000000"/>
          <w:szCs w:val="21"/>
        </w:rPr>
        <w:t>所示的四种情景中，所使用的杠杆属于费力杠杆的是（）</w:t>
      </w:r>
    </w:p>
    <w:tbl>
      <w:tblPr>
        <w:tblW w:w="0" w:type="auto"/>
        <w:tblLayout w:type="fixed"/>
        <w:tblLook w:val="0000" w:firstRow="0" w:lastRow="0" w:firstColumn="0" w:lastColumn="0" w:noHBand="0" w:noVBand="0"/>
      </w:tblPr>
      <w:tblGrid>
        <w:gridCol w:w="2299"/>
        <w:gridCol w:w="2261"/>
        <w:gridCol w:w="2430"/>
        <w:gridCol w:w="2296"/>
      </w:tblGrid>
      <w:tr w:rsidR="002B0D62" w:rsidRPr="00A848E4" w:rsidTr="00B53C34">
        <w:tc>
          <w:tcPr>
            <w:tcW w:w="2299" w:type="dxa"/>
            <w:vAlign w:val="center"/>
          </w:tcPr>
          <w:p w:rsidR="002B0D62" w:rsidRPr="00A848E4" w:rsidRDefault="005F7910" w:rsidP="00B53C34">
            <w:pPr>
              <w:jc w:val="center"/>
            </w:pPr>
            <w:r>
              <w:rPr>
                <w:noProof/>
              </w:rPr>
              <w:drawing>
                <wp:inline distT="0" distB="0" distL="0" distR="0">
                  <wp:extent cx="1162050" cy="838200"/>
                  <wp:effectExtent l="19050" t="0" r="0" b="0"/>
                  <wp:docPr id="4" name="图片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5"/>
                          <pic:cNvPicPr>
                            <a:picLocks noChangeAspect="1" noChangeArrowheads="1"/>
                          </pic:cNvPicPr>
                        </pic:nvPicPr>
                        <pic:blipFill>
                          <a:blip r:embed="rId23"/>
                          <a:srcRect/>
                          <a:stretch>
                            <a:fillRect/>
                          </a:stretch>
                        </pic:blipFill>
                        <pic:spPr bwMode="auto">
                          <a:xfrm>
                            <a:off x="0" y="0"/>
                            <a:ext cx="1162050" cy="838200"/>
                          </a:xfrm>
                          <a:prstGeom prst="rect">
                            <a:avLst/>
                          </a:prstGeom>
                          <a:noFill/>
                          <a:ln w="9525">
                            <a:noFill/>
                            <a:miter lim="800000"/>
                            <a:headEnd/>
                            <a:tailEnd/>
                          </a:ln>
                        </pic:spPr>
                      </pic:pic>
                    </a:graphicData>
                  </a:graphic>
                </wp:inline>
              </w:drawing>
            </w:r>
          </w:p>
        </w:tc>
        <w:tc>
          <w:tcPr>
            <w:tcW w:w="2261" w:type="dxa"/>
            <w:vAlign w:val="center"/>
          </w:tcPr>
          <w:p w:rsidR="002B0D62" w:rsidRPr="00A848E4" w:rsidRDefault="005F7910" w:rsidP="00B53C34">
            <w:pPr>
              <w:jc w:val="center"/>
            </w:pPr>
            <w:r>
              <w:rPr>
                <w:noProof/>
              </w:rPr>
              <w:drawing>
                <wp:inline distT="0" distB="0" distL="0" distR="0">
                  <wp:extent cx="1028700" cy="819150"/>
                  <wp:effectExtent l="19050" t="0" r="0" b="0"/>
                  <wp:docPr id="5" name="图片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4"/>
                          <pic:cNvPicPr>
                            <a:picLocks noChangeAspect="1" noChangeArrowheads="1"/>
                          </pic:cNvPicPr>
                        </pic:nvPicPr>
                        <pic:blipFill>
                          <a:blip r:embed="rId24"/>
                          <a:srcRect/>
                          <a:stretch>
                            <a:fillRect/>
                          </a:stretch>
                        </pic:blipFill>
                        <pic:spPr bwMode="auto">
                          <a:xfrm>
                            <a:off x="0" y="0"/>
                            <a:ext cx="1028700" cy="819150"/>
                          </a:xfrm>
                          <a:prstGeom prst="rect">
                            <a:avLst/>
                          </a:prstGeom>
                          <a:noFill/>
                          <a:ln w="9525">
                            <a:noFill/>
                            <a:miter lim="800000"/>
                            <a:headEnd/>
                            <a:tailEnd/>
                          </a:ln>
                        </pic:spPr>
                      </pic:pic>
                    </a:graphicData>
                  </a:graphic>
                </wp:inline>
              </w:drawing>
            </w:r>
          </w:p>
        </w:tc>
        <w:tc>
          <w:tcPr>
            <w:tcW w:w="2430" w:type="dxa"/>
            <w:vAlign w:val="center"/>
          </w:tcPr>
          <w:p w:rsidR="002B0D62" w:rsidRPr="00A848E4" w:rsidRDefault="005F7910" w:rsidP="00B53C34">
            <w:pPr>
              <w:jc w:val="center"/>
            </w:pPr>
            <w:r>
              <w:rPr>
                <w:noProof/>
              </w:rPr>
              <w:drawing>
                <wp:inline distT="0" distB="0" distL="0" distR="0">
                  <wp:extent cx="1200150" cy="742950"/>
                  <wp:effectExtent l="19050" t="0" r="0" b="0"/>
                  <wp:docPr id="6" name="图片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3"/>
                          <pic:cNvPicPr>
                            <a:picLocks noChangeAspect="1" noChangeArrowheads="1"/>
                          </pic:cNvPicPr>
                        </pic:nvPicPr>
                        <pic:blipFill>
                          <a:blip r:embed="rId25"/>
                          <a:srcRect/>
                          <a:stretch>
                            <a:fillRect/>
                          </a:stretch>
                        </pic:blipFill>
                        <pic:spPr bwMode="auto">
                          <a:xfrm>
                            <a:off x="0" y="0"/>
                            <a:ext cx="1200150" cy="742950"/>
                          </a:xfrm>
                          <a:prstGeom prst="rect">
                            <a:avLst/>
                          </a:prstGeom>
                          <a:noFill/>
                          <a:ln w="9525">
                            <a:noFill/>
                            <a:miter lim="800000"/>
                            <a:headEnd/>
                            <a:tailEnd/>
                          </a:ln>
                        </pic:spPr>
                      </pic:pic>
                    </a:graphicData>
                  </a:graphic>
                </wp:inline>
              </w:drawing>
            </w:r>
          </w:p>
        </w:tc>
        <w:tc>
          <w:tcPr>
            <w:tcW w:w="2296" w:type="dxa"/>
            <w:vAlign w:val="center"/>
          </w:tcPr>
          <w:p w:rsidR="002B0D62" w:rsidRPr="00A848E4" w:rsidRDefault="005F7910" w:rsidP="00B53C34">
            <w:pPr>
              <w:jc w:val="center"/>
            </w:pPr>
            <w:r>
              <w:rPr>
                <w:noProof/>
              </w:rPr>
              <w:drawing>
                <wp:inline distT="0" distB="0" distL="0" distR="0">
                  <wp:extent cx="1066800" cy="762000"/>
                  <wp:effectExtent l="19050" t="0" r="0" b="0"/>
                  <wp:docPr id="7" name="图片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2"/>
                          <pic:cNvPicPr>
                            <a:picLocks noChangeAspect="1" noChangeArrowheads="1"/>
                          </pic:cNvPicPr>
                        </pic:nvPicPr>
                        <pic:blipFill>
                          <a:blip r:embed="rId26"/>
                          <a:srcRect/>
                          <a:stretch>
                            <a:fillRect/>
                          </a:stretch>
                        </pic:blipFill>
                        <pic:spPr bwMode="auto">
                          <a:xfrm>
                            <a:off x="0" y="0"/>
                            <a:ext cx="1066800" cy="762000"/>
                          </a:xfrm>
                          <a:prstGeom prst="rect">
                            <a:avLst/>
                          </a:prstGeom>
                          <a:noFill/>
                          <a:ln w="9525">
                            <a:noFill/>
                            <a:miter lim="800000"/>
                            <a:headEnd/>
                            <a:tailEnd/>
                          </a:ln>
                        </pic:spPr>
                      </pic:pic>
                    </a:graphicData>
                  </a:graphic>
                </wp:inline>
              </w:drawing>
            </w:r>
          </w:p>
        </w:tc>
      </w:tr>
      <w:tr w:rsidR="002B0D62" w:rsidRPr="00A848E4" w:rsidTr="00B53C34">
        <w:tc>
          <w:tcPr>
            <w:tcW w:w="2299" w:type="dxa"/>
            <w:vAlign w:val="center"/>
          </w:tcPr>
          <w:p w:rsidR="002B0D62" w:rsidRPr="00A848E4" w:rsidRDefault="002B0D62" w:rsidP="00B53C34">
            <w:pPr>
              <w:rPr>
                <w:rFonts w:eastAsia="楷体_GB2312"/>
                <w:spacing w:val="-16"/>
                <w:szCs w:val="21"/>
              </w:rPr>
            </w:pPr>
            <w:r w:rsidRPr="00A848E4">
              <w:rPr>
                <w:color w:val="000000"/>
                <w:spacing w:val="-16"/>
                <w:sz w:val="18"/>
                <w:szCs w:val="18"/>
              </w:rPr>
              <w:t>图</w:t>
            </w:r>
            <w:r w:rsidRPr="00A848E4">
              <w:rPr>
                <w:rFonts w:eastAsia="楷体_GB2312"/>
                <w:color w:val="000000"/>
                <w:spacing w:val="-16"/>
                <w:sz w:val="18"/>
                <w:szCs w:val="18"/>
              </w:rPr>
              <w:t>3</w:t>
            </w:r>
            <w:r w:rsidRPr="00A848E4">
              <w:rPr>
                <w:rFonts w:eastAsia="楷体_GB2312"/>
                <w:color w:val="000000"/>
                <w:spacing w:val="-16"/>
                <w:szCs w:val="21"/>
              </w:rPr>
              <w:t xml:space="preserve">  A</w:t>
            </w:r>
            <w:r w:rsidRPr="00A848E4">
              <w:rPr>
                <w:color w:val="000000"/>
                <w:sz w:val="18"/>
                <w:szCs w:val="18"/>
              </w:rPr>
              <w:t>撬</w:t>
            </w:r>
            <w:r w:rsidRPr="00A848E4">
              <w:rPr>
                <w:color w:val="000000"/>
                <w:sz w:val="18"/>
                <w:szCs w:val="18"/>
              </w:rPr>
              <w:t xml:space="preserve"> </w:t>
            </w:r>
            <w:r w:rsidRPr="00A848E4">
              <w:rPr>
                <w:color w:val="000000"/>
                <w:sz w:val="18"/>
                <w:szCs w:val="18"/>
              </w:rPr>
              <w:t>棒</w:t>
            </w:r>
          </w:p>
        </w:tc>
        <w:tc>
          <w:tcPr>
            <w:tcW w:w="2261" w:type="dxa"/>
            <w:vAlign w:val="center"/>
          </w:tcPr>
          <w:p w:rsidR="002B0D62" w:rsidRPr="00A848E4" w:rsidRDefault="002B0D62" w:rsidP="00B53C34">
            <w:r w:rsidRPr="00A848E4">
              <w:rPr>
                <w:rFonts w:eastAsia="楷体_GB2312"/>
                <w:color w:val="000000"/>
                <w:spacing w:val="-16"/>
                <w:szCs w:val="21"/>
              </w:rPr>
              <w:t xml:space="preserve">B     </w:t>
            </w:r>
            <w:r w:rsidRPr="00A848E4">
              <w:rPr>
                <w:sz w:val="18"/>
                <w:szCs w:val="18"/>
              </w:rPr>
              <w:t>羊角锤起钉</w:t>
            </w:r>
          </w:p>
        </w:tc>
        <w:tc>
          <w:tcPr>
            <w:tcW w:w="2430" w:type="dxa"/>
            <w:vAlign w:val="center"/>
          </w:tcPr>
          <w:p w:rsidR="002B0D62" w:rsidRPr="00A848E4" w:rsidRDefault="002B0D62" w:rsidP="00B53C34">
            <w:pPr>
              <w:rPr>
                <w:rFonts w:eastAsia="楷体_GB2312"/>
                <w:spacing w:val="-16"/>
                <w:szCs w:val="21"/>
              </w:rPr>
            </w:pPr>
            <w:r w:rsidRPr="00A848E4">
              <w:rPr>
                <w:rFonts w:eastAsia="楷体_GB2312"/>
                <w:color w:val="000000"/>
                <w:spacing w:val="-16"/>
                <w:szCs w:val="21"/>
              </w:rPr>
              <w:t xml:space="preserve">C         </w:t>
            </w:r>
            <w:r w:rsidRPr="00A848E4">
              <w:rPr>
                <w:color w:val="000000"/>
                <w:sz w:val="18"/>
                <w:szCs w:val="18"/>
              </w:rPr>
              <w:t>核桃夹</w:t>
            </w:r>
          </w:p>
        </w:tc>
        <w:tc>
          <w:tcPr>
            <w:tcW w:w="2296" w:type="dxa"/>
            <w:vAlign w:val="center"/>
          </w:tcPr>
          <w:p w:rsidR="002B0D62" w:rsidRPr="00A848E4" w:rsidRDefault="002B0D62" w:rsidP="00B53C34">
            <w:pPr>
              <w:rPr>
                <w:rFonts w:eastAsia="楷体_GB2312"/>
                <w:color w:val="000000"/>
                <w:spacing w:val="-16"/>
                <w:szCs w:val="21"/>
              </w:rPr>
            </w:pPr>
            <w:r w:rsidRPr="00A848E4">
              <w:rPr>
                <w:rFonts w:eastAsia="楷体_GB2312"/>
                <w:color w:val="000000"/>
                <w:spacing w:val="-16"/>
                <w:szCs w:val="21"/>
              </w:rPr>
              <w:t xml:space="preserve">D         </w:t>
            </w:r>
            <w:r w:rsidRPr="00A848E4">
              <w:rPr>
                <w:sz w:val="18"/>
                <w:szCs w:val="18"/>
              </w:rPr>
              <w:t>食品夹</w:t>
            </w:r>
          </w:p>
        </w:tc>
      </w:tr>
    </w:tbl>
    <w:p w:rsidR="002B0D62" w:rsidRPr="00A848E4" w:rsidRDefault="0080621C" w:rsidP="002B0D62">
      <w:pPr>
        <w:adjustRightInd w:val="0"/>
        <w:snapToGrid w:val="0"/>
        <w:spacing w:line="360" w:lineRule="auto"/>
        <w:rPr>
          <w:color w:val="000000"/>
          <w:szCs w:val="21"/>
        </w:rPr>
      </w:pPr>
      <w:r>
        <w:rPr>
          <w:noProof/>
        </w:rPr>
        <mc:AlternateContent>
          <mc:Choice Requires="wpg">
            <w:drawing>
              <wp:anchor distT="0" distB="0" distL="114300" distR="114300" simplePos="0" relativeHeight="251577344" behindDoc="0" locked="0" layoutInCell="1" allowOverlap="1">
                <wp:simplePos x="0" y="0"/>
                <wp:positionH relativeFrom="column">
                  <wp:posOffset>3187065</wp:posOffset>
                </wp:positionH>
                <wp:positionV relativeFrom="paragraph">
                  <wp:posOffset>30480</wp:posOffset>
                </wp:positionV>
                <wp:extent cx="2445385" cy="707390"/>
                <wp:effectExtent l="5715" t="20955" r="6350" b="5080"/>
                <wp:wrapSquare wrapText="bothSides"/>
                <wp:docPr id="2483" name="组合 2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5385" cy="707390"/>
                          <a:chOff x="1333" y="3139"/>
                          <a:chExt cx="3851" cy="1114"/>
                        </a:xfrm>
                      </wpg:grpSpPr>
                      <wpg:grpSp>
                        <wpg:cNvPr id="2484" name="Group 2620"/>
                        <wpg:cNvGrpSpPr>
                          <a:grpSpLocks noChangeAspect="1"/>
                        </wpg:cNvGrpSpPr>
                        <wpg:grpSpPr bwMode="auto">
                          <a:xfrm>
                            <a:off x="1333" y="3163"/>
                            <a:ext cx="800" cy="1037"/>
                            <a:chOff x="0" y="0"/>
                            <a:chExt cx="945" cy="1225"/>
                          </a:xfrm>
                        </wpg:grpSpPr>
                        <wps:wsp>
                          <wps:cNvPr id="2485" name="Rectangle 2621"/>
                          <wps:cNvSpPr>
                            <a:spLocks noChangeAspect="1" noChangeArrowheads="1"/>
                          </wps:cNvSpPr>
                          <wps:spPr bwMode="auto">
                            <a:xfrm>
                              <a:off x="0" y="932"/>
                              <a:ext cx="351" cy="2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6" name="Line 2622"/>
                          <wps:cNvCnPr/>
                          <wps:spPr bwMode="auto">
                            <a:xfrm rot="16200000" flipH="1">
                              <a:off x="406" y="-273"/>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87" name="Group 2623"/>
                          <wpg:cNvGrpSpPr>
                            <a:grpSpLocks noChangeAspect="1"/>
                          </wpg:cNvGrpSpPr>
                          <wpg:grpSpPr bwMode="auto">
                            <a:xfrm>
                              <a:off x="97" y="0"/>
                              <a:ext cx="848" cy="1145"/>
                              <a:chOff x="0" y="0"/>
                              <a:chExt cx="848" cy="1145"/>
                            </a:xfrm>
                          </wpg:grpSpPr>
                          <wps:wsp>
                            <wps:cNvPr id="2488" name="Oval 2624"/>
                            <wps:cNvSpPr>
                              <a:spLocks noChangeAspect="1" noChangeArrowheads="1"/>
                            </wps:cNvSpPr>
                            <wps:spPr bwMode="auto">
                              <a:xfrm>
                                <a:off x="77" y="249"/>
                                <a:ext cx="447"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89" name="Line 2625"/>
                            <wps:cNvCnPr/>
                            <wps:spPr bwMode="auto">
                              <a:xfrm>
                                <a:off x="77" y="495"/>
                                <a:ext cx="0" cy="4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1" name="Line 2626"/>
                            <wps:cNvCnPr/>
                            <wps:spPr bwMode="auto">
                              <a:xfrm>
                                <a:off x="524" y="434"/>
                                <a:ext cx="0" cy="38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492" name="Text Box 2627"/>
                            <wps:cNvSpPr txBox="1">
                              <a:spLocks noChangeAspect="1" noChangeArrowheads="1"/>
                            </wps:cNvSpPr>
                            <wps:spPr bwMode="auto">
                              <a:xfrm>
                                <a:off x="605" y="538"/>
                                <a:ext cx="243" cy="380"/>
                              </a:xfrm>
                              <a:prstGeom prst="rect">
                                <a:avLst/>
                              </a:prstGeom>
                              <a:solidFill>
                                <a:srgbClr val="FFFFFF"/>
                              </a:solidFill>
                              <a:ln w="9525">
                                <a:solidFill>
                                  <a:srgbClr val="FFFFFF"/>
                                </a:solidFill>
                                <a:miter lim="800000"/>
                                <a:headEnd/>
                                <a:tailEnd/>
                              </a:ln>
                            </wps:spPr>
                            <wps:txbx>
                              <w:txbxContent>
                                <w:p w:rsidR="00CB2BC3" w:rsidRDefault="00CB2BC3" w:rsidP="002B0D62">
                                  <w:pPr>
                                    <w:rPr>
                                      <w:b/>
                                      <w:sz w:val="18"/>
                                      <w:szCs w:val="18"/>
                                    </w:rPr>
                                  </w:pPr>
                                  <w:r>
                                    <w:rPr>
                                      <w:b/>
                                      <w:i/>
                                      <w:iCs/>
                                      <w:sz w:val="18"/>
                                      <w:szCs w:val="18"/>
                                    </w:rPr>
                                    <w:t>F</w:t>
                                  </w:r>
                                  <w:r>
                                    <w:rPr>
                                      <w:rFonts w:hint="eastAsia"/>
                                      <w:b/>
                                      <w:sz w:val="18"/>
                                      <w:szCs w:val="18"/>
                                      <w:vertAlign w:val="subscript"/>
                                    </w:rPr>
                                    <w:t>1</w:t>
                                  </w:r>
                                </w:p>
                              </w:txbxContent>
                            </wps:txbx>
                            <wps:bodyPr rot="0" vert="horz" wrap="square" lIns="0" tIns="0" rIns="0" bIns="0" anchor="t" anchorCtr="0" upright="1">
                              <a:noAutofit/>
                            </wps:bodyPr>
                          </wps:wsp>
                          <wps:wsp>
                            <wps:cNvPr id="2493" name="Text Box 2628"/>
                            <wps:cNvSpPr txBox="1">
                              <a:spLocks noChangeAspect="1" noChangeArrowheads="1"/>
                            </wps:cNvSpPr>
                            <wps:spPr bwMode="auto">
                              <a:xfrm>
                                <a:off x="15" y="897"/>
                                <a:ext cx="16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pStyle w:val="6"/>
                                  </w:pPr>
                                  <w:r>
                                    <w:rPr>
                                      <w:i/>
                                    </w:rPr>
                                    <w:t>A</w:t>
                                  </w:r>
                                </w:p>
                                <w:p w:rsidR="00CB2BC3" w:rsidRDefault="00CB2BC3" w:rsidP="002B0D62"/>
                              </w:txbxContent>
                            </wps:txbx>
                            <wps:bodyPr rot="0" vert="horz" wrap="square" lIns="0" tIns="0" rIns="0" bIns="0" anchor="t" anchorCtr="0" upright="1">
                              <a:noAutofit/>
                            </wps:bodyPr>
                          </wps:wsp>
                          <wps:wsp>
                            <wps:cNvPr id="2494" name="Line 2629"/>
                            <wps:cNvCnPr/>
                            <wps:spPr bwMode="auto">
                              <a:xfrm rot="16200000" flipH="1">
                                <a:off x="312" y="-312"/>
                                <a:ext cx="0" cy="624"/>
                              </a:xfrm>
                              <a:prstGeom prst="line">
                                <a:avLst/>
                              </a:prstGeom>
                              <a:noFill/>
                              <a:ln w="381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495" name="Line 2630"/>
                            <wps:cNvCnPr/>
                            <wps:spPr bwMode="auto">
                              <a:xfrm flipV="1">
                                <a:off x="317" y="49"/>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496" name="Group 2631"/>
                        <wpg:cNvGrpSpPr>
                          <a:grpSpLocks noChangeAspect="1"/>
                        </wpg:cNvGrpSpPr>
                        <wpg:grpSpPr bwMode="auto">
                          <a:xfrm>
                            <a:off x="2296" y="3163"/>
                            <a:ext cx="815" cy="1037"/>
                            <a:chOff x="0" y="0"/>
                            <a:chExt cx="964" cy="1225"/>
                          </a:xfrm>
                        </wpg:grpSpPr>
                        <wps:wsp>
                          <wps:cNvPr id="2497" name="Rectangle 2632"/>
                          <wps:cNvSpPr>
                            <a:spLocks noChangeAspect="1" noChangeArrowheads="1"/>
                          </wps:cNvSpPr>
                          <wps:spPr bwMode="auto">
                            <a:xfrm>
                              <a:off x="0" y="932"/>
                              <a:ext cx="351" cy="2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98" name="Line 2633"/>
                          <wps:cNvCnPr/>
                          <wps:spPr bwMode="auto">
                            <a:xfrm rot="16200000" flipH="1">
                              <a:off x="406" y="-273"/>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9" name="Oval 2634"/>
                          <wps:cNvSpPr>
                            <a:spLocks noChangeAspect="1" noChangeArrowheads="1"/>
                          </wps:cNvSpPr>
                          <wps:spPr bwMode="auto">
                            <a:xfrm>
                              <a:off x="174" y="249"/>
                              <a:ext cx="447"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0" name="Line 2635"/>
                          <wps:cNvCnPr/>
                          <wps:spPr bwMode="auto">
                            <a:xfrm>
                              <a:off x="174" y="495"/>
                              <a:ext cx="0" cy="4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1" name="Line 2636"/>
                          <wps:cNvCnPr/>
                          <wps:spPr bwMode="auto">
                            <a:xfrm rot="-2700000">
                              <a:off x="696" y="259"/>
                              <a:ext cx="0" cy="37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502" name="Text Box 2637"/>
                          <wps:cNvSpPr txBox="1">
                            <a:spLocks noChangeAspect="1" noChangeArrowheads="1"/>
                          </wps:cNvSpPr>
                          <wps:spPr bwMode="auto">
                            <a:xfrm>
                              <a:off x="721" y="555"/>
                              <a:ext cx="24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rPr>
                                    <w:b/>
                                    <w:sz w:val="18"/>
                                    <w:szCs w:val="18"/>
                                  </w:rPr>
                                </w:pPr>
                                <w:r>
                                  <w:rPr>
                                    <w:b/>
                                    <w:i/>
                                    <w:iCs/>
                                    <w:sz w:val="18"/>
                                    <w:szCs w:val="18"/>
                                  </w:rPr>
                                  <w:t>F</w:t>
                                </w:r>
                                <w:r>
                                  <w:rPr>
                                    <w:rFonts w:hint="eastAsia"/>
                                    <w:b/>
                                    <w:sz w:val="18"/>
                                    <w:szCs w:val="18"/>
                                    <w:vertAlign w:val="subscript"/>
                                  </w:rPr>
                                  <w:t>2</w:t>
                                </w:r>
                              </w:p>
                            </w:txbxContent>
                          </wps:txbx>
                          <wps:bodyPr rot="0" vert="horz" wrap="square" lIns="0" tIns="0" rIns="0" bIns="0" anchor="t" anchorCtr="0" upright="1">
                            <a:noAutofit/>
                          </wps:bodyPr>
                        </wps:wsp>
                        <wps:wsp>
                          <wps:cNvPr id="2503" name="Text Box 2638"/>
                          <wps:cNvSpPr txBox="1">
                            <a:spLocks noChangeAspect="1" noChangeArrowheads="1"/>
                          </wps:cNvSpPr>
                          <wps:spPr bwMode="auto">
                            <a:xfrm>
                              <a:off x="112" y="897"/>
                              <a:ext cx="16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pStyle w:val="6"/>
                                </w:pPr>
                                <w:r>
                                  <w:rPr>
                                    <w:i/>
                                  </w:rPr>
                                  <w:t>A</w:t>
                                </w:r>
                              </w:p>
                              <w:p w:rsidR="00CB2BC3" w:rsidRDefault="00CB2BC3" w:rsidP="002B0D62"/>
                            </w:txbxContent>
                          </wps:txbx>
                          <wps:bodyPr rot="0" vert="horz" wrap="square" lIns="0" tIns="0" rIns="0" bIns="0" anchor="t" anchorCtr="0" upright="1">
                            <a:noAutofit/>
                          </wps:bodyPr>
                        </wps:wsp>
                        <wps:wsp>
                          <wps:cNvPr id="2504" name="Line 2639"/>
                          <wps:cNvCnPr/>
                          <wps:spPr bwMode="auto">
                            <a:xfrm rot="16200000" flipH="1">
                              <a:off x="409" y="-312"/>
                              <a:ext cx="0" cy="624"/>
                            </a:xfrm>
                            <a:prstGeom prst="line">
                              <a:avLst/>
                            </a:prstGeom>
                            <a:noFill/>
                            <a:ln w="381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505" name="Line 2640"/>
                          <wps:cNvCnPr/>
                          <wps:spPr bwMode="auto">
                            <a:xfrm flipV="1">
                              <a:off x="414" y="49"/>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06" name="Group 2641"/>
                        <wpg:cNvGrpSpPr>
                          <a:grpSpLocks noChangeAspect="1"/>
                        </wpg:cNvGrpSpPr>
                        <wpg:grpSpPr bwMode="auto">
                          <a:xfrm>
                            <a:off x="3372" y="3142"/>
                            <a:ext cx="742" cy="1089"/>
                            <a:chOff x="0" y="0"/>
                            <a:chExt cx="877" cy="1287"/>
                          </a:xfrm>
                        </wpg:grpSpPr>
                        <wps:wsp>
                          <wps:cNvPr id="2507" name="Line 2642"/>
                          <wps:cNvCnPr/>
                          <wps:spPr bwMode="auto">
                            <a:xfrm rot="16200000" flipH="1">
                              <a:off x="320" y="-273"/>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8" name="Oval 2643"/>
                          <wps:cNvSpPr>
                            <a:spLocks noChangeAspect="1" noChangeArrowheads="1"/>
                          </wps:cNvSpPr>
                          <wps:spPr bwMode="auto">
                            <a:xfrm>
                              <a:off x="73" y="429"/>
                              <a:ext cx="447"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9" name="Line 2644"/>
                          <wps:cNvCnPr/>
                          <wps:spPr bwMode="auto">
                            <a:xfrm flipV="1">
                              <a:off x="522" y="323"/>
                              <a:ext cx="0" cy="27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510" name="Text Box 2645"/>
                          <wps:cNvSpPr txBox="1">
                            <a:spLocks noChangeAspect="1" noChangeArrowheads="1"/>
                          </wps:cNvSpPr>
                          <wps:spPr bwMode="auto">
                            <a:xfrm>
                              <a:off x="634" y="156"/>
                              <a:ext cx="243" cy="380"/>
                            </a:xfrm>
                            <a:prstGeom prst="rect">
                              <a:avLst/>
                            </a:prstGeom>
                            <a:solidFill>
                              <a:srgbClr val="FFFFFF"/>
                            </a:solidFill>
                            <a:ln w="9525">
                              <a:solidFill>
                                <a:srgbClr val="FFFFFF"/>
                              </a:solidFill>
                              <a:miter lim="800000"/>
                              <a:headEnd/>
                              <a:tailEnd/>
                            </a:ln>
                          </wps:spPr>
                          <wps:txbx>
                            <w:txbxContent>
                              <w:p w:rsidR="00CB2BC3" w:rsidRDefault="00CB2BC3" w:rsidP="002B0D62">
                                <w:pPr>
                                  <w:rPr>
                                    <w:b/>
                                    <w:sz w:val="18"/>
                                    <w:szCs w:val="18"/>
                                  </w:rPr>
                                </w:pPr>
                                <w:r>
                                  <w:rPr>
                                    <w:b/>
                                    <w:i/>
                                    <w:iCs/>
                                    <w:sz w:val="18"/>
                                    <w:szCs w:val="18"/>
                                  </w:rPr>
                                  <w:t>F</w:t>
                                </w:r>
                                <w:r>
                                  <w:rPr>
                                    <w:rFonts w:hint="eastAsia"/>
                                    <w:b/>
                                    <w:sz w:val="18"/>
                                    <w:szCs w:val="18"/>
                                    <w:vertAlign w:val="subscript"/>
                                  </w:rPr>
                                  <w:t>3</w:t>
                                </w:r>
                              </w:p>
                            </w:txbxContent>
                          </wps:txbx>
                          <wps:bodyPr rot="0" vert="horz" wrap="square" lIns="0" tIns="0" rIns="0" bIns="0" anchor="t" anchorCtr="0" upright="1">
                            <a:noAutofit/>
                          </wps:bodyPr>
                        </wps:wsp>
                        <wps:wsp>
                          <wps:cNvPr id="2511" name="Rectangle 2646"/>
                          <wps:cNvSpPr>
                            <a:spLocks noChangeAspect="1" noChangeArrowheads="1"/>
                          </wps:cNvSpPr>
                          <wps:spPr bwMode="auto">
                            <a:xfrm>
                              <a:off x="124" y="994"/>
                              <a:ext cx="351" cy="2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2" name="Line 2647"/>
                          <wps:cNvCnPr/>
                          <wps:spPr bwMode="auto">
                            <a:xfrm>
                              <a:off x="298" y="624"/>
                              <a:ext cx="0" cy="3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3" name="Text Box 2648"/>
                          <wps:cNvSpPr txBox="1">
                            <a:spLocks noChangeAspect="1" noChangeArrowheads="1"/>
                          </wps:cNvSpPr>
                          <wps:spPr bwMode="auto">
                            <a:xfrm>
                              <a:off x="236" y="981"/>
                              <a:ext cx="16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pStyle w:val="6"/>
                                </w:pPr>
                                <w:r>
                                  <w:rPr>
                                    <w:i/>
                                  </w:rPr>
                                  <w:t>A</w:t>
                                </w:r>
                              </w:p>
                              <w:p w:rsidR="00CB2BC3" w:rsidRDefault="00CB2BC3" w:rsidP="002B0D62"/>
                            </w:txbxContent>
                          </wps:txbx>
                          <wps:bodyPr rot="0" vert="horz" wrap="square" lIns="0" tIns="0" rIns="0" bIns="0" anchor="t" anchorCtr="0" upright="1">
                            <a:noAutofit/>
                          </wps:bodyPr>
                        </wps:wsp>
                        <wps:wsp>
                          <wps:cNvPr id="2514" name="Line 2649"/>
                          <wps:cNvCnPr/>
                          <wps:spPr bwMode="auto">
                            <a:xfrm rot="16200000" flipH="1">
                              <a:off x="312" y="-312"/>
                              <a:ext cx="0" cy="624"/>
                            </a:xfrm>
                            <a:prstGeom prst="line">
                              <a:avLst/>
                            </a:prstGeom>
                            <a:noFill/>
                            <a:ln w="381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515" name="Line 2650"/>
                          <wps:cNvCnPr/>
                          <wps:spPr bwMode="auto">
                            <a:xfrm flipV="1">
                              <a:off x="73" y="49"/>
                              <a:ext cx="0" cy="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16" name="Group 2651"/>
                        <wpg:cNvGrpSpPr>
                          <a:grpSpLocks noChangeAspect="1"/>
                        </wpg:cNvGrpSpPr>
                        <wpg:grpSpPr bwMode="auto">
                          <a:xfrm>
                            <a:off x="4290" y="3139"/>
                            <a:ext cx="894" cy="1114"/>
                            <a:chOff x="0" y="0"/>
                            <a:chExt cx="1057" cy="1317"/>
                          </a:xfrm>
                        </wpg:grpSpPr>
                        <wps:wsp>
                          <wps:cNvPr id="2517" name="Line 2652"/>
                          <wps:cNvCnPr/>
                          <wps:spPr bwMode="auto">
                            <a:xfrm rot="16200000" flipH="1">
                              <a:off x="320" y="-273"/>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8" name="Oval 2653"/>
                          <wps:cNvSpPr>
                            <a:spLocks noChangeAspect="1" noChangeArrowheads="1"/>
                          </wps:cNvSpPr>
                          <wps:spPr bwMode="auto">
                            <a:xfrm>
                              <a:off x="250" y="366"/>
                              <a:ext cx="447" cy="4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20" name="Line 2654"/>
                          <wps:cNvCnPr/>
                          <wps:spPr bwMode="auto">
                            <a:xfrm rot="1304930" flipV="1">
                              <a:off x="744" y="318"/>
                              <a:ext cx="0" cy="37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522" name="Text Box 2655"/>
                          <wps:cNvSpPr txBox="1">
                            <a:spLocks noChangeAspect="1" noChangeArrowheads="1"/>
                          </wps:cNvSpPr>
                          <wps:spPr bwMode="auto">
                            <a:xfrm>
                              <a:off x="814" y="156"/>
                              <a:ext cx="243" cy="38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B2BC3" w:rsidRDefault="00CB2BC3" w:rsidP="002B0D62">
                                <w:pPr>
                                  <w:rPr>
                                    <w:b/>
                                    <w:sz w:val="18"/>
                                    <w:szCs w:val="18"/>
                                  </w:rPr>
                                </w:pPr>
                                <w:r>
                                  <w:rPr>
                                    <w:b/>
                                    <w:i/>
                                    <w:iCs/>
                                    <w:sz w:val="18"/>
                                    <w:szCs w:val="18"/>
                                  </w:rPr>
                                  <w:t>F</w:t>
                                </w:r>
                                <w:r>
                                  <w:rPr>
                                    <w:rFonts w:hint="eastAsia"/>
                                    <w:b/>
                                    <w:sz w:val="18"/>
                                    <w:szCs w:val="18"/>
                                    <w:vertAlign w:val="subscript"/>
                                  </w:rPr>
                                  <w:t>4</w:t>
                                </w:r>
                              </w:p>
                            </w:txbxContent>
                          </wps:txbx>
                          <wps:bodyPr rot="0" vert="horz" wrap="square" lIns="0" tIns="0" rIns="0" bIns="0" anchor="t" anchorCtr="0" upright="1">
                            <a:noAutofit/>
                          </wps:bodyPr>
                        </wps:wsp>
                        <wps:wsp>
                          <wps:cNvPr id="2523" name="Rectangle 2656"/>
                          <wps:cNvSpPr>
                            <a:spLocks noChangeAspect="1" noChangeArrowheads="1"/>
                          </wps:cNvSpPr>
                          <wps:spPr bwMode="auto">
                            <a:xfrm>
                              <a:off x="301" y="1024"/>
                              <a:ext cx="351" cy="2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24" name="Line 2657"/>
                          <wps:cNvCnPr/>
                          <wps:spPr bwMode="auto">
                            <a:xfrm>
                              <a:off x="472" y="639"/>
                              <a:ext cx="0" cy="3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5" name="Text Box 2658"/>
                          <wps:cNvSpPr txBox="1">
                            <a:spLocks noChangeAspect="1" noChangeArrowheads="1"/>
                          </wps:cNvSpPr>
                          <wps:spPr bwMode="auto">
                            <a:xfrm>
                              <a:off x="236" y="981"/>
                              <a:ext cx="16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pStyle w:val="6"/>
                                </w:pPr>
                                <w:r>
                                  <w:rPr>
                                    <w:i/>
                                  </w:rPr>
                                  <w:t>A</w:t>
                                </w:r>
                              </w:p>
                              <w:p w:rsidR="00CB2BC3" w:rsidRDefault="00CB2BC3" w:rsidP="002B0D62"/>
                            </w:txbxContent>
                          </wps:txbx>
                          <wps:bodyPr rot="0" vert="horz" wrap="square" lIns="0" tIns="0" rIns="0" bIns="0" anchor="t" anchorCtr="0" upright="1">
                            <a:noAutofit/>
                          </wps:bodyPr>
                        </wps:wsp>
                        <wps:wsp>
                          <wps:cNvPr id="2526" name="Line 2659"/>
                          <wps:cNvCnPr/>
                          <wps:spPr bwMode="auto">
                            <a:xfrm rot="16200000" flipH="1">
                              <a:off x="312" y="-312"/>
                              <a:ext cx="0" cy="624"/>
                            </a:xfrm>
                            <a:prstGeom prst="line">
                              <a:avLst/>
                            </a:prstGeom>
                            <a:noFill/>
                            <a:ln w="381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527" name="Line 2660"/>
                          <wps:cNvCnPr/>
                          <wps:spPr bwMode="auto">
                            <a:xfrm rot="20613994" flipV="1">
                              <a:off x="163" y="19"/>
                              <a:ext cx="0" cy="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组合 2522" o:spid="_x0000_s1042" style="position:absolute;left:0;text-align:left;margin-left:250.95pt;margin-top:2.4pt;width:192.55pt;height:55.7pt;z-index:251577344" coordorigin="1333,3139" coordsize="3851,1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">
                <v:group id="Group 2620" o:spid="_x0000_s1043" style="position:absolute;left:1333;top:3163;width:800;height:1037" coordsize="945,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e9MsYAAADdAAAADwAAAGRycy9kb3ducmV2LnhtbESPT4vCMBTE7wt+h/AE&#10;b2tadUWqUURc8SCCf0C8PZpnW2xeSpNt67ffLAh7HGbmN8xi1ZlSNFS7wrKCeBiBIE6tLjhTcL18&#10;f85AOI+ssbRMCl7kYLXsfSww0bblEzVnn4kAYZeggtz7KpHSpTkZdENbEQfvYWuDPsg6k7rGNsBN&#10;KUdRNJUGCw4LOVa0ySl9nn+Mgl2L7Xocb5vD87F53S9fx9shJqUG/W49B+Gp8//hd3uvFYwms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l70yxgAAAN0A&#10;AAAPAAAAAAAAAAAAAAAAAKoCAABkcnMvZG93bnJldi54bWxQSwUGAAAAAAQABAD6AAAAnQMAAAAA&#10;">
                  <o:lock v:ext="edit" aspectratio="t"/>
                  <v:rect id="Rectangle 2621" o:spid="_x0000_s1044" style="position:absolute;top:932;width:351;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n18UA&#10;AADdAAAADwAAAGRycy9kb3ducmV2LnhtbESPQWvCQBSE74L/YXmCN92YWrHRVcSi2KPGS2/P7GuS&#10;mn0bsqtGf323IHgcZuYbZr5sTSWu1LjSsoLRMAJBnFldcq7gmG4GUxDOI2usLJOCOzlYLrqdOSba&#10;3nhP14PPRYCwS1BB4X2dSOmyggy6oa2Jg/djG4M+yCaXusFbgJtKxlE0kQZLDgsF1rQuKDsfLkbB&#10;qYyP+Nin28h8bN78V5v+Xr4/ler32tUMhKfWv8LP9k4riMfTd/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mfXxQAAAN0AAAAPAAAAAAAAAAAAAAAAAJgCAABkcnMv&#10;ZG93bnJldi54bWxQSwUGAAAAAAQABAD1AAAAigMAAAAA&#10;">
                    <o:lock v:ext="edit" aspectratio="t"/>
                  </v:rect>
                  <v:line id="Line 2622" o:spid="_x0000_s1045" style="position:absolute;rotation:90;flip:x;visibility:visible;mso-wrap-style:square" from="406,-273" to="406,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bi3MYAAADdAAAADwAAAGRycy9kb3ducmV2LnhtbESPUWvCQBCE3wv+h2MF3+qlaRGbeopo&#10;BUGhVAulb0tuTVJzeyG3xvTf94RCH4eZ+YaZLXpXq47aUHk28DBOQBHn3lZcGPg4bu6noIIgW6w9&#10;k4EfCrCYD+5mmFl/5XfqDlKoCOGQoYFSpMm0DnlJDsPYN8TRO/nWoUTZFtq2eI1wV+s0SSbaYcVx&#10;ocSGViXl58PFGfj8kgKPO3ncr09pqp+/9f71rTNmNOyXL6CEevkP/7W31kD6NJ3A7U18Anr+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m4tzGAAAA3QAAAA8AAAAAAAAA&#10;AAAAAAAAoQIAAGRycy9kb3ducmV2LnhtbFBLBQYAAAAABAAEAPkAAACUAwAAAAA=&#10;"/>
                  <v:group id="Group 2623" o:spid="_x0000_s1046" style="position:absolute;left:97;width:848;height:1145" coordsize="848,1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0UjRcYAAADdAAAADwAAAGRycy9kb3ducmV2LnhtbESPQWvCQBSE74X+h+UJ&#10;vekmtlaJriJSiwcRqoJ4e2SfSTD7NmTXJP57VxB6HGbmG2a26EwpGqpdYVlBPIhAEKdWF5wpOB7W&#10;/QkI55E1lpZJwZ0cLObvbzNMtG35j5q9z0SAsEtQQe59lUjp0pwMuoGtiIN3sbVBH2SdSV1jG+Cm&#10;lMMo+pYGCw4LOVa0yim97m9GwW+L7fIz/mm218vqfj6MdqdtTEp99LrlFISnzv+HX+2NVjD8moz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RSNFxgAAAN0A&#10;AAAPAAAAAAAAAAAAAAAAAKoCAABkcnMvZG93bnJldi54bWxQSwUGAAAAAAQABAD6AAAAnQMAAAAA&#10;">
                    <o:lock v:ext="edit" aspectratio="t"/>
                    <v:oval id="Oval 2624" o:spid="_x0000_s1047" style="position:absolute;left:77;top:249;width:44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MGAcIA&#10;AADdAAAADwAAAGRycy9kb3ducmV2LnhtbERPTWvCQBC9F/wPywi91Y2mBkldRSoFe/BgtPchOybB&#10;7GzITmP677sHwePjfa+3o2vVQH1oPBuYzxJQxKW3DVcGLuevtxWoIMgWW89k4I8CbDeTlzXm1t/5&#10;REMhlYohHHI0UIt0udahrMlhmPmOOHJX3zuUCPtK2x7vMdy1epEkmXbYcGyosaPPmspb8esM7Ktd&#10;kQ06lWV63R9kefs5fqdzY16n4+4DlNAoT/HDfbAGFu+rODe+iU9Ab/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YwYBwgAAAN0AAAAPAAAAAAAAAAAAAAAAAJgCAABkcnMvZG93&#10;bnJldi54bWxQSwUGAAAAAAQABAD1AAAAhwMAAAAA&#10;">
                      <o:lock v:ext="edit" aspectratio="t"/>
                    </v:oval>
                    <v:line id="Line 2625" o:spid="_x0000_s1048" style="position:absolute;visibility:visible;mso-wrap-style:square" from="77,495" to="77,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LyVMgAAADdAAAADwAAAGRycy9kb3ducmV2LnhtbESPQWvCQBSE7wX/w/KE3uqmWoJNXUVa&#10;BO2hqBXs8Zl9TaLZt2F3m6T/vlsQPA4z8w0zW/SmFi05X1lW8DhKQBDnVldcKDh8rh6mIHxA1lhb&#10;JgW/5GExH9zNMNO24x21+1CICGGfoYIyhCaT0uclGfQj2xBH79s6gyFKV0jtsItwU8txkqTSYMVx&#10;ocSGXkvKL/sfo+Bjsk3b5eZ93R836Sl/252+zp1T6n7YL19ABOrDLXxtr7WC8dP0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LyVMgAAADdAAAADwAAAAAA&#10;AAAAAAAAAAChAgAAZHJzL2Rvd25yZXYueG1sUEsFBgAAAAAEAAQA+QAAAJYDAAAAAA==&#10;"/>
                    <v:line id="Line 2626" o:spid="_x0000_s1049" style="position:absolute;visibility:visible;mso-wrap-style:square" from="524,434" to="52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qYK8UAAADdAAAADwAAAGRycy9kb3ducmV2LnhtbESPQUsDMRSE74L/ITzBm812kaLbpkWE&#10;Fk9iq1J6e908N4v7XpYk3a7/vhEEj8PMfMMsViN3aqAQWy8GppMCFEntbSuNgY/39d0DqJhQLHZe&#10;yMAPRVgtr68WWFl/li0Nu9SoDJFYoQGXUl9pHWtHjHHie5LsffnAmLIMjbYBzxnOnS6LYqYZW8kL&#10;Dnt6dlR/705s4PBKYTgO7GbU7E/hc8P8VpfG3N6MT3NQicb0H/5rv1gD5f3jFH7f5Cegl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qYK8UAAADdAAAADwAAAAAAAAAA&#10;AAAAAAChAgAAZHJzL2Rvd25yZXYueG1sUEsFBgAAAAAEAAQA+QAAAJMDAAAAAA==&#10;">
                      <v:stroke endarrow="block" endarrowwidth="narrow"/>
                    </v:line>
                    <v:shape id="Text Box 2627" o:spid="_x0000_s1050" type="#_x0000_t202" style="position:absolute;left:605;top:538;width:24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kQLMYA&#10;AADdAAAADwAAAGRycy9kb3ducmV2LnhtbESPUWvCQBCE3wv+h2OFvumdQWyNniKFQqlg0Sr4uObW&#10;JJjbC7mrif/eE4Q+DrPzzc582dlKXKnxpWMNo6ECQZw5U3KuYf/7OXgH4QOywcoxabiRh+Wi9zLH&#10;1LiWt3TdhVxECPsUNRQh1KmUPivIoh+6mjh6Z9dYDFE2uTQNthFuK5koNZEWS44NBdb0UVB22f3Z&#10;+IZdtbjJTuvJT63U8fuwHleHN61f+91qBiJQF/6Pn+kvoyEZTxN4rIkI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kQLMYAAADdAAAADwAAAAAAAAAAAAAAAACYAgAAZHJz&#10;L2Rvd25yZXYueG1sUEsFBgAAAAAEAAQA9QAAAIsDAAAAAA==&#10;" strokecolor="white">
                      <o:lock v:ext="edit" aspectratio="t"/>
                      <v:textbox inset="0,0,0,0">
                        <w:txbxContent>
                          <w:p w:rsidR="00CB2BC3" w:rsidRDefault="00CB2BC3" w:rsidP="002B0D62">
                            <w:pPr>
                              <w:rPr>
                                <w:b/>
                                <w:sz w:val="18"/>
                                <w:szCs w:val="18"/>
                              </w:rPr>
                            </w:pPr>
                            <w:r>
                              <w:rPr>
                                <w:b/>
                                <w:i/>
                                <w:iCs/>
                                <w:sz w:val="18"/>
                                <w:szCs w:val="18"/>
                              </w:rPr>
                              <w:t>F</w:t>
                            </w:r>
                            <w:r>
                              <w:rPr>
                                <w:rFonts w:hint="eastAsia"/>
                                <w:b/>
                                <w:sz w:val="18"/>
                                <w:szCs w:val="18"/>
                                <w:vertAlign w:val="subscript"/>
                              </w:rPr>
                              <w:t>1</w:t>
                            </w:r>
                          </w:p>
                        </w:txbxContent>
                      </v:textbox>
                    </v:shape>
                    <v:shape id="Text Box 2628" o:spid="_x0000_s1051" type="#_x0000_t202" style="position:absolute;left:15;top:897;width:16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W7QMYA&#10;AADdAAAADwAAAGRycy9kb3ducmV2LnhtbESPQWvCQBSE7wX/w/KE3upGW0Sjq4goCIXSGA8en9ln&#10;sph9G7Orpv++Wyh4HGbmG2a+7Gwt7tR641jBcJCAIC6cNlwqOOTbtwkIH5A11o5JwQ95WC56L3NM&#10;tXtwRvd9KEWEsE9RQRVCk0rpi4os+oFriKN3dq3FEGVbSt3iI8JtLUdJMpYWDceFChtaV1Rc9jer&#10;YHXkbGOuX6fv7JyZPJ8m/Dm+KPXa71YzEIG68Az/t3dawehj+g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W7QMYAAADdAAAADwAAAAAAAAAAAAAAAACYAgAAZHJz&#10;L2Rvd25yZXYueG1sUEsFBgAAAAAEAAQA9QAAAIsDAAAAAA==&#10;" filled="f" stroked="f">
                      <o:lock v:ext="edit" aspectratio="t"/>
                      <v:textbox inset="0,0,0,0">
                        <w:txbxContent>
                          <w:p w:rsidR="00CB2BC3" w:rsidRDefault="00CB2BC3" w:rsidP="002B0D62">
                            <w:pPr>
                              <w:pStyle w:val="6"/>
                            </w:pPr>
                            <w:r>
                              <w:rPr>
                                <w:i/>
                              </w:rPr>
                              <w:t>A</w:t>
                            </w:r>
                          </w:p>
                          <w:p w:rsidR="00CB2BC3" w:rsidRDefault="00CB2BC3" w:rsidP="002B0D62"/>
                        </w:txbxContent>
                      </v:textbox>
                    </v:shape>
                    <v:line id="Line 2629" o:spid="_x0000_s1052" style="position:absolute;rotation:90;flip:x;visibility:visible;mso-wrap-style:square" from="312,-312" to="3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z+LcMAAADdAAAADwAAAGRycy9kb3ducmV2LnhtbESP3YrCMBSE74V9h3AEb2RNLSK7XaPI&#10;sguCV/48wKE5NsXmpCbR1rc3guDlMDPfMItVbxtxIx9qxwqmkwwEcel0zZWC4+H/8wtEiMgaG8ek&#10;4E4BVsuPwQIL7Tre0W0fK5EgHApUYGJsCylDachimLiWOHkn5y3GJH0ltccuwW0j8yybS4s1pwWD&#10;Lf0aKs/7q1XQeZtt5Wmbr4MbX/Qld2z+NkqNhv36B0SkPr7Dr/ZGK8hn3zN4vklP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i3DAAAA3QAAAA8AAAAAAAAAAAAA&#10;AAAAoQIAAGRycy9kb3ducmV2LnhtbFBLBQYAAAAABAAEAPkAAACRAwAAAAA=&#10;" strokeweight="3pt">
                      <v:stroke r:id="rId27" o:title="" filltype="pattern"/>
                    </v:line>
                    <v:line id="Line 2630" o:spid="_x0000_s1053" style="position:absolute;flip:y;visibility:visible;mso-wrap-style:square" from="317,49" to="317,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0ec8cAAADdAAAADwAAAGRycy9kb3ducmV2LnhtbESPQWsCMRSE74X+h/AKXqRmK7boahQR&#10;hB68VGWlt9fNc7Ps5mWbRN3++6Yg9DjMzDfMYtXbVlzJh9qxgpdRBoK4dLrmSsHxsH2egggRWWPr&#10;mBT8UIDV8vFhgbl2N/6g6z5WIkE45KjAxNjlUobSkMUwch1x8s7OW4xJ+kpqj7cEt60cZ9mbtFhz&#10;WjDY0cZQ2ewvVoGc7obffv01aYrmdJqZoiy6z51Sg6d+PQcRqY//4Xv7XSsYT2av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3R5zxwAAAN0AAAAPAAAAAAAA&#10;AAAAAAAAAKECAABkcnMvZG93bnJldi54bWxQSwUGAAAAAAQABAD5AAAAlQMAAAAA&#10;"/>
                  </v:group>
                </v:group>
                <v:group id="Group 2631" o:spid="_x0000_s1054" style="position:absolute;left:2296;top:3163;width:815;height:1037" coordsize="964,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AQA8cAAADdAAAADwAAAGRycy9kb3ducmV2LnhtbESPT2vCQBTE7wW/w/KE&#10;3nQT24pGVxHR0oMI/gHx9sg+k2D2bciuSfz23YLQ4zAzv2Hmy86UoqHaFZYVxMMIBHFqdcGZgvNp&#10;O5iAcB5ZY2mZFDzJwXLRe5tjom3LB2qOPhMBwi5BBbn3VSKlS3My6Ia2Ig7ezdYGfZB1JnWNbYCb&#10;Uo6iaCwNFhwWcqxonVN6Pz6Mgu8W29VHvGl299v6eT197S+7mJR673erGQhPnf8Pv9o/WsHoczq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dAQA8cAAADd&#10;AAAADwAAAAAAAAAAAAAAAACqAgAAZHJzL2Rvd25yZXYueG1sUEsFBgAAAAAEAAQA+gAAAJ4DAAAA&#10;AA==&#10;">
                  <o:lock v:ext="edit" aspectratio="t"/>
                  <v:rect id="Rectangle 2632" o:spid="_x0000_s1055" style="position:absolute;top:932;width:351;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XK5sUA&#10;AADdAAAADwAAAGRycy9kb3ducmV2LnhtbESPQWvCQBSE74L/YXmCN92YSq3RVcSi2KPGS2/P7GuS&#10;mn0bsqtGf323IHgcZuYbZr5sTSWu1LjSsoLRMAJBnFldcq7gmG4GHyCcR9ZYWSYFd3KwXHQ7c0y0&#10;vfGergefiwBhl6CCwvs6kdJlBRl0Q1sTB+/HNgZ9kE0udYO3ADeVjKPoXRosOSwUWNO6oOx8uBgF&#10;pzI+4mOfbiMz3bz5rzb9vXx/KtXvtasZCE+tf4Wf7Z1WEI+nE/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BcrmxQAAAN0AAAAPAAAAAAAAAAAAAAAAAJgCAABkcnMv&#10;ZG93bnJldi54bWxQSwUGAAAAAAQABAD1AAAAigMAAAAA&#10;">
                    <o:lock v:ext="edit" aspectratio="t"/>
                  </v:rect>
                  <v:line id="Line 2633" o:spid="_x0000_s1056" style="position:absolute;rotation:90;flip:x;visibility:visible;mso-wrap-style:square" from="406,-273" to="406,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xF6MMAAADdAAAADwAAAGRycy9kb3ducmV2LnhtbERPTWvCQBC9C/6HZQq91U3TIjW6Smkr&#10;FBRKtSDehuyYRLOzITvG+O/dQ8Hj433PFr2rVUdtqDwbeB4loIhzbysuDPxtl09voIIgW6w9k4Er&#10;BVjMh4MZZtZf+Je6jRQqhnDI0EAp0mRah7wkh2HkG+LIHXzrUCJsC21bvMRwV+s0ScbaYcWxocSG&#10;PkrKT5uzM7DbS4HblbysPw9pqidHvf766Yx5fOjfp6CEermL/93f1kD6Oolz45v4BP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sRejDAAAA3QAAAA8AAAAAAAAAAAAA&#10;AAAAoQIAAGRycy9kb3ducmV2LnhtbFBLBQYAAAAABAAEAPkAAACRAwAAAAA=&#10;"/>
                  <v:oval id="Oval 2634" o:spid="_x0000_s1057" style="position:absolute;left:174;top:249;width:44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1R8UA&#10;AADdAAAADwAAAGRycy9kb3ducmV2LnhtbESPQWvCQBSE7wX/w/KE3upGo1Kjq0ilYA89GOv9kX0m&#10;wezbkH2N6b/vCoUeh5n5htnsBteonrpQezYwnSSgiAtvay4NfJ3fX15BBUG22HgmAz8UYLcdPW0w&#10;s/7OJ+pzKVWEcMjQQCXSZlqHoiKHYeJb4uhdfedQouxKbTu8R7hr9CxJltphzXGhwpbeKipu+bcz&#10;cCj3+bLXqSzS6+Eoi9vl8yOdGvM8HvZrUEKD/If/2kdrYDZfreDxJj4B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9jVHxQAAAN0AAAAPAAAAAAAAAAAAAAAAAJgCAABkcnMv&#10;ZG93bnJldi54bWxQSwUGAAAAAAQABAD1AAAAigMAAAAA&#10;">
                    <o:lock v:ext="edit" aspectratio="t"/>
                  </v:oval>
                  <v:line id="Line 2635" o:spid="_x0000_s1058" style="position:absolute;visibility:visible;mso-wrap-style:square" from="174,495" to="174,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pXDsQAAADdAAAADwAAAGRycy9kb3ducmV2LnhtbERPz2vCMBS+C/4P4Qm7aTrHinRGkY2B&#10;ehizCnp8Nm9tt+alJLHt/vvlMPD48f1ergfTiI6cry0reJwlIIgLq2suFZyO79MFCB+QNTaWScEv&#10;eVivxqMlZtr2fKAuD6WIIewzVFCF0GZS+qIig35mW+LIfVlnMEToSqkd9jHcNHKeJKk0WHNsqLCl&#10;14qKn/xmFHw8fabdZrffDuddei3eDtfLd++UepgMmxcQgYZwF/+7t1rB/DmJ++Ob+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lcOxAAAAN0AAAAPAAAAAAAAAAAA&#10;AAAAAKECAABkcnMvZG93bnJldi54bWxQSwUGAAAAAAQABAD5AAAAkgMAAAAA&#10;"/>
                  <v:line id="Line 2636" o:spid="_x0000_s1059" style="position:absolute;rotation:-45;visibility:visible;mso-wrap-style:square" from="696,259" to="696,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5/j8UAAADdAAAADwAAAGRycy9kb3ducmV2LnhtbESPzWrDMBCE74W8g9hALqWRnNJg3Cgh&#10;BFp8bPPj82JtbBNr5VhK7Lx9VSj0OMzMN8xqM9pW3Kn3jWMNyVyBIC6dabjScDx8vKQgfEA22Dom&#10;DQ/ysFlPnlaYGTfwN933oRIRwj5DDXUIXSalL2uy6OeuI47e2fUWQ5R9JU2PQ4TbVi6UWkqLDceF&#10;Gjva1VRe9jerwSh+dXlXpM8n3H0l6lrcTv5T69l03L6DCDSG//BfOzcaFm8qgd838Qn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5/j8UAAADdAAAADwAAAAAAAAAA&#10;AAAAAAChAgAAZHJzL2Rvd25yZXYueG1sUEsFBgAAAAAEAAQA+QAAAJMDAAAAAA==&#10;">
                    <v:stroke endarrow="block" endarrowwidth="narrow"/>
                  </v:line>
                  <v:shape id="Text Box 2637" o:spid="_x0000_s1060" type="#_x0000_t202" style="position:absolute;left:721;top:555;width:24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KEwcYA&#10;AADdAAAADwAAAGRycy9kb3ducmV2LnhtbESPQWsCMRSE70L/Q3iF3jRxodKuRpGiIBSK6/bQ4+vm&#10;uRvcvGw3Ubf/vhEKHoeZ+YZZrAbXigv1wXrWMJ0oEMSVN5ZrDZ/ldvwCIkRkg61n0vBLAVbLh9EC&#10;c+OvXNDlEGuRIBxy1NDE2OVShqohh2HiO+LkHX3vMCbZ19L0eE1w18pMqZl0aDktNNjRW0PV6XB2&#10;GtZfXGzsz8f3vjgWtixfFb/PTlo/PQ7rOYhIQ7yH/9s7oyF7Vhnc3q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KEwcYAAADdAAAADwAAAAAAAAAAAAAAAACYAgAAZHJz&#10;L2Rvd25yZXYueG1sUEsFBgAAAAAEAAQA9QAAAIsDAAAAAA==&#10;" filled="f" stroked="f">
                    <o:lock v:ext="edit" aspectratio="t"/>
                    <v:textbox inset="0,0,0,0">
                      <w:txbxContent>
                        <w:p w:rsidR="00CB2BC3" w:rsidRDefault="00CB2BC3" w:rsidP="002B0D62">
                          <w:pPr>
                            <w:rPr>
                              <w:b/>
                              <w:sz w:val="18"/>
                              <w:szCs w:val="18"/>
                            </w:rPr>
                          </w:pPr>
                          <w:r>
                            <w:rPr>
                              <w:b/>
                              <w:i/>
                              <w:iCs/>
                              <w:sz w:val="18"/>
                              <w:szCs w:val="18"/>
                            </w:rPr>
                            <w:t>F</w:t>
                          </w:r>
                          <w:r>
                            <w:rPr>
                              <w:rFonts w:hint="eastAsia"/>
                              <w:b/>
                              <w:sz w:val="18"/>
                              <w:szCs w:val="18"/>
                              <w:vertAlign w:val="subscript"/>
                            </w:rPr>
                            <w:t>2</w:t>
                          </w:r>
                        </w:p>
                      </w:txbxContent>
                    </v:textbox>
                  </v:shape>
                  <v:shape id="Text Box 2638" o:spid="_x0000_s1061" type="#_x0000_t202" style="position:absolute;left:112;top:897;width:16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4hWsYA&#10;AADdAAAADwAAAGRycy9kb3ducmV2LnhtbESPQWsCMRSE70L/Q3iF3jSppWK3RhFREArSdXvo8XXz&#10;3A1uXtZN1O2/b4SCx2FmvmFmi9414kJdsJ41PI8UCOLSG8uVhq9iM5yCCBHZYOOZNPxSgMX8YTDD&#10;zPgr53TZx0okCIcMNdQxtpmUoazJYRj5ljh5B985jEl2lTQdXhPcNXKs1EQ6tJwWamxpVVN53J+d&#10;huU352t72v185ofcFsWb4o/JUeunx375DiJSH+/h//bWaBi/qhe4vU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4hWsYAAADdAAAADwAAAAAAAAAAAAAAAACYAgAAZHJz&#10;L2Rvd25yZXYueG1sUEsFBgAAAAAEAAQA9QAAAIsDAAAAAA==&#10;" filled="f" stroked="f">
                    <o:lock v:ext="edit" aspectratio="t"/>
                    <v:textbox inset="0,0,0,0">
                      <w:txbxContent>
                        <w:p w:rsidR="00CB2BC3" w:rsidRDefault="00CB2BC3" w:rsidP="002B0D62">
                          <w:pPr>
                            <w:pStyle w:val="6"/>
                          </w:pPr>
                          <w:r>
                            <w:rPr>
                              <w:i/>
                            </w:rPr>
                            <w:t>A</w:t>
                          </w:r>
                        </w:p>
                        <w:p w:rsidR="00CB2BC3" w:rsidRDefault="00CB2BC3" w:rsidP="002B0D62"/>
                      </w:txbxContent>
                    </v:textbox>
                  </v:shape>
                  <v:line id="Line 2639" o:spid="_x0000_s1062" style="position:absolute;rotation:90;flip:x;visibility:visible;mso-wrap-style:square" from="409,-312" to="409,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dkN8MAAADdAAAADwAAAGRycy9kb3ducmV2LnhtbESP0WoCMRRE34X+Q7iFvkhNXGwpq1FE&#10;WhB8qvYDLpvrZnFzsyapu/69EQQfh5k5wyxWg2vFhUJsPGuYThQI4sqbhmsNf4ef9y8QMSEbbD2T&#10;hitFWC1fRgssje/5ly77VIsM4ViiBptSV0oZK0sO48R3xNk7+uAwZRlqaQL2Ge5aWSj1KR02nBcs&#10;drSxVJ32/05DH5zayeOuWEc/Pptz4dl+b7V+ex3WcxCJhvQMP9pbo6H4UDO4v8lP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ZDfDAAAA3QAAAA8AAAAAAAAAAAAA&#10;AAAAoQIAAGRycy9kb3ducmV2LnhtbFBLBQYAAAAABAAEAPkAAACRAwAAAAA=&#10;" strokeweight="3pt">
                    <v:stroke r:id="rId27" o:title="" filltype="pattern"/>
                  </v:line>
                  <v:line id="Line 2640" o:spid="_x0000_s1063" style="position:absolute;flip:y;visibility:visible;mso-wrap-style:square" from="414,49" to="414,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aEaccAAADdAAAADwAAAGRycy9kb3ducmV2LnhtbESPQWsCMRSE70L/Q3gFL0WzlVp0axQp&#10;FHrwopYVb8/N62bZzcs2ibr9941Q8DjMzDfMYtXbVlzIh9qxgudxBoK4dLrmSsHX/mM0AxEissbW&#10;MSn4pQCr5cNggbl2V97SZRcrkSAcclRgYuxyKUNpyGIYu444ed/OW4xJ+kpqj9cEt62cZNmrtFhz&#10;WjDY0buhstmdrQI52zz9+PXppSmaw2FuirLojhulho/9+g1EpD7ew//tT61gMs2mcHu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NoRpxwAAAN0AAAAPAAAAAAAA&#10;AAAAAAAAAKECAABkcnMvZG93bnJldi54bWxQSwUGAAAAAAQABAD5AAAAlQMAAAAA&#10;"/>
                </v:group>
                <v:group id="Group 2641" o:spid="_x0000_s1064" style="position:absolute;left:3372;top:3142;width:742;height:1089" coordsize="877,1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uKGccAAADdAAAADwAAAGRycy9kb3ducmV2LnhtbESPzWrDMBCE74W+g9hC&#10;bo3sFJviRgkhtCUHU4hTKL0t1sY2sVbGUv3z9lGgkOMwM98w6+1kWjFQ7xrLCuJlBIK4tLrhSsH3&#10;6eP5FYTzyBpby6RgJgfbzePDGjNtRz7SUPhKBAi7DBXU3neZlK6syaBb2o44eGfbG/RB9pXUPY4B&#10;blq5iqJUGmw4LNTY0b6m8lL8GQWfI467l/h9yC/n/fx7Sr5+8piUWjxNuzcQniZ/D/+3D1rBKolS&#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zuKGccAAADd&#10;AAAADwAAAAAAAAAAAAAAAACqAgAAZHJzL2Rvd25yZXYueG1sUEsFBgAAAAAEAAQA+gAAAJ4DAAAA&#10;AA==&#10;">
                  <o:lock v:ext="edit" aspectratio="t"/>
                  <v:line id="Line 2642" o:spid="_x0000_s1065" style="position:absolute;rotation:90;flip:x;visibility:visible;mso-wrap-style:square" from="320,-273" to="320,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hLgMcAAADdAAAADwAAAGRycy9kb3ducmV2LnhtbESPW2vCQBSE3wv+h+UIfasbU2w1ukrp&#10;BYQKxQuUvh2yxyRt9mzInsb4712h0MdhZr5hFqve1aqjNlSeDYxHCSji3NuKCwOH/dvdFFQQZIu1&#10;ZzJwpgCr5eBmgZn1J95St5NCRQiHDA2UIk2mdchLchhGviGO3tG3DiXKttC2xVOEu1qnSfKgHVYc&#10;F0ps6Lmk/Gf36wx8fkmB+3e537wc01TPvvXm9aMz5nbYP81BCfXyH/5rr62BdJI8wvVNfAJ6e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2EuAxwAAAN0AAAAPAAAAAAAA&#10;AAAAAAAAAKECAABkcnMvZG93bnJldi54bWxQSwUGAAAAAAQABAD5AAAAlQMAAAAA&#10;"/>
                  <v:oval id="Oval 2643" o:spid="_x0000_s1066" style="position:absolute;left:73;top:429;width:44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EKxsEA&#10;AADdAAAADwAAAGRycy9kb3ducmV2LnhtbERPTWvCQBC9F/wPywje6kZDRKKriFLQQw9N633Ijkkw&#10;Oxuy0xj/vXso9Ph439v96Fo1UB8azwYW8wQUceltw5WBn++P9zWoIMgWW89k4EkB9rvJ2xZz6x/8&#10;RUMhlYohHHI0UIt0udahrMlhmPuOOHI33zuUCPtK2x4fMdy1epkkK+2w4dhQY0fHmsp78esMnKpD&#10;sRp0Kll6O50lu18/L+nCmNl0PGxACY3yL/5zn62BZZbEufFNfAJ6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RCsbBAAAA3QAAAA8AAAAAAAAAAAAAAAAAmAIAAGRycy9kb3du&#10;cmV2LnhtbFBLBQYAAAAABAAEAPUAAACGAwAAAAA=&#10;">
                    <o:lock v:ext="edit" aspectratio="t"/>
                  </v:oval>
                  <v:line id="Line 2644" o:spid="_x0000_s1067" style="position:absolute;flip:y;visibility:visible;mso-wrap-style:square" from="522,323" to="52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8w1cUAAADdAAAADwAAAGRycy9kb3ducmV2LnhtbESPT2vCQBTE7wW/w/IKvTWbBvovdRUR&#10;hfRoIsXeHtlnEpp9G7NrTL69KxQ8DjPzG2a+HE0rBupdY1nBSxSDIC6tbrhSsC+2zx8gnEfW2Fom&#10;BRM5WC5mD3NMtb3wjobcVyJA2KWooPa+S6V0ZU0GXWQ74uAdbW/QB9lXUvd4CXDTyiSO36TBhsNC&#10;jR2tayr/8rNRcDgd8Pd4+vn2hZ7eN7ssm9oqU+rpcVx9gfA0+nv4v51pBclr/Am3N+EJ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8w1cUAAADdAAAADwAAAAAAAAAA&#10;AAAAAAChAgAAZHJzL2Rvd25yZXYueG1sUEsFBgAAAAAEAAQA+QAAAJMDAAAAAA==&#10;">
                    <v:stroke endarrow="block" endarrowwidth="narrow"/>
                  </v:line>
                  <v:shape id="Text Box 2645" o:spid="_x0000_s1068" type="#_x0000_t202" style="position:absolute;left:634;top:156;width:24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UnB8YA&#10;AADdAAAADwAAAGRycy9kb3ducmV2LnhtbESPTWvCQBCG74X+h2UKvemu0mpJXUUEoVRQ/IIep9kx&#10;CWZnQ3Zr0n/fOQg9Du+8zzwzW/S+VjdqYxXYwmhoQBHnwVVcWDgd14M3UDEhO6wDk4VfirCYPz7M&#10;MHOh4z3dDqlQAuGYoYUypSbTOuYleYzD0BBLdgmtxyRjW2jXYidwX+uxMRPtsWK5UGJDq5Ly6+HH&#10;i4ZfdrjNvzeTXWPM1+d581Kfp9Y+P/XLd1CJ+vS/fG9/OAvj15H4yzeCAD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UnB8YAAADdAAAADwAAAAAAAAAAAAAAAACYAgAAZHJz&#10;L2Rvd25yZXYueG1sUEsFBgAAAAAEAAQA9QAAAIsDAAAAAA==&#10;" strokecolor="white">
                    <o:lock v:ext="edit" aspectratio="t"/>
                    <v:textbox inset="0,0,0,0">
                      <w:txbxContent>
                        <w:p w:rsidR="00CB2BC3" w:rsidRDefault="00CB2BC3" w:rsidP="002B0D62">
                          <w:pPr>
                            <w:rPr>
                              <w:b/>
                              <w:sz w:val="18"/>
                              <w:szCs w:val="18"/>
                            </w:rPr>
                          </w:pPr>
                          <w:r>
                            <w:rPr>
                              <w:b/>
                              <w:i/>
                              <w:iCs/>
                              <w:sz w:val="18"/>
                              <w:szCs w:val="18"/>
                            </w:rPr>
                            <w:t>F</w:t>
                          </w:r>
                          <w:r>
                            <w:rPr>
                              <w:rFonts w:hint="eastAsia"/>
                              <w:b/>
                              <w:sz w:val="18"/>
                              <w:szCs w:val="18"/>
                              <w:vertAlign w:val="subscript"/>
                            </w:rPr>
                            <w:t>3</w:t>
                          </w:r>
                        </w:p>
                      </w:txbxContent>
                    </v:textbox>
                  </v:shape>
                  <v:rect id="Rectangle 2646" o:spid="_x0000_s1069" style="position:absolute;left:124;top:994;width:351;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L7zsYA&#10;AADdAAAADwAAAGRycy9kb3ducmV2LnhtbESPQWvCQBSE74L/YXmCN90k0tJGVxElpT1qcuntmX1N&#10;UrNvQ3ajaX99t1DocZiZb5jNbjStuFHvGssK4mUEgri0uuFKQZFniycQziNrbC2Tgi9ysNtOJxtM&#10;tb3ziW5nX4kAYZeigtr7LpXSlTUZdEvbEQfvw/YGfZB9JXWP9wA3rUyi6FEabDgs1NjRoabyeh6M&#10;gkuTFPh9yl8i85yt/NuYfw7vR6Xms3G/BuFp9P/hv/arVpA8xDH8vg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L7zsYAAADdAAAADwAAAAAAAAAAAAAAAACYAgAAZHJz&#10;L2Rvd25yZXYueG1sUEsFBgAAAAAEAAQA9QAAAIsDAAAAAA==&#10;">
                    <o:lock v:ext="edit" aspectratio="t"/>
                  </v:rect>
                  <v:line id="Line 2647" o:spid="_x0000_s1070" style="position:absolute;visibility:visible;mso-wrap-style:square" from="298,624" to="298,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36P8gAAADdAAAADwAAAGRycy9kb3ducmV2LnhtbESPQWvCQBSE74X+h+UVeqsbUxpKdBWp&#10;CNqDVCvo8Zl9JrHZt2F3m6T/visUehxm5htmOh9MIzpyvrasYDxKQBAXVtdcKjh8rp5eQfiArLGx&#10;TAp+yMN8dn83xVzbnnfU7UMpIoR9jgqqENpcSl9UZNCPbEscvYt1BkOUrpTaYR/hppFpkmTSYM1x&#10;ocKW3ioqvvbfRsH2+SPrFpv39XDcZOdiuTufrr1T6vFhWExABBrCf/ivvdYK0pdxC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e36P8gAAADdAAAADwAAAAAA&#10;AAAAAAAAAAChAgAAZHJzL2Rvd25yZXYueG1sUEsFBgAAAAAEAAQA+QAAAJYDAAAAAA==&#10;"/>
                  <v:shape id="Text Box 2648" o:spid="_x0000_s1071" type="#_x0000_t202" style="position:absolute;left:236;top:981;width:16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e3h8YA&#10;AADdAAAADwAAAGRycy9kb3ducmV2LnhtbESPQWvCQBSE7wX/w/KE3upGS0Wjq4goCIXSGA8en9ln&#10;sph9G7Orpv++Wyh4HGbmG2a+7Gwt7tR641jBcJCAIC6cNlwqOOTbtwkIH5A11o5JwQ95WC56L3NM&#10;tXtwRvd9KEWEsE9RQRVCk0rpi4os+oFriKN3dq3FEGVbSt3iI8JtLUdJMpYWDceFChtaV1Rc9jer&#10;YHXkbGOuX6fv7JyZPJ8m/Dm+KPXa71YzEIG68Az/t3dawehj+A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e3h8YAAADdAAAADwAAAAAAAAAAAAAAAACYAgAAZHJz&#10;L2Rvd25yZXYueG1sUEsFBgAAAAAEAAQA9QAAAIsDAAAAAA==&#10;" filled="f" stroked="f">
                    <o:lock v:ext="edit" aspectratio="t"/>
                    <v:textbox inset="0,0,0,0">
                      <w:txbxContent>
                        <w:p w:rsidR="00CB2BC3" w:rsidRDefault="00CB2BC3" w:rsidP="002B0D62">
                          <w:pPr>
                            <w:pStyle w:val="6"/>
                          </w:pPr>
                          <w:r>
                            <w:rPr>
                              <w:i/>
                            </w:rPr>
                            <w:t>A</w:t>
                          </w:r>
                        </w:p>
                        <w:p w:rsidR="00CB2BC3" w:rsidRDefault="00CB2BC3" w:rsidP="002B0D62"/>
                      </w:txbxContent>
                    </v:textbox>
                  </v:shape>
                  <v:line id="Line 2649" o:spid="_x0000_s1072" style="position:absolute;rotation:90;flip:x;visibility:visible;mso-wrap-style:square" from="312,-312" to="3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7y6sMAAADdAAAADwAAAGRycy9kb3ducmV2LnhtbESP3YrCMBSE74V9h3CEvZE1teiydI0i&#10;iwuCV/48wKE5NsXmpCbR1rc3guDlMDPfMPNlbxtxIx9qxwom4wwEcel0zZWC4+H/6wdEiMgaG8ek&#10;4E4BlouPwRwL7Tre0W0fK5EgHApUYGJsCylDachiGLuWOHkn5y3GJH0ltccuwW0j8yz7lhZrTgsG&#10;W/ozVJ73V6ug8zbbytM2XwU3uuhL7tisN0p9DvvVL4hIfXyHX+2NVpDPJlN4vklP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8urDAAAA3QAAAA8AAAAAAAAAAAAA&#10;AAAAoQIAAGRycy9kb3ducmV2LnhtbFBLBQYAAAAABAAEAPkAAACRAwAAAAA=&#10;" strokeweight="3pt">
                    <v:stroke r:id="rId27" o:title="" filltype="pattern"/>
                  </v:line>
                  <v:line id="Line 2650" o:spid="_x0000_s1073" style="position:absolute;flip:y;visibility:visible;mso-wrap-style:square" from="73,49" to="7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8StMcAAADdAAAADwAAAGRycy9kb3ducmV2LnhtbESPQWsCMRSE70L/Q3gFL6VmFS12NYoU&#10;Ch68VGWlt+fmdbPs5mWbRN3++6ZQ8DjMzDfMct3bVlzJh9qxgvEoA0FcOl1zpeB4eH+egwgRWWPr&#10;mBT8UID16mGwxFy7G3/QdR8rkSAcclRgYuxyKUNpyGIYuY44eV/OW4xJ+kpqj7cEt62cZNmLtFhz&#10;WjDY0ZuhstlfrAI53z19+8152hTN6fRqirLoPndKDR/7zQJEpD7ew//trVYwmY1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7xK0xwAAAN0AAAAPAAAAAAAA&#10;AAAAAAAAAKECAABkcnMvZG93bnJldi54bWxQSwUGAAAAAAQABAD5AAAAlQMAAAAA&#10;"/>
                </v:group>
                <v:group id="Group 2651" o:spid="_x0000_s1074" style="position:absolute;left:4290;top:3139;width:894;height:1114" coordsize="1057,1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IcxMUAAADdAAAADwAAAGRycy9kb3ducmV2LnhtbESPQYvCMBSE7wv7H8Jb&#10;8LamVZSlaxSRVTyIYF0Qb4/m2Rabl9LEtv57Iwgeh5n5hpktelOJlhpXWlYQDyMQxJnVJecK/o/r&#10;7x8QziNrrCyTgjs5WMw/P2aYaNvxgdrU5yJA2CWooPC+TqR0WUEG3dDWxMG72MagD7LJpW6wC3BT&#10;yVEUTaXBksNCgTWtCsqu6c0o2HTYLcfxX7u7Xlb383GyP+1iUmrw1S9/QXjq/Tv8am+1gtEknsL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7iHMTFAAAA3QAA&#10;AA8AAAAAAAAAAAAAAAAAqgIAAGRycy9kb3ducmV2LnhtbFBLBQYAAAAABAAEAPoAAACcAwAAAAA=&#10;">
                  <o:lock v:ext="edit" aspectratio="t"/>
                  <v:line id="Line 2652" o:spid="_x0000_s1075" style="position:absolute;rotation:90;flip:x;visibility:visible;mso-wrap-style:square" from="320,-273" to="320,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HdXccAAADdAAAADwAAAGRycy9kb3ducmV2LnhtbESPUWvCQBCE3wv9D8cWfKsXU1rb6Cli&#10;FQoViloovi25NUmb2wu5NcZ/7xUKfRxm5htmOu9drTpqQ+XZwGiYgCLOva24MPC5X98/gwqCbLH2&#10;TAYuFGA+u72ZYmb9mbfU7aRQEcIhQwOlSJNpHfKSHIahb4ijd/StQ4myLbRt8RzhrtZpkjxphxXH&#10;hRIbWpaU/+xOzsDXQQrcv8vD5vWYpvrlW29WH50xg7t+MQEl1Mt/+K/9Zg2kj6Mx/L6JT0DP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Ad1dxwAAAN0AAAAPAAAAAAAA&#10;AAAAAAAAAKECAABkcnMvZG93bnJldi54bWxQSwUGAAAAAAQABAD5AAAAlQMAAAAA&#10;"/>
                  <v:oval id="Oval 2653" o:spid="_x0000_s1076" style="position:absolute;left:250;top:366;width:44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icG8IA&#10;AADdAAAADwAAAGRycy9kb3ducmV2LnhtbERPTWvCQBC9C/0PyxS86SaGiKSuIpWCPfRgWu9DdkyC&#10;2dmQncb477uHgsfH+97uJ9epkYbQejaQLhNQxJW3LdcGfr4/FhtQQZAtdp7JwIMC7Hcvsy0W1t/5&#10;TGMptYohHAo00Ij0hdahashhWPqeOHJXPziUCIda2wHvMdx1epUka+2w5djQYE/vDVW38tcZONaH&#10;cj3qTPLsejxJfrt8fWapMfPX6fAGSmiSp/jffbIGVnka58Y38Qno3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iJwbwgAAAN0AAAAPAAAAAAAAAAAAAAAAAJgCAABkcnMvZG93&#10;bnJldi54bWxQSwUGAAAAAAQABAD1AAAAhwMAAAAA&#10;">
                    <o:lock v:ext="edit" aspectratio="t"/>
                  </v:oval>
                  <v:line id="Line 2654" o:spid="_x0000_s1077" style="position:absolute;rotation:-1425332fd;flip:y;visibility:visible;mso-wrap-style:square" from="744,318" to="744,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WRS8MAAADdAAAADwAAAGRycy9kb3ducmV2LnhtbERPTWvCQBC9F/oflin0IrppbEWjq5TS&#10;gl6Eqge9Ddkxic3OhuzUxH/vHgo9Pt73YtW7Wl2pDZVnAy+jBBRx7m3FhYHD/ms4BRUE2WLtmQzc&#10;KMBq+fiwwMz6jr/pupNCxRAOGRooRZpM65CX5DCMfEMcubNvHUqEbaFti10Md7VOk2SiHVYcG0ps&#10;6KOk/Gf36wy8JptjR+N8evrkwe1CMpiJ2xrz/NS/z0EJ9fIv/nOvrYH0LY3745v4BP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FkUvDAAAA3QAAAA8AAAAAAAAAAAAA&#10;AAAAoQIAAGRycy9kb3ducmV2LnhtbFBLBQYAAAAABAAEAPkAAACRAwAAAAA=&#10;">
                    <v:stroke endarrow="block" endarrowwidth="narrow"/>
                  </v:line>
                  <v:shape id="Text Box 2655" o:spid="_x0000_s1078" type="#_x0000_t202" style="position:absolute;left:814;top:156;width:24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xXrMcA&#10;AADdAAAADwAAAGRycy9kb3ducmV2LnhtbESP3WrCQBSE74W+w3IKvSl1Y8BWo5sghYKIFLQF8e6Q&#10;PU1Cs2fT7ObHt3eFgpfDzHzDrLPR1KKn1lWWFcymEQji3OqKCwXfXx8vCxDOI2usLZOCCznI0ofJ&#10;GhNtBz5Qf/SFCBB2CSoovW8SKV1ekkE3tQ1x8H5sa9AH2RZStzgEuKllHEWv0mDFYaHEht5Lyn+P&#10;nVFw+jwtZ0X3tun+Lot6d14a3j8bpZ4ex80KhKfR38P/7a1WEM/jGG5vwhOQ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V6zHAAAA3QAAAA8AAAAAAAAAAAAAAAAAmAIAAGRy&#10;cy9kb3ducmV2LnhtbFBLBQYAAAAABAAEAPUAAACMAwAAAAA=&#10;" filled="f" strokecolor="white">
                    <o:lock v:ext="edit" aspectratio="t"/>
                    <v:textbox inset="0,0,0,0">
                      <w:txbxContent>
                        <w:p w:rsidR="00CB2BC3" w:rsidRDefault="00CB2BC3" w:rsidP="002B0D62">
                          <w:pPr>
                            <w:rPr>
                              <w:b/>
                              <w:sz w:val="18"/>
                              <w:szCs w:val="18"/>
                            </w:rPr>
                          </w:pPr>
                          <w:r>
                            <w:rPr>
                              <w:b/>
                              <w:i/>
                              <w:iCs/>
                              <w:sz w:val="18"/>
                              <w:szCs w:val="18"/>
                            </w:rPr>
                            <w:t>F</w:t>
                          </w:r>
                          <w:r>
                            <w:rPr>
                              <w:rFonts w:hint="eastAsia"/>
                              <w:b/>
                              <w:sz w:val="18"/>
                              <w:szCs w:val="18"/>
                              <w:vertAlign w:val="subscript"/>
                            </w:rPr>
                            <w:t>4</w:t>
                          </w:r>
                        </w:p>
                      </w:txbxContent>
                    </v:textbox>
                  </v:shape>
                  <v:rect id="Rectangle 2656" o:spid="_x0000_s1079" style="position:absolute;left:301;top:1024;width:351;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Kn8YA&#10;AADdAAAADwAAAGRycy9kb3ducmV2LnhtbESPQWvCQBSE74X+h+UVvNVNEyo2ZhNKxdIeNV56e2af&#10;SWz2bciumvrr3YLgcZiZb5isGE0nTjS41rKCl2kEgriyuuVawbZcPc9BOI+ssbNMCv7IQZE/PmSY&#10;anvmNZ02vhYBwi5FBY33fSqlqxoy6Ka2Jw7e3g4GfZBDLfWA5wA3nYyjaCYNthwWGuzpo6Hqd3M0&#10;CnZtvMXLuvyMzNsq8d9jeTj+LJWaPI3vCxCeRn8P39pfWkH8Gifw/yY8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AKn8YAAADdAAAADwAAAAAAAAAAAAAAAACYAgAAZHJz&#10;L2Rvd25yZXYueG1sUEsFBgAAAAAEAAQA9QAAAIsDAAAAAA==&#10;">
                    <o:lock v:ext="edit" aspectratio="t"/>
                  </v:rect>
                  <v:line id="Line 2657" o:spid="_x0000_s1080" style="position:absolute;visibility:visible;mso-wrap-style:square" from="472,639" to="472,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QNbcgAAADdAAAADwAAAGRycy9kb3ducmV2LnhtbESPT0vDQBTE7wW/w/IEb+3GqKHEbkup&#10;CK0HsX+gPb5mn0ls9m3YXZP47V1B6HGYmd8ws8VgGtGR87VlBfeTBARxYXXNpYLD/nU8BeEDssbG&#10;Min4IQ+L+c1ohrm2PW+p24VSRAj7HBVUIbS5lL6oyKCf2JY4ep/WGQxRulJqh32Em0amSZJJgzXH&#10;hQpbWlVUXHbfRsH7w0fWLTdv6+G4yc7Fy/Z8+uqdUne3w/IZRKAhXMP/7bVWkD6lj/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QNbcgAAADdAAAADwAAAAAA&#10;AAAAAAAAAAChAgAAZHJzL2Rvd25yZXYueG1sUEsFBgAAAAAEAAQA+QAAAJYDAAAAAA==&#10;"/>
                  <v:shape id="Text Box 2658" o:spid="_x0000_s1081" type="#_x0000_t202" style="position:absolute;left:236;top:981;width:16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5A1cUA&#10;AADdAAAADwAAAGRycy9kb3ducmV2LnhtbESPQWvCQBSE7wX/w/IEb3VjQGmjq4goCIXSGA8en9ln&#10;sph9G7Orpv++Wyj0OMzMN8xi1dtGPKjzxrGCyTgBQVw6bbhScCx2r28gfEDW2DgmBd/kYbUcvCww&#10;0+7JOT0OoRIRwj5DBXUIbSalL2uy6MeuJY7exXUWQ5RdJXWHzwi3jUyTZCYtGo4LNba0qam8Hu5W&#10;wfrE+dbcPs9f+SU3RfGe8MfsqtRo2K/nIAL14T/8195rBek0ncL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kDVxQAAAN0AAAAPAAAAAAAAAAAAAAAAAJgCAABkcnMv&#10;ZG93bnJldi54bWxQSwUGAAAAAAQABAD1AAAAigMAAAAA&#10;" filled="f" stroked="f">
                    <o:lock v:ext="edit" aspectratio="t"/>
                    <v:textbox inset="0,0,0,0">
                      <w:txbxContent>
                        <w:p w:rsidR="00CB2BC3" w:rsidRDefault="00CB2BC3" w:rsidP="002B0D62">
                          <w:pPr>
                            <w:pStyle w:val="6"/>
                          </w:pPr>
                          <w:r>
                            <w:rPr>
                              <w:i/>
                            </w:rPr>
                            <w:t>A</w:t>
                          </w:r>
                        </w:p>
                        <w:p w:rsidR="00CB2BC3" w:rsidRDefault="00CB2BC3" w:rsidP="002B0D62"/>
                      </w:txbxContent>
                    </v:textbox>
                  </v:shape>
                  <v:line id="Line 2659" o:spid="_x0000_s1082" style="position:absolute;rotation:90;flip:x;visibility:visible;mso-wrap-style:square" from="312,-312" to="3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wDu8IAAADdAAAADwAAAGRycy9kb3ducmV2LnhtbESP0WoCMRRE34X+Q7iFvohmG1BkaxSR&#10;CoJPWj/gsrlulm5u1iS66983gtDHYWbOMMv14FpxpxAbzxo+pwUI4sqbhmsN55/dZAEiJmSDrWfS&#10;8KAI69XbaIml8T0f6X5KtcgQjiVqsCl1pZSxsuQwTn1HnL2LDw5TlqGWJmCf4a6Vqijm0mHDecFi&#10;R1tL1e/p5jT0wRUHeTmoTfTjq7kqz/Z7r/XH+7D5ApFoSP/hV3tvNKiZmsPzTX4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wDu8IAAADdAAAADwAAAAAAAAAAAAAA&#10;AAChAgAAZHJzL2Rvd25yZXYueG1sUEsFBgAAAAAEAAQA+QAAAJADAAAAAA==&#10;" strokeweight="3pt">
                    <v:stroke r:id="rId27" o:title="" filltype="pattern"/>
                  </v:line>
                  <v:line id="Line 2660" o:spid="_x0000_s1083" style="position:absolute;rotation:1076981fd;flip:y;visibility:visible;mso-wrap-style:square" from="163,19" to="163,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3NAMQAAADdAAAADwAAAGRycy9kb3ducmV2LnhtbESPQUvEMBSE74L/ITzBm5tacC11s8si&#10;CApedq0Hb4/m2RSbl5K87cZ/bwTB4zAz3zCbXfaTWiimMbCB21UFirgPduTBQPf2dNOASoJscQpM&#10;Br4pwW57ebHB1oYzH2g5yqAKhFOLBpzI3Gqdekce0yrMxMX7DNGjFBkHbSOeC9xPuq6qtfY4cllw&#10;ONOjo/7rePIGmpd8kM6tc4cnWT7ie1On/asx11d5/wBKKMt/+K/9bA3Ud/U9/L4pT0Bv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vc0AxAAAAN0AAAAPAAAAAAAAAAAA&#10;AAAAAKECAABkcnMvZG93bnJldi54bWxQSwUGAAAAAAQABAD5AAAAkgMAAAAA&#10;"/>
                </v:group>
                <w10:wrap type="square"/>
              </v:group>
            </w:pict>
          </mc:Fallback>
        </mc:AlternateContent>
      </w:r>
      <w:r w:rsidR="002B0D62" w:rsidRPr="00A848E4">
        <w:rPr>
          <w:color w:val="000000"/>
          <w:szCs w:val="21"/>
        </w:rPr>
        <w:t>4</w:t>
      </w:r>
      <w:r w:rsidR="002B0D62" w:rsidRPr="00A848E4">
        <w:rPr>
          <w:color w:val="000000"/>
          <w:szCs w:val="21"/>
        </w:rPr>
        <w:t>．如图</w:t>
      </w:r>
      <w:r w:rsidR="002B0D62" w:rsidRPr="00A848E4">
        <w:rPr>
          <w:color w:val="000000"/>
          <w:szCs w:val="21"/>
        </w:rPr>
        <w:t>4</w:t>
      </w:r>
      <w:r w:rsidR="002B0D62" w:rsidRPr="00A848E4">
        <w:rPr>
          <w:color w:val="000000"/>
          <w:szCs w:val="21"/>
        </w:rPr>
        <w:t>所示，分别用</w:t>
      </w:r>
      <w:r w:rsidR="002B0D62" w:rsidRPr="00A848E4">
        <w:rPr>
          <w:i/>
          <w:color w:val="000000"/>
          <w:szCs w:val="21"/>
        </w:rPr>
        <w:t>F</w:t>
      </w:r>
      <w:r w:rsidR="002B0D62" w:rsidRPr="00A848E4">
        <w:rPr>
          <w:color w:val="000000"/>
          <w:szCs w:val="21"/>
          <w:vertAlign w:val="subscript"/>
        </w:rPr>
        <w:t>1</w:t>
      </w:r>
      <w:r w:rsidR="002B0D62" w:rsidRPr="00A848E4">
        <w:rPr>
          <w:color w:val="000000"/>
          <w:szCs w:val="21"/>
        </w:rPr>
        <w:t>、</w:t>
      </w:r>
      <w:r w:rsidR="002B0D62" w:rsidRPr="00A848E4">
        <w:rPr>
          <w:i/>
          <w:color w:val="000000"/>
          <w:szCs w:val="21"/>
        </w:rPr>
        <w:t>F</w:t>
      </w:r>
      <w:r w:rsidR="002B0D62" w:rsidRPr="00A848E4">
        <w:rPr>
          <w:color w:val="000000"/>
          <w:szCs w:val="21"/>
          <w:vertAlign w:val="subscript"/>
        </w:rPr>
        <w:t>2</w:t>
      </w:r>
      <w:r w:rsidR="002B0D62" w:rsidRPr="00A848E4">
        <w:rPr>
          <w:color w:val="000000"/>
          <w:szCs w:val="21"/>
        </w:rPr>
        <w:t>、</w:t>
      </w:r>
      <w:r w:rsidR="002B0D62" w:rsidRPr="00A848E4">
        <w:rPr>
          <w:i/>
          <w:color w:val="000000"/>
          <w:szCs w:val="21"/>
        </w:rPr>
        <w:t>F</w:t>
      </w:r>
      <w:r w:rsidR="002B0D62" w:rsidRPr="00A848E4">
        <w:rPr>
          <w:color w:val="000000"/>
          <w:szCs w:val="21"/>
          <w:vertAlign w:val="subscript"/>
        </w:rPr>
        <w:t>3</w:t>
      </w:r>
      <w:r w:rsidR="002B0D62" w:rsidRPr="00A848E4">
        <w:rPr>
          <w:color w:val="000000"/>
          <w:szCs w:val="21"/>
        </w:rPr>
        <w:t>、</w:t>
      </w:r>
      <w:r w:rsidR="002B0D62" w:rsidRPr="00A848E4">
        <w:rPr>
          <w:i/>
          <w:color w:val="000000"/>
          <w:szCs w:val="21"/>
        </w:rPr>
        <w:t>F</w:t>
      </w:r>
      <w:r w:rsidR="002B0D62" w:rsidRPr="00A848E4">
        <w:rPr>
          <w:color w:val="000000"/>
          <w:szCs w:val="21"/>
          <w:vertAlign w:val="subscript"/>
        </w:rPr>
        <w:t>4</w:t>
      </w:r>
      <w:r w:rsidR="002B0D62" w:rsidRPr="00A848E4">
        <w:rPr>
          <w:color w:val="000000"/>
          <w:szCs w:val="21"/>
        </w:rPr>
        <w:t>匀速提升同一重物，若不计滑轮自身的重力及摩擦，则</w:t>
      </w:r>
      <w:r w:rsidR="002B0D62" w:rsidRPr="00A848E4">
        <w:t>（）</w:t>
      </w:r>
    </w:p>
    <w:p w:rsidR="002B0D62" w:rsidRPr="00A848E4" w:rsidRDefault="0080621C" w:rsidP="002B0D62">
      <w:pPr>
        <w:adjustRightInd w:val="0"/>
        <w:snapToGrid w:val="0"/>
        <w:spacing w:line="360" w:lineRule="auto"/>
        <w:ind w:firstLineChars="250" w:firstLine="525"/>
        <w:rPr>
          <w:color w:val="000000"/>
          <w:szCs w:val="21"/>
        </w:rPr>
      </w:pPr>
      <w:r>
        <w:rPr>
          <w:noProof/>
          <w:color w:val="000000"/>
          <w:szCs w:val="21"/>
        </w:rPr>
        <mc:AlternateContent>
          <mc:Choice Requires="wps">
            <w:drawing>
              <wp:anchor distT="0" distB="0" distL="114300" distR="114300" simplePos="0" relativeHeight="251581440" behindDoc="0" locked="0" layoutInCell="1" allowOverlap="1">
                <wp:simplePos x="0" y="0"/>
                <wp:positionH relativeFrom="column">
                  <wp:posOffset>4463415</wp:posOffset>
                </wp:positionH>
                <wp:positionV relativeFrom="paragraph">
                  <wp:posOffset>132715</wp:posOffset>
                </wp:positionV>
                <wp:extent cx="571500" cy="297180"/>
                <wp:effectExtent l="0" t="0" r="19050" b="26670"/>
                <wp:wrapNone/>
                <wp:docPr id="2521" name="文本框 2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color w:val="000000"/>
                                <w:sz w:val="18"/>
                                <w:szCs w:val="18"/>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21" o:spid="_x0000_s1084" type="#_x0000_t202" style="position:absolute;left:0;text-align:left;margin-left:351.45pt;margin-top:10.45pt;width:45pt;height:23.4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" strokecolor="white">
                <v:textbo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color w:val="000000"/>
                          <w:sz w:val="18"/>
                          <w:szCs w:val="18"/>
                        </w:rPr>
                        <w:t>4</w:t>
                      </w:r>
                    </w:p>
                  </w:txbxContent>
                </v:textbox>
              </v:shape>
            </w:pict>
          </mc:Fallback>
        </mc:AlternateContent>
      </w:r>
      <w:r w:rsidR="002B0D62" w:rsidRPr="00A848E4">
        <w:rPr>
          <w:color w:val="000000"/>
          <w:szCs w:val="21"/>
        </w:rPr>
        <w:t>A</w:t>
      </w:r>
      <w:r w:rsidR="002B0D62" w:rsidRPr="00A848E4">
        <w:rPr>
          <w:color w:val="000000"/>
          <w:szCs w:val="21"/>
        </w:rPr>
        <w:t>．</w:t>
      </w:r>
      <w:r w:rsidR="002B0D62" w:rsidRPr="00A848E4">
        <w:rPr>
          <w:i/>
          <w:color w:val="000000"/>
          <w:szCs w:val="21"/>
        </w:rPr>
        <w:t>F</w:t>
      </w:r>
      <w:r w:rsidR="002B0D62" w:rsidRPr="00A848E4">
        <w:rPr>
          <w:color w:val="000000"/>
          <w:szCs w:val="21"/>
          <w:vertAlign w:val="subscript"/>
        </w:rPr>
        <w:t>1</w:t>
      </w:r>
      <w:r w:rsidR="002B0D62" w:rsidRPr="00A848E4">
        <w:rPr>
          <w:color w:val="000000"/>
        </w:rPr>
        <w:t>＝</w:t>
      </w:r>
      <w:r w:rsidR="002B0D62" w:rsidRPr="00A848E4">
        <w:rPr>
          <w:i/>
          <w:color w:val="000000"/>
          <w:szCs w:val="21"/>
        </w:rPr>
        <w:t>F</w:t>
      </w:r>
      <w:r w:rsidR="002B0D62" w:rsidRPr="00A848E4">
        <w:rPr>
          <w:color w:val="000000"/>
          <w:szCs w:val="21"/>
          <w:vertAlign w:val="subscript"/>
        </w:rPr>
        <w:t>2</w:t>
      </w:r>
      <w:r w:rsidR="002B0D62" w:rsidRPr="00A848E4">
        <w:rPr>
          <w:color w:val="000000"/>
        </w:rPr>
        <w:t>＞</w:t>
      </w:r>
      <w:r w:rsidR="002B0D62" w:rsidRPr="00A848E4">
        <w:rPr>
          <w:i/>
          <w:color w:val="000000"/>
          <w:szCs w:val="21"/>
        </w:rPr>
        <w:t>F</w:t>
      </w:r>
      <w:r w:rsidR="002B0D62" w:rsidRPr="00A848E4">
        <w:rPr>
          <w:color w:val="000000"/>
          <w:szCs w:val="21"/>
          <w:vertAlign w:val="subscript"/>
        </w:rPr>
        <w:t>3</w:t>
      </w:r>
      <w:r w:rsidR="002B0D62" w:rsidRPr="00A848E4">
        <w:rPr>
          <w:color w:val="000000"/>
        </w:rPr>
        <w:t>＝</w:t>
      </w:r>
      <w:r w:rsidR="002B0D62" w:rsidRPr="00A848E4">
        <w:rPr>
          <w:i/>
          <w:color w:val="000000"/>
          <w:szCs w:val="21"/>
        </w:rPr>
        <w:t>F</w:t>
      </w:r>
      <w:r w:rsidR="002B0D62" w:rsidRPr="00A848E4">
        <w:rPr>
          <w:color w:val="000000"/>
          <w:szCs w:val="21"/>
          <w:vertAlign w:val="subscript"/>
        </w:rPr>
        <w:t>4</w:t>
      </w:r>
      <w:r w:rsidR="002B0D62" w:rsidRPr="00A848E4">
        <w:rPr>
          <w:color w:val="000000"/>
          <w:szCs w:val="21"/>
        </w:rPr>
        <w:tab/>
        <w:t>B</w:t>
      </w:r>
      <w:r w:rsidR="002B0D62" w:rsidRPr="00A848E4">
        <w:rPr>
          <w:color w:val="000000"/>
          <w:szCs w:val="21"/>
        </w:rPr>
        <w:t>．</w:t>
      </w:r>
      <w:r w:rsidR="002B0D62" w:rsidRPr="00A848E4">
        <w:rPr>
          <w:i/>
          <w:color w:val="000000"/>
        </w:rPr>
        <w:t>F</w:t>
      </w:r>
      <w:r w:rsidR="002B0D62" w:rsidRPr="00A848E4">
        <w:rPr>
          <w:color w:val="000000"/>
          <w:vertAlign w:val="subscript"/>
        </w:rPr>
        <w:t>1</w:t>
      </w:r>
      <w:r w:rsidR="002B0D62" w:rsidRPr="00A848E4">
        <w:rPr>
          <w:color w:val="000000"/>
        </w:rPr>
        <w:t>＞</w:t>
      </w:r>
      <w:r w:rsidR="002B0D62" w:rsidRPr="00A848E4">
        <w:rPr>
          <w:i/>
          <w:color w:val="000000"/>
        </w:rPr>
        <w:t>F</w:t>
      </w:r>
      <w:r w:rsidR="002B0D62" w:rsidRPr="00A848E4">
        <w:rPr>
          <w:color w:val="000000"/>
          <w:vertAlign w:val="subscript"/>
        </w:rPr>
        <w:t>2</w:t>
      </w:r>
      <w:r w:rsidR="002B0D62" w:rsidRPr="00A848E4">
        <w:rPr>
          <w:color w:val="000000"/>
        </w:rPr>
        <w:t>＞</w:t>
      </w:r>
      <w:r w:rsidR="002B0D62" w:rsidRPr="00A848E4">
        <w:rPr>
          <w:i/>
          <w:color w:val="000000"/>
        </w:rPr>
        <w:t>F</w:t>
      </w:r>
      <w:r w:rsidR="002B0D62" w:rsidRPr="00A848E4">
        <w:rPr>
          <w:color w:val="000000"/>
          <w:vertAlign w:val="subscript"/>
        </w:rPr>
        <w:t>3</w:t>
      </w:r>
      <w:r w:rsidR="002B0D62" w:rsidRPr="00A848E4">
        <w:rPr>
          <w:color w:val="000000"/>
        </w:rPr>
        <w:t>＞</w:t>
      </w:r>
      <w:r w:rsidR="002B0D62" w:rsidRPr="00A848E4">
        <w:rPr>
          <w:i/>
          <w:color w:val="000000"/>
        </w:rPr>
        <w:t>F</w:t>
      </w:r>
      <w:r w:rsidR="002B0D62" w:rsidRPr="00A848E4">
        <w:rPr>
          <w:color w:val="000000"/>
          <w:vertAlign w:val="subscript"/>
        </w:rPr>
        <w:t>4</w:t>
      </w:r>
    </w:p>
    <w:p w:rsidR="002B0D62" w:rsidRPr="00A848E4" w:rsidRDefault="002B0D62" w:rsidP="002B0D62">
      <w:pPr>
        <w:adjustRightInd w:val="0"/>
        <w:snapToGrid w:val="0"/>
        <w:spacing w:line="360" w:lineRule="auto"/>
        <w:ind w:firstLine="420"/>
        <w:rPr>
          <w:color w:val="FF0000"/>
          <w:szCs w:val="21"/>
        </w:rPr>
      </w:pPr>
      <w:r w:rsidRPr="00A848E4">
        <w:rPr>
          <w:color w:val="000000"/>
          <w:szCs w:val="21"/>
        </w:rPr>
        <w:t>C</w:t>
      </w:r>
      <w:r w:rsidRPr="00A848E4">
        <w:rPr>
          <w:color w:val="000000"/>
          <w:szCs w:val="21"/>
        </w:rPr>
        <w:t>．</w:t>
      </w:r>
      <w:r w:rsidRPr="00A848E4">
        <w:rPr>
          <w:i/>
          <w:color w:val="000000"/>
        </w:rPr>
        <w:t>F</w:t>
      </w:r>
      <w:r w:rsidRPr="00A848E4">
        <w:rPr>
          <w:color w:val="000000"/>
          <w:vertAlign w:val="subscript"/>
        </w:rPr>
        <w:t>1</w:t>
      </w:r>
      <w:r w:rsidRPr="00A848E4">
        <w:rPr>
          <w:color w:val="000000"/>
        </w:rPr>
        <w:t>＝</w:t>
      </w:r>
      <w:r w:rsidRPr="00A848E4">
        <w:rPr>
          <w:i/>
          <w:color w:val="000000"/>
        </w:rPr>
        <w:t>F</w:t>
      </w:r>
      <w:r w:rsidRPr="00A848E4">
        <w:rPr>
          <w:color w:val="000000"/>
          <w:vertAlign w:val="subscript"/>
        </w:rPr>
        <w:t>2</w:t>
      </w:r>
      <w:r w:rsidRPr="00A848E4">
        <w:rPr>
          <w:color w:val="000000"/>
        </w:rPr>
        <w:t>＞</w:t>
      </w:r>
      <w:r w:rsidRPr="00A848E4">
        <w:rPr>
          <w:i/>
          <w:color w:val="000000"/>
        </w:rPr>
        <w:t>F</w:t>
      </w:r>
      <w:r w:rsidRPr="00A848E4">
        <w:rPr>
          <w:color w:val="000000"/>
          <w:vertAlign w:val="subscript"/>
        </w:rPr>
        <w:t>3</w:t>
      </w:r>
      <w:r w:rsidRPr="00A848E4">
        <w:rPr>
          <w:color w:val="000000"/>
        </w:rPr>
        <w:t>＞</w:t>
      </w:r>
      <w:r w:rsidRPr="00A848E4">
        <w:rPr>
          <w:i/>
          <w:color w:val="000000"/>
        </w:rPr>
        <w:t>F</w:t>
      </w:r>
      <w:r w:rsidRPr="00A848E4">
        <w:rPr>
          <w:color w:val="000000"/>
          <w:vertAlign w:val="subscript"/>
        </w:rPr>
        <w:t>4</w:t>
      </w:r>
      <w:r w:rsidRPr="00A848E4">
        <w:rPr>
          <w:color w:val="000000"/>
          <w:szCs w:val="21"/>
        </w:rPr>
        <w:t>D</w:t>
      </w:r>
      <w:r w:rsidRPr="00A848E4">
        <w:rPr>
          <w:color w:val="000000"/>
          <w:szCs w:val="21"/>
        </w:rPr>
        <w:t>．</w:t>
      </w:r>
      <w:r w:rsidRPr="00A848E4">
        <w:rPr>
          <w:i/>
          <w:color w:val="000000"/>
        </w:rPr>
        <w:t>F</w:t>
      </w:r>
      <w:r w:rsidRPr="00A848E4">
        <w:rPr>
          <w:color w:val="000000"/>
          <w:vertAlign w:val="subscript"/>
        </w:rPr>
        <w:t>1</w:t>
      </w:r>
      <w:r w:rsidRPr="00A848E4">
        <w:rPr>
          <w:color w:val="000000"/>
        </w:rPr>
        <w:t>＝</w:t>
      </w:r>
      <w:r w:rsidRPr="00A848E4">
        <w:rPr>
          <w:i/>
          <w:color w:val="000000"/>
        </w:rPr>
        <w:t>F</w:t>
      </w:r>
      <w:r w:rsidRPr="00A848E4">
        <w:rPr>
          <w:color w:val="000000"/>
          <w:vertAlign w:val="subscript"/>
        </w:rPr>
        <w:t>2</w:t>
      </w:r>
      <w:r w:rsidRPr="00A848E4">
        <w:rPr>
          <w:color w:val="000000"/>
        </w:rPr>
        <w:t>＞</w:t>
      </w:r>
      <w:r w:rsidRPr="00A848E4">
        <w:rPr>
          <w:i/>
          <w:color w:val="000000"/>
        </w:rPr>
        <w:t>F</w:t>
      </w:r>
      <w:r w:rsidRPr="00A848E4">
        <w:rPr>
          <w:color w:val="000000"/>
          <w:vertAlign w:val="subscript"/>
        </w:rPr>
        <w:t>4</w:t>
      </w:r>
      <w:r w:rsidRPr="00A848E4">
        <w:rPr>
          <w:color w:val="000000"/>
        </w:rPr>
        <w:t>＞</w:t>
      </w:r>
      <w:r w:rsidRPr="00A848E4">
        <w:rPr>
          <w:i/>
          <w:color w:val="000000"/>
        </w:rPr>
        <w:t>F</w:t>
      </w:r>
      <w:r w:rsidRPr="00A848E4">
        <w:rPr>
          <w:color w:val="000000"/>
          <w:vertAlign w:val="subscript"/>
        </w:rPr>
        <w:t>3</w:t>
      </w:r>
    </w:p>
    <w:p w:rsidR="002B0D62" w:rsidRPr="00A848E4" w:rsidRDefault="005F7910" w:rsidP="002B0D62">
      <w:pPr>
        <w:adjustRightInd w:val="0"/>
        <w:snapToGrid w:val="0"/>
        <w:spacing w:line="360" w:lineRule="auto"/>
      </w:pPr>
      <w:r>
        <w:rPr>
          <w:noProof/>
        </w:rPr>
        <w:drawing>
          <wp:anchor distT="0" distB="0" distL="114300" distR="114300" simplePos="0" relativeHeight="251579392" behindDoc="0" locked="0" layoutInCell="1" allowOverlap="1">
            <wp:simplePos x="0" y="0"/>
            <wp:positionH relativeFrom="column">
              <wp:posOffset>4483735</wp:posOffset>
            </wp:positionH>
            <wp:positionV relativeFrom="paragraph">
              <wp:posOffset>278765</wp:posOffset>
            </wp:positionV>
            <wp:extent cx="1134745" cy="1038225"/>
            <wp:effectExtent l="19050" t="0" r="8255" b="0"/>
            <wp:wrapSquare wrapText="bothSides"/>
            <wp:docPr id="4491" name="图片 2520" descr="无标题-扫描-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0" descr="无标题-扫描-06"/>
                    <pic:cNvPicPr>
                      <a:picLocks noChangeAspect="1" noChangeArrowheads="1"/>
                    </pic:cNvPicPr>
                  </pic:nvPicPr>
                  <pic:blipFill>
                    <a:blip r:embed="rId28"/>
                    <a:srcRect b="6883"/>
                    <a:stretch>
                      <a:fillRect/>
                    </a:stretch>
                  </pic:blipFill>
                  <pic:spPr bwMode="auto">
                    <a:xfrm>
                      <a:off x="0" y="0"/>
                      <a:ext cx="1134745" cy="1038225"/>
                    </a:xfrm>
                    <a:prstGeom prst="rect">
                      <a:avLst/>
                    </a:prstGeom>
                    <a:noFill/>
                    <a:ln w="9525">
                      <a:noFill/>
                      <a:miter lim="800000"/>
                      <a:headEnd/>
                      <a:tailEnd/>
                    </a:ln>
                  </pic:spPr>
                </pic:pic>
              </a:graphicData>
            </a:graphic>
          </wp:anchor>
        </w:drawing>
      </w:r>
      <w:r w:rsidR="002B0D62" w:rsidRPr="00A848E4">
        <w:t>5.</w:t>
      </w:r>
      <w:r w:rsidR="002B0D62" w:rsidRPr="00A848E4">
        <w:rPr>
          <w:lang w:val="zh-CN"/>
        </w:rPr>
        <w:t>有一重力为</w:t>
      </w:r>
      <w:r w:rsidR="002B0D62" w:rsidRPr="00A848E4">
        <w:t>10</w:t>
      </w:r>
      <w:r w:rsidR="002B0D62" w:rsidRPr="00A848E4">
        <w:rPr>
          <w:lang w:val="zh-CN"/>
        </w:rPr>
        <w:t>牛的物体，在水平桌面上受到</w:t>
      </w:r>
      <w:r w:rsidR="002B0D62" w:rsidRPr="00A848E4">
        <w:t>1</w:t>
      </w:r>
      <w:r w:rsidR="002B0D62" w:rsidRPr="00A848E4">
        <w:rPr>
          <w:lang w:val="zh-CN"/>
        </w:rPr>
        <w:t>牛的水平拉力以</w:t>
      </w:r>
      <w:r w:rsidR="002B0D62" w:rsidRPr="00A848E4">
        <w:rPr>
          <w:lang w:val="zh-CN"/>
        </w:rPr>
        <w:t>1</w:t>
      </w:r>
      <w:r w:rsidR="002B0D62" w:rsidRPr="00A848E4">
        <w:rPr>
          <w:lang w:val="zh-CN"/>
        </w:rPr>
        <w:t>米</w:t>
      </w:r>
      <w:r w:rsidR="002B0D62" w:rsidRPr="00A848E4">
        <w:rPr>
          <w:lang w:val="zh-CN"/>
        </w:rPr>
        <w:t>/</w:t>
      </w:r>
      <w:r w:rsidR="002B0D62" w:rsidRPr="00A848E4">
        <w:rPr>
          <w:lang w:val="zh-CN"/>
        </w:rPr>
        <w:t>秒作匀速直线运动，则物体受到的滑动摩擦力大小为牛；物体运动</w:t>
      </w:r>
      <w:r w:rsidR="002B0D62" w:rsidRPr="00A848E4">
        <w:rPr>
          <w:lang w:val="zh-CN"/>
        </w:rPr>
        <w:t>2</w:t>
      </w:r>
      <w:r w:rsidR="002B0D62" w:rsidRPr="00A848E4">
        <w:rPr>
          <w:lang w:val="zh-CN"/>
        </w:rPr>
        <w:t>秒拉力所做的功为焦；重力所做的功为焦。拉力的功率为瓦。</w:t>
      </w:r>
    </w:p>
    <w:p w:rsidR="002B0D62" w:rsidRPr="00A848E4" w:rsidRDefault="0080621C" w:rsidP="002B0D62">
      <w:pPr>
        <w:adjustRightInd w:val="0"/>
        <w:snapToGrid w:val="0"/>
        <w:spacing w:line="360" w:lineRule="auto"/>
      </w:pPr>
      <w:r>
        <w:rPr>
          <w:noProof/>
        </w:rPr>
        <mc:AlternateContent>
          <mc:Choice Requires="wps">
            <w:drawing>
              <wp:anchor distT="0" distB="0" distL="114300" distR="114300" simplePos="0" relativeHeight="251582464" behindDoc="0" locked="0" layoutInCell="1" allowOverlap="1">
                <wp:simplePos x="0" y="0"/>
                <wp:positionH relativeFrom="column">
                  <wp:posOffset>5099050</wp:posOffset>
                </wp:positionH>
                <wp:positionV relativeFrom="paragraph">
                  <wp:posOffset>320040</wp:posOffset>
                </wp:positionV>
                <wp:extent cx="571500" cy="297180"/>
                <wp:effectExtent l="0" t="0" r="19050" b="26670"/>
                <wp:wrapNone/>
                <wp:docPr id="2519" name="文本框 2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color w:val="000000"/>
                                <w:sz w:val="18"/>
                                <w:szCs w:val="18"/>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19" o:spid="_x0000_s1085" type="#_x0000_t202" style="position:absolute;left:0;text-align:left;margin-left:401.5pt;margin-top:25.2pt;width:45pt;height:23.4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" strokecolor="white">
                <v:textbo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color w:val="000000"/>
                          <w:sz w:val="18"/>
                          <w:szCs w:val="18"/>
                        </w:rPr>
                        <w:t>5</w:t>
                      </w:r>
                    </w:p>
                  </w:txbxContent>
                </v:textbox>
              </v:shape>
            </w:pict>
          </mc:Fallback>
        </mc:AlternateContent>
      </w:r>
      <w:r w:rsidR="002B0D62" w:rsidRPr="00A848E4">
        <w:t>6</w:t>
      </w:r>
      <w:r w:rsidR="002B0D62" w:rsidRPr="00A848E4">
        <w:t>、用</w:t>
      </w:r>
      <w:proofErr w:type="gramStart"/>
      <w:r w:rsidR="002B0D62" w:rsidRPr="00A848E4">
        <w:t>一</w:t>
      </w:r>
      <w:proofErr w:type="gramEnd"/>
      <w:r w:rsidR="002B0D62" w:rsidRPr="00A848E4">
        <w:t>起重机提升一个重为</w:t>
      </w:r>
      <w:r w:rsidR="002B0D62" w:rsidRPr="00A848E4">
        <w:t>500</w:t>
      </w:r>
      <w:r w:rsidR="002B0D62" w:rsidRPr="00A848E4">
        <w:t>牛的物体，物体上升时的</w:t>
      </w:r>
      <w:r w:rsidR="002B0D62" w:rsidRPr="00A848E4">
        <w:t>s-t</w:t>
      </w:r>
      <w:proofErr w:type="gramStart"/>
      <w:r w:rsidR="002B0D62" w:rsidRPr="00A848E4">
        <w:t>图象</w:t>
      </w:r>
      <w:proofErr w:type="gramEnd"/>
      <w:r w:rsidR="002B0D62" w:rsidRPr="00A848E4">
        <w:t>如图</w:t>
      </w:r>
      <w:r w:rsidR="002B0D62" w:rsidRPr="00A848E4">
        <w:t>5</w:t>
      </w:r>
      <w:r w:rsidR="002B0D62" w:rsidRPr="00A848E4">
        <w:t>所示，在此过程中，他的动能</w:t>
      </w:r>
      <w:r w:rsidR="002B0D62" w:rsidRPr="00A848E4">
        <w:t>_________</w:t>
      </w:r>
      <w:r w:rsidR="002B0D62" w:rsidRPr="00A848E4">
        <w:t>，他的重力势能</w:t>
      </w:r>
      <w:r w:rsidR="002B0D62" w:rsidRPr="00A848E4">
        <w:t>__________</w:t>
      </w:r>
      <w:r w:rsidR="002B0D62" w:rsidRPr="00A848E4">
        <w:t>，机械能总量</w:t>
      </w:r>
      <w:r w:rsidR="002B0D62" w:rsidRPr="00A848E4">
        <w:t>_________</w:t>
      </w:r>
      <w:r w:rsidR="002B0D62" w:rsidRPr="00A848E4">
        <w:t>（均选填</w:t>
      </w:r>
      <w:r w:rsidR="002B0D62" w:rsidRPr="00A848E4">
        <w:t>“</w:t>
      </w:r>
      <w:r w:rsidR="002B0D62" w:rsidRPr="00A848E4">
        <w:t>增大</w:t>
      </w:r>
      <w:r w:rsidR="002B0D62" w:rsidRPr="00A848E4">
        <w:t>”</w:t>
      </w:r>
      <w:r w:rsidR="002B0D62" w:rsidRPr="00A848E4">
        <w:t>、</w:t>
      </w:r>
      <w:r w:rsidR="002B0D62" w:rsidRPr="00A848E4">
        <w:t>“</w:t>
      </w:r>
      <w:r w:rsidR="002B0D62" w:rsidRPr="00A848E4">
        <w:t>不变</w:t>
      </w:r>
      <w:r w:rsidR="002B0D62" w:rsidRPr="00A848E4">
        <w:t>”</w:t>
      </w:r>
      <w:r w:rsidR="002B0D62" w:rsidRPr="00A848E4">
        <w:t>或</w:t>
      </w:r>
      <w:r w:rsidR="002B0D62" w:rsidRPr="00A848E4">
        <w:t>“</w:t>
      </w:r>
      <w:r w:rsidR="002B0D62" w:rsidRPr="00A848E4">
        <w:t>减小</w:t>
      </w:r>
      <w:r w:rsidR="002B0D62" w:rsidRPr="00A848E4">
        <w:t>”</w:t>
      </w:r>
      <w:r w:rsidR="002B0D62" w:rsidRPr="00A848E4">
        <w:t>）</w:t>
      </w:r>
    </w:p>
    <w:p w:rsidR="002B0D62" w:rsidRPr="00A848E4" w:rsidRDefault="0080621C" w:rsidP="002B0D62">
      <w:pPr>
        <w:pStyle w:val="a5"/>
        <w:adjustRightInd w:val="0"/>
        <w:snapToGrid w:val="0"/>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580416" behindDoc="0" locked="0" layoutInCell="1" allowOverlap="1">
                <wp:simplePos x="0" y="0"/>
                <wp:positionH relativeFrom="column">
                  <wp:posOffset>4237990</wp:posOffset>
                </wp:positionH>
                <wp:positionV relativeFrom="paragraph">
                  <wp:posOffset>656590</wp:posOffset>
                </wp:positionV>
                <wp:extent cx="1266825" cy="854710"/>
                <wp:effectExtent l="8890" t="27940" r="635" b="3175"/>
                <wp:wrapSquare wrapText="bothSides"/>
                <wp:docPr id="6647" name="组合 2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854710"/>
                          <a:chOff x="8589" y="9066"/>
                          <a:chExt cx="1995" cy="1346"/>
                        </a:xfrm>
                      </wpg:grpSpPr>
                      <wpg:grpSp>
                        <wpg:cNvPr id="6648" name="Group 2665"/>
                        <wpg:cNvGrpSpPr>
                          <a:grpSpLocks/>
                        </wpg:cNvGrpSpPr>
                        <wpg:grpSpPr bwMode="auto">
                          <a:xfrm>
                            <a:off x="8589" y="9066"/>
                            <a:ext cx="1944" cy="1346"/>
                            <a:chOff x="2498" y="3290"/>
                            <a:chExt cx="1944" cy="1346"/>
                          </a:xfrm>
                        </wpg:grpSpPr>
                        <wps:wsp>
                          <wps:cNvPr id="6649" name="Text Box 2666"/>
                          <wps:cNvSpPr txBox="1">
                            <a:spLocks noChangeAspect="1" noChangeArrowheads="1"/>
                          </wps:cNvSpPr>
                          <wps:spPr bwMode="auto">
                            <a:xfrm>
                              <a:off x="2951" y="4361"/>
                              <a:ext cx="329"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rPr>
                                    <w:sz w:val="18"/>
                                    <w:szCs w:val="18"/>
                                    <w:vertAlign w:val="subscript"/>
                                  </w:rPr>
                                </w:pPr>
                                <w:r w:rsidRPr="004B1E1D">
                                  <w:rPr>
                                    <w:rFonts w:hint="eastAsia"/>
                                    <w:i/>
                                    <w:iCs/>
                                    <w:sz w:val="18"/>
                                    <w:szCs w:val="18"/>
                                  </w:rPr>
                                  <w:t>F</w:t>
                                </w:r>
                                <w:r w:rsidRPr="004B1E1D">
                                  <w:rPr>
                                    <w:rFonts w:hint="eastAsia"/>
                                    <w:sz w:val="18"/>
                                    <w:szCs w:val="18"/>
                                    <w:vertAlign w:val="subscript"/>
                                  </w:rPr>
                                  <w:t>1</w:t>
                                </w:r>
                              </w:p>
                            </w:txbxContent>
                          </wps:txbx>
                          <wps:bodyPr rot="0" vert="horz" wrap="square" lIns="0" tIns="0" rIns="0" bIns="0" anchor="t" anchorCtr="0" upright="1">
                            <a:noAutofit/>
                          </wps:bodyPr>
                        </wps:wsp>
                        <wps:wsp>
                          <wps:cNvPr id="6650" name="Text Box 2667"/>
                          <wps:cNvSpPr txBox="1">
                            <a:spLocks noChangeArrowheads="1"/>
                          </wps:cNvSpPr>
                          <wps:spPr bwMode="auto">
                            <a:xfrm>
                              <a:off x="2726" y="3512"/>
                              <a:ext cx="30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rPr>
                                    <w:sz w:val="18"/>
                                  </w:rPr>
                                </w:pPr>
                              </w:p>
                            </w:txbxContent>
                          </wps:txbx>
                          <wps:bodyPr rot="0" vert="horz" wrap="square" lIns="0" tIns="0" rIns="0" bIns="0" anchor="t" anchorCtr="0" upright="1">
                            <a:noAutofit/>
                          </wps:bodyPr>
                        </wps:wsp>
                        <wps:wsp>
                          <wps:cNvPr id="6651" name="Oval 2668"/>
                          <wps:cNvSpPr>
                            <a:spLocks noChangeAspect="1" noChangeArrowheads="1"/>
                          </wps:cNvSpPr>
                          <wps:spPr bwMode="auto">
                            <a:xfrm>
                              <a:off x="3596" y="3647"/>
                              <a:ext cx="390" cy="3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2" name="Line 2669"/>
                          <wps:cNvCnPr/>
                          <wps:spPr bwMode="auto">
                            <a:xfrm flipV="1">
                              <a:off x="3986" y="3506"/>
                              <a:ext cx="1" cy="35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653" name="Line 2670"/>
                          <wps:cNvCnPr/>
                          <wps:spPr bwMode="auto">
                            <a:xfrm>
                              <a:off x="3596" y="3290"/>
                              <a:ext cx="1"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4" name="Text Box 2671"/>
                          <wps:cNvSpPr txBox="1">
                            <a:spLocks noChangeAspect="1" noChangeArrowheads="1"/>
                          </wps:cNvSpPr>
                          <wps:spPr bwMode="auto">
                            <a:xfrm>
                              <a:off x="4136" y="3446"/>
                              <a:ext cx="30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rPr>
                                    <w:sz w:val="18"/>
                                    <w:szCs w:val="18"/>
                                    <w:vertAlign w:val="subscript"/>
                                  </w:rPr>
                                </w:pPr>
                                <w:r w:rsidRPr="004B1E1D">
                                  <w:rPr>
                                    <w:rFonts w:hint="eastAsia"/>
                                    <w:i/>
                                    <w:iCs/>
                                    <w:sz w:val="18"/>
                                    <w:szCs w:val="18"/>
                                  </w:rPr>
                                  <w:t>F</w:t>
                                </w:r>
                                <w:r w:rsidRPr="004B1E1D">
                                  <w:rPr>
                                    <w:rFonts w:hint="eastAsia"/>
                                    <w:sz w:val="18"/>
                                    <w:szCs w:val="18"/>
                                    <w:vertAlign w:val="subscript"/>
                                  </w:rPr>
                                  <w:t>2</w:t>
                                </w:r>
                              </w:p>
                            </w:txbxContent>
                          </wps:txbx>
                          <wps:bodyPr rot="0" vert="horz" wrap="square" lIns="0" tIns="0" rIns="0" bIns="0" anchor="t" anchorCtr="0" upright="1">
                            <a:noAutofit/>
                          </wps:bodyPr>
                        </wps:wsp>
                        <wps:wsp>
                          <wps:cNvPr id="6655" name="Line 2672"/>
                          <wps:cNvCnPr/>
                          <wps:spPr bwMode="auto">
                            <a:xfrm>
                              <a:off x="3791" y="3839"/>
                              <a:ext cx="1"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64" name="Group 2673"/>
                          <wpg:cNvGrpSpPr>
                            <a:grpSpLocks/>
                          </wpg:cNvGrpSpPr>
                          <wpg:grpSpPr bwMode="auto">
                            <a:xfrm>
                              <a:off x="3416" y="3290"/>
                              <a:ext cx="658" cy="34"/>
                              <a:chOff x="4968" y="7688"/>
                              <a:chExt cx="998" cy="34"/>
                            </a:xfrm>
                          </wpg:grpSpPr>
                          <wps:wsp>
                            <wps:cNvPr id="2465" name="Line 2674"/>
                            <wps:cNvCnPr/>
                            <wps:spPr bwMode="auto">
                              <a:xfrm>
                                <a:off x="4968" y="7688"/>
                                <a:ext cx="998" cy="1"/>
                              </a:xfrm>
                              <a:prstGeom prst="line">
                                <a:avLst/>
                              </a:prstGeom>
                              <a:noFill/>
                              <a:ln w="381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466" name="Line 2675"/>
                            <wps:cNvCnPr/>
                            <wps:spPr bwMode="auto">
                              <a:xfrm>
                                <a:off x="4968" y="7721"/>
                                <a:ext cx="99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467" name="Freeform 2676"/>
                          <wps:cNvSpPr>
                            <a:spLocks noChangeAspect="1"/>
                          </wps:cNvSpPr>
                          <wps:spPr bwMode="auto">
                            <a:xfrm>
                              <a:off x="3053" y="3632"/>
                              <a:ext cx="1" cy="715"/>
                            </a:xfrm>
                            <a:custGeom>
                              <a:avLst/>
                              <a:gdLst>
                                <a:gd name="T0" fmla="*/ 0 w 1"/>
                                <a:gd name="T1" fmla="*/ 0 h 715"/>
                                <a:gd name="T2" fmla="*/ 1 w 1"/>
                                <a:gd name="T3" fmla="*/ 715 h 715"/>
                                <a:gd name="T4" fmla="*/ 0 60000 65536"/>
                                <a:gd name="T5" fmla="*/ 0 60000 65536"/>
                              </a:gdLst>
                              <a:ahLst/>
                              <a:cxnLst>
                                <a:cxn ang="T4">
                                  <a:pos x="T0" y="T1"/>
                                </a:cxn>
                                <a:cxn ang="T5">
                                  <a:pos x="T2" y="T3"/>
                                </a:cxn>
                              </a:cxnLst>
                              <a:rect l="0" t="0" r="r" b="b"/>
                              <a:pathLst>
                                <a:path w="1" h="715">
                                  <a:moveTo>
                                    <a:pt x="0" y="0"/>
                                  </a:moveTo>
                                  <a:lnTo>
                                    <a:pt x="1" y="715"/>
                                  </a:lnTo>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468" name="Group 2677"/>
                          <wpg:cNvGrpSpPr>
                            <a:grpSpLocks/>
                          </wpg:cNvGrpSpPr>
                          <wpg:grpSpPr bwMode="auto">
                            <a:xfrm>
                              <a:off x="2531" y="3290"/>
                              <a:ext cx="726" cy="558"/>
                              <a:chOff x="4500" y="9708"/>
                              <a:chExt cx="726" cy="558"/>
                            </a:xfrm>
                          </wpg:grpSpPr>
                          <wpg:grpSp>
                            <wpg:cNvPr id="2469" name="Group 2678"/>
                            <wpg:cNvGrpSpPr>
                              <a:grpSpLocks/>
                            </wpg:cNvGrpSpPr>
                            <wpg:grpSpPr bwMode="auto">
                              <a:xfrm>
                                <a:off x="4631" y="9728"/>
                                <a:ext cx="390" cy="538"/>
                                <a:chOff x="4631" y="9728"/>
                                <a:chExt cx="390" cy="538"/>
                              </a:xfrm>
                            </wpg:grpSpPr>
                            <wps:wsp>
                              <wps:cNvPr id="2470" name="Oval 2679"/>
                              <wps:cNvSpPr>
                                <a:spLocks noChangeAspect="1" noChangeArrowheads="1"/>
                              </wps:cNvSpPr>
                              <wps:spPr bwMode="auto">
                                <a:xfrm>
                                  <a:off x="4631" y="9876"/>
                                  <a:ext cx="390" cy="3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1" name="Line 2680"/>
                              <wps:cNvCnPr/>
                              <wps:spPr bwMode="auto">
                                <a:xfrm>
                                  <a:off x="4830" y="9728"/>
                                  <a:ext cx="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72" name="Group 2681"/>
                            <wpg:cNvGrpSpPr>
                              <a:grpSpLocks/>
                            </wpg:cNvGrpSpPr>
                            <wpg:grpSpPr bwMode="auto">
                              <a:xfrm rot="5400000">
                                <a:off x="4830" y="9378"/>
                                <a:ext cx="65" cy="726"/>
                                <a:chOff x="5904" y="6109"/>
                                <a:chExt cx="65" cy="897"/>
                              </a:xfrm>
                            </wpg:grpSpPr>
                            <wps:wsp>
                              <wps:cNvPr id="2473" name="Rectangle 2682" descr="深色上对角线"/>
                              <wps:cNvSpPr>
                                <a:spLocks noChangeArrowheads="1"/>
                              </wps:cNvSpPr>
                              <wps:spPr bwMode="auto">
                                <a:xfrm>
                                  <a:off x="5904" y="6109"/>
                                  <a:ext cx="65" cy="89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pattFill prst="dkUpDiag">
                                        <a:fgClr>
                                          <a:srgbClr val="000000"/>
                                        </a:fgClr>
                                        <a:bgClr>
                                          <a:srgbClr val="FFFFFF"/>
                                        </a:bgClr>
                                      </a:pattFill>
                                      <a:miter lim="800000"/>
                                      <a:headEnd/>
                                      <a:tailEnd/>
                                    </a14:hiddenLine>
                                  </a:ext>
                                </a:extLst>
                              </wps:spPr>
                              <wps:bodyPr rot="0" vert="horz" wrap="square" lIns="91440" tIns="45720" rIns="91440" bIns="45720" anchor="t" anchorCtr="0" upright="1">
                                <a:noAutofit/>
                              </wps:bodyPr>
                            </wps:wsp>
                            <wps:wsp>
                              <wps:cNvPr id="2474" name="Line 2683"/>
                              <wps:cNvCnPr/>
                              <wps:spPr bwMode="auto">
                                <a:xfrm>
                                  <a:off x="5964" y="6109"/>
                                  <a:ext cx="0" cy="8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475" name="Group 2684"/>
                          <wpg:cNvGrpSpPr>
                            <a:grpSpLocks/>
                          </wpg:cNvGrpSpPr>
                          <wpg:grpSpPr bwMode="auto">
                            <a:xfrm>
                              <a:off x="2498" y="4036"/>
                              <a:ext cx="387" cy="295"/>
                              <a:chOff x="8662" y="11166"/>
                              <a:chExt cx="387" cy="295"/>
                            </a:xfrm>
                          </wpg:grpSpPr>
                          <wps:wsp>
                            <wps:cNvPr id="2476" name="Rectangle 2685"/>
                            <wps:cNvSpPr>
                              <a:spLocks noChangeAspect="1" noChangeArrowheads="1"/>
                            </wps:cNvSpPr>
                            <wps:spPr bwMode="auto">
                              <a:xfrm>
                                <a:off x="8662" y="11190"/>
                                <a:ext cx="312" cy="2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7" name="Text Box 2686"/>
                            <wps:cNvSpPr txBox="1">
                              <a:spLocks noChangeAspect="1" noChangeArrowheads="1"/>
                            </wps:cNvSpPr>
                            <wps:spPr bwMode="auto">
                              <a:xfrm>
                                <a:off x="8754" y="11166"/>
                                <a:ext cx="29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pStyle w:val="2"/>
                                    <w:rPr>
                                      <w:i/>
                                      <w:iCs/>
                                      <w:szCs w:val="18"/>
                                      <w:vertAlign w:val="subscript"/>
                                    </w:rPr>
                                  </w:pPr>
                                  <w:bookmarkStart w:id="5" w:name="_Toc474930164"/>
                                  <w:r>
                                    <w:rPr>
                                      <w:rFonts w:hint="eastAsia"/>
                                      <w:i/>
                                      <w:iCs/>
                                      <w:szCs w:val="18"/>
                                    </w:rPr>
                                    <w:t>A</w:t>
                                  </w:r>
                                  <w:bookmarkEnd w:id="5"/>
                                </w:p>
                              </w:txbxContent>
                            </wps:txbx>
                            <wps:bodyPr rot="0" vert="horz" wrap="square" lIns="0" tIns="0" rIns="0" bIns="0" anchor="t" anchorCtr="0" upright="1">
                              <a:noAutofit/>
                            </wps:bodyPr>
                          </wps:wsp>
                        </wpg:grpSp>
                        <wps:wsp>
                          <wps:cNvPr id="2478" name="Line 2687"/>
                          <wps:cNvCnPr/>
                          <wps:spPr bwMode="auto">
                            <a:xfrm>
                              <a:off x="2659" y="3653"/>
                              <a:ext cx="1"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79" name="Group 2688"/>
                          <wpg:cNvGrpSpPr>
                            <a:grpSpLocks/>
                          </wpg:cNvGrpSpPr>
                          <wpg:grpSpPr bwMode="auto">
                            <a:xfrm>
                              <a:off x="3635" y="4224"/>
                              <a:ext cx="387" cy="295"/>
                              <a:chOff x="8662" y="11166"/>
                              <a:chExt cx="387" cy="295"/>
                            </a:xfrm>
                          </wpg:grpSpPr>
                          <wps:wsp>
                            <wps:cNvPr id="2480" name="Rectangle 2689"/>
                            <wps:cNvSpPr>
                              <a:spLocks noChangeAspect="1" noChangeArrowheads="1"/>
                            </wps:cNvSpPr>
                            <wps:spPr bwMode="auto">
                              <a:xfrm>
                                <a:off x="8662" y="11190"/>
                                <a:ext cx="312" cy="2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1" name="Text Box 2690"/>
                            <wps:cNvSpPr txBox="1">
                              <a:spLocks noChangeAspect="1" noChangeArrowheads="1"/>
                            </wps:cNvSpPr>
                            <wps:spPr bwMode="auto">
                              <a:xfrm>
                                <a:off x="8754" y="11166"/>
                                <a:ext cx="29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txbxContent>
                            </wps:txbx>
                            <wps:bodyPr rot="0" vert="horz" wrap="square" lIns="0" tIns="0" rIns="0" bIns="0" anchor="t" anchorCtr="0" upright="1">
                              <a:noAutofit/>
                            </wps:bodyPr>
                          </wps:wsp>
                        </wpg:grpSp>
                      </wpg:grpSp>
                      <wps:wsp>
                        <wps:cNvPr id="2482" name="Text Box 2691"/>
                        <wps:cNvSpPr txBox="1">
                          <a:spLocks noChangeArrowheads="1"/>
                        </wps:cNvSpPr>
                        <wps:spPr bwMode="auto">
                          <a:xfrm>
                            <a:off x="10164" y="9950"/>
                            <a:ext cx="42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3A3FD4" w:rsidRDefault="00CB2BC3" w:rsidP="002B0D62">
                              <w:pPr>
                                <w:rPr>
                                  <w:sz w:val="18"/>
                                  <w:szCs w:val="18"/>
                                </w:rPr>
                              </w:pPr>
                              <w:r w:rsidRPr="003A3FD4">
                                <w:rPr>
                                  <w:rFonts w:hint="eastAsia"/>
                                  <w:sz w:val="18"/>
                                  <w:szCs w:val="18"/>
                                </w:rPr>
                                <w:t>图</w:t>
                              </w:r>
                              <w:r>
                                <w:rPr>
                                  <w:sz w:val="18"/>
                                  <w:szCs w:val="18"/>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491" o:spid="_x0000_s1086" style="position:absolute;left:0;text-align:left;margin-left:333.7pt;margin-top:51.7pt;width:99.75pt;height:67.3pt;z-index:251580416" coordorigin="8589,9066" coordsize="1995,1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">
                <v:group id="Group 2665" o:spid="_x0000_s1087" style="position:absolute;left:8589;top:9066;width:1944;height:1346" coordorigin="2498,3290" coordsize="1944,1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wh/GwwAAAN0AAAAP&#10;AAAAAAAAAAAAAAAAAKoCAABkcnMvZG93bnJldi54bWxQSwUGAAAAAAQABAD6AAAAmgMAAAAA&#10;">
                  <v:shape id="Text Box 2666" o:spid="_x0000_s1088" type="#_x0000_t202" style="position:absolute;left:2951;top:4361;width:329;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yyhsUA&#10;AADdAAAADwAAAGRycy9kb3ducmV2LnhtbESPQWvCQBSE7wX/w/IEb3VjkVCjq4i0UBCKMR48PrPP&#10;ZDH7Ns1uNf77rlDwOMzMN8xi1dtGXKnzxrGCyTgBQVw6bbhScCg+X99B+ICssXFMCu7kYbUcvCww&#10;0+7GOV33oRIRwj5DBXUIbSalL2uy6MeuJY7e2XUWQ5RdJXWHtwi3jXxLklRaNBwXamxpU1N52f9a&#10;Besj5x/m5/u0y8+5KYpZwtv0otRo2K/nIAL14Rn+b39pBWk6ncH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LKGxQAAAN0AAAAPAAAAAAAAAAAAAAAAAJgCAABkcnMv&#10;ZG93bnJldi54bWxQSwUGAAAAAAQABAD1AAAAigMAAAAA&#10;" filled="f" stroked="f">
                    <o:lock v:ext="edit" aspectratio="t"/>
                    <v:textbox inset="0,0,0,0">
                      <w:txbxContent>
                        <w:p w:rsidR="00CB2BC3" w:rsidRDefault="00CB2BC3" w:rsidP="002B0D62">
                          <w:pPr>
                            <w:rPr>
                              <w:sz w:val="18"/>
                              <w:szCs w:val="18"/>
                              <w:vertAlign w:val="subscript"/>
                            </w:rPr>
                          </w:pPr>
                          <w:r w:rsidRPr="004B1E1D">
                            <w:rPr>
                              <w:rFonts w:hint="eastAsia"/>
                              <w:i/>
                              <w:iCs/>
                              <w:sz w:val="18"/>
                              <w:szCs w:val="18"/>
                            </w:rPr>
                            <w:t>F</w:t>
                          </w:r>
                          <w:r w:rsidRPr="004B1E1D">
                            <w:rPr>
                              <w:rFonts w:hint="eastAsia"/>
                              <w:sz w:val="18"/>
                              <w:szCs w:val="18"/>
                              <w:vertAlign w:val="subscript"/>
                            </w:rPr>
                            <w:t>1</w:t>
                          </w:r>
                        </w:p>
                      </w:txbxContent>
                    </v:textbox>
                  </v:shape>
                  <v:shape id="Text Box 2667" o:spid="_x0000_s1089" type="#_x0000_t202" style="position:absolute;left:2726;top:3512;width:30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NxsMA&#10;AADdAAAADwAAAGRycy9kb3ducmV2LnhtbERPz2vCMBS+D/wfwhN2m6mDlVlNRWQDYTCs9eDx2by2&#10;weala6J2//1yEHb8+H6v1qPtxI0GbxwrmM8SEMSV04YbBcfy8+UdhA/IGjvHpOCXPKzzydMKM+3u&#10;XNDtEBoRQ9hnqKANoc+k9FVLFv3M9cSRq91gMUQ4NFIPeI/htpOvSZJKi4ZjQ4s9bVuqLoerVbA5&#10;cfFhfr7P+6IuTFkuEv5KL0o9T8fNEkSgMfyLH+6dVpCmb3F/fBOf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NxsMAAADdAAAADwAAAAAAAAAAAAAAAACYAgAAZHJzL2Rv&#10;d25yZXYueG1sUEsFBgAAAAAEAAQA9QAAAIgDAAAAAA==&#10;" filled="f" stroked="f">
                    <v:textbox inset="0,0,0,0">
                      <w:txbxContent>
                        <w:p w:rsidR="00CB2BC3" w:rsidRDefault="00CB2BC3" w:rsidP="002B0D62">
                          <w:pPr>
                            <w:rPr>
                              <w:sz w:val="18"/>
                            </w:rPr>
                          </w:pPr>
                        </w:p>
                      </w:txbxContent>
                    </v:textbox>
                  </v:shape>
                  <v:oval id="Oval 2668" o:spid="_x0000_s1090" style="position:absolute;left:3596;top:3647;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8YA&#10;AADdAAAADwAAAGRycy9kb3ducmV2LnhtbESPzWrDMBCE74W8g9hCL6WRExpTnCghBAo5FJofP8DG&#10;2shurJUjqbH79lWhkOMwM98wi9VgW3EjHxrHCibjDARx5XTDRkF5fH95AxEissbWMSn4oQCr5ehh&#10;gYV2Pe/pdohGJAiHAhXUMXaFlKGqyWIYu444eWfnLcYkvZHaY5/gtpXTLMulxYbTQo0dbWqqLodv&#10;q+B0Kt0gr/5z92wuHl+/+s587JR6ehzWcxCRhngP/7e3WkGezybw9y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C8YAAADdAAAADwAAAAAAAAAAAAAAAACYAgAAZHJz&#10;L2Rvd25yZXYueG1sUEsFBgAAAAAEAAQA9QAAAIsDAAAAAA==&#10;" filled="f">
                    <o:lock v:ext="edit" aspectratio="t"/>
                  </v:oval>
                  <v:line id="Line 2669" o:spid="_x0000_s1091" style="position:absolute;flip:y;visibility:visible;mso-wrap-style:square" from="3986,3506" to="3987,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T8QAAADdAAAADwAAAGRycy9kb3ducmV2LnhtbESPT4vCMBTE74LfITzBm6YKVqlGEXGh&#10;e/QPordH82yLzUttstp++83CgsdhZn7DrDatqcSLGldaVjAZRyCIM6tLzhWcT1+jBQjnkTVWlklB&#10;Rw42635vhYm2bz7Q6+hzESDsElRQeF8nUrqsIINubGvi4N1tY9AH2eRSN/gOcFPJaRTF0mDJYaHA&#10;mnYFZY/jj1FwfV7xdn9evv1Jd/P9IU27Kk+VGg7a7RKEp9Z/wv/tVCuI49kU/t6EJ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CJBPxAAAAN0AAAAPAAAAAAAAAAAA&#10;AAAAAKECAABkcnMvZG93bnJldi54bWxQSwUGAAAAAAQABAD5AAAAkgMAAAAA&#10;">
                    <v:stroke endarrow="block" endarrowwidth="narrow"/>
                  </v:line>
                  <v:line id="Line 2670" o:spid="_x0000_s1092" style="position:absolute;visibility:visible;mso-wrap-style:square" from="3596,3290" to="3597,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v7ksgAAADdAAAADwAAAGRycy9kb3ducmV2LnhtbESPQUsDMRSE74L/ITzBm83a0iBr01Is&#10;QuuhtFXQ4+vmubu6eVmSuLv9902h4HGYmW+Y2WKwjejIh9qxhsdRBoK4cKbmUsPH++vDE4gQkQ02&#10;jknDiQIs5rc3M8yN63lP3SGWIkE45KihirHNpQxFRRbDyLXEyft23mJM0pfSeOwT3DZynGVKWqw5&#10;LVTY0ktFxe/hz2rYTnaqW27e1sPnRh2L1f749dN7re/vhuUziEhD/A9f22ujQanpB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Iv7ksgAAADdAAAADwAAAAAA&#10;AAAAAAAAAAChAgAAZHJzL2Rvd25yZXYueG1sUEsFBgAAAAAEAAQA+QAAAJYDAAAAAA==&#10;"/>
                  <v:shape id="Text Box 2671" o:spid="_x0000_s1093" type="#_x0000_t202" style="position:absolute;left:4136;top:3446;width:306;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SLxcYA&#10;AADdAAAADwAAAGRycy9kb3ducmV2LnhtbESPQWvCQBSE74L/YXmF3nRTaYONriLSQqFQTOKhx2f2&#10;mSxm38bsVtN/3y0IHoeZ+YZZrgfbigv13jhW8DRNQBBXThuuFezL98kchA/IGlvHpOCXPKxX49ES&#10;M+2unNOlCLWIEPYZKmhC6DIpfdWQRT91HXH0jq63GKLsa6l7vEa4beUsSVJp0XBcaLCjbUPVqfix&#10;CjbfnL+Z89dhlx9zU5avCX+mJ6UeH4bNAkSgIdzDt/aHVpCmL8/w/y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SLxcYAAADdAAAADwAAAAAAAAAAAAAAAACYAgAAZHJz&#10;L2Rvd25yZXYueG1sUEsFBgAAAAAEAAQA9QAAAIsDAAAAAA==&#10;" filled="f" stroked="f">
                    <o:lock v:ext="edit" aspectratio="t"/>
                    <v:textbox inset="0,0,0,0">
                      <w:txbxContent>
                        <w:p w:rsidR="00CB2BC3" w:rsidRDefault="00CB2BC3" w:rsidP="002B0D62">
                          <w:pPr>
                            <w:rPr>
                              <w:sz w:val="18"/>
                              <w:szCs w:val="18"/>
                              <w:vertAlign w:val="subscript"/>
                            </w:rPr>
                          </w:pPr>
                          <w:r w:rsidRPr="004B1E1D">
                            <w:rPr>
                              <w:rFonts w:hint="eastAsia"/>
                              <w:i/>
                              <w:iCs/>
                              <w:sz w:val="18"/>
                              <w:szCs w:val="18"/>
                            </w:rPr>
                            <w:t>F</w:t>
                          </w:r>
                          <w:r w:rsidRPr="004B1E1D">
                            <w:rPr>
                              <w:rFonts w:hint="eastAsia"/>
                              <w:sz w:val="18"/>
                              <w:szCs w:val="18"/>
                              <w:vertAlign w:val="subscript"/>
                            </w:rPr>
                            <w:t>2</w:t>
                          </w:r>
                        </w:p>
                      </w:txbxContent>
                    </v:textbox>
                  </v:shape>
                  <v:line id="Line 2672" o:spid="_x0000_s1094" style="position:absolute;visibility:visible;mso-wrap-style:square" from="3791,3839" to="3792,4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7GfcgAAADdAAAADwAAAGRycy9kb3ducmV2LnhtbESPQUsDMRSE74L/ITyhN5vV0lDWpqVU&#10;Cq0HsVXQ4+vmubt287Ik6e76741Q6HGYmW+Y+XKwjejIh9qxhodxBoK4cKbmUsPH++Z+BiJEZION&#10;Y9LwSwGWi9ubOebG9byn7hBLkSAcctRQxdjmUoaiIoth7Fri5H07bzEm6UtpPPYJbhv5mGVKWqw5&#10;LVTY0rqi4nQ4Ww2vkzfVrXYv2+Fzp47F8/749dN7rUd3w+oJRKQhXsOX9tZoUGo6hf836QnIx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C7GfcgAAADdAAAADwAAAAAA&#10;AAAAAAAAAAChAgAAZHJzL2Rvd25yZXYueG1sUEsFBgAAAAAEAAQA+QAAAJYDAAAAAA==&#10;"/>
                  <v:group id="Group 2673" o:spid="_x0000_s1095" style="position:absolute;left:3416;top:3290;width:658;height:34" coordorigin="4968,7688" coordsize="99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tbyMYAAADdAAAADwAAAGRycy9kb3ducmV2LnhtbESPT4vCMBTE78J+h/AW&#10;9qZpXZWlGkXEXTyI4B9YvD2aZ1tsXkoT2/rtjSB4HGbmN8xs0ZlSNFS7wrKCeBCBIE6tLjhTcDr+&#10;9n9AOI+ssbRMCu7kYDH/6M0w0bblPTUHn4kAYZeggtz7KpHSpTkZdANbEQfvYmuDPsg6k7rGNsBN&#10;KYdRNJEGCw4LOVa0yim9Hm5GwV+L7fI7Xjfb62V1Px/Hu/9tTEp9fXbLKQhPnX+HX+2NVjAcTU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m1vIxgAAAN0A&#10;AAAPAAAAAAAAAAAAAAAAAKoCAABkcnMvZG93bnJldi54bWxQSwUGAAAAAAQABAD6AAAAnQMAAAAA&#10;">
                    <v:line id="Line 2674" o:spid="_x0000_s1096" style="position:absolute;visibility:visible;mso-wrap-style:square" from="4968,7688" to="5966,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EUKcUAAADdAAAADwAAAGRycy9kb3ducmV2LnhtbESPQWvCQBSE7wX/w/KE3uqmqZESXUWU&#10;QsVDW1Pvj+xrEsy+XbJrjP56t1DocZiZb5jFajCt6KnzjWUFz5MEBHFpdcOVgu/i7ekVhA/IGlvL&#10;pOBKHlbL0cMCc20v/EX9IVQiQtjnqKAOweVS+rImg35iHXH0fmxnMETZVVJ3eIlw08o0SWbSYMNx&#10;oUZHm5rK0+FsFOzwlO4/dLH9dC/+mKWF8/0tU+pxPKznIAIN4T/8137XCtLpLIPfN/EJ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EUKcUAAADdAAAADwAAAAAAAAAA&#10;AAAAAAChAgAAZHJzL2Rvd25yZXYueG1sUEsFBgAAAAAEAAQA+QAAAJMDAAAAAA==&#10;" strokeweight="3pt">
                      <v:stroke r:id="rId29" o:title="" filltype="pattern"/>
                    </v:line>
                    <v:line id="Line 2675" o:spid="_x0000_s1097" style="position:absolute;visibility:visible;mso-wrap-style:square" from="4968,7721" to="5966,7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NfZcUAAADdAAAADwAAAGRycy9kb3ducmV2LnhtbESP0WoCMRRE3wv+Q7gF3zSryKJboxS1&#10;UOmDqP2A6+a6Wd3cLEmq2359UxD6OMzMGWa+7GwjbuRD7VjBaJiBIC6drrlS8Hl8G0xBhIissXFM&#10;Cr4pwHLRe5pjod2d93Q7xEokCIcCFZgY20LKUBqyGIauJU7e2XmLMUlfSe3xnuC2keMsy6XFmtOC&#10;wZZWhsrr4csq2PrTx3X0Uxl54q3fNLv1LNiLUv3n7vUFRKQu/ocf7XetYDzJc/h7k5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NfZcUAAADdAAAADwAAAAAAAAAA&#10;AAAAAAChAgAAZHJzL2Rvd25yZXYueG1sUEsFBgAAAAAEAAQA+QAAAJMDAAAAAA==&#10;" strokeweight="1pt"/>
                  </v:group>
                  <v:shape id="Freeform 2676" o:spid="_x0000_s1098" style="position:absolute;left:3053;top:3632;width:1;height:715;visibility:visible;mso-wrap-style:square;v-text-anchor:top" coordsize="1,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GYIsYA&#10;AADdAAAADwAAAGRycy9kb3ducmV2LnhtbESPQWvCQBSE7wX/w/KE3uqu0qaSuooNLRTxYurF2yP7&#10;mg1m34bsNsZ/3y0IHoeZ+YZZbUbXioH60HjWMJ8pEMSVNw3XGo7fn09LECEiG2w9k4YrBdisJw8r&#10;zI2/8IGGMtYiQTjkqMHG2OVShsqSwzDzHXHyfnzvMCbZ19L0eElw18qFUpl02HBasNhRYak6l79O&#10;w+n9evhwcvdyLvetWe5VVoxqp/XjdNy+gYg0xnv41v4yGhbP2Sv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GYIsYAAADdAAAADwAAAAAAAAAAAAAAAACYAgAAZHJz&#10;L2Rvd25yZXYueG1sUEsFBgAAAAAEAAQA9QAAAIsDAAAAAA==&#10;" path="m,l1,715e" filled="f">
                    <v:stroke endarrow="block" endarrowwidth="narrow"/>
                    <v:path arrowok="t" o:connecttype="custom" o:connectlocs="0,0;1,715" o:connectangles="0,0"/>
                    <o:lock v:ext="edit" aspectratio="t"/>
                  </v:shape>
                  <v:group id="Group 2677" o:spid="_x0000_s1099" style="position:absolute;left:2531;top:3290;width:726;height:558" coordorigin="4500,9708" coordsize="726,5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ZRzcQAAADdAAAADwAAAGRycy9kb3ducmV2LnhtbERPTWuDQBC9B/oflin0&#10;lqymiRSbjYTQlh5CIFoovQ3uREV3Vtytmn+fPRR6fLzvXTabTow0uMaygngVgSAurW64UvBVvC9f&#10;QDiPrLGzTApu5CDbPyx2mGo78YXG3FcihLBLUUHtfZ9K6cqaDLqV7YkDd7WDQR/gUEk94BTCTSfX&#10;UZRIgw2Hhhp7OtZUtvmvUfAx4XR4jt/GU3s93n6K7fn7FJNST4/z4RWEp9n/i//cn1rBepOEu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tZRzcQAAADdAAAA&#10;DwAAAAAAAAAAAAAAAACqAgAAZHJzL2Rvd25yZXYueG1sUEsFBgAAAAAEAAQA+gAAAJsDAAAAAA==&#10;">
                    <v:group id="Group 2678" o:spid="_x0000_s1100" style="position:absolute;left:4631;top:9728;width:390;height:538" coordorigin="4631,9728" coordsize="39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Zr0VscAAADdAAAADwAAAGRycy9kb3ducmV2LnhtbESPT2vCQBTE7wW/w/KE&#10;3nQT24pGVxHR0oMI/gHx9sg+k2D2bciuSfz23YLQ4zAzv2Hmy86UoqHaFZYVxMMIBHFqdcGZgvNp&#10;O5iAcB5ZY2mZFDzJwXLRe5tjom3LB2qOPhMBwi5BBbn3VSKlS3My6Ia2Ig7ezdYGfZB1JnWNbYCb&#10;Uo6iaCwNFhwWcqxonVN6Pz6Mgu8W29VHvGl299v6eT197S+7mJR673erGQhPnf8Pv9o/WsHoczyF&#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Zr0VscAAADd&#10;AAAADwAAAAAAAAAAAAAAAACqAgAAZHJzL2Rvd25yZXYueG1sUEsFBgAAAAAEAAQA+gAAAJ4DAAAA&#10;AA==&#10;">
                      <v:oval id="Oval 2679" o:spid="_x0000_s1101" style="position:absolute;left:4631;top:9876;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Gwm8MA&#10;AADdAAAADwAAAGRycy9kb3ducmV2LnhtbERP3WrCMBS+H/gO4Qi7GTadyJTaKGMw2MVAV32AY3NM&#10;q81Jl2S2e3tzMdjlx/dfbkfbiRv50DpW8JzlIIhrp1s2Co6H99kKRIjIGjvHpOCXAmw3k4cSC+0G&#10;/qJbFY1IIRwKVNDE2BdShrohiyFzPXHizs5bjAl6I7XHIYXbTs7z/EVabDk1NNjTW0P1tfqxCk6n&#10;oxvlt9/tn8zV4+Iy9OZzr9TjdHxdg4g0xn/xn/tDK5gvlml/epOe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Gwm8MAAADdAAAADwAAAAAAAAAAAAAAAACYAgAAZHJzL2Rv&#10;d25yZXYueG1sUEsFBgAAAAAEAAQA9QAAAIgDAAAAAA==&#10;" filled="f">
                        <o:lock v:ext="edit" aspectratio="t"/>
                      </v:oval>
                      <v:line id="Line 2680" o:spid="_x0000_s1102" style="position:absolute;visibility:visible;mso-wrap-style:square" from="4830,9728" to="4830,10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GOdcgAAADdAAAADwAAAGRycy9kb3ducmV2LnhtbESPT2vCQBTE74V+h+UVeqsbraQSXUUq&#10;gvZQ/Ad6fGZfk7TZt2F3TdJv3y0Uehxm5jfMbNGbWrTkfGVZwXCQgCDOra64UHA6rp8mIHxA1lhb&#10;JgXf5GExv7+bYaZtx3tqD6EQEcI+QwVlCE0mpc9LMugHtiGO3od1BkOUrpDaYRfhppajJEmlwYrj&#10;QokNvZaUfx1uRsH78y5tl9u3TX/eptd8tb9ePjun1ONDv5yCCNSH//Bfe6MVjMYv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GOdcgAAADdAAAADwAAAAAA&#10;AAAAAAAAAAChAgAAZHJzL2Rvd25yZXYueG1sUEsFBgAAAAAEAAQA+QAAAJYDAAAAAA==&#10;"/>
                    </v:group>
                    <v:group id="Group 2681" o:spid="_x0000_s1103" style="position:absolute;left:4830;top:9378;width:65;height:726;rotation:90" coordorigin="5904,6109" coordsize="65,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Hk+xgAAAN0A&#10;AAAPAAAAAAAAAAAAAAAAAKoCAABkcnMvZG93bnJldi54bWxQSwUGAAAAAAQABAD6AAAAnQMAAAAA&#10;">
                      <v:rect id="Rectangle 2682" o:spid="_x0000_s1104" alt="深色上对角线" style="position:absolute;left:5904;top:6109;width:65;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LL5MIA&#10;AADdAAAADwAAAGRycy9kb3ducmV2LnhtbESPyQrCMBRF94L/EJ7gRjR1wKEaRQTFhRuHD3g0z7bY&#10;vJQmavXrjSC4vNzhcBer2hTiQZXLLSvo9yIQxInVOacKLudtdwrCeWSNhWVS8CIHq2WzscBY2ycf&#10;6XHyqQgj7GJUkHlfxlK6JCODrmdL4uBdbWXQB1mlUlf4DOOmkIMoGkuDOQdChiVtMkpup7sJ3M1k&#10;+s73+tJZj3aHbXT3BR1mSrVb9XoOwlPt/+Ffe68VDEaTIXzfhCcgl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ssvkwgAAAN0AAAAPAAAAAAAAAAAAAAAAAJgCAABkcnMvZG93&#10;bnJldi54bWxQSwUGAAAAAAQABAD1AAAAhwMAAAAA&#10;" fillcolor="black" stroked="f">
                        <v:fill r:id="rId30" o:title="" type="pattern"/>
                        <v:stroke r:id="rId30" o:title="" filltype="pattern"/>
                      </v:rect>
                      <v:line id="Line 2683" o:spid="_x0000_s1105" style="position:absolute;visibility:visible;mso-wrap-style:square" from="5964,6109" to="5964,7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TyVMYAAADdAAAADwAAAGRycy9kb3ducmV2LnhtbESP3WoCMRSE74W+QzgF7zSrSK2rUYo/&#10;UOlFqfUBjpvjZuvmZEmibvv0jSB4OczMN8xs0dpaXMiHyrGCQT8DQVw4XXGpYP+96b2CCBFZY+2Y&#10;FPxSgMX8qTPDXLsrf9FlF0uRIBxyVGBibHIpQ2HIYui7hjh5R+ctxiR9KbXHa4LbWg6z7EVarDgt&#10;GGxoaag47c5WwdYfPk6Dv9LIA2/9uv5cTYL9Uar73L5NQURq4yN8b79rBcPReAS3N+kJ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E8lTGAAAA3QAAAA8AAAAAAAAA&#10;AAAAAAAAoQIAAGRycy9kb3ducmV2LnhtbFBLBQYAAAAABAAEAPkAAACUAwAAAAA=&#10;" strokeweight="1pt"/>
                    </v:group>
                  </v:group>
                  <v:group id="Group 2684" o:spid="_x0000_s1106" style="position:absolute;left:2498;top:4036;width:387;height:295" coordorigin="8662,11166" coordsize="387,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5ojsYAAADdAAAADwAAAGRycy9kb3ducmV2LnhtbESPQWvCQBSE74X+h+UV&#10;vOkmWluJriKi4kGEakG8PbLPJJh9G7JrEv99VxB6HGbmG2a26EwpGqpdYVlBPIhAEKdWF5wp+D1t&#10;+hMQziNrLC2Tggc5WMzf32aYaNvyDzVHn4kAYZeggtz7KpHSpTkZdANbEQfvamuDPsg6k7rGNsBN&#10;KYdR9CUNFhwWcqxolVN6O96Ngm2L7XIUr5v97bp6XE7jw3kfk1K9j245BeGp8//hV3unFQw/v8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DmiOxgAAAN0A&#10;AAAPAAAAAAAAAAAAAAAAAKoCAABkcnMvZG93bnJldi54bWxQSwUGAAAAAAQABAD6AAAAnQMAAAAA&#10;">
                    <v:rect id="Rectangle 2685" o:spid="_x0000_s1107" style="position:absolute;left:8662;top:11190;width:312;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u+MUA&#10;AADdAAAADwAAAGRycy9kb3ducmV2LnhtbESPQWsCMRSE74L/IbyCN81W1JatUdai4EmoLVRvj81r&#10;srh5WTapu/57IxR6HGbmG2a57l0trtSGyrOC50kGgrj0umKj4OtzN34FESKyxtozKbhRgPVqOFhi&#10;rn3HH3Q9RiMShEOOCmyMTS5lKC05DBPfECfvx7cOY5KtkbrFLsFdLadZtpAOK04LFht6t1Rejr9O&#10;wbY5H4q5CbL4jvZ08ZtuZw9GqdFTX7yBiNTH//Bfe68VTGcv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6+74xQAAAN0AAAAPAAAAAAAAAAAAAAAAAJgCAABkcnMv&#10;ZG93bnJldi54bWxQSwUGAAAAAAQABAD1AAAAigMAAAAA&#10;" filled="f">
                      <o:lock v:ext="edit" aspectratio="t"/>
                    </v:rect>
                    <v:shape id="Text Box 2686" o:spid="_x0000_s1108" type="#_x0000_t202" style="position:absolute;left:8754;top:11166;width:295;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JbucYA&#10;AADdAAAADwAAAGRycy9kb3ducmV2LnhtbESPQWvCQBSE70L/w/KE3nSjFLXRVaRYEIRijIcen9ln&#10;sph9G7NbTf99tyB4HGbmG2ax6mwtbtR641jBaJiAIC6cNlwqOOafgxkIH5A11o5JwS95WC1fegtM&#10;tbtzRrdDKEWEsE9RQRVCk0rpi4os+qFriKN3dq3FEGVbSt3iPcJtLcdJMpEWDceFChv6qKi4HH6s&#10;gvU3Zxtz/Trts3Nm8vw94d3kotRrv1vPQQTqwjP8aG+1gvHbdAr/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JbucYAAADdAAAADwAAAAAAAAAAAAAAAACYAgAAZHJz&#10;L2Rvd25yZXYueG1sUEsFBgAAAAAEAAQA9QAAAIsDAAAAAA==&#10;" filled="f" stroked="f">
                      <o:lock v:ext="edit" aspectratio="t"/>
                      <v:textbox inset="0,0,0,0">
                        <w:txbxContent>
                          <w:p w:rsidR="00CB2BC3" w:rsidRDefault="00CB2BC3" w:rsidP="002B0D62">
                            <w:pPr>
                              <w:pStyle w:val="2"/>
                              <w:rPr>
                                <w:i/>
                                <w:iCs/>
                                <w:szCs w:val="18"/>
                                <w:vertAlign w:val="subscript"/>
                              </w:rPr>
                            </w:pPr>
                            <w:bookmarkStart w:id="6" w:name="_Toc474930164"/>
                            <w:r>
                              <w:rPr>
                                <w:rFonts w:hint="eastAsia"/>
                                <w:i/>
                                <w:iCs/>
                                <w:szCs w:val="18"/>
                              </w:rPr>
                              <w:t>A</w:t>
                            </w:r>
                            <w:bookmarkEnd w:id="6"/>
                          </w:p>
                        </w:txbxContent>
                      </v:textbox>
                    </v:shape>
                  </v:group>
                  <v:line id="Line 2687" o:spid="_x0000_s1109" style="position:absolute;visibility:visible;mso-wrap-style:square" from="2659,3653" to="2660,4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n6MUAAADdAAAADwAAAGRycy9kb3ducmV2LnhtbERPz2vCMBS+C/4P4QneNJ0b3eiMIhsD&#10;3UHUDbbjs3lrq81LSWJb/3tzEHb8+H7Pl72pRUvOV5YVPEwTEMS51RUXCr6/PiYvIHxA1lhbJgVX&#10;8rBcDAdzzLTteE/tIRQihrDPUEEZQpNJ6fOSDPqpbYgj92edwRChK6R22MVwU8tZkqTSYMWxocSG&#10;3krKz4eLUbB93KXtavO57n826TF/3x9/T51TajzqV68gAvXhX3x3r7WC2dN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n6MUAAADdAAAADwAAAAAAAAAA&#10;AAAAAAChAgAAZHJzL2Rvd25yZXYueG1sUEsFBgAAAAAEAAQA+QAAAJMDAAAAAA==&#10;"/>
                  <v:group id="Group 2688" o:spid="_x0000_s1110" style="position:absolute;left:3635;top:4224;width:387;height:295" coordorigin="8662,11166" coordsize="387,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Nii8cAAADdAAAADwAAAGRycy9kb3ducmV2LnhtbESPQWvCQBSE7wX/w/IE&#10;b3UTba1GVxFpxYMIVaH09sg+k2D2bchuk/jvXUHocZiZb5jFqjOlaKh2hWUF8TACQZxaXXCm4Hz6&#10;ep2CcB5ZY2mZFNzIwWrZe1lgom3L39QcfSYChF2CCnLvq0RKl+Zk0A1tRRy8i60N+iDrTOoa2wA3&#10;pRxF0UQaLDgs5FjRJqf0evwzCrYttutx/Nnsr5fN7ff0fvjZx6TUoN+t5yA8df4//GzvtILR28cM&#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ENii8cAAADd&#10;AAAADwAAAAAAAAAAAAAAAACqAgAAZHJzL2Rvd25yZXYueG1sUEsFBgAAAAAEAAQA+gAAAJ4DAAAA&#10;AA==&#10;">
                    <v:rect id="Rectangle 2689" o:spid="_x0000_s1111" style="position:absolute;left:8662;top:11190;width:312;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ujMMIA&#10;AADdAAAADwAAAGRycy9kb3ducmV2LnhtbERPW2vCMBR+F/YfwhnsTdPJlNIZpRsKPgleYNvboTlL&#10;is1JaaKt/948CD5+fPfFanCNuFIXas8K3icZCOLK65qNgtNxM85BhIissfFMCm4UYLV8GS2w0L7n&#10;PV0P0YgUwqFABTbGtpAyVJYcholviRP37zuHMcHOSN1hn8JdI6dZNpcOa04NFlv6tlSdDxenYN3+&#10;7cqZCbL8ifb37L/6jd0Zpd5eh/ITRKQhPsUP91YrmH7k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6MwwgAAAN0AAAAPAAAAAAAAAAAAAAAAAJgCAABkcnMvZG93&#10;bnJldi54bWxQSwUGAAAAAAQABAD1AAAAhwMAAAAA&#10;" filled="f">
                      <o:lock v:ext="edit" aspectratio="t"/>
                    </v:rect>
                    <v:shape id="Text Box 2690" o:spid="_x0000_s1112" type="#_x0000_t202" style="position:absolute;left:8754;top:11166;width:295;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ccYA&#10;AADdAAAADwAAAGRycy9kb3ducmV2LnhtbESPQWvCQBSE74X+h+UJvTUbRUSjG5FiQSiUxnjo8TX7&#10;TJZk38bsVtN/3y0UPA4z8w2z2Y62E1cavHGsYJqkIIgrpw3XCk7l6/MShA/IGjvHpOCHPGzzx4cN&#10;ZtrduKDrMdQiQthnqKAJoc+k9FVDFn3ieuLond1gMUQ51FIPeItw28lZmi6kRcNxocGeXhqq2uO3&#10;VbD75GJvLu9fH8W5MGW5Svlt0Sr1NBl3axCBxnAP/7cPWsFsvpzC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WccYAAADdAAAADwAAAAAAAAAAAAAAAACYAgAAZHJz&#10;L2Rvd25yZXYueG1sUEsFBgAAAAAEAAQA9QAAAIsDAAAAAA==&#10;" filled="f" stroked="f">
                      <o:lock v:ext="edit" aspectratio="t"/>
                      <v:textbox inset="0,0,0,0">
                        <w:txbxContent>
                          <w:p w:rsidR="00CB2BC3" w:rsidRDefault="00CB2BC3" w:rsidP="002B0D62"/>
                        </w:txbxContent>
                      </v:textbox>
                    </v:shape>
                  </v:group>
                </v:group>
                <v:shape id="Text Box 2691" o:spid="_x0000_s1113" type="#_x0000_t202" style="position:absolute;left:10164;top:9950;width:42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CIBsYA&#10;AADdAAAADwAAAGRycy9kb3ducmV2LnhtbESPQWvCQBSE74L/YXmF3nTTIGKjGxGxIBRKY3ro8Zl9&#10;SRazb2N2q+m/7xYKPQ4z8w2z2Y62EzcavHGs4GmegCCunDbcKPgoX2YrED4ga+wck4Jv8rDNp5MN&#10;ZtrduaDbKTQiQthnqKANoc+k9FVLFv3c9cTRq91gMUQ5NFIPeI9w28k0SZbSouG40GJP+5aqy+nL&#10;Kth9cnEw17fze1EXpiyfE35dXpR6fBh3axCBxvAf/msftYJ0sUrh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CIBsYAAADdAAAADwAAAAAAAAAAAAAAAACYAgAAZHJz&#10;L2Rvd25yZXYueG1sUEsFBgAAAAAEAAQA9QAAAIsDAAAAAA==&#10;" filled="f" stroked="f">
                  <v:textbox inset="0,0,0,0">
                    <w:txbxContent>
                      <w:p w:rsidR="00CB2BC3" w:rsidRPr="003A3FD4" w:rsidRDefault="00CB2BC3" w:rsidP="002B0D62">
                        <w:pPr>
                          <w:rPr>
                            <w:sz w:val="18"/>
                            <w:szCs w:val="18"/>
                          </w:rPr>
                        </w:pPr>
                        <w:r w:rsidRPr="003A3FD4">
                          <w:rPr>
                            <w:rFonts w:hint="eastAsia"/>
                            <w:sz w:val="18"/>
                            <w:szCs w:val="18"/>
                          </w:rPr>
                          <w:t>图</w:t>
                        </w:r>
                        <w:r>
                          <w:rPr>
                            <w:sz w:val="18"/>
                            <w:szCs w:val="18"/>
                          </w:rPr>
                          <w:t>6</w:t>
                        </w:r>
                      </w:p>
                    </w:txbxContent>
                  </v:textbox>
                </v:shape>
                <w10:wrap type="square"/>
              </v:group>
            </w:pict>
          </mc:Fallback>
        </mc:AlternateContent>
      </w:r>
      <w:r w:rsidR="002B0D62" w:rsidRPr="00A848E4">
        <w:rPr>
          <w:rFonts w:ascii="Times New Roman" w:hAnsi="Times New Roman"/>
        </w:rPr>
        <w:t>7</w:t>
      </w:r>
      <w:r w:rsidR="002B0D62" w:rsidRPr="00A848E4">
        <w:rPr>
          <w:rFonts w:ascii="Times New Roman" w:hAnsi="Times New Roman"/>
        </w:rPr>
        <w:t>．把一个重为</w:t>
      </w:r>
      <w:r w:rsidR="002B0D62" w:rsidRPr="00A848E4">
        <w:rPr>
          <w:rFonts w:ascii="Times New Roman" w:hAnsi="Times New Roman"/>
        </w:rPr>
        <w:t>3</w:t>
      </w:r>
      <w:r w:rsidR="002B0D62" w:rsidRPr="00A848E4">
        <w:rPr>
          <w:rFonts w:ascii="Times New Roman" w:hAnsi="Times New Roman"/>
        </w:rPr>
        <w:t>牛的苹果竖直向上抛出，苹果在空中受到的阻力大小始终为</w:t>
      </w:r>
      <w:r w:rsidR="002B0D62" w:rsidRPr="00A848E4">
        <w:rPr>
          <w:rFonts w:ascii="Times New Roman" w:hAnsi="Times New Roman"/>
        </w:rPr>
        <w:t>0.6</w:t>
      </w:r>
      <w:r w:rsidR="002B0D62" w:rsidRPr="00A848E4">
        <w:rPr>
          <w:rFonts w:ascii="Times New Roman" w:hAnsi="Times New Roman"/>
        </w:rPr>
        <w:t>牛，苹果上升过程中，所受合力大小为</w:t>
      </w:r>
      <w:r w:rsidR="002B0D62" w:rsidRPr="00A848E4">
        <w:rPr>
          <w:rFonts w:ascii="Times New Roman" w:hAnsi="Times New Roman"/>
        </w:rPr>
        <w:t>_____</w:t>
      </w:r>
      <w:r w:rsidR="002B0D62" w:rsidRPr="00A848E4">
        <w:rPr>
          <w:rFonts w:ascii="Times New Roman" w:hAnsi="Times New Roman"/>
        </w:rPr>
        <w:t>牛。若苹果在</w:t>
      </w:r>
      <w:r w:rsidR="002B0D62" w:rsidRPr="00A848E4">
        <w:rPr>
          <w:rFonts w:ascii="Times New Roman" w:hAnsi="Times New Roman"/>
        </w:rPr>
        <w:t>0.5</w:t>
      </w:r>
      <w:r w:rsidR="002B0D62" w:rsidRPr="00A848E4">
        <w:rPr>
          <w:rFonts w:ascii="Times New Roman" w:hAnsi="Times New Roman"/>
        </w:rPr>
        <w:t>秒内从最高点下落了</w:t>
      </w:r>
      <w:smartTag w:uri="urn:schemas-microsoft-com:office:smarttags" w:element="chmetcnv">
        <w:smartTagPr>
          <w:attr w:name="UnitName" w:val="米"/>
          <w:attr w:name="SourceValue" w:val="1"/>
          <w:attr w:name="HasSpace" w:val="False"/>
          <w:attr w:name="Negative" w:val="False"/>
          <w:attr w:name="NumberType" w:val="1"/>
          <w:attr w:name="TCSC" w:val="0"/>
        </w:smartTagPr>
        <w:r w:rsidR="002B0D62" w:rsidRPr="00A848E4">
          <w:rPr>
            <w:rFonts w:ascii="Times New Roman" w:hAnsi="Times New Roman"/>
          </w:rPr>
          <w:t>1</w:t>
        </w:r>
        <w:r w:rsidR="002B0D62" w:rsidRPr="00A848E4">
          <w:rPr>
            <w:rFonts w:ascii="Times New Roman" w:hAnsi="Times New Roman"/>
          </w:rPr>
          <w:t>米</w:t>
        </w:r>
      </w:smartTag>
      <w:r w:rsidR="002B0D62" w:rsidRPr="00A848E4">
        <w:rPr>
          <w:rFonts w:ascii="Times New Roman" w:hAnsi="Times New Roman"/>
        </w:rPr>
        <w:t>，此过程中，重力做的功为</w:t>
      </w:r>
      <w:r w:rsidR="002B0D62" w:rsidRPr="00A848E4">
        <w:rPr>
          <w:rFonts w:ascii="Times New Roman" w:hAnsi="Times New Roman"/>
        </w:rPr>
        <w:t>______</w:t>
      </w:r>
      <w:r w:rsidR="002B0D62" w:rsidRPr="00A848E4">
        <w:rPr>
          <w:rFonts w:ascii="Times New Roman" w:hAnsi="Times New Roman"/>
        </w:rPr>
        <w:t>焦，功率为</w:t>
      </w:r>
      <w:r w:rsidR="002B0D62" w:rsidRPr="00A848E4">
        <w:rPr>
          <w:rFonts w:ascii="Times New Roman" w:hAnsi="Times New Roman"/>
        </w:rPr>
        <w:t>_______</w:t>
      </w:r>
      <w:r w:rsidR="002B0D62" w:rsidRPr="00A848E4">
        <w:rPr>
          <w:rFonts w:ascii="Times New Roman" w:hAnsi="Times New Roman"/>
        </w:rPr>
        <w:t>瓦。</w:t>
      </w:r>
    </w:p>
    <w:p w:rsidR="002B0D62" w:rsidRPr="00A848E4" w:rsidRDefault="002B0D62" w:rsidP="002B0D62">
      <w:pPr>
        <w:adjustRightInd w:val="0"/>
        <w:snapToGrid w:val="0"/>
        <w:spacing w:line="360" w:lineRule="auto"/>
      </w:pPr>
      <w:r w:rsidRPr="00A848E4">
        <w:lastRenderedPageBreak/>
        <w:t>8</w:t>
      </w:r>
      <w:r w:rsidRPr="00A848E4">
        <w:t>．如图</w:t>
      </w:r>
      <w:r w:rsidRPr="00A848E4">
        <w:t>6</w:t>
      </w:r>
      <w:r w:rsidRPr="00A848E4">
        <w:t>所示，物体</w:t>
      </w:r>
      <w:r w:rsidRPr="00A848E4">
        <w:t>A</w:t>
      </w:r>
      <w:r w:rsidRPr="00A848E4">
        <w:t>和</w:t>
      </w:r>
      <w:r w:rsidRPr="00A848E4">
        <w:t>B</w:t>
      </w:r>
      <w:r w:rsidRPr="00A848E4">
        <w:t>所受重力均为</w:t>
      </w:r>
      <w:r w:rsidRPr="00A848E4">
        <w:t>20</w:t>
      </w:r>
      <w:r w:rsidRPr="00A848E4">
        <w:t>牛，滑轮重和摩擦均不计。当用力</w:t>
      </w:r>
      <w:r w:rsidRPr="00A848E4">
        <w:t>F</w:t>
      </w:r>
      <w:r w:rsidRPr="00A848E4">
        <w:rPr>
          <w:vertAlign w:val="subscript"/>
        </w:rPr>
        <w:t>1</w:t>
      </w:r>
      <w:r w:rsidRPr="00A848E4">
        <w:t>和</w:t>
      </w:r>
      <w:r w:rsidRPr="00A848E4">
        <w:t>F</w:t>
      </w:r>
      <w:r w:rsidRPr="00A848E4">
        <w:rPr>
          <w:vertAlign w:val="subscript"/>
        </w:rPr>
        <w:t>2</w:t>
      </w:r>
      <w:r w:rsidRPr="00A848E4">
        <w:t>分别匀速提升</w:t>
      </w:r>
      <w:r w:rsidRPr="00A848E4">
        <w:t>A</w:t>
      </w:r>
      <w:r w:rsidRPr="00A848E4">
        <w:t>和</w:t>
      </w:r>
      <w:r w:rsidRPr="00A848E4">
        <w:t>B</w:t>
      </w:r>
      <w:r w:rsidRPr="00A848E4">
        <w:t>时，力</w:t>
      </w:r>
      <w:r w:rsidRPr="00A848E4">
        <w:t>F</w:t>
      </w:r>
      <w:r w:rsidRPr="00A848E4">
        <w:rPr>
          <w:vertAlign w:val="subscript"/>
        </w:rPr>
        <w:t>2</w:t>
      </w:r>
      <w:r w:rsidRPr="00A848E4">
        <w:t>的大小为</w:t>
      </w:r>
      <w:r w:rsidRPr="00A848E4">
        <w:t>______</w:t>
      </w:r>
      <w:r w:rsidRPr="00A848E4">
        <w:t>牛；若物体</w:t>
      </w:r>
      <w:r w:rsidRPr="00A848E4">
        <w:t>A</w:t>
      </w:r>
      <w:r w:rsidRPr="00A848E4">
        <w:t>在</w:t>
      </w:r>
      <w:r w:rsidRPr="00A848E4">
        <w:t>2</w:t>
      </w:r>
      <w:r w:rsidRPr="00A848E4">
        <w:t>秒内匀速上升</w:t>
      </w:r>
      <w:smartTag w:uri="urn:schemas-microsoft-com:office:smarttags" w:element="chmetcnv">
        <w:smartTagPr>
          <w:attr w:name="TCSC" w:val="0"/>
          <w:attr w:name="NumberType" w:val="1"/>
          <w:attr w:name="Negative" w:val="False"/>
          <w:attr w:name="HasSpace" w:val="False"/>
          <w:attr w:name="SourceValue" w:val=".5"/>
          <w:attr w:name="UnitName" w:val="米"/>
        </w:smartTagPr>
        <w:r w:rsidRPr="00A848E4">
          <w:t>0.5</w:t>
        </w:r>
        <w:r w:rsidRPr="00A848E4">
          <w:t>米</w:t>
        </w:r>
      </w:smartTag>
      <w:r w:rsidRPr="00A848E4">
        <w:t>，则拉力</w:t>
      </w:r>
      <w:r w:rsidRPr="00A848E4">
        <w:t>F</w:t>
      </w:r>
      <w:r w:rsidRPr="00A848E4">
        <w:rPr>
          <w:vertAlign w:val="subscript"/>
        </w:rPr>
        <w:t>1</w:t>
      </w:r>
      <w:r w:rsidRPr="00A848E4">
        <w:t>所做的功为焦，功率为</w:t>
      </w:r>
      <w:r w:rsidR="005F7910">
        <w:rPr>
          <w:noProof/>
          <w:szCs w:val="21"/>
        </w:rPr>
        <w:drawing>
          <wp:anchor distT="0" distB="0" distL="114300" distR="114300" simplePos="0" relativeHeight="251578368" behindDoc="0" locked="0" layoutInCell="1" allowOverlap="1">
            <wp:simplePos x="0" y="0"/>
            <wp:positionH relativeFrom="column">
              <wp:posOffset>4859020</wp:posOffset>
            </wp:positionH>
            <wp:positionV relativeFrom="paragraph">
              <wp:posOffset>171450</wp:posOffset>
            </wp:positionV>
            <wp:extent cx="914400" cy="805815"/>
            <wp:effectExtent l="19050" t="0" r="0" b="0"/>
            <wp:wrapSquare wrapText="bothSides"/>
            <wp:docPr id="4490" name="图片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9"/>
                    <pic:cNvPicPr>
                      <a:picLocks noChangeAspect="1" noChangeArrowheads="1"/>
                    </pic:cNvPicPr>
                  </pic:nvPicPr>
                  <pic:blipFill>
                    <a:blip r:embed="rId31"/>
                    <a:srcRect/>
                    <a:stretch>
                      <a:fillRect/>
                    </a:stretch>
                  </pic:blipFill>
                  <pic:spPr bwMode="auto">
                    <a:xfrm>
                      <a:off x="0" y="0"/>
                      <a:ext cx="914400" cy="805815"/>
                    </a:xfrm>
                    <a:prstGeom prst="rect">
                      <a:avLst/>
                    </a:prstGeom>
                    <a:noFill/>
                    <a:ln w="9525">
                      <a:noFill/>
                      <a:miter lim="800000"/>
                      <a:headEnd/>
                      <a:tailEnd/>
                    </a:ln>
                  </pic:spPr>
                </pic:pic>
              </a:graphicData>
            </a:graphic>
          </wp:anchor>
        </w:drawing>
      </w:r>
      <w:r w:rsidRPr="00A848E4">
        <w:t>_________</w:t>
      </w:r>
      <w:r w:rsidRPr="00A848E4">
        <w:t>瓦。</w:t>
      </w:r>
    </w:p>
    <w:p w:rsidR="002B0D62" w:rsidRPr="00A848E4" w:rsidRDefault="0080621C" w:rsidP="002B0D62">
      <w:pPr>
        <w:adjustRightInd w:val="0"/>
        <w:snapToGrid w:val="0"/>
        <w:spacing w:line="360" w:lineRule="auto"/>
        <w:rPr>
          <w:szCs w:val="21"/>
        </w:rPr>
      </w:pPr>
      <w:r>
        <w:rPr>
          <w:noProof/>
          <w:color w:val="000000"/>
          <w:szCs w:val="21"/>
        </w:rPr>
        <mc:AlternateContent>
          <mc:Choice Requires="wps">
            <w:drawing>
              <wp:anchor distT="0" distB="0" distL="114300" distR="114300" simplePos="0" relativeHeight="251583488" behindDoc="0" locked="0" layoutInCell="1" allowOverlap="1">
                <wp:simplePos x="0" y="0"/>
                <wp:positionH relativeFrom="column">
                  <wp:posOffset>5144135</wp:posOffset>
                </wp:positionH>
                <wp:positionV relativeFrom="paragraph">
                  <wp:posOffset>717550</wp:posOffset>
                </wp:positionV>
                <wp:extent cx="571500" cy="297180"/>
                <wp:effectExtent l="0" t="0" r="19050" b="26670"/>
                <wp:wrapNone/>
                <wp:docPr id="2490" name="文本框 2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color w:val="000000"/>
                                <w:sz w:val="18"/>
                                <w:szCs w:val="18"/>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90" o:spid="_x0000_s1114" type="#_x0000_t202" style="position:absolute;left:0;text-align:left;margin-left:405.05pt;margin-top:56.5pt;width:45pt;height:23.4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" strokecolor="white">
                <v:textbo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color w:val="000000"/>
                          <w:sz w:val="18"/>
                          <w:szCs w:val="18"/>
                        </w:rPr>
                        <w:t>7</w:t>
                      </w:r>
                    </w:p>
                  </w:txbxContent>
                </v:textbox>
              </v:shape>
            </w:pict>
          </mc:Fallback>
        </mc:AlternateContent>
      </w:r>
      <w:r w:rsidR="002B0D62" w:rsidRPr="00A848E4">
        <w:rPr>
          <w:szCs w:val="21"/>
        </w:rPr>
        <w:t>9</w:t>
      </w:r>
      <w:r w:rsidR="002B0D62" w:rsidRPr="00A848E4">
        <w:rPr>
          <w:szCs w:val="21"/>
        </w:rPr>
        <w:t>．如图</w:t>
      </w:r>
      <w:r w:rsidR="002B0D62" w:rsidRPr="00A848E4">
        <w:rPr>
          <w:szCs w:val="21"/>
        </w:rPr>
        <w:t>7</w:t>
      </w:r>
      <w:r w:rsidR="002B0D62" w:rsidRPr="00A848E4">
        <w:rPr>
          <w:szCs w:val="21"/>
        </w:rPr>
        <w:t>中</w:t>
      </w:r>
      <w:r w:rsidR="002B0D62" w:rsidRPr="00A848E4">
        <w:rPr>
          <w:szCs w:val="21"/>
        </w:rPr>
        <w:t>OB</w:t>
      </w:r>
      <w:r w:rsidR="002B0D62" w:rsidRPr="00A848E4">
        <w:rPr>
          <w:szCs w:val="21"/>
        </w:rPr>
        <w:t>为轻质杠杆，</w:t>
      </w:r>
      <w:r w:rsidR="002B0D62" w:rsidRPr="00A848E4">
        <w:rPr>
          <w:szCs w:val="21"/>
        </w:rPr>
        <w:t>OA</w:t>
      </w:r>
      <w:r w:rsidR="002B0D62" w:rsidRPr="00A848E4">
        <w:rPr>
          <w:szCs w:val="21"/>
        </w:rPr>
        <w:t>＝</w:t>
      </w:r>
      <w:smartTag w:uri="urn:schemas-microsoft-com:office:smarttags" w:element="chmetcnv">
        <w:smartTagPr>
          <w:attr w:name="TCSC" w:val="0"/>
          <w:attr w:name="NumberType" w:val="1"/>
          <w:attr w:name="Negative" w:val="False"/>
          <w:attr w:name="HasSpace" w:val="False"/>
          <w:attr w:name="SourceValue" w:val="60"/>
          <w:attr w:name="UnitName" w:val="cm"/>
        </w:smartTagPr>
        <w:r w:rsidR="002B0D62" w:rsidRPr="00A848E4">
          <w:rPr>
            <w:szCs w:val="21"/>
          </w:rPr>
          <w:t>60cm</w:t>
        </w:r>
      </w:smartTag>
      <w:r w:rsidR="002B0D62" w:rsidRPr="00A848E4">
        <w:rPr>
          <w:szCs w:val="21"/>
        </w:rPr>
        <w:t>，</w:t>
      </w:r>
      <w:r w:rsidR="002B0D62" w:rsidRPr="00A848E4">
        <w:rPr>
          <w:szCs w:val="21"/>
        </w:rPr>
        <w:t>AB</w:t>
      </w:r>
      <w:r w:rsidR="002B0D62" w:rsidRPr="00A848E4">
        <w:rPr>
          <w:szCs w:val="21"/>
        </w:rPr>
        <w:t>＝</w:t>
      </w:r>
      <w:smartTag w:uri="urn:schemas-microsoft-com:office:smarttags" w:element="chmetcnv">
        <w:smartTagPr>
          <w:attr w:name="TCSC" w:val="0"/>
          <w:attr w:name="NumberType" w:val="1"/>
          <w:attr w:name="Negative" w:val="False"/>
          <w:attr w:name="HasSpace" w:val="False"/>
          <w:attr w:name="SourceValue" w:val="20"/>
          <w:attr w:name="UnitName" w:val="cm"/>
        </w:smartTagPr>
        <w:r w:rsidR="002B0D62" w:rsidRPr="00A848E4">
          <w:rPr>
            <w:szCs w:val="21"/>
          </w:rPr>
          <w:t>20cm</w:t>
        </w:r>
      </w:smartTag>
      <w:r w:rsidR="002B0D62" w:rsidRPr="00A848E4">
        <w:rPr>
          <w:szCs w:val="21"/>
        </w:rPr>
        <w:t>，在杠杆的</w:t>
      </w:r>
      <w:r w:rsidR="002B0D62" w:rsidRPr="00A848E4">
        <w:rPr>
          <w:szCs w:val="21"/>
        </w:rPr>
        <w:t>B</w:t>
      </w:r>
      <w:r w:rsidR="002B0D62" w:rsidRPr="00A848E4">
        <w:rPr>
          <w:szCs w:val="21"/>
        </w:rPr>
        <w:t>端挂一个所受重力为</w:t>
      </w:r>
      <w:r w:rsidR="002B0D62" w:rsidRPr="00A848E4">
        <w:rPr>
          <w:szCs w:val="21"/>
        </w:rPr>
        <w:t>90</w:t>
      </w:r>
      <w:r w:rsidR="002B0D62" w:rsidRPr="00A848E4">
        <w:rPr>
          <w:szCs w:val="21"/>
        </w:rPr>
        <w:t>牛的重物，要使杠杆在水平位置上平衡，在</w:t>
      </w:r>
      <w:r w:rsidR="002B0D62" w:rsidRPr="00A848E4">
        <w:rPr>
          <w:szCs w:val="21"/>
        </w:rPr>
        <w:t>A</w:t>
      </w:r>
      <w:r w:rsidR="002B0D62" w:rsidRPr="00A848E4">
        <w:rPr>
          <w:szCs w:val="21"/>
        </w:rPr>
        <w:t>点应加一个多大的竖直向上的拉力</w:t>
      </w:r>
      <w:r w:rsidR="002B0D62" w:rsidRPr="00A848E4">
        <w:rPr>
          <w:szCs w:val="21"/>
        </w:rPr>
        <w:t>?</w:t>
      </w:r>
    </w:p>
    <w:p w:rsidR="002B0D62" w:rsidRDefault="002B0D62" w:rsidP="002B0D62">
      <w:pPr>
        <w:adjustRightInd w:val="0"/>
        <w:snapToGrid w:val="0"/>
        <w:spacing w:line="360" w:lineRule="auto"/>
        <w:ind w:firstLineChars="200" w:firstLine="420"/>
        <w:rPr>
          <w:szCs w:val="21"/>
        </w:rPr>
      </w:pPr>
    </w:p>
    <w:p w:rsidR="00E4027E" w:rsidRDefault="00E4027E" w:rsidP="002B0D62">
      <w:pPr>
        <w:adjustRightInd w:val="0"/>
        <w:snapToGrid w:val="0"/>
        <w:spacing w:line="360" w:lineRule="auto"/>
        <w:ind w:firstLineChars="200" w:firstLine="420"/>
        <w:rPr>
          <w:szCs w:val="21"/>
        </w:rPr>
      </w:pPr>
    </w:p>
    <w:p w:rsidR="00E4027E" w:rsidRPr="00A848E4" w:rsidRDefault="00E4027E" w:rsidP="002B0D62">
      <w:pPr>
        <w:adjustRightInd w:val="0"/>
        <w:snapToGrid w:val="0"/>
        <w:spacing w:line="360" w:lineRule="auto"/>
        <w:ind w:firstLineChars="200" w:firstLine="420"/>
        <w:rPr>
          <w:szCs w:val="21"/>
        </w:rPr>
      </w:pPr>
    </w:p>
    <w:p w:rsidR="002B0D62" w:rsidRPr="00A848E4" w:rsidRDefault="002B0D62" w:rsidP="002B0D62">
      <w:pPr>
        <w:adjustRightInd w:val="0"/>
        <w:snapToGrid w:val="0"/>
        <w:spacing w:line="360" w:lineRule="auto"/>
        <w:rPr>
          <w:color w:val="000000"/>
        </w:rPr>
      </w:pPr>
      <w:r w:rsidRPr="00A848E4">
        <w:rPr>
          <w:color w:val="000000"/>
        </w:rPr>
        <w:t>10</w:t>
      </w:r>
      <w:r w:rsidRPr="00A848E4">
        <w:rPr>
          <w:color w:val="000000"/>
        </w:rPr>
        <w:t>．利用如图</w:t>
      </w:r>
      <w:r w:rsidRPr="00A848E4">
        <w:rPr>
          <w:color w:val="000000"/>
        </w:rPr>
        <w:t>8</w:t>
      </w:r>
      <w:r w:rsidRPr="00A848E4">
        <w:rPr>
          <w:color w:val="000000"/>
        </w:rPr>
        <w:t>所示的滑轮匀速提起重物，拉力</w:t>
      </w:r>
      <w:r w:rsidRPr="00A848E4">
        <w:rPr>
          <w:color w:val="000000"/>
        </w:rPr>
        <w:t>F</w:t>
      </w:r>
      <w:r w:rsidRPr="00A848E4">
        <w:rPr>
          <w:color w:val="000000"/>
        </w:rPr>
        <w:t>为</w:t>
      </w:r>
      <w:r w:rsidRPr="00A848E4">
        <w:rPr>
          <w:color w:val="000000"/>
        </w:rPr>
        <w:t>60</w:t>
      </w:r>
      <w:r w:rsidRPr="00A848E4">
        <w:rPr>
          <w:color w:val="000000"/>
        </w:rPr>
        <w:t>牛，重物在</w:t>
      </w:r>
      <w:r w:rsidRPr="00A848E4">
        <w:rPr>
          <w:color w:val="000000"/>
        </w:rPr>
        <w:t>5</w:t>
      </w:r>
      <w:r w:rsidRPr="00A848E4">
        <w:rPr>
          <w:color w:val="000000"/>
        </w:rPr>
        <w:t>秒内上升</w:t>
      </w:r>
      <w:smartTag w:uri="urn:schemas-microsoft-com:office:smarttags" w:element="chmetcnv">
        <w:smartTagPr>
          <w:attr w:name="TCSC" w:val="0"/>
          <w:attr w:name="NumberType" w:val="1"/>
          <w:attr w:name="Negative" w:val="False"/>
          <w:attr w:name="HasSpace" w:val="False"/>
          <w:attr w:name="SourceValue" w:val="3"/>
          <w:attr w:name="UnitName" w:val="米"/>
        </w:smartTagPr>
        <w:r w:rsidRPr="00A848E4">
          <w:rPr>
            <w:color w:val="000000"/>
          </w:rPr>
          <w:t>3</w:t>
        </w:r>
        <w:r w:rsidRPr="00A848E4">
          <w:rPr>
            <w:color w:val="000000"/>
          </w:rPr>
          <w:t>米</w:t>
        </w:r>
      </w:smartTag>
      <w:r w:rsidRPr="00A848E4">
        <w:rPr>
          <w:color w:val="000000"/>
        </w:rPr>
        <w:t>，求：</w:t>
      </w:r>
      <w:r w:rsidRPr="00A848E4">
        <w:rPr>
          <w:color w:val="000000"/>
        </w:rPr>
        <w:t>(1)</w:t>
      </w:r>
      <w:r w:rsidRPr="00A848E4">
        <w:rPr>
          <w:color w:val="000000"/>
        </w:rPr>
        <w:t>拉力</w:t>
      </w:r>
      <w:r w:rsidRPr="00A848E4">
        <w:rPr>
          <w:color w:val="000000"/>
        </w:rPr>
        <w:t>F</w:t>
      </w:r>
      <w:r w:rsidRPr="00A848E4">
        <w:rPr>
          <w:color w:val="000000"/>
        </w:rPr>
        <w:t>做的功。</w:t>
      </w:r>
      <w:r w:rsidRPr="00A848E4">
        <w:rPr>
          <w:color w:val="000000"/>
        </w:rPr>
        <w:t>(2)</w:t>
      </w:r>
      <w:r w:rsidRPr="00A848E4">
        <w:rPr>
          <w:color w:val="000000"/>
        </w:rPr>
        <w:t>拉力</w:t>
      </w:r>
      <w:r w:rsidRPr="00A848E4">
        <w:rPr>
          <w:color w:val="000000"/>
        </w:rPr>
        <w:t>F</w:t>
      </w:r>
      <w:r w:rsidRPr="00A848E4">
        <w:rPr>
          <w:color w:val="000000"/>
        </w:rPr>
        <w:t>的功率。</w:t>
      </w:r>
    </w:p>
    <w:p w:rsidR="002B0D62" w:rsidRPr="00A848E4" w:rsidRDefault="002B0D62" w:rsidP="002B0D62">
      <w:pPr>
        <w:adjustRightInd w:val="0"/>
        <w:snapToGrid w:val="0"/>
        <w:spacing w:line="360" w:lineRule="auto"/>
        <w:rPr>
          <w:color w:val="000000"/>
        </w:rPr>
      </w:pPr>
    </w:p>
    <w:p w:rsidR="002B0D62" w:rsidRDefault="002B0D62" w:rsidP="002B0D62">
      <w:pPr>
        <w:spacing w:line="320" w:lineRule="exact"/>
        <w:rPr>
          <w:b/>
        </w:rPr>
      </w:pPr>
    </w:p>
    <w:p w:rsidR="00E4027E" w:rsidRDefault="00E4027E" w:rsidP="002B0D62">
      <w:pPr>
        <w:spacing w:line="320" w:lineRule="exact"/>
        <w:rPr>
          <w:b/>
        </w:rPr>
      </w:pPr>
    </w:p>
    <w:p w:rsidR="00E4027E" w:rsidRPr="00A848E4" w:rsidRDefault="00E4027E" w:rsidP="002B0D62">
      <w:pPr>
        <w:spacing w:line="320" w:lineRule="exact"/>
        <w:rPr>
          <w:b/>
        </w:rPr>
      </w:pPr>
    </w:p>
    <w:p w:rsidR="002B0D62" w:rsidRPr="00A848E4" w:rsidRDefault="002B0D62" w:rsidP="00297BF7">
      <w:r w:rsidRPr="00A848E4">
        <w:t>12.</w:t>
      </w:r>
      <w:r w:rsidRPr="00A848E4">
        <w:t>捏泥人是中国传统民间技艺。艺人</w:t>
      </w:r>
      <w:r w:rsidR="005F7910">
        <w:rPr>
          <w:noProof/>
        </w:rPr>
        <w:drawing>
          <wp:inline distT="0" distB="0" distL="0" distR="0">
            <wp:extent cx="19050" cy="19050"/>
            <wp:effectExtent l="19050" t="0" r="0" b="0"/>
            <wp:docPr id="8" name="图片 25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4" descr="学科网(www.zxxk.com)--教育资源门户，提供试卷、教案、课件、论文、素材及各类教学资源下载，还有大量而丰富的教学相关资讯！"/>
                    <pic:cNvPicPr>
                      <a:picLocks noChangeAspect="1" noChangeArrowheads="1"/>
                    </pic:cNvPicPr>
                  </pic:nvPicPr>
                  <pic:blipFill>
                    <a:blip r:embed="rId32"/>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A848E4">
        <w:t>将泥揉捏成成形态各异的泥人，这表明力可以使物体发生</w:t>
      </w:r>
      <w:r w:rsidRPr="00A848E4">
        <w:t>________</w:t>
      </w:r>
      <w:r w:rsidRPr="00A848E4">
        <w:t>；用大小为</w:t>
      </w:r>
      <w:r w:rsidRPr="00A848E4">
        <w:t>2</w:t>
      </w:r>
      <w:r w:rsidRPr="00A848E4">
        <w:t>牛、竖直向上的力将泥人托高</w:t>
      </w:r>
      <w:r w:rsidRPr="00A848E4">
        <w:t>1</w:t>
      </w:r>
      <w:r w:rsidRPr="00A848E4">
        <w:t>米，该力所做的功为</w:t>
      </w:r>
      <w:r w:rsidRPr="00A848E4">
        <w:t>______</w:t>
      </w:r>
      <w:r w:rsidRPr="00A848E4">
        <w:t>焦</w:t>
      </w:r>
      <w:r w:rsidRPr="00A848E4">
        <w:rPr>
          <w:color w:val="FFFFFF"/>
          <w:sz w:val="4"/>
        </w:rPr>
        <w:t>K]</w:t>
      </w:r>
    </w:p>
    <w:p w:rsidR="002B0D62" w:rsidRPr="00A848E4" w:rsidRDefault="002B0D62" w:rsidP="00297BF7">
      <w:pPr>
        <w:rPr>
          <w:color w:val="000000"/>
          <w:spacing w:val="-6"/>
          <w:u w:val="single"/>
        </w:rPr>
      </w:pPr>
      <w:r w:rsidRPr="00A848E4">
        <w:rPr>
          <w:color w:val="000000"/>
        </w:rPr>
        <w:t>13.</w:t>
      </w:r>
      <w:r w:rsidRPr="00A848E4">
        <w:rPr>
          <w:color w:val="000000"/>
          <w:spacing w:val="-6"/>
        </w:rPr>
        <w:t>木块在大小为</w:t>
      </w:r>
      <w:r w:rsidRPr="00A848E4">
        <w:rPr>
          <w:color w:val="000000"/>
          <w:spacing w:val="-6"/>
        </w:rPr>
        <w:t>10</w:t>
      </w:r>
      <w:r w:rsidRPr="00A848E4">
        <w:rPr>
          <w:color w:val="000000"/>
          <w:spacing w:val="-6"/>
        </w:rPr>
        <w:t>牛的水平拉力作用下，沿水平面匀速前进</w:t>
      </w:r>
      <w:smartTag w:uri="urn:schemas-microsoft-com:office:smarttags" w:element="chmetcnv">
        <w:smartTagPr>
          <w:attr w:name="TCSC" w:val="0"/>
          <w:attr w:name="NumberType" w:val="1"/>
          <w:attr w:name="Negative" w:val="False"/>
          <w:attr w:name="HasSpace" w:val="False"/>
          <w:attr w:name="SourceValue" w:val="2"/>
          <w:attr w:name="UnitName" w:val="米"/>
        </w:smartTagPr>
        <w:r w:rsidRPr="00A848E4">
          <w:rPr>
            <w:color w:val="000000"/>
            <w:spacing w:val="-6"/>
          </w:rPr>
          <w:t>2</w:t>
        </w:r>
        <w:r w:rsidRPr="00A848E4">
          <w:rPr>
            <w:color w:val="000000"/>
            <w:spacing w:val="-6"/>
          </w:rPr>
          <w:t>米</w:t>
        </w:r>
      </w:smartTag>
      <w:r w:rsidRPr="00A848E4">
        <w:rPr>
          <w:color w:val="000000"/>
          <w:spacing w:val="-6"/>
        </w:rPr>
        <w:t>，拉力做功为</w:t>
      </w:r>
      <w:r w:rsidR="00297BF7" w:rsidRPr="00A848E4">
        <w:rPr>
          <w:color w:val="000000"/>
          <w:u w:val="single"/>
        </w:rPr>
        <w:t xml:space="preserve">       </w:t>
      </w:r>
      <w:r w:rsidRPr="00A848E4">
        <w:rPr>
          <w:color w:val="000000"/>
          <w:spacing w:val="-6"/>
        </w:rPr>
        <w:t>焦，</w:t>
      </w:r>
      <w:r w:rsidRPr="00A848E4">
        <w:rPr>
          <w:color w:val="000000"/>
        </w:rPr>
        <w:t>木块受到摩擦力的大小为</w:t>
      </w:r>
      <w:r w:rsidR="00297BF7" w:rsidRPr="00A848E4">
        <w:rPr>
          <w:color w:val="000000"/>
          <w:u w:val="single"/>
        </w:rPr>
        <w:t xml:space="preserve">       </w:t>
      </w:r>
      <w:r w:rsidRPr="00A848E4">
        <w:rPr>
          <w:color w:val="000000"/>
        </w:rPr>
        <w:t>牛；若木块重</w:t>
      </w:r>
      <w:r w:rsidRPr="00A848E4">
        <w:rPr>
          <w:color w:val="000000"/>
        </w:rPr>
        <w:t>16</w:t>
      </w:r>
      <w:r w:rsidRPr="00A848E4">
        <w:rPr>
          <w:color w:val="000000"/>
        </w:rPr>
        <w:t>牛，在此过程中重力做功为</w:t>
      </w:r>
      <w:r w:rsidR="00297BF7" w:rsidRPr="00A848E4">
        <w:rPr>
          <w:color w:val="000000"/>
          <w:u w:val="single"/>
        </w:rPr>
        <w:t xml:space="preserve">       </w:t>
      </w:r>
      <w:r w:rsidRPr="00A848E4">
        <w:rPr>
          <w:color w:val="000000"/>
        </w:rPr>
        <w:t>焦。</w:t>
      </w:r>
    </w:p>
    <w:p w:rsidR="002B0D62" w:rsidRPr="00A848E4" w:rsidRDefault="005F7910" w:rsidP="00297BF7">
      <w:r>
        <w:rPr>
          <w:noProof/>
        </w:rPr>
        <w:drawing>
          <wp:anchor distT="0" distB="0" distL="114300" distR="114300" simplePos="0" relativeHeight="251586560" behindDoc="0" locked="0" layoutInCell="1" allowOverlap="1">
            <wp:simplePos x="0" y="0"/>
            <wp:positionH relativeFrom="column">
              <wp:posOffset>4041140</wp:posOffset>
            </wp:positionH>
            <wp:positionV relativeFrom="paragraph">
              <wp:posOffset>132080</wp:posOffset>
            </wp:positionV>
            <wp:extent cx="1591945" cy="1186815"/>
            <wp:effectExtent l="19050" t="0" r="8255" b="0"/>
            <wp:wrapSquare wrapText="bothSides"/>
            <wp:docPr id="4526" name="图片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0"/>
                    <pic:cNvPicPr>
                      <a:picLocks noChangeAspect="1" noChangeArrowheads="1"/>
                    </pic:cNvPicPr>
                  </pic:nvPicPr>
                  <pic:blipFill>
                    <a:blip r:embed="rId33"/>
                    <a:srcRect r="62500" b="12605"/>
                    <a:stretch>
                      <a:fillRect/>
                    </a:stretch>
                  </pic:blipFill>
                  <pic:spPr bwMode="auto">
                    <a:xfrm>
                      <a:off x="0" y="0"/>
                      <a:ext cx="1591945" cy="1186815"/>
                    </a:xfrm>
                    <a:prstGeom prst="rect">
                      <a:avLst/>
                    </a:prstGeom>
                    <a:noFill/>
                    <a:ln w="9525">
                      <a:noFill/>
                      <a:miter lim="800000"/>
                      <a:headEnd/>
                      <a:tailEnd/>
                    </a:ln>
                  </pic:spPr>
                </pic:pic>
              </a:graphicData>
            </a:graphic>
          </wp:anchor>
        </w:drawing>
      </w:r>
      <w:r w:rsidR="002B0D62" w:rsidRPr="00A848E4">
        <w:t>14.</w:t>
      </w:r>
      <w:r w:rsidR="002B0D62" w:rsidRPr="00A848E4">
        <w:t>如图</w:t>
      </w:r>
      <w:r w:rsidR="002B0D62" w:rsidRPr="00A848E4">
        <w:t>9</w:t>
      </w:r>
      <w:r w:rsidR="002B0D62" w:rsidRPr="00A848E4">
        <w:t>所示，滑轮可以看作是等臂杠杆</w:t>
      </w:r>
      <w:r w:rsidR="00297BF7" w:rsidRPr="00A848E4">
        <w:rPr>
          <w:color w:val="000000"/>
          <w:u w:val="single"/>
        </w:rPr>
        <w:t xml:space="preserve">       </w:t>
      </w:r>
      <w:r w:rsidR="002B0D62" w:rsidRPr="00A848E4">
        <w:t>（选填</w:t>
      </w:r>
      <w:r w:rsidR="002B0D62" w:rsidRPr="00A848E4">
        <w:t>“A”</w:t>
      </w:r>
      <w:r w:rsidR="002B0D62" w:rsidRPr="00A848E4">
        <w:t>或</w:t>
      </w:r>
      <w:r w:rsidR="002B0D62" w:rsidRPr="00A848E4">
        <w:t>“B”</w:t>
      </w:r>
      <w:r w:rsidR="002B0D62" w:rsidRPr="00A848E4">
        <w:t>）；若物体所受重力均为</w:t>
      </w:r>
      <w:r w:rsidR="002B0D62" w:rsidRPr="00A848E4">
        <w:t>20</w:t>
      </w:r>
      <w:proofErr w:type="gramStart"/>
      <w:r w:rsidR="002B0D62" w:rsidRPr="00A848E4">
        <w:t>牛且处于</w:t>
      </w:r>
      <w:proofErr w:type="gramEnd"/>
      <w:r w:rsidR="002B0D62" w:rsidRPr="00A848E4">
        <w:t>静止状态，不计摩擦和滑轮重力，力</w:t>
      </w:r>
      <w:r w:rsidR="00297BF7" w:rsidRPr="00A848E4">
        <w:t>F</w:t>
      </w:r>
      <w:r w:rsidR="00297BF7" w:rsidRPr="00A848E4">
        <w:rPr>
          <w:vertAlign w:val="subscript"/>
        </w:rPr>
        <w:t>2</w:t>
      </w:r>
      <w:r w:rsidR="002B0D62" w:rsidRPr="00A848E4">
        <w:t>的大小为</w:t>
      </w:r>
      <w:r w:rsidR="00297BF7" w:rsidRPr="00A848E4">
        <w:rPr>
          <w:color w:val="000000"/>
          <w:u w:val="single"/>
        </w:rPr>
        <w:t xml:space="preserve">       </w:t>
      </w:r>
      <w:r w:rsidR="002B0D62" w:rsidRPr="00A848E4">
        <w:t>牛；物体上升时，它的重力势能</w:t>
      </w:r>
      <w:r w:rsidR="00297BF7" w:rsidRPr="00A848E4">
        <w:rPr>
          <w:color w:val="000000"/>
          <w:u w:val="single"/>
        </w:rPr>
        <w:t xml:space="preserve">       </w:t>
      </w:r>
      <w:r w:rsidR="0080621C">
        <w:rPr>
          <w:noProof/>
          <w:u w:val="single"/>
        </w:rPr>
        <mc:AlternateContent>
          <mc:Choice Requires="wps">
            <w:drawing>
              <wp:anchor distT="0" distB="0" distL="114300" distR="114300" simplePos="0" relativeHeight="251587584" behindDoc="0" locked="0" layoutInCell="1" allowOverlap="1">
                <wp:simplePos x="0" y="0"/>
                <wp:positionH relativeFrom="column">
                  <wp:posOffset>4540250</wp:posOffset>
                </wp:positionH>
                <wp:positionV relativeFrom="paragraph">
                  <wp:posOffset>162560</wp:posOffset>
                </wp:positionV>
                <wp:extent cx="571500" cy="297180"/>
                <wp:effectExtent l="0" t="0" r="19050" b="26670"/>
                <wp:wrapNone/>
                <wp:docPr id="2569" name="文本框 2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hint="eastAsia"/>
                                <w:color w:val="000000"/>
                                <w:sz w:val="18"/>
                                <w:szCs w:val="18"/>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69" o:spid="_x0000_s1115" type="#_x0000_t202" style="position:absolute;left:0;text-align:left;margin-left:357.5pt;margin-top:12.8pt;width:45pt;height:23.4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" strokecolor="white">
                <v:textbo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hint="eastAsia"/>
                          <w:color w:val="000000"/>
                          <w:sz w:val="18"/>
                          <w:szCs w:val="18"/>
                        </w:rPr>
                        <w:t>9</w:t>
                      </w:r>
                    </w:p>
                  </w:txbxContent>
                </v:textbox>
              </v:shape>
            </w:pict>
          </mc:Fallback>
        </mc:AlternateContent>
      </w:r>
      <w:r w:rsidR="002B0D62" w:rsidRPr="00A848E4">
        <w:t>（选填</w:t>
      </w:r>
      <w:r w:rsidR="002B0D62" w:rsidRPr="00A848E4">
        <w:t>“</w:t>
      </w:r>
      <w:r w:rsidR="002B0D62" w:rsidRPr="00A848E4">
        <w:t>增大</w:t>
      </w:r>
      <w:r w:rsidR="002B0D62" w:rsidRPr="00A848E4">
        <w:t>”</w:t>
      </w:r>
      <w:r w:rsidR="002B0D62" w:rsidRPr="00A848E4">
        <w:t>、</w:t>
      </w:r>
      <w:r w:rsidR="002B0D62" w:rsidRPr="00A848E4">
        <w:t>“</w:t>
      </w:r>
      <w:r w:rsidR="002B0D62" w:rsidRPr="00A848E4">
        <w:t>不变</w:t>
      </w:r>
      <w:r w:rsidR="002B0D62" w:rsidRPr="00A848E4">
        <w:t>”</w:t>
      </w:r>
      <w:r w:rsidR="002B0D62" w:rsidRPr="00A848E4">
        <w:t>或</w:t>
      </w:r>
      <w:r w:rsidR="002B0D62" w:rsidRPr="00A848E4">
        <w:t>“</w:t>
      </w:r>
      <w:r w:rsidR="002B0D62" w:rsidRPr="00A848E4">
        <w:t>减小</w:t>
      </w:r>
      <w:r w:rsidR="002B0D62" w:rsidRPr="00A848E4">
        <w:t>”</w:t>
      </w:r>
      <w:r w:rsidR="002B0D62" w:rsidRPr="00A848E4">
        <w:t>）。</w:t>
      </w:r>
    </w:p>
    <w:p w:rsidR="002B0D62" w:rsidRPr="00A848E4" w:rsidRDefault="002B0D62" w:rsidP="00297BF7">
      <w:r w:rsidRPr="00A848E4">
        <w:t>15.</w:t>
      </w:r>
      <w:r w:rsidRPr="00A848E4">
        <w:t>如图</w:t>
      </w:r>
      <w:r w:rsidRPr="00A848E4">
        <w:t>10</w:t>
      </w:r>
      <w:r w:rsidRPr="00A848E4">
        <w:t>所示，杂技表演者在离板后的上升过程中，她的</w:t>
      </w:r>
      <w:r w:rsidRPr="00A848E4">
        <w:t xml:space="preserve"> (    )</w:t>
      </w:r>
    </w:p>
    <w:p w:rsidR="002B0D62" w:rsidRPr="00A848E4" w:rsidRDefault="005F7910" w:rsidP="00297BF7">
      <w:r>
        <w:rPr>
          <w:noProof/>
        </w:rPr>
        <w:drawing>
          <wp:anchor distT="0" distB="0" distL="114300" distR="114300" simplePos="0" relativeHeight="251589632" behindDoc="0" locked="0" layoutInCell="1" allowOverlap="1">
            <wp:simplePos x="0" y="0"/>
            <wp:positionH relativeFrom="column">
              <wp:posOffset>5192395</wp:posOffset>
            </wp:positionH>
            <wp:positionV relativeFrom="paragraph">
              <wp:posOffset>238760</wp:posOffset>
            </wp:positionV>
            <wp:extent cx="581025" cy="1228725"/>
            <wp:effectExtent l="19050" t="0" r="9525" b="0"/>
            <wp:wrapSquare wrapText="bothSides"/>
            <wp:docPr id="4529" name="图片 2567" descr="HWOCRTEMP_ROC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7" descr="HWOCRTEMP_ROC40"/>
                    <pic:cNvPicPr>
                      <a:picLocks noChangeAspect="1" noChangeArrowheads="1"/>
                    </pic:cNvPicPr>
                  </pic:nvPicPr>
                  <pic:blipFill>
                    <a:blip r:embed="rId34"/>
                    <a:srcRect/>
                    <a:stretch>
                      <a:fillRect/>
                    </a:stretch>
                  </pic:blipFill>
                  <pic:spPr bwMode="auto">
                    <a:xfrm>
                      <a:off x="0" y="0"/>
                      <a:ext cx="581025" cy="1228725"/>
                    </a:xfrm>
                    <a:prstGeom prst="rect">
                      <a:avLst/>
                    </a:prstGeom>
                    <a:noFill/>
                    <a:ln w="9525">
                      <a:noFill/>
                      <a:miter lim="800000"/>
                      <a:headEnd/>
                      <a:tailEnd/>
                    </a:ln>
                  </pic:spPr>
                </pic:pic>
              </a:graphicData>
            </a:graphic>
          </wp:anchor>
        </w:drawing>
      </w:r>
      <w:r w:rsidR="002B0D62" w:rsidRPr="00A848E4">
        <w:t>A</w:t>
      </w:r>
      <w:r w:rsidR="002B0D62" w:rsidRPr="00A848E4">
        <w:t>．重力势能增大，动能减小</w:t>
      </w:r>
    </w:p>
    <w:p w:rsidR="002B0D62" w:rsidRPr="00A848E4" w:rsidRDefault="005F7910" w:rsidP="00297BF7">
      <w:r>
        <w:rPr>
          <w:noProof/>
        </w:rPr>
        <w:drawing>
          <wp:anchor distT="0" distB="0" distL="114300" distR="114300" simplePos="0" relativeHeight="251585536" behindDoc="0" locked="0" layoutInCell="1" allowOverlap="1">
            <wp:simplePos x="0" y="0"/>
            <wp:positionH relativeFrom="column">
              <wp:posOffset>3388360</wp:posOffset>
            </wp:positionH>
            <wp:positionV relativeFrom="paragraph">
              <wp:posOffset>99695</wp:posOffset>
            </wp:positionV>
            <wp:extent cx="1600200" cy="1113790"/>
            <wp:effectExtent l="19050" t="0" r="0" b="0"/>
            <wp:wrapSquare wrapText="bothSides"/>
            <wp:docPr id="4525" name="图片 2568"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8" descr="HWOCRTEMP_ROC00"/>
                    <pic:cNvPicPr>
                      <a:picLocks noChangeAspect="1" noChangeArrowheads="1"/>
                    </pic:cNvPicPr>
                  </pic:nvPicPr>
                  <pic:blipFill>
                    <a:blip r:embed="rId35"/>
                    <a:srcRect/>
                    <a:stretch>
                      <a:fillRect/>
                    </a:stretch>
                  </pic:blipFill>
                  <pic:spPr bwMode="auto">
                    <a:xfrm>
                      <a:off x="0" y="0"/>
                      <a:ext cx="1600200" cy="1113790"/>
                    </a:xfrm>
                    <a:prstGeom prst="rect">
                      <a:avLst/>
                    </a:prstGeom>
                    <a:noFill/>
                    <a:ln w="9525">
                      <a:noFill/>
                      <a:miter lim="800000"/>
                      <a:headEnd/>
                      <a:tailEnd/>
                    </a:ln>
                  </pic:spPr>
                </pic:pic>
              </a:graphicData>
            </a:graphic>
          </wp:anchor>
        </w:drawing>
      </w:r>
      <w:r w:rsidR="002B0D62" w:rsidRPr="00A848E4">
        <w:t>B</w:t>
      </w:r>
      <w:r w:rsidR="002B0D62" w:rsidRPr="00A848E4">
        <w:t>．重力势能增大，动能增大</w:t>
      </w:r>
    </w:p>
    <w:p w:rsidR="002B0D62" w:rsidRPr="00A848E4" w:rsidRDefault="002B0D62" w:rsidP="00297BF7">
      <w:r w:rsidRPr="00A848E4">
        <w:t>C</w:t>
      </w:r>
      <w:r w:rsidRPr="00A848E4">
        <w:t>．重力势能减小，动能减小</w:t>
      </w:r>
    </w:p>
    <w:p w:rsidR="002B0D62" w:rsidRPr="00A848E4" w:rsidRDefault="002B0D62" w:rsidP="00297BF7">
      <w:r w:rsidRPr="00A848E4">
        <w:t>D</w:t>
      </w:r>
      <w:r w:rsidRPr="00A848E4">
        <w:t>．重力势能减小，动能增大</w:t>
      </w:r>
    </w:p>
    <w:p w:rsidR="002B0D62" w:rsidRPr="00A848E4" w:rsidRDefault="0080621C" w:rsidP="00297BF7">
      <w:pPr>
        <w:rPr>
          <w:u w:val="single"/>
        </w:rPr>
      </w:pPr>
      <w:r>
        <w:rPr>
          <w:noProof/>
        </w:rPr>
        <mc:AlternateContent>
          <mc:Choice Requires="wps">
            <w:drawing>
              <wp:anchor distT="0" distB="0" distL="114300" distR="114300" simplePos="0" relativeHeight="251584512" behindDoc="0" locked="0" layoutInCell="1" allowOverlap="1">
                <wp:simplePos x="0" y="0"/>
                <wp:positionH relativeFrom="column">
                  <wp:posOffset>5229860</wp:posOffset>
                </wp:positionH>
                <wp:positionV relativeFrom="paragraph">
                  <wp:posOffset>485775</wp:posOffset>
                </wp:positionV>
                <wp:extent cx="571500" cy="297180"/>
                <wp:effectExtent l="0" t="0" r="19050" b="26670"/>
                <wp:wrapNone/>
                <wp:docPr id="2565" name="文本框 2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hint="eastAsia"/>
                                <w:color w:val="000000"/>
                                <w:sz w:val="18"/>
                                <w:szCs w:val="18"/>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65" o:spid="_x0000_s1116" type="#_x0000_t202" style="position:absolute;left:0;text-align:left;margin-left:411.8pt;margin-top:38.25pt;width:45pt;height:23.4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" strokecolor="white">
                <v:textbo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hint="eastAsia"/>
                          <w:color w:val="000000"/>
                          <w:sz w:val="18"/>
                          <w:szCs w:val="18"/>
                        </w:rPr>
                        <w:t>11</w:t>
                      </w:r>
                    </w:p>
                  </w:txbxContent>
                </v:textbox>
              </v:shape>
            </w:pict>
          </mc:Fallback>
        </mc:AlternateContent>
      </w:r>
      <w:r>
        <w:rPr>
          <w:noProof/>
        </w:rPr>
        <mc:AlternateContent>
          <mc:Choice Requires="wps">
            <w:drawing>
              <wp:anchor distT="0" distB="0" distL="114300" distR="114300" simplePos="0" relativeHeight="251588608" behindDoc="0" locked="0" layoutInCell="1" allowOverlap="1">
                <wp:simplePos x="0" y="0"/>
                <wp:positionH relativeFrom="column">
                  <wp:posOffset>3905250</wp:posOffset>
                </wp:positionH>
                <wp:positionV relativeFrom="paragraph">
                  <wp:posOffset>485775</wp:posOffset>
                </wp:positionV>
                <wp:extent cx="571500" cy="297180"/>
                <wp:effectExtent l="0" t="0" r="19050" b="26670"/>
                <wp:wrapNone/>
                <wp:docPr id="2566" name="文本框 25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hint="eastAsia"/>
                                <w:color w:val="000000"/>
                                <w:sz w:val="18"/>
                                <w:szCs w:val="18"/>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66" o:spid="_x0000_s1117" type="#_x0000_t202" style="position:absolute;left:0;text-align:left;margin-left:307.5pt;margin-top:38.25pt;width:45pt;height:23.4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" strokecolor="white">
                <v:textbox>
                  <w:txbxContent>
                    <w:p w:rsidR="00CB2BC3" w:rsidRPr="00353D42" w:rsidRDefault="00CB2BC3" w:rsidP="002B0D62">
                      <w:pPr>
                        <w:rPr>
                          <w:sz w:val="18"/>
                          <w:szCs w:val="18"/>
                        </w:rPr>
                      </w:pPr>
                      <w:r w:rsidRPr="00353D42">
                        <w:rPr>
                          <w:rFonts w:ascii="宋体" w:hAnsi="宋体"/>
                          <w:color w:val="000000"/>
                          <w:sz w:val="18"/>
                          <w:szCs w:val="18"/>
                        </w:rPr>
                        <w:t>图</w:t>
                      </w:r>
                      <w:r>
                        <w:rPr>
                          <w:rFonts w:ascii="宋体" w:hAnsi="宋体" w:hint="eastAsia"/>
                          <w:color w:val="000000"/>
                          <w:sz w:val="18"/>
                          <w:szCs w:val="18"/>
                        </w:rPr>
                        <w:t>10</w:t>
                      </w:r>
                    </w:p>
                  </w:txbxContent>
                </v:textbox>
              </v:shape>
            </w:pict>
          </mc:Fallback>
        </mc:AlternateContent>
      </w:r>
      <w:r w:rsidR="002B0D62" w:rsidRPr="00A848E4">
        <w:t>16.</w:t>
      </w:r>
      <w:r w:rsidR="002B0D62" w:rsidRPr="00A848E4">
        <w:t>如图</w:t>
      </w:r>
      <w:r w:rsidR="002B0D62" w:rsidRPr="00A848E4">
        <w:t>11</w:t>
      </w:r>
      <w:r w:rsidR="002B0D62" w:rsidRPr="00A848E4">
        <w:t>所示，用</w:t>
      </w:r>
      <w:r w:rsidR="002B0D62" w:rsidRPr="00A848E4">
        <w:t>20</w:t>
      </w:r>
      <w:r w:rsidR="002B0D62" w:rsidRPr="00A848E4">
        <w:t>牛的拉力</w:t>
      </w:r>
      <w:r w:rsidR="002B0D62" w:rsidRPr="00A848E4">
        <w:t>F</w:t>
      </w:r>
      <w:r w:rsidR="002B0D62" w:rsidRPr="00A848E4">
        <w:t>匀速提起物体</w:t>
      </w:r>
      <w:r w:rsidR="002B0D62" w:rsidRPr="00A848E4">
        <w:t>A</w:t>
      </w:r>
      <w:r w:rsidR="002B0D62" w:rsidRPr="00A848E4">
        <w:t>，不计摩擦，</w:t>
      </w:r>
      <w:r w:rsidR="002B0D62" w:rsidRPr="00A848E4">
        <w:t>A</w:t>
      </w:r>
      <w:r w:rsidR="002B0D62" w:rsidRPr="00A848E4">
        <w:t>的重力为</w:t>
      </w:r>
      <w:r w:rsidR="00297BF7" w:rsidRPr="00A848E4">
        <w:rPr>
          <w:color w:val="000000"/>
          <w:u w:val="single"/>
        </w:rPr>
        <w:t xml:space="preserve">         </w:t>
      </w:r>
      <w:r w:rsidR="002B0D62" w:rsidRPr="00A848E4">
        <w:t>牛。若物体</w:t>
      </w:r>
      <w:r w:rsidR="002B0D62" w:rsidRPr="00A848E4">
        <w:t>A</w:t>
      </w:r>
      <w:r w:rsidR="002B0D62" w:rsidRPr="00A848E4">
        <w:t>在</w:t>
      </w:r>
      <w:r w:rsidR="002B0D62" w:rsidRPr="00A848E4">
        <w:t>10</w:t>
      </w:r>
      <w:r w:rsidR="002B0D62" w:rsidRPr="00A848E4">
        <w:t>秒内上升</w:t>
      </w:r>
      <w:r w:rsidR="002B0D62" w:rsidRPr="00A848E4">
        <w:t>4</w:t>
      </w:r>
      <w:r w:rsidR="002B0D62" w:rsidRPr="00A848E4">
        <w:t>米，此过程中拉力</w:t>
      </w:r>
      <w:r w:rsidR="002B0D62" w:rsidRPr="00A848E4">
        <w:t>F</w:t>
      </w:r>
      <w:r w:rsidR="002B0D62" w:rsidRPr="00A848E4">
        <w:t>做的功为</w:t>
      </w:r>
      <w:r w:rsidR="00297BF7" w:rsidRPr="00A848E4">
        <w:rPr>
          <w:color w:val="000000"/>
          <w:u w:val="single"/>
        </w:rPr>
        <w:t xml:space="preserve">         </w:t>
      </w:r>
      <w:r w:rsidR="002B0D62" w:rsidRPr="00A848E4">
        <w:t>焦，功率为</w:t>
      </w:r>
      <w:r w:rsidR="00297BF7" w:rsidRPr="00A848E4">
        <w:rPr>
          <w:color w:val="000000"/>
          <w:u w:val="single"/>
        </w:rPr>
        <w:t xml:space="preserve">       </w:t>
      </w:r>
      <w:r w:rsidR="002B0D62" w:rsidRPr="00A848E4">
        <w:t>瓦。</w:t>
      </w:r>
    </w:p>
    <w:p w:rsidR="002B0D62" w:rsidRPr="00A848E4" w:rsidRDefault="002B0D62" w:rsidP="00297BF7">
      <w:r w:rsidRPr="00A848E4">
        <w:t>17.</w:t>
      </w:r>
      <w:r w:rsidRPr="00A848E4">
        <w:t>实验室中．常用天平来测量物体的</w:t>
      </w:r>
      <w:proofErr w:type="gramStart"/>
      <w:r w:rsidRPr="00A848E4">
        <w:rPr>
          <w:u w:val="single"/>
        </w:rPr>
        <w:t xml:space="preserve">　　　　</w:t>
      </w:r>
      <w:proofErr w:type="gramEnd"/>
      <w:r w:rsidRPr="00A848E4">
        <w:t>．测量时应</w:t>
      </w:r>
      <w:proofErr w:type="gramStart"/>
      <w:r w:rsidRPr="00A848E4">
        <w:t>将</w:t>
      </w:r>
      <w:r w:rsidRPr="00A848E4">
        <w:rPr>
          <w:u w:val="single"/>
        </w:rPr>
        <w:t xml:space="preserve">　　</w:t>
      </w:r>
      <w:proofErr w:type="gramEnd"/>
      <w:r w:rsidRPr="00A848E4">
        <w:t>放在天平的右盘</w:t>
      </w:r>
      <w:r w:rsidRPr="00A848E4">
        <w:t>(</w:t>
      </w:r>
      <w:proofErr w:type="gramStart"/>
      <w:r w:rsidRPr="00A848E4">
        <w:t>运填</w:t>
      </w:r>
      <w:r w:rsidRPr="00A848E4">
        <w:t>“</w:t>
      </w:r>
      <w:r w:rsidRPr="00A848E4">
        <w:t>物体</w:t>
      </w:r>
      <w:r w:rsidRPr="00A848E4">
        <w:t>”</w:t>
      </w:r>
      <w:proofErr w:type="gramEnd"/>
      <w:r w:rsidRPr="00A848E4">
        <w:t>或</w:t>
      </w:r>
      <w:r w:rsidRPr="00A848E4">
        <w:t>“</w:t>
      </w:r>
      <w:r w:rsidRPr="00A848E4">
        <w:t>砝码</w:t>
      </w:r>
      <w:r w:rsidRPr="00A848E4">
        <w:t>”</w:t>
      </w:r>
      <w:r w:rsidRPr="00A848E4">
        <w:t>）。在</w:t>
      </w:r>
      <w:r w:rsidRPr="00A848E4">
        <w:t>“</w:t>
      </w:r>
      <w:r w:rsidRPr="00A848E4">
        <w:t>探究杠杆的平衡的条件</w:t>
      </w:r>
      <w:r w:rsidRPr="00A848E4">
        <w:t>”</w:t>
      </w:r>
      <w:r w:rsidRPr="00A848E4">
        <w:t>实验中．为得出实验绪论，需多次改变杠杆受到的作用力</w:t>
      </w:r>
      <w:r w:rsidRPr="00A848E4">
        <w:rPr>
          <w:u w:val="single"/>
        </w:rPr>
        <w:t xml:space="preserve">　　</w:t>
      </w:r>
      <w:r w:rsidRPr="00A848E4">
        <w:t>、方向和作用点，使杠杆适中在</w:t>
      </w:r>
      <w:r w:rsidRPr="00A848E4">
        <w:rPr>
          <w:u w:val="single"/>
        </w:rPr>
        <w:t xml:space="preserve">　</w:t>
      </w:r>
      <w:r w:rsidR="00297BF7" w:rsidRPr="00A848E4">
        <w:rPr>
          <w:u w:val="single"/>
        </w:rPr>
        <w:t xml:space="preserve">   </w:t>
      </w:r>
      <w:r w:rsidRPr="00A848E4">
        <w:rPr>
          <w:u w:val="single"/>
        </w:rPr>
        <w:t xml:space="preserve">　</w:t>
      </w:r>
      <w:r w:rsidRPr="00A848E4">
        <w:t>位置保持平衡。</w:t>
      </w:r>
    </w:p>
    <w:p w:rsidR="002B0D62" w:rsidRPr="00A848E4" w:rsidRDefault="002B0D62" w:rsidP="00297BF7">
      <w:r w:rsidRPr="00A848E4">
        <w:t>18.</w:t>
      </w:r>
      <w:r w:rsidRPr="00A848E4">
        <w:t>在</w:t>
      </w:r>
      <w:r w:rsidRPr="00A848E4">
        <w:t>“</w:t>
      </w:r>
      <w:r w:rsidRPr="00A848E4">
        <w:t>探究杠杆平衡的条件</w:t>
      </w:r>
      <w:r w:rsidRPr="00A848E4">
        <w:t>”</w:t>
      </w:r>
      <w:r w:rsidRPr="00A848E4">
        <w:t>实验中，为便于直接从杠杆上读出的数值，应使杠杆在</w:t>
      </w:r>
      <w:r w:rsidR="00297BF7" w:rsidRPr="00A848E4">
        <w:rPr>
          <w:color w:val="000000"/>
          <w:u w:val="single"/>
        </w:rPr>
        <w:t xml:space="preserve">         </w:t>
      </w:r>
    </w:p>
    <w:p w:rsidR="00297BF7" w:rsidRPr="00E4027E" w:rsidRDefault="002B0D62" w:rsidP="00E4027E">
      <w:r w:rsidRPr="00A848E4">
        <w:t>位置保持平衡。</w:t>
      </w:r>
    </w:p>
    <w:p w:rsidR="002B0D62" w:rsidRPr="00A848E4" w:rsidRDefault="002B0D62" w:rsidP="00E2337B">
      <w:pPr>
        <w:pStyle w:val="a4"/>
      </w:pPr>
      <w:bookmarkStart w:id="7" w:name="_Toc474930165"/>
      <w:r w:rsidRPr="00A848E4">
        <w:lastRenderedPageBreak/>
        <w:t>第三讲</w:t>
      </w:r>
      <w:r w:rsidRPr="00A848E4">
        <w:t xml:space="preserve">   </w:t>
      </w:r>
      <w:r w:rsidRPr="00A848E4">
        <w:t>热和内能</w:t>
      </w:r>
      <w:bookmarkEnd w:id="7"/>
    </w:p>
    <w:p w:rsidR="002B0D62" w:rsidRPr="00E4027E" w:rsidRDefault="002B0D62" w:rsidP="00297BF7">
      <w:pPr>
        <w:rPr>
          <w:rFonts w:ascii="宋体" w:hAnsi="宋体"/>
          <w:sz w:val="28"/>
          <w:szCs w:val="28"/>
        </w:rPr>
      </w:pPr>
      <w:r w:rsidRPr="00E4027E">
        <w:rPr>
          <w:rFonts w:ascii="宋体" w:hAnsi="宋体"/>
          <w:b/>
          <w:sz w:val="28"/>
          <w:szCs w:val="28"/>
        </w:rPr>
        <w:t>【基本考点】</w:t>
      </w:r>
    </w:p>
    <w:p w:rsidR="002B0D62" w:rsidRPr="00A848E4" w:rsidRDefault="002B0D62" w:rsidP="00297BF7">
      <w:pPr>
        <w:rPr>
          <w:szCs w:val="21"/>
        </w:rPr>
      </w:pPr>
      <w:r w:rsidRPr="00A848E4">
        <w:rPr>
          <w:szCs w:val="21"/>
        </w:rPr>
        <w:t>1</w:t>
      </w:r>
      <w:r w:rsidRPr="00A848E4">
        <w:rPr>
          <w:szCs w:val="21"/>
        </w:rPr>
        <w:t>、</w:t>
      </w:r>
      <w:r w:rsidRPr="00A848E4">
        <w:t>知道摄氏温标定标的规定，学会使用温度计和体温计。</w:t>
      </w:r>
      <w:r w:rsidRPr="00A848E4">
        <w:rPr>
          <w:szCs w:val="21"/>
        </w:rPr>
        <w:t>2</w:t>
      </w:r>
      <w:r w:rsidRPr="00A848E4">
        <w:rPr>
          <w:szCs w:val="21"/>
        </w:rPr>
        <w:t>、</w:t>
      </w:r>
      <w:r w:rsidRPr="00A848E4">
        <w:t>理解比热容的概念。根据公式</w:t>
      </w:r>
      <w:r w:rsidRPr="00A848E4">
        <w:rPr>
          <w:i/>
        </w:rPr>
        <w:t>Q=cm</w:t>
      </w:r>
      <w:r w:rsidRPr="00A848E4">
        <w:rPr>
          <w:rFonts w:ascii="Cambria Math"/>
          <w:i/>
        </w:rPr>
        <w:t>△</w:t>
      </w:r>
      <w:r w:rsidRPr="00A848E4">
        <w:rPr>
          <w:i/>
        </w:rPr>
        <w:t>t</w:t>
      </w:r>
      <w:r w:rsidRPr="00A848E4">
        <w:t>能进行物体在热传递过程中吸收或放出热量的计算</w:t>
      </w:r>
      <w:r w:rsidRPr="00A848E4">
        <w:rPr>
          <w:i/>
        </w:rPr>
        <w:t>。</w:t>
      </w:r>
      <w:r w:rsidRPr="00A848E4">
        <w:t>注意公式中</w:t>
      </w:r>
      <w:r w:rsidRPr="00A848E4">
        <w:rPr>
          <w:rFonts w:ascii="Cambria Math"/>
        </w:rPr>
        <w:t>△</w:t>
      </w:r>
      <w:r w:rsidRPr="00A848E4">
        <w:t>不要忘记。</w:t>
      </w:r>
      <w:r w:rsidRPr="00A848E4">
        <w:rPr>
          <w:szCs w:val="21"/>
        </w:rPr>
        <w:t>3</w:t>
      </w:r>
      <w:r w:rsidRPr="00A848E4">
        <w:rPr>
          <w:szCs w:val="21"/>
        </w:rPr>
        <w:t>、</w:t>
      </w:r>
      <w:r w:rsidRPr="00A848E4">
        <w:t>知道物体的内能，知道温度升高、内能增加。知道改变内能的两种方法：热传递和做功。</w:t>
      </w:r>
      <w:r w:rsidRPr="00A848E4">
        <w:rPr>
          <w:szCs w:val="21"/>
        </w:rPr>
        <w:t>4</w:t>
      </w:r>
      <w:r w:rsidRPr="00A848E4">
        <w:rPr>
          <w:szCs w:val="21"/>
        </w:rPr>
        <w:t>、</w:t>
      </w:r>
      <w:r w:rsidRPr="00A848E4">
        <w:t>知道热机，知道热机工作过程中能量转化情况，压缩冲程是将机械能转化成内能，做功冲程是将内能转化成机械能。知道四冲程内燃机的工作过程。</w:t>
      </w:r>
    </w:p>
    <w:p w:rsidR="002B0D62" w:rsidRPr="00E4027E" w:rsidRDefault="002B0D62" w:rsidP="00297BF7">
      <w:pPr>
        <w:rPr>
          <w:rFonts w:ascii="宋体" w:hAnsi="宋体"/>
          <w:sz w:val="24"/>
        </w:rPr>
      </w:pPr>
      <w:r w:rsidRPr="00E4027E">
        <w:rPr>
          <w:rFonts w:ascii="宋体" w:hAnsi="宋体"/>
          <w:sz w:val="24"/>
        </w:rPr>
        <w:t>【例题辅导与练习】</w:t>
      </w:r>
    </w:p>
    <w:p w:rsidR="002B0D62" w:rsidRPr="00A848E4" w:rsidRDefault="002B0D62" w:rsidP="00297BF7">
      <w:r w:rsidRPr="00A848E4">
        <w:t>1</w:t>
      </w:r>
      <w:r w:rsidRPr="00A848E4">
        <w:t>．据预测，今夏本市高温天数约为</w:t>
      </w:r>
      <w:r w:rsidRPr="00A848E4">
        <w:t>30</w:t>
      </w:r>
      <w:r w:rsidRPr="00A848E4">
        <w:t>天。气象学上，</w:t>
      </w:r>
      <w:r w:rsidRPr="00A848E4">
        <w:t>“</w:t>
      </w:r>
      <w:r w:rsidRPr="00A848E4">
        <w:t>高温天气</w:t>
      </w:r>
      <w:r w:rsidRPr="00A848E4">
        <w:t>”</w:t>
      </w:r>
      <w:r w:rsidRPr="00A848E4">
        <w:t>的最高气温在（</w:t>
      </w:r>
      <w:r w:rsidR="00297BF7" w:rsidRPr="00A848E4">
        <w:t xml:space="preserve">   </w:t>
      </w:r>
      <w:r w:rsidRPr="00A848E4">
        <w:t>）</w:t>
      </w:r>
    </w:p>
    <w:p w:rsidR="002B0D62" w:rsidRPr="00A848E4" w:rsidRDefault="002B0D62" w:rsidP="00297BF7">
      <w:r w:rsidRPr="00A848E4">
        <w:t xml:space="preserve"> A</w:t>
      </w:r>
      <w:smartTag w:uri="urn:schemas-microsoft-com:office:smarttags" w:element="chmetcnv">
        <w:smartTagPr>
          <w:attr w:name="TCSC" w:val="0"/>
          <w:attr w:name="NumberType" w:val="1"/>
          <w:attr w:name="Negative" w:val="False"/>
          <w:attr w:name="HasSpace" w:val="False"/>
          <w:attr w:name="SourceValue" w:val=".35"/>
          <w:attr w:name="UnitName" w:val="℃"/>
        </w:smartTagPr>
        <w:r w:rsidRPr="00A848E4">
          <w:t>.35℃</w:t>
        </w:r>
      </w:smartTag>
      <w:r w:rsidRPr="00A848E4">
        <w:t>以上</w:t>
      </w:r>
      <w:r w:rsidR="00297BF7" w:rsidRPr="00A848E4">
        <w:t xml:space="preserve">    </w:t>
      </w:r>
      <w:r w:rsidRPr="00A848E4">
        <w:t xml:space="preserve"> B</w:t>
      </w:r>
      <w:smartTag w:uri="urn:schemas-microsoft-com:office:smarttags" w:element="chmetcnv">
        <w:smartTagPr>
          <w:attr w:name="TCSC" w:val="0"/>
          <w:attr w:name="NumberType" w:val="1"/>
          <w:attr w:name="Negative" w:val="False"/>
          <w:attr w:name="HasSpace" w:val="False"/>
          <w:attr w:name="SourceValue" w:val=".36"/>
          <w:attr w:name="UnitName" w:val="℃"/>
        </w:smartTagPr>
        <w:r w:rsidRPr="00A848E4">
          <w:t>.36℃</w:t>
        </w:r>
      </w:smartTag>
      <w:r w:rsidRPr="00A848E4">
        <w:t>以上</w:t>
      </w:r>
      <w:r w:rsidR="00297BF7" w:rsidRPr="00A848E4">
        <w:t xml:space="preserve">     </w:t>
      </w:r>
      <w:r w:rsidRPr="00A848E4">
        <w:t xml:space="preserve">C. </w:t>
      </w:r>
      <w:smartTag w:uri="urn:schemas-microsoft-com:office:smarttags" w:element="chmetcnv">
        <w:smartTagPr>
          <w:attr w:name="TCSC" w:val="0"/>
          <w:attr w:name="NumberType" w:val="1"/>
          <w:attr w:name="Negative" w:val="False"/>
          <w:attr w:name="HasSpace" w:val="False"/>
          <w:attr w:name="SourceValue" w:val="37"/>
          <w:attr w:name="UnitName" w:val="℃"/>
        </w:smartTagPr>
        <w:r w:rsidRPr="00A848E4">
          <w:t>37℃</w:t>
        </w:r>
      </w:smartTag>
      <w:r w:rsidRPr="00A848E4">
        <w:t>以上</w:t>
      </w:r>
      <w:r w:rsidR="00297BF7" w:rsidRPr="00A848E4">
        <w:t xml:space="preserve">      </w:t>
      </w:r>
      <w:r w:rsidRPr="00A848E4">
        <w:t xml:space="preserve">D. </w:t>
      </w:r>
      <w:smartTag w:uri="urn:schemas-microsoft-com:office:smarttags" w:element="chmetcnv">
        <w:smartTagPr>
          <w:attr w:name="TCSC" w:val="0"/>
          <w:attr w:name="NumberType" w:val="1"/>
          <w:attr w:name="Negative" w:val="False"/>
          <w:attr w:name="HasSpace" w:val="False"/>
          <w:attr w:name="SourceValue" w:val="38"/>
          <w:attr w:name="UnitName" w:val="℃"/>
        </w:smartTagPr>
        <w:r w:rsidRPr="00A848E4">
          <w:t>38℃</w:t>
        </w:r>
      </w:smartTag>
      <w:r w:rsidRPr="00A848E4">
        <w:t>以上</w:t>
      </w:r>
    </w:p>
    <w:p w:rsidR="002B0D62" w:rsidRPr="00A848E4" w:rsidRDefault="002B0D62" w:rsidP="00297BF7">
      <w:r w:rsidRPr="00A848E4">
        <w:t>2</w:t>
      </w:r>
      <w:r w:rsidRPr="00A848E4">
        <w:t>．为帮助打造</w:t>
      </w:r>
      <w:r w:rsidRPr="00A848E4">
        <w:t>“</w:t>
      </w:r>
      <w:r w:rsidRPr="00A848E4">
        <w:t>无烟世博</w:t>
      </w:r>
      <w:r w:rsidRPr="00A848E4">
        <w:t>”</w:t>
      </w:r>
      <w:r w:rsidRPr="00A848E4">
        <w:t>，上海市于</w:t>
      </w:r>
      <w:smartTag w:uri="urn:schemas-microsoft-com:office:smarttags" w:element="chsdate">
        <w:smartTagPr>
          <w:attr w:name="IsROCDate" w:val="False"/>
          <w:attr w:name="IsLunarDate" w:val="False"/>
          <w:attr w:name="Day" w:val="1"/>
          <w:attr w:name="Month" w:val="3"/>
          <w:attr w:name="Year" w:val="2010"/>
        </w:smartTagPr>
        <w:r w:rsidRPr="00A848E4">
          <w:t>2010</w:t>
        </w:r>
        <w:r w:rsidRPr="00A848E4">
          <w:t>年</w:t>
        </w:r>
        <w:r w:rsidRPr="00A848E4">
          <w:t>3</w:t>
        </w:r>
        <w:r w:rsidRPr="00A848E4">
          <w:t>月</w:t>
        </w:r>
        <w:r w:rsidRPr="00A848E4">
          <w:t>1</w:t>
        </w:r>
        <w:r w:rsidRPr="00A848E4">
          <w:t>日</w:t>
        </w:r>
      </w:smartTag>
      <w:r w:rsidRPr="00A848E4">
        <w:t>实施了公共场所控制吸烟活动。在空气不流通的房间里，只要有一个人吸烟，整个房间就会充满烟味，这是因为（</w:t>
      </w:r>
      <w:r w:rsidR="00297BF7" w:rsidRPr="00A848E4">
        <w:t xml:space="preserve">    </w:t>
      </w:r>
      <w:r w:rsidRPr="00A848E4">
        <w:t>）</w:t>
      </w:r>
    </w:p>
    <w:p w:rsidR="002B0D62" w:rsidRPr="00A848E4" w:rsidRDefault="002B0D62" w:rsidP="00297BF7">
      <w:r w:rsidRPr="00A848E4">
        <w:t xml:space="preserve">      A</w:t>
      </w:r>
      <w:r w:rsidRPr="00A848E4">
        <w:t>、分子在不停的运动</w:t>
      </w:r>
      <w:r w:rsidRPr="00A848E4">
        <w:t xml:space="preserve"> </w:t>
      </w:r>
      <w:r w:rsidR="00E4027E">
        <w:rPr>
          <w:rFonts w:hint="eastAsia"/>
        </w:rPr>
        <w:t xml:space="preserve">                   </w:t>
      </w:r>
      <w:r w:rsidRPr="00A848E4">
        <w:t>B</w:t>
      </w:r>
      <w:r w:rsidRPr="00A848E4">
        <w:t>、分子间有引力</w:t>
      </w:r>
    </w:p>
    <w:p w:rsidR="002B0D62" w:rsidRPr="00A848E4" w:rsidRDefault="002B0D62" w:rsidP="00297BF7">
      <w:r w:rsidRPr="00A848E4">
        <w:t xml:space="preserve">      C</w:t>
      </w:r>
      <w:r w:rsidRPr="00A848E4">
        <w:t>、分子间有斥力</w:t>
      </w:r>
      <w:r w:rsidRPr="00A848E4">
        <w:t xml:space="preserve">                      D</w:t>
      </w:r>
      <w:r w:rsidRPr="00A848E4">
        <w:t>、物质是由分子组成的</w:t>
      </w:r>
    </w:p>
    <w:p w:rsidR="002B0D62" w:rsidRPr="00A848E4" w:rsidRDefault="002B0D62" w:rsidP="00297BF7">
      <w:r w:rsidRPr="00A848E4">
        <w:t>3</w:t>
      </w:r>
      <w:r w:rsidRPr="00A848E4">
        <w:t>．下列现象中不能用分子热运动的观点解释的是（　　）</w:t>
      </w:r>
    </w:p>
    <w:p w:rsidR="002B0D62" w:rsidRPr="00A848E4" w:rsidRDefault="002B0D62" w:rsidP="00297BF7">
      <w:r w:rsidRPr="00A848E4">
        <w:t>A</w:t>
      </w:r>
      <w:r w:rsidRPr="00A848E4">
        <w:t>．酒瓶的瓶盖一开，酒香四溢</w:t>
      </w:r>
    </w:p>
    <w:p w:rsidR="002B0D62" w:rsidRPr="00A848E4" w:rsidRDefault="002B0D62" w:rsidP="00297BF7">
      <w:r w:rsidRPr="00A848E4">
        <w:t>B</w:t>
      </w:r>
      <w:r w:rsidRPr="00A848E4">
        <w:t>．金块和铅块紧压在一起，过几年后会发现铅中有金，金中有铅</w:t>
      </w:r>
      <w:r w:rsidRPr="00A848E4">
        <w:t xml:space="preserve"> </w:t>
      </w:r>
    </w:p>
    <w:p w:rsidR="002B0D62" w:rsidRPr="00A848E4" w:rsidRDefault="002B0D62" w:rsidP="00297BF7">
      <w:r w:rsidRPr="00A848E4">
        <w:t>C</w:t>
      </w:r>
      <w:r w:rsidRPr="00A848E4">
        <w:t>．沙尘暴起、尘土满天</w:t>
      </w:r>
      <w:r w:rsidRPr="00A848E4">
        <w:t xml:space="preserve"> </w:t>
      </w:r>
    </w:p>
    <w:p w:rsidR="002B0D62" w:rsidRPr="00A848E4" w:rsidRDefault="002B0D62" w:rsidP="00297BF7">
      <w:r w:rsidRPr="00A848E4">
        <w:t>D</w:t>
      </w:r>
      <w:r w:rsidRPr="00A848E4">
        <w:t>．衣橱里的樟脑球会越变越小</w:t>
      </w:r>
    </w:p>
    <w:p w:rsidR="002B0D62" w:rsidRPr="00A848E4" w:rsidRDefault="002B0D62" w:rsidP="00297BF7">
      <w:r w:rsidRPr="00A848E4">
        <w:t>4</w:t>
      </w:r>
      <w:r w:rsidRPr="00A848E4">
        <w:t>．有关物质的比热容，下列说法中正确的是（　）</w:t>
      </w:r>
    </w:p>
    <w:p w:rsidR="002B0D62" w:rsidRPr="00A848E4" w:rsidRDefault="002B0D62" w:rsidP="00297BF7">
      <w:r w:rsidRPr="00A848E4">
        <w:t>A</w:t>
      </w:r>
      <w:r w:rsidRPr="00A848E4">
        <w:t>、比热容跟物体的质量有关，质量越大，比热容越小。</w:t>
      </w:r>
    </w:p>
    <w:p w:rsidR="002B0D62" w:rsidRPr="00A848E4" w:rsidRDefault="002B0D62" w:rsidP="00297BF7">
      <w:r w:rsidRPr="00A848E4">
        <w:t>B</w:t>
      </w:r>
      <w:r w:rsidRPr="00A848E4">
        <w:t>、比热容跟物体的温度有关，温度越高，比热容越大。</w:t>
      </w:r>
    </w:p>
    <w:p w:rsidR="002B0D62" w:rsidRPr="00A848E4" w:rsidRDefault="002B0D62" w:rsidP="00297BF7">
      <w:r w:rsidRPr="00A848E4">
        <w:t>C</w:t>
      </w:r>
      <w:r w:rsidRPr="00A848E4">
        <w:t>、比热容是物质本身的一种特性，即使当物质的状态发生改变时，其比热容也不会改变。</w:t>
      </w:r>
    </w:p>
    <w:p w:rsidR="002B0D62" w:rsidRPr="00A848E4" w:rsidRDefault="002B0D62" w:rsidP="00297BF7">
      <w:r w:rsidRPr="00A848E4">
        <w:t xml:space="preserve"> D</w:t>
      </w:r>
      <w:r w:rsidRPr="00A848E4">
        <w:t>、比热容跟物体的质量和温度都无关，但当物质的状态发生改变时，其比热容也会改变。</w:t>
      </w:r>
    </w:p>
    <w:p w:rsidR="002B0D62" w:rsidRPr="00A848E4" w:rsidRDefault="002B0D62" w:rsidP="00297BF7">
      <w:r w:rsidRPr="00A848E4">
        <w:t>5</w:t>
      </w:r>
      <w:r w:rsidRPr="00A848E4">
        <w:t>．下列现象中，用热传递方式改变物体内能的是（　）</w:t>
      </w:r>
    </w:p>
    <w:p w:rsidR="002B0D62" w:rsidRPr="00A848E4" w:rsidRDefault="002B0D62" w:rsidP="00297BF7">
      <w:r w:rsidRPr="00A848E4">
        <w:t xml:space="preserve">      A</w:t>
      </w:r>
      <w:r w:rsidRPr="00A848E4">
        <w:t>、火车经过后，铁轨的温度升高；</w:t>
      </w:r>
      <w:r w:rsidRPr="00A848E4">
        <w:t xml:space="preserve">      B</w:t>
      </w:r>
      <w:r w:rsidRPr="00A848E4">
        <w:t>、反复弯折后，铁丝的温度升高；</w:t>
      </w:r>
    </w:p>
    <w:p w:rsidR="002B0D62" w:rsidRPr="00A848E4" w:rsidRDefault="002B0D62" w:rsidP="00297BF7">
      <w:r w:rsidRPr="00A848E4">
        <w:t xml:space="preserve">      C</w:t>
      </w:r>
      <w:r w:rsidRPr="00A848E4">
        <w:t>、铁锅烧热后，铁锅的温度升高；</w:t>
      </w:r>
      <w:r w:rsidRPr="00A848E4">
        <w:t xml:space="preserve">      D</w:t>
      </w:r>
      <w:r w:rsidRPr="00A848E4">
        <w:t>、锯条锯木后，锯条的温度升高。</w:t>
      </w:r>
    </w:p>
    <w:p w:rsidR="002B0D62" w:rsidRPr="00A848E4" w:rsidRDefault="002B0D62" w:rsidP="00297BF7">
      <w:r w:rsidRPr="00A848E4">
        <w:t>6</w:t>
      </w:r>
      <w:r w:rsidRPr="00A848E4">
        <w:t>．图</w:t>
      </w:r>
      <w:r w:rsidRPr="00A848E4">
        <w:t>1</w:t>
      </w:r>
      <w:r w:rsidRPr="00A848E4">
        <w:t>是热机工作时的四个冲程，其中属于内能转化为机械能的冲程是</w:t>
      </w:r>
      <w:r w:rsidRPr="00A848E4">
        <w:t xml:space="preserve"> (    )</w:t>
      </w:r>
    </w:p>
    <w:p w:rsidR="002B0D62" w:rsidRPr="00A848E4" w:rsidRDefault="0080621C" w:rsidP="00297BF7">
      <w:r>
        <w:rPr>
          <w:noProof/>
        </w:rPr>
        <mc:AlternateContent>
          <mc:Choice Requires="wpg">
            <w:drawing>
              <wp:anchor distT="0" distB="0" distL="114300" distR="114300" simplePos="0" relativeHeight="251593728" behindDoc="0" locked="0" layoutInCell="1" allowOverlap="1">
                <wp:simplePos x="0" y="0"/>
                <wp:positionH relativeFrom="column">
                  <wp:posOffset>342900</wp:posOffset>
                </wp:positionH>
                <wp:positionV relativeFrom="paragraph">
                  <wp:posOffset>2540</wp:posOffset>
                </wp:positionV>
                <wp:extent cx="4979035" cy="1165860"/>
                <wp:effectExtent l="0" t="0" r="0" b="15240"/>
                <wp:wrapNone/>
                <wp:docPr id="2577" name="组合 2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9035" cy="1165860"/>
                          <a:chOff x="0" y="0"/>
                          <a:chExt cx="7841" cy="1836"/>
                        </a:xfrm>
                      </wpg:grpSpPr>
                      <wps:wsp>
                        <wps:cNvPr id="2578" name="Text Box 2706"/>
                        <wps:cNvSpPr txBox="1">
                          <a:spLocks noChangeArrowheads="1"/>
                        </wps:cNvSpPr>
                        <wps:spPr bwMode="auto">
                          <a:xfrm>
                            <a:off x="3420" y="1524"/>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jc w:val="center"/>
                                <w:rPr>
                                  <w:sz w:val="18"/>
                                  <w:szCs w:val="18"/>
                                </w:rPr>
                              </w:pPr>
                              <w:r>
                                <w:rPr>
                                  <w:rFonts w:hint="eastAsia"/>
                                  <w:sz w:val="18"/>
                                  <w:szCs w:val="18"/>
                                </w:rPr>
                                <w:t>图</w:t>
                              </w:r>
                              <w:r>
                                <w:rPr>
                                  <w:rFonts w:hint="eastAsia"/>
                                  <w:sz w:val="18"/>
                                  <w:szCs w:val="18"/>
                                </w:rPr>
                                <w:t>1</w:t>
                              </w:r>
                            </w:p>
                          </w:txbxContent>
                        </wps:txbx>
                        <wps:bodyPr rot="0" vert="horz" wrap="square" lIns="0" tIns="0" rIns="0" bIns="0" anchor="t" anchorCtr="0" upright="1">
                          <a:noAutofit/>
                        </wps:bodyPr>
                      </wps:wsp>
                      <wpg:grpSp>
                        <wpg:cNvPr id="2579" name="Group 2707"/>
                        <wpg:cNvGrpSpPr>
                          <a:grpSpLocks/>
                        </wpg:cNvGrpSpPr>
                        <wpg:grpSpPr bwMode="auto">
                          <a:xfrm>
                            <a:off x="0" y="0"/>
                            <a:ext cx="7841" cy="1696"/>
                            <a:chOff x="0" y="0"/>
                            <a:chExt cx="7841" cy="1696"/>
                          </a:xfrm>
                        </wpg:grpSpPr>
                        <wps:wsp>
                          <wps:cNvPr id="2580" name="Text Box 2708"/>
                          <wps:cNvSpPr txBox="1">
                            <a:spLocks noChangeArrowheads="1"/>
                          </wps:cNvSpPr>
                          <wps:spPr bwMode="auto">
                            <a:xfrm>
                              <a:off x="110" y="1384"/>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jc w:val="center"/>
                                  <w:rPr>
                                    <w:sz w:val="18"/>
                                    <w:szCs w:val="18"/>
                                  </w:rPr>
                                </w:pPr>
                                <w:r>
                                  <w:rPr>
                                    <w:rFonts w:hint="eastAsia"/>
                                    <w:sz w:val="18"/>
                                    <w:szCs w:val="18"/>
                                  </w:rPr>
                                  <w:t>A</w:t>
                                </w:r>
                              </w:p>
                            </w:txbxContent>
                          </wps:txbx>
                          <wps:bodyPr rot="0" vert="horz" wrap="square" lIns="0" tIns="0" rIns="0" bIns="0" anchor="t" anchorCtr="0" upright="1">
                            <a:noAutofit/>
                          </wps:bodyPr>
                        </wps:wsp>
                        <wps:wsp>
                          <wps:cNvPr id="2581" name="Text Box 2709"/>
                          <wps:cNvSpPr txBox="1">
                            <a:spLocks noChangeArrowheads="1"/>
                          </wps:cNvSpPr>
                          <wps:spPr bwMode="auto">
                            <a:xfrm>
                              <a:off x="2310" y="1384"/>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jc w:val="center"/>
                                  <w:rPr>
                                    <w:sz w:val="18"/>
                                    <w:szCs w:val="18"/>
                                  </w:rPr>
                                </w:pPr>
                                <w:r>
                                  <w:rPr>
                                    <w:rFonts w:hint="eastAsia"/>
                                    <w:sz w:val="18"/>
                                    <w:szCs w:val="18"/>
                                  </w:rPr>
                                  <w:t>B</w:t>
                                </w:r>
                              </w:p>
                            </w:txbxContent>
                          </wps:txbx>
                          <wps:bodyPr rot="0" vert="horz" wrap="square" lIns="0" tIns="0" rIns="0" bIns="0" anchor="t" anchorCtr="0" upright="1">
                            <a:noAutofit/>
                          </wps:bodyPr>
                        </wps:wsp>
                        <wps:wsp>
                          <wps:cNvPr id="2582" name="Text Box 2710"/>
                          <wps:cNvSpPr txBox="1">
                            <a:spLocks noChangeArrowheads="1"/>
                          </wps:cNvSpPr>
                          <wps:spPr bwMode="auto">
                            <a:xfrm>
                              <a:off x="4600" y="1384"/>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jc w:val="center"/>
                                  <w:rPr>
                                    <w:sz w:val="18"/>
                                    <w:szCs w:val="18"/>
                                  </w:rPr>
                                </w:pPr>
                                <w:r>
                                  <w:rPr>
                                    <w:rFonts w:hint="eastAsia"/>
                                    <w:sz w:val="18"/>
                                    <w:szCs w:val="18"/>
                                  </w:rPr>
                                  <w:t>C</w:t>
                                </w:r>
                              </w:p>
                            </w:txbxContent>
                          </wps:txbx>
                          <wps:bodyPr rot="0" vert="horz" wrap="square" lIns="0" tIns="0" rIns="0" bIns="0" anchor="t" anchorCtr="0" upright="1">
                            <a:noAutofit/>
                          </wps:bodyPr>
                        </wps:wsp>
                        <wps:wsp>
                          <wps:cNvPr id="2583" name="Text Box 2711"/>
                          <wps:cNvSpPr txBox="1">
                            <a:spLocks noChangeArrowheads="1"/>
                          </wps:cNvSpPr>
                          <wps:spPr bwMode="auto">
                            <a:xfrm>
                              <a:off x="7020" y="1384"/>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jc w:val="center"/>
                                  <w:rPr>
                                    <w:sz w:val="18"/>
                                    <w:szCs w:val="18"/>
                                  </w:rPr>
                                </w:pPr>
                                <w:r>
                                  <w:rPr>
                                    <w:rFonts w:hint="eastAsia"/>
                                    <w:sz w:val="18"/>
                                    <w:szCs w:val="18"/>
                                  </w:rPr>
                                  <w:t>D</w:t>
                                </w:r>
                              </w:p>
                            </w:txbxContent>
                          </wps:txbx>
                          <wps:bodyPr rot="0" vert="horz" wrap="square" lIns="0" tIns="0" rIns="0" bIns="0" anchor="t" anchorCtr="0" upright="1">
                            <a:noAutofit/>
                          </wps:bodyPr>
                        </wps:wsp>
                        <pic:pic xmlns:pic="http://schemas.openxmlformats.org/drawingml/2006/picture">
                          <pic:nvPicPr>
                            <pic:cNvPr id="2584" name="Picture 2712" descr="untitled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841" cy="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组合 2577" o:spid="_x0000_s1118" style="position:absolute;left:0;text-align:left;margin-left:27pt;margin-top:.2pt;width:392.05pt;height:91.8pt;z-index:251593728" coordsize="7841,18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">
                <v:shape id="Text Box 2706" o:spid="_x0000_s1119" type="#_x0000_t202" style="position:absolute;left:3420;top:1524;width:72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zAVsMA&#10;AADdAAAADwAAAGRycy9kb3ducmV2LnhtbERPz2vCMBS+C/4P4QneNFXQuc4oIhMGA1mthx3fmmcb&#10;bF66Jmr9781B8Pjx/V6uO1uLK7XeOFYwGScgiAunDZcKjvlutADhA7LG2jEpuJOH9arfW2Kq3Y0z&#10;uh5CKWII+xQVVCE0qZS+qMiiH7uGOHIn11oMEbal1C3eYrit5TRJ5tKi4dhQYUPbiorz4WIVbH45&#10;+zT/+7+f7JSZPH9P+Ht+Vmo46DYfIAJ14SV+ur+0gunsLc6N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zAVsMAAADdAAAADwAAAAAAAAAAAAAAAACYAgAAZHJzL2Rv&#10;d25yZXYueG1sUEsFBgAAAAAEAAQA9QAAAIgDAAAAAA==&#10;" filled="f" stroked="f">
                  <v:textbox inset="0,0,0,0">
                    <w:txbxContent>
                      <w:p w:rsidR="00CB2BC3" w:rsidRDefault="00CB2BC3" w:rsidP="002B0D62">
                        <w:pPr>
                          <w:jc w:val="center"/>
                          <w:rPr>
                            <w:sz w:val="18"/>
                            <w:szCs w:val="18"/>
                          </w:rPr>
                        </w:pPr>
                        <w:r>
                          <w:rPr>
                            <w:rFonts w:hint="eastAsia"/>
                            <w:sz w:val="18"/>
                            <w:szCs w:val="18"/>
                          </w:rPr>
                          <w:t>图</w:t>
                        </w:r>
                        <w:r>
                          <w:rPr>
                            <w:rFonts w:hint="eastAsia"/>
                            <w:sz w:val="18"/>
                            <w:szCs w:val="18"/>
                          </w:rPr>
                          <w:t>1</w:t>
                        </w:r>
                      </w:p>
                    </w:txbxContent>
                  </v:textbox>
                </v:shape>
                <v:group id="Group 2707" o:spid="_x0000_s1120" style="position:absolute;width:7841;height:1696" coordsize="7841,1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qJtFsYAAADdAAAADwAAAGRycy9kb3ducmV2LnhtbESPQWvCQBSE70L/w/IK&#10;vdVNFG2NriJiiwcRGgvi7ZF9JsHs25DdJvHfu0LB4zAz3zCLVW8q0VLjSssK4mEEgjizuuRcwe/x&#10;6/0ThPPIGivLpOBGDlbLl8ECE207/qE29bkIEHYJKii8rxMpXVaQQTe0NXHwLrYx6INscqkb7ALc&#10;VHIURVNpsOSwUGBNm4Kya/pnFHx32K3H8bbdXy+b2/k4OZz2MSn19tqv5yA89f4Z/m/vtILR5GMG&#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om0WxgAAAN0A&#10;AAAPAAAAAAAAAAAAAAAAAKoCAABkcnMvZG93bnJldi54bWxQSwUGAAAAAAQABAD6AAAAnQMAAAAA&#10;">
                  <v:shape id="Text Box 2708" o:spid="_x0000_s1121" type="#_x0000_t202" style="position:absolute;left:110;top:1384;width:72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8d8QA&#10;AADdAAAADwAAAGRycy9kb3ducmV2LnhtbERPz2vCMBS+D/wfwht4W9MJK9oZRWTCQBhr68HjW/Ns&#10;g81L10Tb/ffLYbDjx/d7vZ1sJ+40eONYwXOSgiCunTbcKDhVh6clCB+QNXaOScEPedhuZg9rzLUb&#10;uaB7GRoRQ9jnqKANoc+l9HVLFn3ieuLIXdxgMUQ4NFIPOMZw28lFmmbSouHY0GJP+5bqa3mzCnZn&#10;Lt7M98fXZ3EpTFWtUj5mV6Xmj9PuFUSgKfyL/9zvWsHiZRn3xzfxCc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PvHfEAAAA3QAAAA8AAAAAAAAAAAAAAAAAmAIAAGRycy9k&#10;b3ducmV2LnhtbFBLBQYAAAAABAAEAPUAAACJAwAAAAA=&#10;" filled="f" stroked="f">
                    <v:textbox inset="0,0,0,0">
                      <w:txbxContent>
                        <w:p w:rsidR="00CB2BC3" w:rsidRDefault="00CB2BC3" w:rsidP="002B0D62">
                          <w:pPr>
                            <w:jc w:val="center"/>
                            <w:rPr>
                              <w:sz w:val="18"/>
                              <w:szCs w:val="18"/>
                            </w:rPr>
                          </w:pPr>
                          <w:r>
                            <w:rPr>
                              <w:rFonts w:hint="eastAsia"/>
                              <w:sz w:val="18"/>
                              <w:szCs w:val="18"/>
                            </w:rPr>
                            <w:t>A</w:t>
                          </w:r>
                        </w:p>
                      </w:txbxContent>
                    </v:textbox>
                  </v:shape>
                  <v:shape id="Text Box 2709" o:spid="_x0000_s1122" type="#_x0000_t202" style="position:absolute;left:2310;top:1384;width:72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Z7MYA&#10;AADdAAAADwAAAGRycy9kb3ducmV2LnhtbESPQWvCQBSE74X+h+UJvTUbBUWjG5FiQSiUxnjo8TX7&#10;TJZk38bsVtN/3y0UPA4z8w2z2Y62E1cavHGsYJqkIIgrpw3XCk7l6/MShA/IGjvHpOCHPGzzx4cN&#10;ZtrduKDrMdQiQthnqKAJoc+k9FVDFn3ieuLond1gMUQ51FIPeItw28lZmi6kRcNxocGeXhqq2uO3&#10;VbD75GJvLu9fH8W5MGW5Svlt0Sr1NBl3axCBxnAP/7cPWsFsvpzC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MZ7MYAAADdAAAADwAAAAAAAAAAAAAAAACYAgAAZHJz&#10;L2Rvd25yZXYueG1sUEsFBgAAAAAEAAQA9QAAAIsDAAAAAA==&#10;" filled="f" stroked="f">
                    <v:textbox inset="0,0,0,0">
                      <w:txbxContent>
                        <w:p w:rsidR="00CB2BC3" w:rsidRDefault="00CB2BC3" w:rsidP="002B0D62">
                          <w:pPr>
                            <w:jc w:val="center"/>
                            <w:rPr>
                              <w:sz w:val="18"/>
                              <w:szCs w:val="18"/>
                            </w:rPr>
                          </w:pPr>
                          <w:r>
                            <w:rPr>
                              <w:rFonts w:hint="eastAsia"/>
                              <w:sz w:val="18"/>
                              <w:szCs w:val="18"/>
                            </w:rPr>
                            <w:t>B</w:t>
                          </w:r>
                        </w:p>
                      </w:txbxContent>
                    </v:textbox>
                  </v:shape>
                  <v:shape id="Text Box 2710" o:spid="_x0000_s1123" type="#_x0000_t202" style="position:absolute;left:4600;top:1384;width:72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GHm8YA&#10;AADdAAAADwAAAGRycy9kb3ducmV2LnhtbESPQWvCQBSE74L/YXmF3nTTgGKjGxGxIBRKY3ro8Zl9&#10;SRazb2N2q+m/7xYKPQ4z8w2z2Y62EzcavHGs4GmegCCunDbcKPgoX2YrED4ga+wck4Jv8rDNp5MN&#10;ZtrduaDbKTQiQthnqKANoc+k9FVLFv3c9cTRq91gMUQ5NFIPeI9w28k0SZbSouG40GJP+5aqy+nL&#10;Kth9cnEw17fze1EXpiyfE35dXpR6fBh3axCBxvAf/msftYJ0sUrh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GHm8YAAADdAAAADwAAAAAAAAAAAAAAAACYAgAAZHJz&#10;L2Rvd25yZXYueG1sUEsFBgAAAAAEAAQA9QAAAIsDAAAAAA==&#10;" filled="f" stroked="f">
                    <v:textbox inset="0,0,0,0">
                      <w:txbxContent>
                        <w:p w:rsidR="00CB2BC3" w:rsidRDefault="00CB2BC3" w:rsidP="002B0D62">
                          <w:pPr>
                            <w:jc w:val="center"/>
                            <w:rPr>
                              <w:sz w:val="18"/>
                              <w:szCs w:val="18"/>
                            </w:rPr>
                          </w:pPr>
                          <w:r>
                            <w:rPr>
                              <w:rFonts w:hint="eastAsia"/>
                              <w:sz w:val="18"/>
                              <w:szCs w:val="18"/>
                            </w:rPr>
                            <w:t>C</w:t>
                          </w:r>
                        </w:p>
                      </w:txbxContent>
                    </v:textbox>
                  </v:shape>
                  <v:shape id="Text Box 2711" o:spid="_x0000_s1124" type="#_x0000_t202" style="position:absolute;left:7020;top:1384;width:72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0iAMYA&#10;AADdAAAADwAAAGRycy9kb3ducmV2LnhtbESPQWvCQBSE70L/w/IEb7rRotjoKlJaEITSGA89PrPP&#10;ZDH7Ns2uGv99tyB4HGbmG2a57mwtrtR641jBeJSAIC6cNlwqOOSfwzkIH5A11o5JwZ08rFcvvSWm&#10;2t04o+s+lCJC2KeooAqhSaX0RUUW/cg1xNE7udZiiLItpW7xFuG2lpMkmUmLhuNChQ29V1Sc9xer&#10;YPPD2Yf5/Tp+Z6fM5PlbwrvZWalBv9ssQATqwjP8aG+1gsl0/gr/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0iAMYAAADdAAAADwAAAAAAAAAAAAAAAACYAgAAZHJz&#10;L2Rvd25yZXYueG1sUEsFBgAAAAAEAAQA9QAAAIsDAAAAAA==&#10;" filled="f" stroked="f">
                    <v:textbox inset="0,0,0,0">
                      <w:txbxContent>
                        <w:p w:rsidR="00CB2BC3" w:rsidRDefault="00CB2BC3" w:rsidP="002B0D62">
                          <w:pPr>
                            <w:jc w:val="center"/>
                            <w:rPr>
                              <w:sz w:val="18"/>
                              <w:szCs w:val="18"/>
                            </w:rPr>
                          </w:pPr>
                          <w:r>
                            <w:rPr>
                              <w:rFonts w:hint="eastAsia"/>
                              <w:sz w:val="18"/>
                              <w:szCs w:val="18"/>
                            </w:rPr>
                            <w:t>D</w:t>
                          </w:r>
                        </w:p>
                      </w:txbxContent>
                    </v:textbox>
                  </v:shape>
                  <v:shape id="Picture 2712" o:spid="_x0000_s1125" type="#_x0000_t75" alt="untitled1" style="position:absolute;width:7841;height:13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6EsRLEAAAA3QAAAA8AAABkcnMvZG93bnJldi54bWxEj0FrAjEUhO8F/0N4Qi9FsxW3yGoUKdj2&#10;aLV4fmyem8XNy7rJrum/bwShx2FmvmFWm2gbMVDna8cKXqcZCOLS6ZorBT/H3WQBwgdkjY1jUvBL&#10;Hjbr0dMKC+1u/E3DIVQiQdgXqMCE0BZS+tKQRT91LXHyzq6zGJLsKqk7vCW4beQsy96kxZrTgsGW&#10;3g2Vl0NvFdjh45rrfneNW3Pq9zn2n/HyotTzOG6XIALF8B9+tL+0glm+mMP9TXoCcv0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6EsRLEAAAA3QAAAA8AAAAAAAAAAAAAAAAA&#10;nwIAAGRycy9kb3ducmV2LnhtbFBLBQYAAAAABAAEAPcAAACQAwAAAAA=&#10;">
                    <v:imagedata r:id="rId37" o:title="untitled1"/>
                  </v:shape>
                </v:group>
              </v:group>
            </w:pict>
          </mc:Fallback>
        </mc:AlternateContent>
      </w:r>
    </w:p>
    <w:p w:rsidR="002B0D62" w:rsidRPr="00A848E4" w:rsidRDefault="002B0D62" w:rsidP="00297BF7"/>
    <w:p w:rsidR="002B0D62" w:rsidRPr="00A848E4" w:rsidRDefault="002B0D62" w:rsidP="00297BF7"/>
    <w:p w:rsidR="002B0D62" w:rsidRPr="00A848E4" w:rsidRDefault="002B0D62" w:rsidP="00297BF7"/>
    <w:p w:rsidR="002B0D62" w:rsidRPr="00A848E4" w:rsidRDefault="002B0D62" w:rsidP="00297BF7">
      <w:r w:rsidRPr="00A848E4">
        <w:t>7</w:t>
      </w:r>
      <w:r w:rsidRPr="00A848E4">
        <w:t>．不同的物理量具有不同的意义，下列物理量中能反映物质特性的是（　）</w:t>
      </w:r>
    </w:p>
    <w:p w:rsidR="002B0D62" w:rsidRPr="00A848E4" w:rsidRDefault="002B0D62" w:rsidP="00297BF7">
      <w:r w:rsidRPr="00A848E4">
        <w:t xml:space="preserve">      A. </w:t>
      </w:r>
      <w:r w:rsidRPr="00A848E4">
        <w:t>内能；</w:t>
      </w:r>
      <w:r w:rsidRPr="00A848E4">
        <w:t xml:space="preserve">     B. </w:t>
      </w:r>
      <w:r w:rsidRPr="00A848E4">
        <w:t>比热容；</w:t>
      </w:r>
      <w:r w:rsidRPr="00A848E4">
        <w:t xml:space="preserve">     C. </w:t>
      </w:r>
      <w:r w:rsidRPr="00A848E4">
        <w:t>热量；</w:t>
      </w:r>
      <w:r w:rsidRPr="00A848E4">
        <w:t xml:space="preserve">     D. </w:t>
      </w:r>
      <w:r w:rsidRPr="00A848E4">
        <w:t>温度。</w:t>
      </w:r>
    </w:p>
    <w:p w:rsidR="002B0D62" w:rsidRPr="00A848E4" w:rsidRDefault="002B0D62" w:rsidP="00297BF7">
      <w:pPr>
        <w:rPr>
          <w:u w:val="single"/>
        </w:rPr>
      </w:pPr>
      <w:r w:rsidRPr="00A848E4">
        <w:t>8.</w:t>
      </w:r>
      <w:r w:rsidRPr="00A848E4">
        <w:t>煤油的比热容是</w:t>
      </w:r>
      <w:r w:rsidRPr="00A848E4">
        <w:t>2.1×10</w:t>
      </w:r>
      <w:r w:rsidRPr="00A848E4">
        <w:rPr>
          <w:vertAlign w:val="superscript"/>
        </w:rPr>
        <w:t>3</w:t>
      </w:r>
      <w:r w:rsidRPr="00A848E4">
        <w:t>____________</w:t>
      </w:r>
      <w:r w:rsidRPr="00A848E4">
        <w:t>（填单位），表示的物理含义是：</w:t>
      </w:r>
      <w:r w:rsidRPr="00A848E4">
        <w:t>___________</w:t>
      </w:r>
    </w:p>
    <w:p w:rsidR="002B0D62" w:rsidRPr="00A848E4" w:rsidRDefault="005F7910" w:rsidP="00297BF7">
      <w:r>
        <w:rPr>
          <w:noProof/>
        </w:rPr>
        <w:lastRenderedPageBreak/>
        <w:drawing>
          <wp:anchor distT="0" distB="0" distL="114300" distR="114300" simplePos="0" relativeHeight="251590656" behindDoc="1" locked="0" layoutInCell="1" allowOverlap="1">
            <wp:simplePos x="0" y="0"/>
            <wp:positionH relativeFrom="column">
              <wp:posOffset>3639820</wp:posOffset>
            </wp:positionH>
            <wp:positionV relativeFrom="paragraph">
              <wp:posOffset>292100</wp:posOffset>
            </wp:positionV>
            <wp:extent cx="1943100" cy="833755"/>
            <wp:effectExtent l="19050" t="0" r="0" b="0"/>
            <wp:wrapNone/>
            <wp:docPr id="4530" name="图片 2576" descr="无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6" descr="无标题2"/>
                    <pic:cNvPicPr>
                      <a:picLocks noChangeAspect="1" noChangeArrowheads="1"/>
                    </pic:cNvPicPr>
                  </pic:nvPicPr>
                  <pic:blipFill>
                    <a:blip r:embed="rId38"/>
                    <a:srcRect/>
                    <a:stretch>
                      <a:fillRect/>
                    </a:stretch>
                  </pic:blipFill>
                  <pic:spPr bwMode="auto">
                    <a:xfrm>
                      <a:off x="0" y="0"/>
                      <a:ext cx="1943100" cy="833755"/>
                    </a:xfrm>
                    <a:prstGeom prst="rect">
                      <a:avLst/>
                    </a:prstGeom>
                    <a:noFill/>
                    <a:ln w="9525">
                      <a:noFill/>
                      <a:miter lim="800000"/>
                      <a:headEnd/>
                      <a:tailEnd/>
                    </a:ln>
                  </pic:spPr>
                </pic:pic>
              </a:graphicData>
            </a:graphic>
          </wp:anchor>
        </w:drawing>
      </w:r>
      <w:r w:rsidR="002B0D62" w:rsidRPr="00A848E4">
        <w:t>___________________</w:t>
      </w:r>
      <w:r w:rsidR="002B0D62" w:rsidRPr="00A848E4">
        <w:t>。汽车的散热器可用水做冷却剂，是因为水的比热容较</w:t>
      </w:r>
      <w:r w:rsidR="002B0D62" w:rsidRPr="00A848E4">
        <w:t>_________</w:t>
      </w:r>
      <w:r w:rsidR="002B0D62" w:rsidRPr="00A848E4">
        <w:t>，在相同条件下，水能吸收较多的</w:t>
      </w:r>
      <w:r w:rsidR="002B0D62" w:rsidRPr="00A848E4">
        <w:t>________</w:t>
      </w:r>
      <w:r w:rsidR="002B0D62" w:rsidRPr="00A848E4">
        <w:t>，冷却效果好。</w:t>
      </w:r>
    </w:p>
    <w:p w:rsidR="002B0D62" w:rsidRPr="00A848E4" w:rsidRDefault="002B0D62" w:rsidP="00297BF7">
      <w:r w:rsidRPr="00A848E4">
        <w:t>9</w:t>
      </w:r>
      <w:r w:rsidRPr="00A848E4">
        <w:t>．用温度计液体的温度时，被测液体的温度不能超出温</w:t>
      </w:r>
    </w:p>
    <w:p w:rsidR="002B0D62" w:rsidRPr="00A848E4" w:rsidRDefault="002B0D62" w:rsidP="00297BF7">
      <w:proofErr w:type="gramStart"/>
      <w:r w:rsidRPr="00A848E4">
        <w:t>度计的</w:t>
      </w:r>
      <w:proofErr w:type="gramEnd"/>
      <w:r w:rsidRPr="00A848E4">
        <w:t>_______</w:t>
      </w:r>
      <w:r w:rsidRPr="00A848E4">
        <w:t>，图</w:t>
      </w:r>
      <w:r w:rsidRPr="00A848E4">
        <w:t>2</w:t>
      </w:r>
      <w:r w:rsidRPr="00A848E4">
        <w:t>所示是某同学用温度计测量液体温</w:t>
      </w:r>
    </w:p>
    <w:p w:rsidR="002B0D62" w:rsidRPr="00A848E4" w:rsidRDefault="002B0D62" w:rsidP="00297BF7">
      <w:r w:rsidRPr="00A848E4">
        <w:t>度时的四种读数方法，其中正确的是</w:t>
      </w:r>
      <w:r w:rsidRPr="00A848E4">
        <w:t>______</w:t>
      </w:r>
      <w:r w:rsidRPr="00A848E4">
        <w:t>。</w:t>
      </w:r>
    </w:p>
    <w:p w:rsidR="002B0D62" w:rsidRPr="00A848E4" w:rsidRDefault="0080621C" w:rsidP="00297BF7">
      <w:r>
        <w:rPr>
          <w:noProof/>
        </w:rPr>
        <mc:AlternateContent>
          <mc:Choice Requires="wps">
            <w:drawing>
              <wp:anchor distT="0" distB="0" distL="114300" distR="114300" simplePos="0" relativeHeight="251594752" behindDoc="0" locked="0" layoutInCell="1" allowOverlap="1">
                <wp:simplePos x="0" y="0"/>
                <wp:positionH relativeFrom="column">
                  <wp:posOffset>4389120</wp:posOffset>
                </wp:positionH>
                <wp:positionV relativeFrom="paragraph">
                  <wp:posOffset>121920</wp:posOffset>
                </wp:positionV>
                <wp:extent cx="264160" cy="147320"/>
                <wp:effectExtent l="0" t="0" r="2540" b="5080"/>
                <wp:wrapThrough wrapText="bothSides">
                  <wp:wrapPolygon edited="0">
                    <wp:start x="0" y="0"/>
                    <wp:lineTo x="0" y="19552"/>
                    <wp:lineTo x="20250" y="19552"/>
                    <wp:lineTo x="20250" y="0"/>
                    <wp:lineTo x="0" y="0"/>
                  </wp:wrapPolygon>
                </wp:wrapThrough>
                <wp:docPr id="2575" name="文本框 25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160" cy="14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82130C" w:rsidRDefault="00CB2BC3" w:rsidP="002B0D62">
                            <w:pPr>
                              <w:ind w:rightChars="-22" w:right="-46"/>
                              <w:rPr>
                                <w:sz w:val="18"/>
                              </w:rPr>
                            </w:pPr>
                            <w:r w:rsidRPr="0082130C">
                              <w:rPr>
                                <w:rFonts w:hint="eastAsia"/>
                                <w:sz w:val="18"/>
                              </w:rPr>
                              <w:t>图</w:t>
                            </w:r>
                            <w:r>
                              <w:rPr>
                                <w:rFonts w:hint="eastAsia"/>
                                <w:sz w:val="18"/>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75" o:spid="_x0000_s1126" type="#_x0000_t202" style="position:absolute;left:0;text-align:left;margin-left:345.6pt;margin-top:9.6pt;width:20.8pt;height:11.6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" filled="f" stroked="f">
                <v:textbox inset="0,0,0,0">
                  <w:txbxContent>
                    <w:p w:rsidR="00CB2BC3" w:rsidRPr="0082130C" w:rsidRDefault="00CB2BC3" w:rsidP="002B0D62">
                      <w:pPr>
                        <w:ind w:rightChars="-22" w:right="-46"/>
                        <w:rPr>
                          <w:sz w:val="18"/>
                        </w:rPr>
                      </w:pPr>
                      <w:r w:rsidRPr="0082130C">
                        <w:rPr>
                          <w:rFonts w:hint="eastAsia"/>
                          <w:sz w:val="18"/>
                        </w:rPr>
                        <w:t>图</w:t>
                      </w:r>
                      <w:r>
                        <w:rPr>
                          <w:rFonts w:hint="eastAsia"/>
                          <w:sz w:val="18"/>
                        </w:rPr>
                        <w:t>2</w:t>
                      </w:r>
                    </w:p>
                  </w:txbxContent>
                </v:textbox>
                <w10:wrap type="through"/>
              </v:shape>
            </w:pict>
          </mc:Fallback>
        </mc:AlternateContent>
      </w:r>
      <w:r w:rsidR="002B0D62" w:rsidRPr="00A848E4">
        <w:t>10</w:t>
      </w:r>
      <w:r w:rsidR="002B0D62" w:rsidRPr="00A848E4">
        <w:t>、图</w:t>
      </w:r>
      <w:r w:rsidR="002B0D62" w:rsidRPr="00A848E4">
        <w:t>3</w:t>
      </w:r>
      <w:r w:rsidR="002B0D62" w:rsidRPr="00A848E4">
        <w:t>所示的温度计的测量范围</w:t>
      </w:r>
      <w:r w:rsidR="002B0D62" w:rsidRPr="00A848E4">
        <w:t>__________℃</w:t>
      </w:r>
      <w:r w:rsidR="002B0D62" w:rsidRPr="00A848E4">
        <w:t>，最小分</w:t>
      </w:r>
    </w:p>
    <w:p w:rsidR="002B0D62" w:rsidRPr="00A848E4" w:rsidRDefault="002B0D62" w:rsidP="00297BF7">
      <w:r w:rsidRPr="00A848E4">
        <w:t>度</w:t>
      </w:r>
      <w:r w:rsidRPr="00A848E4">
        <w:t>________℃</w:t>
      </w:r>
      <w:r w:rsidRPr="00A848E4">
        <w:t>，此时温度计的示数为</w:t>
      </w:r>
      <w:r w:rsidRPr="00A848E4">
        <w:t>________℃</w:t>
      </w:r>
      <w:r w:rsidRPr="00A848E4">
        <w:t>，在读数时，温度计的玻璃泡</w:t>
      </w:r>
      <w:r w:rsidRPr="00A848E4">
        <w:t>_________</w:t>
      </w:r>
      <w:r w:rsidRPr="00A848E4">
        <w:t>离开被测物体。</w:t>
      </w:r>
      <w:r w:rsidRPr="00A848E4">
        <w:t xml:space="preserve"> (</w:t>
      </w:r>
      <w:r w:rsidRPr="00A848E4">
        <w:t>选填</w:t>
      </w:r>
      <w:r w:rsidRPr="00A848E4">
        <w:t>“</w:t>
      </w:r>
      <w:r w:rsidRPr="00A848E4">
        <w:t>能</w:t>
      </w:r>
      <w:r w:rsidRPr="00A848E4">
        <w:t>”</w:t>
      </w:r>
      <w:r w:rsidRPr="00A848E4">
        <w:t>或</w:t>
      </w:r>
      <w:r w:rsidRPr="00A848E4">
        <w:t>“</w:t>
      </w:r>
      <w:r w:rsidRPr="00A848E4">
        <w:t>不能</w:t>
      </w:r>
      <w:r w:rsidRPr="00A848E4">
        <w:t>”)</w:t>
      </w:r>
    </w:p>
    <w:p w:rsidR="002B0D62" w:rsidRPr="00A848E4" w:rsidRDefault="005F7910" w:rsidP="00297BF7">
      <w:r>
        <w:rPr>
          <w:noProof/>
        </w:rPr>
        <w:drawing>
          <wp:anchor distT="0" distB="0" distL="114300" distR="114300" simplePos="0" relativeHeight="251591680" behindDoc="1" locked="0" layoutInCell="1" allowOverlap="1">
            <wp:simplePos x="0" y="0"/>
            <wp:positionH relativeFrom="column">
              <wp:posOffset>160020</wp:posOffset>
            </wp:positionH>
            <wp:positionV relativeFrom="paragraph">
              <wp:posOffset>38100</wp:posOffset>
            </wp:positionV>
            <wp:extent cx="4800600" cy="267970"/>
            <wp:effectExtent l="19050" t="0" r="0" b="0"/>
            <wp:wrapNone/>
            <wp:docPr id="4531" name="图片 2574" descr="01黄浦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4" descr="01黄浦13"/>
                    <pic:cNvPicPr>
                      <a:picLocks noChangeAspect="1" noChangeArrowheads="1"/>
                    </pic:cNvPicPr>
                  </pic:nvPicPr>
                  <pic:blipFill>
                    <a:blip r:embed="rId39"/>
                    <a:srcRect/>
                    <a:stretch>
                      <a:fillRect/>
                    </a:stretch>
                  </pic:blipFill>
                  <pic:spPr bwMode="auto">
                    <a:xfrm>
                      <a:off x="0" y="0"/>
                      <a:ext cx="4800600" cy="267970"/>
                    </a:xfrm>
                    <a:prstGeom prst="rect">
                      <a:avLst/>
                    </a:prstGeom>
                    <a:noFill/>
                    <a:ln w="9525">
                      <a:noFill/>
                      <a:miter lim="800000"/>
                      <a:headEnd/>
                      <a:tailEnd/>
                    </a:ln>
                  </pic:spPr>
                </pic:pic>
              </a:graphicData>
            </a:graphic>
          </wp:anchor>
        </w:drawing>
      </w:r>
    </w:p>
    <w:p w:rsidR="002B0D62" w:rsidRPr="00A848E4" w:rsidRDefault="0080621C" w:rsidP="00297BF7">
      <w:r>
        <w:rPr>
          <w:noProof/>
        </w:rPr>
        <mc:AlternateContent>
          <mc:Choice Requires="wps">
            <w:drawing>
              <wp:anchor distT="0" distB="0" distL="114300" distR="114300" simplePos="0" relativeHeight="251595776" behindDoc="0" locked="0" layoutInCell="1" allowOverlap="1">
                <wp:simplePos x="0" y="0"/>
                <wp:positionH relativeFrom="column">
                  <wp:posOffset>2560320</wp:posOffset>
                </wp:positionH>
                <wp:positionV relativeFrom="paragraph">
                  <wp:posOffset>81280</wp:posOffset>
                </wp:positionV>
                <wp:extent cx="264160" cy="147320"/>
                <wp:effectExtent l="0" t="0" r="2540" b="5080"/>
                <wp:wrapThrough wrapText="bothSides">
                  <wp:wrapPolygon edited="0">
                    <wp:start x="0" y="0"/>
                    <wp:lineTo x="0" y="19552"/>
                    <wp:lineTo x="20250" y="19552"/>
                    <wp:lineTo x="20250" y="0"/>
                    <wp:lineTo x="0" y="0"/>
                  </wp:wrapPolygon>
                </wp:wrapThrough>
                <wp:docPr id="2573" name="文本框 2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160" cy="14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82130C" w:rsidRDefault="00CB2BC3" w:rsidP="002B0D62">
                            <w:pPr>
                              <w:ind w:rightChars="-22" w:right="-46"/>
                              <w:rPr>
                                <w:sz w:val="18"/>
                              </w:rPr>
                            </w:pPr>
                            <w:r w:rsidRPr="0082130C">
                              <w:rPr>
                                <w:rFonts w:hint="eastAsia"/>
                                <w:sz w:val="18"/>
                              </w:rPr>
                              <w:t>图</w:t>
                            </w:r>
                            <w:r>
                              <w:rPr>
                                <w:rFonts w:hint="eastAsia"/>
                                <w:sz w:val="18"/>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73" o:spid="_x0000_s1127" type="#_x0000_t202" style="position:absolute;left:0;text-align:left;margin-left:201.6pt;margin-top:6.4pt;width:20.8pt;height:11.6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" filled="f" stroked="f">
                <v:textbox inset="0,0,0,0">
                  <w:txbxContent>
                    <w:p w:rsidR="00CB2BC3" w:rsidRPr="0082130C" w:rsidRDefault="00CB2BC3" w:rsidP="002B0D62">
                      <w:pPr>
                        <w:ind w:rightChars="-22" w:right="-46"/>
                        <w:rPr>
                          <w:sz w:val="18"/>
                        </w:rPr>
                      </w:pPr>
                      <w:r w:rsidRPr="0082130C">
                        <w:rPr>
                          <w:rFonts w:hint="eastAsia"/>
                          <w:sz w:val="18"/>
                        </w:rPr>
                        <w:t>图</w:t>
                      </w:r>
                      <w:r>
                        <w:rPr>
                          <w:rFonts w:hint="eastAsia"/>
                          <w:sz w:val="18"/>
                        </w:rPr>
                        <w:t>3</w:t>
                      </w:r>
                    </w:p>
                  </w:txbxContent>
                </v:textbox>
                <w10:wrap type="through"/>
              </v:shape>
            </w:pict>
          </mc:Fallback>
        </mc:AlternateContent>
      </w:r>
    </w:p>
    <w:p w:rsidR="002B0D62" w:rsidRPr="00A848E4" w:rsidRDefault="002B0D62" w:rsidP="00297BF7">
      <w:r w:rsidRPr="00A848E4">
        <w:t>11</w:t>
      </w:r>
      <w:r w:rsidRPr="00A848E4">
        <w:t>．小明把驱蚊片放到电驱蚊器的发热板上，驱蚊片的温度会升高，这是通过</w:t>
      </w:r>
      <w:r w:rsidRPr="00A848E4">
        <w:t>______</w:t>
      </w:r>
      <w:r w:rsidRPr="00A848E4">
        <w:t>的方式改变驱蚊片的内能的。通电一段时间后，整个房间里就能闻到驱蚊片的气味，这种现象说明大量分子在做</w:t>
      </w:r>
      <w:r w:rsidRPr="00A848E4">
        <w:t>________</w:t>
      </w:r>
      <w:r w:rsidRPr="00A848E4">
        <w:t>运动。如果驱蚊片不加热，在房间里就很难闻到驱蚊片的气味，可见，</w:t>
      </w:r>
      <w:r w:rsidRPr="00A848E4">
        <w:t>______</w:t>
      </w:r>
      <w:r w:rsidRPr="00A848E4">
        <w:t>越高，这种现象就越明显。</w:t>
      </w:r>
    </w:p>
    <w:p w:rsidR="002B0D62" w:rsidRPr="00A848E4" w:rsidRDefault="005F7910" w:rsidP="00297BF7">
      <w:r>
        <w:rPr>
          <w:noProof/>
        </w:rPr>
        <w:drawing>
          <wp:anchor distT="0" distB="0" distL="114300" distR="114300" simplePos="0" relativeHeight="251592704" behindDoc="1" locked="0" layoutInCell="1" allowOverlap="1">
            <wp:simplePos x="0" y="0"/>
            <wp:positionH relativeFrom="column">
              <wp:posOffset>5113020</wp:posOffset>
            </wp:positionH>
            <wp:positionV relativeFrom="paragraph">
              <wp:posOffset>279400</wp:posOffset>
            </wp:positionV>
            <wp:extent cx="583565" cy="891540"/>
            <wp:effectExtent l="19050" t="0" r="6985" b="0"/>
            <wp:wrapNone/>
            <wp:docPr id="4532" name="图片 2572" descr="压缩冲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2" descr="压缩冲程1"/>
                    <pic:cNvPicPr>
                      <a:picLocks noChangeAspect="1" noChangeArrowheads="1"/>
                    </pic:cNvPicPr>
                  </pic:nvPicPr>
                  <pic:blipFill>
                    <a:blip r:embed="rId40"/>
                    <a:srcRect/>
                    <a:stretch>
                      <a:fillRect/>
                    </a:stretch>
                  </pic:blipFill>
                  <pic:spPr bwMode="auto">
                    <a:xfrm>
                      <a:off x="0" y="0"/>
                      <a:ext cx="583565" cy="891540"/>
                    </a:xfrm>
                    <a:prstGeom prst="rect">
                      <a:avLst/>
                    </a:prstGeom>
                    <a:noFill/>
                    <a:ln w="9525">
                      <a:noFill/>
                      <a:miter lim="800000"/>
                      <a:headEnd/>
                      <a:tailEnd/>
                    </a:ln>
                  </pic:spPr>
                </pic:pic>
              </a:graphicData>
            </a:graphic>
          </wp:anchor>
        </w:drawing>
      </w:r>
      <w:r w:rsidR="002B0D62" w:rsidRPr="00A848E4">
        <w:t>12.</w:t>
      </w:r>
      <w:r w:rsidR="002B0D62" w:rsidRPr="00A848E4">
        <w:t>烧水时，是用</w:t>
      </w:r>
      <w:r w:rsidR="002B0D62" w:rsidRPr="00A848E4">
        <w:t xml:space="preserve">______ </w:t>
      </w:r>
      <w:r w:rsidR="002B0D62" w:rsidRPr="00A848E4">
        <w:t>的方法使水的内能</w:t>
      </w:r>
      <w:r w:rsidR="002B0D62" w:rsidRPr="00A848E4">
        <w:t>_____</w:t>
      </w:r>
      <w:r w:rsidR="002B0D62" w:rsidRPr="00A848E4">
        <w:t>。水烧开时，锅盖被水蒸气顶起来，这是用</w:t>
      </w:r>
      <w:r w:rsidR="002B0D62" w:rsidRPr="00A848E4">
        <w:t>_____</w:t>
      </w:r>
      <w:r w:rsidR="002B0D62" w:rsidRPr="00A848E4">
        <w:t>的方法使水蒸气的内能</w:t>
      </w:r>
      <w:r w:rsidR="002B0D62" w:rsidRPr="00A848E4">
        <w:t>_____</w:t>
      </w:r>
      <w:r w:rsidR="002B0D62" w:rsidRPr="00A848E4">
        <w:t>。</w:t>
      </w:r>
    </w:p>
    <w:p w:rsidR="002B0D62" w:rsidRPr="00A848E4" w:rsidRDefault="002B0D62" w:rsidP="00297BF7">
      <w:r w:rsidRPr="00A848E4">
        <w:t>13.</w:t>
      </w:r>
      <w:r w:rsidRPr="00A848E4">
        <w:t>热机的广泛应用标志着人类大规模利用动力时代的到来。图</w:t>
      </w:r>
      <w:r w:rsidRPr="00A848E4">
        <w:t>4</w:t>
      </w:r>
      <w:r w:rsidRPr="00A848E4">
        <w:t>中是热机工作</w:t>
      </w:r>
    </w:p>
    <w:p w:rsidR="002B0D62" w:rsidRPr="00A848E4" w:rsidRDefault="002B0D62" w:rsidP="00297BF7">
      <w:r w:rsidRPr="00A848E4">
        <w:t>的</w:t>
      </w:r>
      <w:r w:rsidRPr="00A848E4">
        <w:t>_____</w:t>
      </w:r>
      <w:r w:rsidRPr="00A848E4">
        <w:t>冲程，该冲程是把</w:t>
      </w:r>
      <w:r w:rsidRPr="00A848E4">
        <w:t>_____</w:t>
      </w:r>
      <w:r w:rsidRPr="00A848E4">
        <w:t>能转化为</w:t>
      </w:r>
      <w:r w:rsidRPr="00A848E4">
        <w:t>_______</w:t>
      </w:r>
      <w:r w:rsidRPr="00A848E4">
        <w:t>能；热机工作时要产生大量的</w:t>
      </w:r>
    </w:p>
    <w:p w:rsidR="002B0D62" w:rsidRPr="00A848E4" w:rsidRDefault="0080621C" w:rsidP="00297BF7">
      <w:r>
        <w:rPr>
          <w:noProof/>
        </w:rPr>
        <mc:AlternateContent>
          <mc:Choice Requires="wps">
            <w:drawing>
              <wp:anchor distT="0" distB="0" distL="114300" distR="114300" simplePos="0" relativeHeight="251596800" behindDoc="0" locked="0" layoutInCell="1" allowOverlap="1">
                <wp:simplePos x="0" y="0"/>
                <wp:positionH relativeFrom="column">
                  <wp:posOffset>5271770</wp:posOffset>
                </wp:positionH>
                <wp:positionV relativeFrom="paragraph">
                  <wp:posOffset>205740</wp:posOffset>
                </wp:positionV>
                <wp:extent cx="264160" cy="147320"/>
                <wp:effectExtent l="0" t="0" r="2540" b="5080"/>
                <wp:wrapThrough wrapText="bothSides">
                  <wp:wrapPolygon edited="0">
                    <wp:start x="0" y="0"/>
                    <wp:lineTo x="0" y="19552"/>
                    <wp:lineTo x="20250" y="19552"/>
                    <wp:lineTo x="20250" y="0"/>
                    <wp:lineTo x="0" y="0"/>
                  </wp:wrapPolygon>
                </wp:wrapThrough>
                <wp:docPr id="2571" name="文本框 25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160" cy="14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82130C" w:rsidRDefault="00CB2BC3" w:rsidP="002B0D62">
                            <w:pPr>
                              <w:ind w:rightChars="-22" w:right="-46"/>
                              <w:rPr>
                                <w:sz w:val="18"/>
                              </w:rPr>
                            </w:pPr>
                            <w:r w:rsidRPr="0082130C">
                              <w:rPr>
                                <w:rFonts w:hint="eastAsia"/>
                                <w:sz w:val="18"/>
                              </w:rPr>
                              <w:t>图</w:t>
                            </w:r>
                            <w:r>
                              <w:rPr>
                                <w:rFonts w:hint="eastAsia"/>
                                <w:sz w:val="1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71" o:spid="_x0000_s1128" type="#_x0000_t202" style="position:absolute;left:0;text-align:left;margin-left:415.1pt;margin-top:16.2pt;width:20.8pt;height:11.6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" filled="f" stroked="f">
                <v:textbox inset="0,0,0,0">
                  <w:txbxContent>
                    <w:p w:rsidR="00CB2BC3" w:rsidRPr="0082130C" w:rsidRDefault="00CB2BC3" w:rsidP="002B0D62">
                      <w:pPr>
                        <w:ind w:rightChars="-22" w:right="-46"/>
                        <w:rPr>
                          <w:sz w:val="18"/>
                        </w:rPr>
                      </w:pPr>
                      <w:r w:rsidRPr="0082130C">
                        <w:rPr>
                          <w:rFonts w:hint="eastAsia"/>
                          <w:sz w:val="18"/>
                        </w:rPr>
                        <w:t>图</w:t>
                      </w:r>
                      <w:r>
                        <w:rPr>
                          <w:rFonts w:hint="eastAsia"/>
                          <w:sz w:val="18"/>
                        </w:rPr>
                        <w:t>4</w:t>
                      </w:r>
                    </w:p>
                  </w:txbxContent>
                </v:textbox>
                <w10:wrap type="through"/>
              </v:shape>
            </w:pict>
          </mc:Fallback>
        </mc:AlternateContent>
      </w:r>
      <w:r w:rsidR="002B0D62" w:rsidRPr="00A848E4">
        <w:t>热，通过水循环将热量带走，用水循环降温主要是利用水的比热容较</w:t>
      </w:r>
      <w:r w:rsidR="002B0D62" w:rsidRPr="00A848E4">
        <w:t>_____</w:t>
      </w:r>
      <w:r w:rsidR="002B0D62" w:rsidRPr="00A848E4">
        <w:t>的特性。</w:t>
      </w:r>
    </w:p>
    <w:p w:rsidR="002B0D62" w:rsidRPr="00A848E4" w:rsidRDefault="002B0D62" w:rsidP="00297BF7">
      <w:pPr>
        <w:rPr>
          <w:color w:val="000000"/>
        </w:rPr>
      </w:pPr>
      <w:r w:rsidRPr="00A848E4">
        <w:rPr>
          <w:color w:val="000000"/>
        </w:rPr>
        <w:t>14</w:t>
      </w:r>
      <w:r w:rsidR="00297BF7" w:rsidRPr="00A848E4">
        <w:rPr>
          <w:color w:val="000000"/>
        </w:rPr>
        <w:t>.</w:t>
      </w:r>
      <w:r w:rsidRPr="00A848E4">
        <w:rPr>
          <w:color w:val="000000"/>
        </w:rPr>
        <w:t>氏温标规定，在标准大气压下，沸水的温度为</w:t>
      </w:r>
      <w:r w:rsidRPr="00A848E4">
        <w:rPr>
          <w:color w:val="000000"/>
        </w:rPr>
        <w:t xml:space="preserve">    (  )</w:t>
      </w:r>
    </w:p>
    <w:p w:rsidR="002B0D62" w:rsidRPr="00A848E4" w:rsidRDefault="002B0D62" w:rsidP="00297BF7">
      <w:pPr>
        <w:rPr>
          <w:color w:val="000000"/>
        </w:rPr>
      </w:pPr>
      <w:r w:rsidRPr="00A848E4">
        <w:rPr>
          <w:color w:val="000000"/>
        </w:rPr>
        <w:t>A</w:t>
      </w:r>
      <w:r w:rsidRPr="00A848E4">
        <w:rPr>
          <w:color w:val="000000"/>
        </w:rPr>
        <w:t>．</w:t>
      </w:r>
      <w:r w:rsidRPr="00A848E4">
        <w:rPr>
          <w:color w:val="000000"/>
        </w:rPr>
        <w:t>120℃</w:t>
      </w:r>
      <w:r w:rsidR="00297BF7" w:rsidRPr="00A848E4">
        <w:rPr>
          <w:color w:val="000000"/>
        </w:rPr>
        <w:t xml:space="preserve">       </w:t>
      </w:r>
      <w:r w:rsidRPr="00A848E4">
        <w:rPr>
          <w:color w:val="000000"/>
        </w:rPr>
        <w:t>B</w:t>
      </w:r>
      <w:r w:rsidRPr="00A848E4">
        <w:rPr>
          <w:color w:val="000000"/>
        </w:rPr>
        <w:t>．</w:t>
      </w:r>
      <w:r w:rsidRPr="00A848E4">
        <w:rPr>
          <w:color w:val="000000"/>
        </w:rPr>
        <w:t>100℃</w:t>
      </w:r>
      <w:r w:rsidR="00297BF7" w:rsidRPr="00A848E4">
        <w:rPr>
          <w:color w:val="000000"/>
        </w:rPr>
        <w:t xml:space="preserve">      </w:t>
      </w:r>
      <w:r w:rsidRPr="00A848E4">
        <w:rPr>
          <w:color w:val="000000"/>
        </w:rPr>
        <w:t>C</w:t>
      </w:r>
      <w:r w:rsidRPr="00A848E4">
        <w:rPr>
          <w:color w:val="000000"/>
        </w:rPr>
        <w:t>．</w:t>
      </w:r>
      <w:r w:rsidRPr="00A848E4">
        <w:rPr>
          <w:color w:val="000000"/>
        </w:rPr>
        <w:t>90℃        D</w:t>
      </w:r>
      <w:r w:rsidRPr="00A848E4">
        <w:rPr>
          <w:color w:val="000000"/>
        </w:rPr>
        <w:t>．</w:t>
      </w:r>
      <w:r w:rsidRPr="00A848E4">
        <w:rPr>
          <w:color w:val="000000"/>
        </w:rPr>
        <w:t>80℃</w:t>
      </w:r>
    </w:p>
    <w:p w:rsidR="002B0D62" w:rsidRPr="00A848E4" w:rsidRDefault="002B0D62" w:rsidP="00297BF7">
      <w:r w:rsidRPr="00A848E4">
        <w:rPr>
          <w:color w:val="000000"/>
        </w:rPr>
        <w:t>15.</w:t>
      </w:r>
      <w:r w:rsidRPr="00A848E4">
        <w:t>正常体温约为</w:t>
      </w:r>
      <w:r w:rsidRPr="00A848E4">
        <w:t>(  )</w:t>
      </w:r>
    </w:p>
    <w:p w:rsidR="002B0D62" w:rsidRPr="00A848E4" w:rsidRDefault="002B0D62" w:rsidP="00297BF7">
      <w:r w:rsidRPr="00A848E4">
        <w:t xml:space="preserve">A. </w:t>
      </w:r>
      <w:smartTag w:uri="urn:schemas-microsoft-com:office:smarttags" w:element="chmetcnv">
        <w:smartTagPr>
          <w:attr w:name="UnitName" w:val="℃"/>
          <w:attr w:name="SourceValue" w:val="30"/>
          <w:attr w:name="HasSpace" w:val="False"/>
          <w:attr w:name="Negative" w:val="False"/>
          <w:attr w:name="NumberType" w:val="1"/>
          <w:attr w:name="TCSC" w:val="0"/>
        </w:smartTagPr>
        <w:r w:rsidRPr="00A848E4">
          <w:t>30</w:t>
        </w:r>
        <w:r w:rsidRPr="00A848E4">
          <w:rPr>
            <w:rFonts w:ascii="宋体"/>
          </w:rPr>
          <w:t>℃</w:t>
        </w:r>
      </w:smartTag>
      <w:r w:rsidRPr="00A848E4">
        <w:t xml:space="preserve">    </w:t>
      </w:r>
      <w:r w:rsidR="00297BF7" w:rsidRPr="00A848E4">
        <w:t xml:space="preserve">    </w:t>
      </w:r>
      <w:r w:rsidRPr="00A848E4">
        <w:t>B</w:t>
      </w:r>
      <w:smartTag w:uri="urn:schemas-microsoft-com:office:smarttags" w:element="chmetcnv">
        <w:smartTagPr>
          <w:attr w:name="UnitName" w:val="℃"/>
          <w:attr w:name="SourceValue" w:val=".33"/>
          <w:attr w:name="HasSpace" w:val="False"/>
          <w:attr w:name="Negative" w:val="False"/>
          <w:attr w:name="NumberType" w:val="1"/>
          <w:attr w:name="TCSC" w:val="0"/>
        </w:smartTagPr>
        <w:r w:rsidRPr="00A848E4">
          <w:t>.33</w:t>
        </w:r>
        <w:r w:rsidRPr="00A848E4">
          <w:rPr>
            <w:rFonts w:ascii="宋体"/>
          </w:rPr>
          <w:t>℃</w:t>
        </w:r>
      </w:smartTag>
      <w:r w:rsidRPr="00A848E4">
        <w:t xml:space="preserve">    </w:t>
      </w:r>
      <w:r w:rsidR="00297BF7" w:rsidRPr="00A848E4">
        <w:t xml:space="preserve">    </w:t>
      </w:r>
      <w:r w:rsidRPr="00A848E4">
        <w:t xml:space="preserve"> C</w:t>
      </w:r>
      <w:smartTag w:uri="urn:schemas-microsoft-com:office:smarttags" w:element="chmetcnv">
        <w:smartTagPr>
          <w:attr w:name="UnitName" w:val="℃"/>
          <w:attr w:name="SourceValue" w:val=".37"/>
          <w:attr w:name="HasSpace" w:val="False"/>
          <w:attr w:name="Negative" w:val="False"/>
          <w:attr w:name="NumberType" w:val="1"/>
          <w:attr w:name="TCSC" w:val="0"/>
        </w:smartTagPr>
        <w:r w:rsidRPr="00A848E4">
          <w:t>.37</w:t>
        </w:r>
        <w:r w:rsidRPr="00A848E4">
          <w:rPr>
            <w:rFonts w:ascii="宋体"/>
          </w:rPr>
          <w:t>℃</w:t>
        </w:r>
      </w:smartTag>
      <w:r w:rsidRPr="00A848E4">
        <w:t xml:space="preserve">   </w:t>
      </w:r>
      <w:r w:rsidR="00297BF7" w:rsidRPr="00A848E4">
        <w:t xml:space="preserve">      </w:t>
      </w:r>
      <w:r w:rsidRPr="00A848E4">
        <w:t xml:space="preserve"> D</w:t>
      </w:r>
      <w:smartTag w:uri="urn:schemas-microsoft-com:office:smarttags" w:element="chmetcnv">
        <w:smartTagPr>
          <w:attr w:name="UnitName" w:val="℃"/>
          <w:attr w:name="SourceValue" w:val=".39"/>
          <w:attr w:name="HasSpace" w:val="False"/>
          <w:attr w:name="Negative" w:val="False"/>
          <w:attr w:name="NumberType" w:val="1"/>
          <w:attr w:name="TCSC" w:val="0"/>
        </w:smartTagPr>
        <w:r w:rsidRPr="00A848E4">
          <w:t>.39</w:t>
        </w:r>
        <w:r w:rsidRPr="00A848E4">
          <w:rPr>
            <w:rFonts w:ascii="宋体"/>
          </w:rPr>
          <w:t>℃</w:t>
        </w:r>
      </w:smartTag>
    </w:p>
    <w:p w:rsidR="002B0D62" w:rsidRPr="00A848E4" w:rsidRDefault="002B0D62" w:rsidP="00297BF7">
      <w:r w:rsidRPr="00A848E4">
        <w:rPr>
          <w:rFonts w:eastAsia="黑体"/>
          <w:color w:val="000000"/>
        </w:rPr>
        <w:t>16.</w:t>
      </w:r>
      <w:r w:rsidRPr="00A848E4">
        <w:t>比热容，下列说法中错误的是</w:t>
      </w:r>
      <w:r w:rsidRPr="00A848E4">
        <w:t xml:space="preserve">          </w:t>
      </w:r>
      <w:r w:rsidRPr="00A848E4">
        <w:tab/>
      </w:r>
      <w:r w:rsidRPr="00A848E4">
        <w:tab/>
      </w:r>
      <w:r w:rsidRPr="00A848E4">
        <w:tab/>
      </w:r>
      <w:r w:rsidRPr="00A848E4">
        <w:tab/>
      </w:r>
      <w:r w:rsidRPr="00A848E4">
        <w:tab/>
        <w:t xml:space="preserve">    </w:t>
      </w:r>
      <w:r w:rsidRPr="00A848E4">
        <w:t>（</w:t>
      </w:r>
      <w:r w:rsidRPr="00A848E4">
        <w:t xml:space="preserve">     </w:t>
      </w:r>
      <w:r w:rsidRPr="00A848E4">
        <w:t>）</w:t>
      </w:r>
    </w:p>
    <w:p w:rsidR="002B0D62" w:rsidRPr="00A848E4" w:rsidRDefault="002B0D62" w:rsidP="00297BF7">
      <w:r w:rsidRPr="00A848E4">
        <w:t>A</w:t>
      </w:r>
      <w:r w:rsidRPr="00A848E4">
        <w:t>．</w:t>
      </w:r>
      <w:r w:rsidRPr="00A848E4">
        <w:t xml:space="preserve">  </w:t>
      </w:r>
      <w:r w:rsidRPr="00A848E4">
        <w:t>比热容可用来鉴别物质</w:t>
      </w:r>
      <w:r w:rsidRPr="00A848E4">
        <w:t xml:space="preserve">   B</w:t>
      </w:r>
      <w:r w:rsidRPr="00A848E4">
        <w:t>．</w:t>
      </w:r>
      <w:r w:rsidRPr="00A848E4">
        <w:t xml:space="preserve">  </w:t>
      </w:r>
      <w:r w:rsidRPr="00A848E4">
        <w:t>水的比热容较大，可用作汽车发动机的冷却剂</w:t>
      </w:r>
    </w:p>
    <w:p w:rsidR="002B0D62" w:rsidRPr="00A848E4" w:rsidRDefault="002B0D62" w:rsidP="00297BF7">
      <w:r w:rsidRPr="00A848E4">
        <w:t>C</w:t>
      </w:r>
      <w:r w:rsidRPr="00A848E4">
        <w:t>．</w:t>
      </w:r>
      <w:r w:rsidRPr="00A848E4">
        <w:t xml:space="preserve">  </w:t>
      </w:r>
      <w:r w:rsidRPr="00A848E4">
        <w:t>沙的比热容较小，所以沙漠地区昼夜温差较大</w:t>
      </w:r>
      <w:r w:rsidRPr="00A848E4">
        <w:t xml:space="preserve">   </w:t>
      </w:r>
    </w:p>
    <w:p w:rsidR="002B0D62" w:rsidRPr="00A848E4" w:rsidRDefault="002B0D62" w:rsidP="00297BF7">
      <w:pPr>
        <w:rPr>
          <w:rFonts w:eastAsia="黑体"/>
          <w:color w:val="000000"/>
        </w:rPr>
      </w:pPr>
      <w:r w:rsidRPr="00A848E4">
        <w:t>D</w:t>
      </w:r>
      <w:r w:rsidRPr="00A848E4">
        <w:t>．</w:t>
      </w:r>
      <w:r w:rsidRPr="00A848E4">
        <w:t xml:space="preserve">  </w:t>
      </w:r>
      <w:r w:rsidRPr="00A848E4">
        <w:t>一桶水的比热容比一杯水的比热容大</w:t>
      </w:r>
    </w:p>
    <w:p w:rsidR="002B0D62" w:rsidRPr="00A848E4" w:rsidRDefault="002B0D62" w:rsidP="00297BF7">
      <w:r w:rsidRPr="00A848E4">
        <w:t>17.</w:t>
      </w:r>
      <w:r w:rsidRPr="00A848E4">
        <w:t>程汽油机在工作过程中，将内能转化为机械能的冲程是（</w:t>
      </w:r>
      <w:r w:rsidR="00297BF7" w:rsidRPr="00A848E4">
        <w:t xml:space="preserve">     </w:t>
      </w:r>
      <w:r w:rsidRPr="00A848E4">
        <w:t>）</w:t>
      </w:r>
    </w:p>
    <w:p w:rsidR="002B0D62" w:rsidRPr="00A848E4" w:rsidRDefault="002B0D62" w:rsidP="00297BF7">
      <w:r w:rsidRPr="00A848E4">
        <w:t>A</w:t>
      </w:r>
      <w:r w:rsidRPr="00A848E4">
        <w:t>．吸气冲程</w:t>
      </w:r>
      <w:r w:rsidRPr="00A848E4">
        <w:tab/>
      </w:r>
      <w:r w:rsidRPr="00A848E4">
        <w:tab/>
        <w:t>B</w:t>
      </w:r>
      <w:r w:rsidRPr="00A848E4">
        <w:t>．压缩冲程</w:t>
      </w:r>
      <w:r w:rsidRPr="00A848E4">
        <w:tab/>
        <w:t>C</w:t>
      </w:r>
      <w:r w:rsidRPr="00A848E4">
        <w:t>．做功冲</w:t>
      </w:r>
      <w:r w:rsidRPr="00A848E4">
        <w:tab/>
        <w:t xml:space="preserve">    D</w:t>
      </w:r>
      <w:r w:rsidRPr="00A848E4">
        <w:t>．排气冲程</w:t>
      </w:r>
    </w:p>
    <w:p w:rsidR="002B0D62" w:rsidRPr="00A848E4" w:rsidRDefault="002B0D62" w:rsidP="00297BF7">
      <w:r w:rsidRPr="00A848E4">
        <w:t>18.</w:t>
      </w:r>
      <w:r w:rsidRPr="00A848E4">
        <w:t>的水温度降低</w:t>
      </w:r>
      <w:r w:rsidRPr="00A848E4">
        <w:t>5</w:t>
      </w:r>
      <w:r w:rsidRPr="00A848E4">
        <w:rPr>
          <w:position w:val="-6"/>
        </w:rPr>
        <w:object w:dxaOrig="341" w:dyaOrig="281">
          <v:shape id="_x0000_i1025" type="#_x0000_t75" style="width:17.25pt;height:14.25pt;mso-position-horizontal-relative:page;mso-position-vertical-relative:page" o:ole="">
            <v:imagedata r:id="rId41" o:title=""/>
          </v:shape>
          <o:OLEObject Type="Embed" ProgID="Equation.3" ShapeID="_x0000_i1025" DrawAspect="Content" ObjectID="_1548672313" r:id="rId42">
            <o:FieldCodes>\* MERGEFORMAT</o:FieldCodes>
          </o:OLEObject>
        </w:object>
      </w:r>
      <w:r w:rsidRPr="00A848E4">
        <w:t>，水放出的热量为</w:t>
      </w:r>
      <w:r w:rsidR="00297BF7" w:rsidRPr="00A848E4">
        <w:rPr>
          <w:u w:val="single"/>
        </w:rPr>
        <w:t xml:space="preserve">      </w:t>
      </w:r>
      <w:r w:rsidRPr="00A848E4">
        <w:t>焦，水的比热容在常见的物质中是比较</w:t>
      </w:r>
      <w:r w:rsidR="00297BF7" w:rsidRPr="00A848E4">
        <w:rPr>
          <w:u w:val="single"/>
        </w:rPr>
        <w:t xml:space="preserve">      </w:t>
      </w:r>
      <w:r w:rsidRPr="00A848E4">
        <w:t>的，因此沿海地区昼夜温差比同纬度的内陆地区</w:t>
      </w:r>
      <w:r w:rsidR="00297BF7" w:rsidRPr="00A848E4">
        <w:rPr>
          <w:u w:val="single"/>
        </w:rPr>
        <w:t xml:space="preserve">        </w:t>
      </w:r>
      <w:r w:rsidRPr="00A848E4">
        <w:t>（均选填</w:t>
      </w:r>
      <w:r w:rsidRPr="00A848E4">
        <w:t>“</w:t>
      </w:r>
      <w:r w:rsidRPr="00A848E4">
        <w:t>大</w:t>
      </w:r>
      <w:r w:rsidRPr="00A848E4">
        <w:t>”</w:t>
      </w:r>
      <w:r w:rsidRPr="00A848E4">
        <w:t>或</w:t>
      </w:r>
      <w:r w:rsidRPr="00A848E4">
        <w:t>“</w:t>
      </w:r>
      <w:r w:rsidRPr="00A848E4">
        <w:t>小</w:t>
      </w:r>
      <w:r w:rsidRPr="00A848E4">
        <w:t>”</w:t>
      </w:r>
      <w:r w:rsidRPr="00A848E4">
        <w:t>）。</w:t>
      </w:r>
    </w:p>
    <w:p w:rsidR="002B0D62" w:rsidRPr="00A848E4" w:rsidRDefault="002B0D62" w:rsidP="00297BF7">
      <w:r w:rsidRPr="00A848E4">
        <w:t>19.“</w:t>
      </w:r>
      <w:r w:rsidRPr="00A848E4">
        <w:t>吞云吐雾</w:t>
      </w:r>
      <w:r w:rsidRPr="00A848E4">
        <w:t>”</w:t>
      </w:r>
      <w:r w:rsidRPr="00A848E4">
        <w:t>时会波及周围人群，这是由于分子在不停地做</w:t>
      </w:r>
      <w:proofErr w:type="gramStart"/>
      <w:r w:rsidRPr="00A848E4">
        <w:rPr>
          <w:u w:val="single"/>
        </w:rPr>
        <w:t xml:space="preserve">　　　　　　</w:t>
      </w:r>
      <w:proofErr w:type="gramEnd"/>
      <w:r w:rsidRPr="00A848E4">
        <w:t>运动造成的。汽车的发动机选用水做冷却剂，主要是由于水的比热容较</w:t>
      </w:r>
      <w:r w:rsidRPr="00A848E4">
        <w:rPr>
          <w:u w:val="single"/>
        </w:rPr>
        <w:t xml:space="preserve">　　</w:t>
      </w:r>
      <w:proofErr w:type="gramStart"/>
      <w:r w:rsidRPr="00A848E4">
        <w:rPr>
          <w:u w:val="single"/>
        </w:rPr>
        <w:t xml:space="preserve">　</w:t>
      </w:r>
      <w:proofErr w:type="gramEnd"/>
      <w:r w:rsidRPr="00A848E4">
        <w:t>的缘故．烈日下，操场上单杠的湿度会升高，这是通过</w:t>
      </w:r>
      <w:proofErr w:type="gramStart"/>
      <w:r w:rsidRPr="00A848E4">
        <w:rPr>
          <w:u w:val="single"/>
        </w:rPr>
        <w:t xml:space="preserve">　　　　</w:t>
      </w:r>
      <w:proofErr w:type="gramEnd"/>
      <w:r w:rsidRPr="00A848E4">
        <w:t>的方式改变其内能的。</w:t>
      </w:r>
    </w:p>
    <w:p w:rsidR="002B0D62" w:rsidRPr="0007211F" w:rsidRDefault="002B0D62" w:rsidP="00E2337B">
      <w:pPr>
        <w:pStyle w:val="a4"/>
      </w:pPr>
      <w:bookmarkStart w:id="8" w:name="_Toc474930166"/>
      <w:r w:rsidRPr="0007211F">
        <w:lastRenderedPageBreak/>
        <w:t>第四讲</w:t>
      </w:r>
      <w:r w:rsidR="0007211F">
        <w:rPr>
          <w:rFonts w:hint="eastAsia"/>
        </w:rPr>
        <w:t xml:space="preserve">  </w:t>
      </w:r>
      <w:r w:rsidRPr="0007211F">
        <w:t>光</w:t>
      </w:r>
      <w:bookmarkEnd w:id="8"/>
    </w:p>
    <w:p w:rsidR="002B0D62" w:rsidRPr="00E4027E" w:rsidRDefault="002B0D62" w:rsidP="00297BF7">
      <w:pPr>
        <w:rPr>
          <w:rFonts w:ascii="宋体" w:hAnsi="宋体"/>
          <w:sz w:val="28"/>
          <w:szCs w:val="28"/>
        </w:rPr>
      </w:pPr>
      <w:r w:rsidRPr="00E4027E">
        <w:rPr>
          <w:rFonts w:ascii="宋体" w:hAnsi="宋体"/>
          <w:b/>
          <w:sz w:val="28"/>
          <w:szCs w:val="28"/>
        </w:rPr>
        <w:t>【基本考点】</w:t>
      </w:r>
    </w:p>
    <w:p w:rsidR="002B0D62" w:rsidRPr="00A848E4" w:rsidRDefault="002B0D62" w:rsidP="00297BF7">
      <w:r w:rsidRPr="00A848E4">
        <w:t>1</w:t>
      </w:r>
      <w:r w:rsidRPr="00A848E4">
        <w:t>、光的反射：知道反射现象，记住反射定律内容，由平面镜成像特点，确定像或物的位置。</w:t>
      </w:r>
      <w:r w:rsidRPr="00A848E4">
        <w:t>2</w:t>
      </w:r>
      <w:r w:rsidRPr="00A848E4">
        <w:t>、光的折射：知道光的折射现象，知道两种透镜对光线的作用。</w:t>
      </w:r>
      <w:r w:rsidRPr="00A848E4">
        <w:t>3</w:t>
      </w:r>
      <w:r w:rsidRPr="00A848E4">
        <w:t>、凸透镜成像规律及应用。</w:t>
      </w:r>
      <w:r w:rsidRPr="00A848E4">
        <w:t>4</w:t>
      </w:r>
      <w:r w:rsidRPr="00A848E4">
        <w:t>、光的色散：知道白色光是有不同颜色的光组成的，知道同一介质对对不同色光的折射本领不同，记住光的三原色。</w:t>
      </w:r>
      <w:r w:rsidRPr="00A848E4">
        <w:t>5</w:t>
      </w:r>
      <w:r w:rsidRPr="00A848E4">
        <w:t>、学生实验：探究平面镜成像的特点，验证凸透镜成像规律</w:t>
      </w:r>
      <w:r w:rsidRPr="00A848E4">
        <w:rPr>
          <w:rFonts w:eastAsia="黑体"/>
        </w:rPr>
        <w:t>。</w:t>
      </w:r>
      <w:r w:rsidRPr="00A848E4">
        <w:t>6</w:t>
      </w:r>
      <w:r w:rsidRPr="00A848E4">
        <w:t>、光学作图题。</w:t>
      </w:r>
    </w:p>
    <w:p w:rsidR="002B0D62" w:rsidRPr="00E4027E" w:rsidRDefault="002B0D62" w:rsidP="00297BF7">
      <w:pPr>
        <w:rPr>
          <w:rFonts w:ascii="宋体" w:hAnsi="宋体"/>
          <w:b/>
          <w:sz w:val="28"/>
          <w:szCs w:val="28"/>
        </w:rPr>
      </w:pPr>
      <w:r w:rsidRPr="00E4027E">
        <w:rPr>
          <w:rFonts w:ascii="宋体" w:hAnsi="宋体"/>
          <w:b/>
          <w:sz w:val="28"/>
          <w:szCs w:val="28"/>
        </w:rPr>
        <w:t>【例题辅导与练习】</w:t>
      </w:r>
    </w:p>
    <w:p w:rsidR="002B0D62" w:rsidRPr="00A848E4" w:rsidRDefault="002B0D62" w:rsidP="00297BF7">
      <w:r w:rsidRPr="00A848E4">
        <w:rPr>
          <w:color w:val="000000"/>
        </w:rPr>
        <w:t>1</w:t>
      </w:r>
      <w:r w:rsidRPr="00A848E4">
        <w:rPr>
          <w:color w:val="000000"/>
        </w:rPr>
        <w:t>、</w:t>
      </w:r>
      <w:r w:rsidRPr="00A848E4">
        <w:t>光射到平面镜上，入射角为</w:t>
      </w:r>
      <w:r w:rsidRPr="00A848E4">
        <w:t>15°</w:t>
      </w:r>
      <w:r w:rsidRPr="00A848E4">
        <w:t>，反射角为（</w:t>
      </w:r>
      <w:r w:rsidRPr="00A848E4">
        <w:t xml:space="preserve">     </w:t>
      </w:r>
      <w:r w:rsidRPr="00A848E4">
        <w:t>）</w:t>
      </w:r>
    </w:p>
    <w:p w:rsidR="002B0D62" w:rsidRPr="00A848E4" w:rsidRDefault="002B0D62" w:rsidP="00297BF7">
      <w:r w:rsidRPr="00A848E4">
        <w:t>A</w:t>
      </w:r>
      <w:r w:rsidRPr="00A848E4">
        <w:t>．</w:t>
      </w:r>
      <w:r w:rsidRPr="00A848E4">
        <w:t>15°</w:t>
      </w:r>
      <w:r w:rsidRPr="00A848E4">
        <w:tab/>
      </w:r>
      <w:r w:rsidRPr="00A848E4">
        <w:tab/>
      </w:r>
      <w:r w:rsidRPr="00A848E4">
        <w:tab/>
        <w:t>B</w:t>
      </w:r>
      <w:r w:rsidRPr="00A848E4">
        <w:t>．</w:t>
      </w:r>
      <w:r w:rsidRPr="00A848E4">
        <w:t>20°</w:t>
      </w:r>
      <w:r w:rsidRPr="00A848E4">
        <w:tab/>
      </w:r>
      <w:r w:rsidRPr="00A848E4">
        <w:tab/>
      </w:r>
      <w:r w:rsidRPr="00A848E4">
        <w:tab/>
        <w:t>C</w:t>
      </w:r>
      <w:r w:rsidRPr="00A848E4">
        <w:t>．</w:t>
      </w:r>
      <w:r w:rsidRPr="00A848E4">
        <w:t xml:space="preserve">30°   </w:t>
      </w:r>
      <w:r w:rsidRPr="00A848E4">
        <w:tab/>
      </w:r>
      <w:r w:rsidRPr="00A848E4">
        <w:tab/>
        <w:t>D</w:t>
      </w:r>
      <w:r w:rsidRPr="00A848E4">
        <w:t>．</w:t>
      </w:r>
      <w:r w:rsidRPr="00A848E4">
        <w:t>60°</w:t>
      </w:r>
    </w:p>
    <w:p w:rsidR="002B0D62" w:rsidRPr="00A848E4" w:rsidRDefault="002B0D62" w:rsidP="00297BF7">
      <w:r w:rsidRPr="00A848E4">
        <w:t>2</w:t>
      </w:r>
      <w:r w:rsidRPr="00A848E4">
        <w:t>、光从空气射人水中，入射角为</w:t>
      </w:r>
      <w:r w:rsidRPr="00A848E4">
        <w:rPr>
          <w:position w:val="-6"/>
        </w:rPr>
        <w:object w:dxaOrig="281" w:dyaOrig="281">
          <v:shape id="_x0000_i1026" type="#_x0000_t75" style="width:14.25pt;height:14.25pt;mso-position-horizontal-relative:page;mso-position-vertical-relative:page" o:ole="">
            <v:imagedata r:id="rId43" o:title=""/>
          </v:shape>
          <o:OLEObject Type="Embed" ProgID="Equation.KSEE3" ShapeID="_x0000_i1026" DrawAspect="Content" ObjectID="_1548672314" r:id="rId44">
            <o:FieldCodes>\* MERGEFORMAT</o:FieldCodes>
          </o:OLEObject>
        </w:object>
      </w:r>
      <w:r w:rsidRPr="00A848E4">
        <w:t>，折射角为（</w:t>
      </w:r>
      <w:r w:rsidR="00B53C34">
        <w:rPr>
          <w:rFonts w:hint="eastAsia"/>
        </w:rPr>
        <w:t xml:space="preserve">    </w:t>
      </w:r>
      <w:r w:rsidRPr="00A848E4">
        <w:t>）</w:t>
      </w:r>
    </w:p>
    <w:p w:rsidR="002B0D62" w:rsidRPr="00A848E4" w:rsidRDefault="002B0D62" w:rsidP="00297BF7">
      <w:r w:rsidRPr="00A848E4">
        <w:t>A</w:t>
      </w:r>
      <w:r w:rsidRPr="00A848E4">
        <w:t>．</w:t>
      </w:r>
      <w:r w:rsidRPr="00A848E4">
        <w:t>0°</w:t>
      </w:r>
      <w:proofErr w:type="gramStart"/>
      <w:r w:rsidRPr="00A848E4">
        <w:t xml:space="preserve">　　　　</w:t>
      </w:r>
      <w:proofErr w:type="gramEnd"/>
      <w:r w:rsidRPr="00A848E4">
        <w:t xml:space="preserve"> B</w:t>
      </w:r>
      <w:r w:rsidRPr="00A848E4">
        <w:t>．</w:t>
      </w:r>
      <w:r w:rsidRPr="00A848E4">
        <w:t>30°</w:t>
      </w:r>
      <w:proofErr w:type="gramStart"/>
      <w:r w:rsidRPr="00A848E4">
        <w:t xml:space="preserve">　　　　</w:t>
      </w:r>
      <w:proofErr w:type="gramEnd"/>
      <w:r w:rsidRPr="00A848E4">
        <w:t xml:space="preserve"> C</w:t>
      </w:r>
      <w:r w:rsidRPr="00A848E4">
        <w:t>．</w:t>
      </w:r>
      <w:r w:rsidRPr="00A848E4">
        <w:t>45°</w:t>
      </w:r>
      <w:r w:rsidRPr="00A848E4">
        <w:t xml:space="preserve">　　</w:t>
      </w:r>
      <w:proofErr w:type="gramStart"/>
      <w:r w:rsidRPr="00A848E4">
        <w:t xml:space="preserve">　</w:t>
      </w:r>
      <w:proofErr w:type="gramEnd"/>
      <w:r w:rsidRPr="00A848E4">
        <w:t xml:space="preserve"> D</w:t>
      </w:r>
      <w:r w:rsidRPr="00A848E4">
        <w:t>．</w:t>
      </w:r>
      <w:r w:rsidRPr="00A848E4">
        <w:t>60°</w:t>
      </w:r>
    </w:p>
    <w:p w:rsidR="002B0D62" w:rsidRPr="00A848E4" w:rsidRDefault="002B0D62" w:rsidP="00297BF7">
      <w:pPr>
        <w:rPr>
          <w:color w:val="000000"/>
        </w:rPr>
      </w:pPr>
      <w:r w:rsidRPr="00A848E4">
        <w:rPr>
          <w:color w:val="000000"/>
        </w:rPr>
        <w:t>3</w:t>
      </w:r>
      <w:r w:rsidRPr="00A848E4">
        <w:rPr>
          <w:color w:val="000000"/>
        </w:rPr>
        <w:t>、光射到平面镜上，入射角为</w:t>
      </w:r>
      <w:r w:rsidRPr="00A848E4">
        <w:rPr>
          <w:color w:val="000000"/>
        </w:rPr>
        <w:t>45°</w:t>
      </w:r>
      <w:r w:rsidRPr="00A848E4">
        <w:rPr>
          <w:color w:val="000000"/>
        </w:rPr>
        <w:t>，反射角为</w:t>
      </w:r>
      <w:r w:rsidRPr="00A848E4">
        <w:rPr>
          <w:color w:val="000000"/>
        </w:rPr>
        <w:t xml:space="preserve"> (  </w:t>
      </w:r>
      <w:r w:rsidR="00B53C34">
        <w:rPr>
          <w:rFonts w:hint="eastAsia"/>
          <w:color w:val="000000"/>
        </w:rPr>
        <w:t xml:space="preserve">   </w:t>
      </w:r>
      <w:r w:rsidRPr="00A848E4">
        <w:rPr>
          <w:color w:val="000000"/>
        </w:rPr>
        <w:t>)</w:t>
      </w:r>
    </w:p>
    <w:p w:rsidR="002B0D62" w:rsidRPr="00A848E4" w:rsidRDefault="002B0D62" w:rsidP="00297BF7">
      <w:pPr>
        <w:rPr>
          <w:color w:val="000000"/>
        </w:rPr>
      </w:pPr>
      <w:r w:rsidRPr="00A848E4">
        <w:rPr>
          <w:color w:val="000000"/>
        </w:rPr>
        <w:t xml:space="preserve"> A</w:t>
      </w:r>
      <w:r w:rsidRPr="00A848E4">
        <w:rPr>
          <w:color w:val="000000"/>
        </w:rPr>
        <w:t>．</w:t>
      </w:r>
      <w:r w:rsidRPr="00A848E4">
        <w:rPr>
          <w:color w:val="000000"/>
        </w:rPr>
        <w:t>0° B</w:t>
      </w:r>
      <w:r w:rsidRPr="00A848E4">
        <w:rPr>
          <w:color w:val="000000"/>
        </w:rPr>
        <w:t>．</w:t>
      </w:r>
      <w:r w:rsidRPr="00A848E4">
        <w:rPr>
          <w:color w:val="000000"/>
        </w:rPr>
        <w:t>30° C</w:t>
      </w:r>
      <w:r w:rsidRPr="00A848E4">
        <w:rPr>
          <w:color w:val="000000"/>
        </w:rPr>
        <w:t>．</w:t>
      </w:r>
      <w:r w:rsidRPr="00A848E4">
        <w:rPr>
          <w:color w:val="000000"/>
        </w:rPr>
        <w:t>45°D</w:t>
      </w:r>
      <w:r w:rsidRPr="00A848E4">
        <w:rPr>
          <w:color w:val="000000"/>
        </w:rPr>
        <w:t>．</w:t>
      </w:r>
      <w:r w:rsidRPr="00A848E4">
        <w:rPr>
          <w:color w:val="000000"/>
        </w:rPr>
        <w:t>90°</w:t>
      </w:r>
    </w:p>
    <w:p w:rsidR="002B0D62" w:rsidRPr="00A848E4" w:rsidRDefault="002B0D62" w:rsidP="00297BF7">
      <w:pPr>
        <w:rPr>
          <w:color w:val="000000"/>
        </w:rPr>
      </w:pPr>
      <w:r w:rsidRPr="00A848E4">
        <w:rPr>
          <w:color w:val="000000"/>
        </w:rPr>
        <w:t>4</w:t>
      </w:r>
      <w:r w:rsidRPr="00A848E4">
        <w:rPr>
          <w:color w:val="000000"/>
        </w:rPr>
        <w:t>、以下各种单色光中，属于三原色</w:t>
      </w:r>
      <w:proofErr w:type="gramStart"/>
      <w:r w:rsidRPr="00A848E4">
        <w:rPr>
          <w:color w:val="000000"/>
        </w:rPr>
        <w:t>光之一</w:t>
      </w:r>
      <w:proofErr w:type="gramEnd"/>
      <w:r w:rsidRPr="00A848E4">
        <w:rPr>
          <w:color w:val="000000"/>
        </w:rPr>
        <w:t>的是</w:t>
      </w:r>
      <w:r w:rsidRPr="00A848E4">
        <w:rPr>
          <w:color w:val="000000"/>
        </w:rPr>
        <w:t xml:space="preserve">( </w:t>
      </w:r>
      <w:r w:rsidR="00B53C34">
        <w:rPr>
          <w:rFonts w:hint="eastAsia"/>
          <w:color w:val="000000"/>
        </w:rPr>
        <w:t xml:space="preserve">   </w:t>
      </w:r>
      <w:r w:rsidRPr="00A848E4">
        <w:rPr>
          <w:color w:val="000000"/>
        </w:rPr>
        <w:t xml:space="preserve"> )</w:t>
      </w:r>
    </w:p>
    <w:p w:rsidR="002B0D62" w:rsidRPr="00A848E4" w:rsidRDefault="002B0D62" w:rsidP="00297BF7">
      <w:pPr>
        <w:rPr>
          <w:color w:val="000000"/>
        </w:rPr>
      </w:pPr>
      <w:r w:rsidRPr="00A848E4">
        <w:rPr>
          <w:color w:val="000000"/>
        </w:rPr>
        <w:t>A</w:t>
      </w:r>
      <w:r w:rsidRPr="00A848E4">
        <w:rPr>
          <w:color w:val="000000"/>
        </w:rPr>
        <w:t>．红光</w:t>
      </w:r>
      <w:r w:rsidRPr="00A848E4">
        <w:rPr>
          <w:color w:val="000000"/>
        </w:rPr>
        <w:t xml:space="preserve">    B</w:t>
      </w:r>
      <w:r w:rsidRPr="00A848E4">
        <w:rPr>
          <w:color w:val="000000"/>
        </w:rPr>
        <w:t>．橙光</w:t>
      </w:r>
      <w:r w:rsidRPr="00A848E4">
        <w:rPr>
          <w:color w:val="000000"/>
        </w:rPr>
        <w:t xml:space="preserve">    C</w:t>
      </w:r>
      <w:r w:rsidRPr="00A848E4">
        <w:rPr>
          <w:color w:val="000000"/>
        </w:rPr>
        <w:t>．黄光</w:t>
      </w:r>
      <w:r w:rsidRPr="00A848E4">
        <w:rPr>
          <w:color w:val="000000"/>
        </w:rPr>
        <w:t xml:space="preserve">   D</w:t>
      </w:r>
      <w:r w:rsidRPr="00A848E4">
        <w:rPr>
          <w:color w:val="000000"/>
        </w:rPr>
        <w:t>．紫光</w:t>
      </w:r>
    </w:p>
    <w:p w:rsidR="002B0D62" w:rsidRPr="00A848E4" w:rsidRDefault="002B0D62" w:rsidP="00297BF7">
      <w:pPr>
        <w:rPr>
          <w:color w:val="000000"/>
        </w:rPr>
      </w:pPr>
      <w:r w:rsidRPr="00A848E4">
        <w:rPr>
          <w:color w:val="000000"/>
        </w:rPr>
        <w:t>5</w:t>
      </w:r>
      <w:r w:rsidRPr="00A848E4">
        <w:rPr>
          <w:color w:val="000000"/>
        </w:rPr>
        <w:t>．在各种色光中，被称为三原色光的是</w:t>
      </w:r>
      <w:r w:rsidRPr="00A848E4">
        <w:rPr>
          <w:color w:val="000000"/>
        </w:rPr>
        <w:t>(    )</w:t>
      </w:r>
    </w:p>
    <w:p w:rsidR="002B0D62" w:rsidRPr="00A848E4" w:rsidRDefault="002B0D62" w:rsidP="00297BF7">
      <w:pPr>
        <w:rPr>
          <w:color w:val="000000"/>
        </w:rPr>
      </w:pPr>
      <w:r w:rsidRPr="00A848E4">
        <w:rPr>
          <w:color w:val="000000"/>
        </w:rPr>
        <w:t>A</w:t>
      </w:r>
      <w:r w:rsidRPr="00A848E4">
        <w:rPr>
          <w:color w:val="000000"/>
        </w:rPr>
        <w:t>．红、绿、蓝</w:t>
      </w:r>
      <w:r w:rsidRPr="00A848E4">
        <w:rPr>
          <w:color w:val="000000"/>
        </w:rPr>
        <w:t xml:space="preserve">    B</w:t>
      </w:r>
      <w:r w:rsidRPr="00A848E4">
        <w:rPr>
          <w:color w:val="000000"/>
        </w:rPr>
        <w:t>．红、黄、蓝</w:t>
      </w:r>
      <w:r w:rsidRPr="00A848E4">
        <w:rPr>
          <w:color w:val="000000"/>
        </w:rPr>
        <w:t xml:space="preserve">   C</w:t>
      </w:r>
      <w:r w:rsidRPr="00A848E4">
        <w:rPr>
          <w:color w:val="000000"/>
        </w:rPr>
        <w:t>．红、黄、绿</w:t>
      </w:r>
      <w:r w:rsidRPr="00A848E4">
        <w:rPr>
          <w:color w:val="000000"/>
        </w:rPr>
        <w:t xml:space="preserve">    D</w:t>
      </w:r>
      <w:r w:rsidRPr="00A848E4">
        <w:rPr>
          <w:color w:val="000000"/>
        </w:rPr>
        <w:t>．黄、绿、蓝</w:t>
      </w:r>
    </w:p>
    <w:p w:rsidR="002B0D62" w:rsidRPr="00A848E4" w:rsidRDefault="002B0D62" w:rsidP="00297BF7">
      <w:r w:rsidRPr="00A848E4">
        <w:t>6</w:t>
      </w:r>
      <w:r w:rsidRPr="00A848E4">
        <w:t>．下列光学器具中，根据广的反射定律制成的是</w:t>
      </w:r>
      <w:r w:rsidRPr="00A848E4">
        <w:t>(    )</w:t>
      </w:r>
    </w:p>
    <w:p w:rsidR="002B0D62" w:rsidRPr="00A848E4" w:rsidRDefault="002B0D62" w:rsidP="00297BF7">
      <w:r w:rsidRPr="00A848E4">
        <w:t>①</w:t>
      </w:r>
      <w:r w:rsidRPr="00A848E4">
        <w:t xml:space="preserve">放大镜　　</w:t>
      </w:r>
      <w:r w:rsidRPr="00A848E4">
        <w:t>②</w:t>
      </w:r>
      <w:r w:rsidRPr="00A848E4">
        <w:t xml:space="preserve">穿衣镜　</w:t>
      </w:r>
      <w:r w:rsidRPr="00A848E4">
        <w:t>③</w:t>
      </w:r>
      <w:r w:rsidRPr="00A848E4">
        <w:t xml:space="preserve">潜望镜　</w:t>
      </w:r>
      <w:r w:rsidRPr="00A848E4">
        <w:t>④</w:t>
      </w:r>
      <w:r w:rsidRPr="00A848E4">
        <w:t>近视眼镜</w:t>
      </w:r>
    </w:p>
    <w:p w:rsidR="002B0D62" w:rsidRPr="00A848E4" w:rsidRDefault="00297BF7" w:rsidP="00297BF7">
      <w:r w:rsidRPr="00A848E4">
        <w:t xml:space="preserve"> </w:t>
      </w:r>
      <w:r w:rsidR="002B0D62" w:rsidRPr="00A848E4">
        <w:t>A</w:t>
      </w:r>
      <w:r w:rsidR="002B0D62" w:rsidRPr="00A848E4">
        <w:t>．</w:t>
      </w:r>
      <w:r w:rsidR="002B0D62" w:rsidRPr="00A848E4">
        <w:t>①</w:t>
      </w:r>
      <w:r w:rsidR="002B0D62" w:rsidRPr="00A848E4">
        <w:t>与</w:t>
      </w:r>
      <w:r w:rsidR="002B0D62" w:rsidRPr="00A848E4">
        <w:t>②    B. ②</w:t>
      </w:r>
      <w:r w:rsidR="002B0D62" w:rsidRPr="00A848E4">
        <w:t>与</w:t>
      </w:r>
      <w:r w:rsidR="002B0D62" w:rsidRPr="00A848E4">
        <w:t>③    C</w:t>
      </w:r>
      <w:r w:rsidR="002B0D62" w:rsidRPr="00A848E4">
        <w:t>．</w:t>
      </w:r>
      <w:r w:rsidR="002B0D62" w:rsidRPr="00A848E4">
        <w:t>①</w:t>
      </w:r>
      <w:r w:rsidR="002B0D62" w:rsidRPr="00A848E4">
        <w:t>与</w:t>
      </w:r>
      <w:r w:rsidR="002B0D62" w:rsidRPr="00A848E4">
        <w:t>③  D</w:t>
      </w:r>
      <w:r w:rsidR="002B0D62" w:rsidRPr="00A848E4">
        <w:t>．</w:t>
      </w:r>
      <w:r w:rsidR="002B0D62" w:rsidRPr="00A848E4">
        <w:t>②</w:t>
      </w:r>
      <w:r w:rsidR="002B0D62" w:rsidRPr="00A848E4">
        <w:t>与</w:t>
      </w:r>
      <w:r w:rsidR="002B0D62" w:rsidRPr="00A848E4">
        <w:t>④</w:t>
      </w:r>
    </w:p>
    <w:p w:rsidR="002B0D62" w:rsidRPr="00A848E4" w:rsidRDefault="002B0D62" w:rsidP="00297BF7">
      <w:r w:rsidRPr="00A848E4">
        <w:rPr>
          <w:color w:val="000000"/>
        </w:rPr>
        <w:t>7</w:t>
      </w:r>
      <w:r w:rsidRPr="00A848E4">
        <w:rPr>
          <w:color w:val="000000"/>
        </w:rPr>
        <w:t>．</w:t>
      </w:r>
      <w:r w:rsidRPr="00A848E4">
        <w:t>在图</w:t>
      </w:r>
      <w:r w:rsidRPr="00A848E4">
        <w:t>1</w:t>
      </w:r>
      <w:r w:rsidRPr="00A848E4">
        <w:t>中，根据给出入射光线，画出相应的出射光线。</w:t>
      </w:r>
    </w:p>
    <w:p w:rsidR="002B0D62" w:rsidRPr="00A848E4" w:rsidRDefault="005F7910" w:rsidP="00297BF7">
      <w:r>
        <w:rPr>
          <w:noProof/>
        </w:rPr>
        <w:drawing>
          <wp:anchor distT="0" distB="0" distL="114300" distR="114300" simplePos="0" relativeHeight="251601920" behindDoc="0" locked="0" layoutInCell="1" allowOverlap="1">
            <wp:simplePos x="0" y="0"/>
            <wp:positionH relativeFrom="column">
              <wp:posOffset>2975610</wp:posOffset>
            </wp:positionH>
            <wp:positionV relativeFrom="paragraph">
              <wp:posOffset>221615</wp:posOffset>
            </wp:positionV>
            <wp:extent cx="1285875" cy="822325"/>
            <wp:effectExtent l="19050" t="0" r="9525" b="0"/>
            <wp:wrapNone/>
            <wp:docPr id="4561" name="图片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8"/>
                    <pic:cNvPicPr>
                      <a:picLocks noChangeAspect="1" noChangeArrowheads="1"/>
                    </pic:cNvPicPr>
                  </pic:nvPicPr>
                  <pic:blipFill>
                    <a:blip r:embed="rId16"/>
                    <a:srcRect l="54839" b="16182"/>
                    <a:stretch>
                      <a:fillRect/>
                    </a:stretch>
                  </pic:blipFill>
                  <pic:spPr bwMode="auto">
                    <a:xfrm>
                      <a:off x="0" y="0"/>
                      <a:ext cx="1285875" cy="822325"/>
                    </a:xfrm>
                    <a:prstGeom prst="rect">
                      <a:avLst/>
                    </a:prstGeom>
                    <a:noFill/>
                    <a:ln w="9525">
                      <a:noFill/>
                      <a:miter lim="800000"/>
                      <a:headEnd/>
                      <a:tailEnd/>
                    </a:ln>
                  </pic:spPr>
                </pic:pic>
              </a:graphicData>
            </a:graphic>
          </wp:anchor>
        </w:drawing>
      </w:r>
      <w:r w:rsidR="0080621C">
        <w:rPr>
          <w:noProof/>
        </w:rPr>
        <mc:AlternateContent>
          <mc:Choice Requires="wpg">
            <w:drawing>
              <wp:anchor distT="0" distB="0" distL="114300" distR="114300" simplePos="0" relativeHeight="251600896" behindDoc="0" locked="0" layoutInCell="1" allowOverlap="1">
                <wp:simplePos x="0" y="0"/>
                <wp:positionH relativeFrom="column">
                  <wp:posOffset>382270</wp:posOffset>
                </wp:positionH>
                <wp:positionV relativeFrom="paragraph">
                  <wp:posOffset>190500</wp:posOffset>
                </wp:positionV>
                <wp:extent cx="1799590" cy="1085215"/>
                <wp:effectExtent l="0" t="38100" r="10160" b="635"/>
                <wp:wrapNone/>
                <wp:docPr id="2594" name="组合 2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9590" cy="1085215"/>
                          <a:chOff x="0" y="0"/>
                          <a:chExt cx="2834" cy="1709"/>
                        </a:xfrm>
                      </wpg:grpSpPr>
                      <wps:wsp>
                        <wps:cNvPr id="2595" name="Text Box 1728"/>
                        <wps:cNvSpPr txBox="1">
                          <a:spLocks noChangeArrowheads="1"/>
                        </wps:cNvSpPr>
                        <wps:spPr bwMode="auto">
                          <a:xfrm>
                            <a:off x="1269" y="1407"/>
                            <a:ext cx="65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rPr>
                                  <w:bCs/>
                                  <w:sz w:val="18"/>
                                </w:rPr>
                              </w:pPr>
                              <w:r>
                                <w:rPr>
                                  <w:rFonts w:hAnsi="宋体" w:hint="eastAsia"/>
                                  <w:bCs/>
                                  <w:sz w:val="18"/>
                                </w:rPr>
                                <w:t>图</w:t>
                              </w:r>
                              <w:r>
                                <w:rPr>
                                  <w:bCs/>
                                  <w:sz w:val="18"/>
                                </w:rPr>
                                <w:t>1</w:t>
                              </w:r>
                            </w:p>
                          </w:txbxContent>
                        </wps:txbx>
                        <wps:bodyPr rot="0" vert="horz" wrap="square" lIns="0" tIns="0" rIns="0" bIns="0" anchor="t" anchorCtr="0" upright="1">
                          <a:noAutofit/>
                        </wps:bodyPr>
                      </wps:wsp>
                      <wpg:grpSp>
                        <wpg:cNvPr id="2596" name="组合 663"/>
                        <wpg:cNvGrpSpPr>
                          <a:grpSpLocks/>
                        </wpg:cNvGrpSpPr>
                        <wpg:grpSpPr bwMode="auto">
                          <a:xfrm>
                            <a:off x="0" y="0"/>
                            <a:ext cx="2834" cy="1334"/>
                            <a:chOff x="0" y="0"/>
                            <a:chExt cx="2834" cy="1334"/>
                          </a:xfrm>
                        </wpg:grpSpPr>
                        <wpg:grpSp>
                          <wpg:cNvPr id="2597" name="组合 659"/>
                          <wpg:cNvGrpSpPr>
                            <a:grpSpLocks/>
                          </wpg:cNvGrpSpPr>
                          <wpg:grpSpPr bwMode="auto">
                            <a:xfrm>
                              <a:off x="0" y="0"/>
                              <a:ext cx="2834" cy="1334"/>
                              <a:chOff x="0" y="0"/>
                              <a:chExt cx="2834" cy="1334"/>
                            </a:xfrm>
                          </wpg:grpSpPr>
                          <wps:wsp>
                            <wps:cNvPr id="2598" name="流程图: 排序 634"/>
                            <wps:cNvSpPr>
                              <a:spLocks noChangeArrowheads="1"/>
                            </wps:cNvSpPr>
                            <wps:spPr bwMode="auto">
                              <a:xfrm>
                                <a:off x="1364" y="0"/>
                                <a:ext cx="134" cy="1334"/>
                              </a:xfrm>
                              <a:prstGeom prst="flowChartSort">
                                <a:avLst/>
                              </a:prstGeom>
                              <a:gradFill rotWithShape="0">
                                <a:gsLst>
                                  <a:gs pos="0">
                                    <a:srgbClr val="FFFFFF"/>
                                  </a:gs>
                                  <a:gs pos="100000">
                                    <a:srgbClr val="FFFFFF">
                                      <a:gamma/>
                                      <a:shade val="45882"/>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99" name="Text Box 1728"/>
                            <wps:cNvSpPr txBox="1">
                              <a:spLocks noChangeArrowheads="1"/>
                            </wps:cNvSpPr>
                            <wps:spPr bwMode="auto">
                              <a:xfrm>
                                <a:off x="1524" y="419"/>
                                <a:ext cx="65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rPr>
                                      <w:bCs/>
                                      <w:sz w:val="18"/>
                                    </w:rPr>
                                  </w:pPr>
                                  <w:r>
                                    <w:rPr>
                                      <w:rFonts w:hAnsi="宋体" w:hint="eastAsia"/>
                                      <w:bCs/>
                                      <w:sz w:val="18"/>
                                    </w:rPr>
                                    <w:t>O</w:t>
                                  </w:r>
                                </w:p>
                              </w:txbxContent>
                            </wps:txbx>
                            <wps:bodyPr rot="0" vert="horz" wrap="square" lIns="0" tIns="0" rIns="0" bIns="0" anchor="t" anchorCtr="0" upright="1">
                              <a:noAutofit/>
                            </wps:bodyPr>
                          </wps:wsp>
                          <wps:wsp>
                            <wps:cNvPr id="2600" name="Text Box 1728"/>
                            <wps:cNvSpPr txBox="1">
                              <a:spLocks noChangeArrowheads="1"/>
                            </wps:cNvSpPr>
                            <wps:spPr bwMode="auto">
                              <a:xfrm>
                                <a:off x="2019" y="747"/>
                                <a:ext cx="65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rPr>
                                      <w:bCs/>
                                      <w:sz w:val="18"/>
                                    </w:rPr>
                                  </w:pPr>
                                  <w:r>
                                    <w:rPr>
                                      <w:rFonts w:hAnsi="宋体" w:hint="eastAsia"/>
                                      <w:bCs/>
                                      <w:sz w:val="18"/>
                                    </w:rPr>
                                    <w:t>F</w:t>
                                  </w:r>
                                </w:p>
                              </w:txbxContent>
                            </wps:txbx>
                            <wps:bodyPr rot="0" vert="horz" wrap="square" lIns="0" tIns="0" rIns="0" bIns="0" anchor="t" anchorCtr="0" upright="1">
                              <a:noAutofit/>
                            </wps:bodyPr>
                          </wps:wsp>
                          <wps:wsp>
                            <wps:cNvPr id="2601" name="Text Box 1728"/>
                            <wps:cNvSpPr txBox="1">
                              <a:spLocks noChangeArrowheads="1"/>
                            </wps:cNvSpPr>
                            <wps:spPr bwMode="auto">
                              <a:xfrm>
                                <a:off x="759" y="746"/>
                                <a:ext cx="65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2B0D62">
                                  <w:pPr>
                                    <w:rPr>
                                      <w:bCs/>
                                      <w:sz w:val="18"/>
                                    </w:rPr>
                                  </w:pPr>
                                  <w:r>
                                    <w:rPr>
                                      <w:rFonts w:hAnsi="宋体" w:hint="eastAsia"/>
                                      <w:bCs/>
                                      <w:sz w:val="18"/>
                                    </w:rPr>
                                    <w:t>F</w:t>
                                  </w:r>
                                </w:p>
                              </w:txbxContent>
                            </wps:txbx>
                            <wps:bodyPr rot="0" vert="horz" wrap="square" lIns="0" tIns="0" rIns="0" bIns="0" anchor="t" anchorCtr="0" upright="1">
                              <a:noAutofit/>
                            </wps:bodyPr>
                          </wps:wsp>
                          <wpg:grpSp>
                            <wpg:cNvPr id="2602" name="组合 654"/>
                            <wpg:cNvGrpSpPr>
                              <a:grpSpLocks/>
                            </wpg:cNvGrpSpPr>
                            <wpg:grpSpPr bwMode="auto">
                              <a:xfrm>
                                <a:off x="658" y="315"/>
                                <a:ext cx="770" cy="14"/>
                                <a:chOff x="0" y="0"/>
                                <a:chExt cx="770" cy="14"/>
                              </a:xfrm>
                            </wpg:grpSpPr>
                            <wps:wsp>
                              <wps:cNvPr id="2603" name="箭头 644"/>
                              <wps:cNvCnPr/>
                              <wps:spPr bwMode="auto">
                                <a:xfrm>
                                  <a:off x="165" y="0"/>
                                  <a:ext cx="374" cy="14"/>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2604" name="箭头 644"/>
                              <wps:cNvCnPr/>
                              <wps:spPr bwMode="auto">
                                <a:xfrm>
                                  <a:off x="0" y="0"/>
                                  <a:ext cx="771"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05" name="直线 655"/>
                            <wps:cNvCnPr/>
                            <wps:spPr bwMode="auto">
                              <a:xfrm>
                                <a:off x="0" y="689"/>
                                <a:ext cx="2835" cy="1"/>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606" name="直线 660"/>
                          <wps:cNvCnPr/>
                          <wps:spPr bwMode="auto">
                            <a:xfrm>
                              <a:off x="793" y="614"/>
                              <a:ext cx="1"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7" name="直线 660"/>
                          <wps:cNvCnPr/>
                          <wps:spPr bwMode="auto">
                            <a:xfrm>
                              <a:off x="2068" y="614"/>
                              <a:ext cx="1"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组合 2594" o:spid="_x0000_s1129" style="position:absolute;left:0;text-align:left;margin-left:30.1pt;margin-top:15pt;width:141.7pt;height:85.45pt;z-index:251600896" coordsize="2834,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">
                <v:shape id="Text Box 1728" o:spid="_x0000_s1130" type="#_x0000_t202" style="position:absolute;left:1269;top:1407;width:655;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JMsUA&#10;AADdAAAADwAAAGRycy9kb3ducmV2LnhtbESPQWvCQBSE7wX/w/KE3upGQanRVUQUCkJpjAePz+wz&#10;Wcy+jdlV47/vFgoeh5n5hpkvO1uLO7XeOFYwHCQgiAunDZcKDvn24xOED8gaa8ek4Ekelove2xxT&#10;7R6c0X0fShEh7FNUUIXQpFL6oiKLfuAa4uidXWsxRNmWUrf4iHBby1GSTKRFw3GhwobWFRWX/c0q&#10;WB0525jr9+knO2cmz6cJ7yYXpd773WoGIlAXXuH/9pdWMBpPx/D3Jj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4YkyxQAAAN0AAAAPAAAAAAAAAAAAAAAAAJgCAABkcnMv&#10;ZG93bnJldi54bWxQSwUGAAAAAAQABAD1AAAAigMAAAAA&#10;" filled="f" stroked="f">
                  <v:textbox inset="0,0,0,0">
                    <w:txbxContent>
                      <w:p w:rsidR="00CB2BC3" w:rsidRDefault="00CB2BC3" w:rsidP="002B0D62">
                        <w:pPr>
                          <w:rPr>
                            <w:bCs/>
                            <w:sz w:val="18"/>
                          </w:rPr>
                        </w:pPr>
                        <w:r>
                          <w:rPr>
                            <w:rFonts w:hAnsi="宋体" w:hint="eastAsia"/>
                            <w:bCs/>
                            <w:sz w:val="18"/>
                          </w:rPr>
                          <w:t>图</w:t>
                        </w:r>
                        <w:r>
                          <w:rPr>
                            <w:bCs/>
                            <w:sz w:val="18"/>
                          </w:rPr>
                          <w:t>1</w:t>
                        </w:r>
                      </w:p>
                    </w:txbxContent>
                  </v:textbox>
                </v:shape>
                <v:group id="组合 663" o:spid="_x0000_s1131" style="position:absolute;width:2834;height:1334" coordsize="2834,1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EfnsYAAADdAAAADwAAAGRycy9kb3ducmV2LnhtbESPT4vCMBTE78J+h/AW&#10;9qZpXRS3GkXEXTyI4B9YvD2aZ1tsXkoT2/rtjSB4HGbmN8xs0ZlSNFS7wrKCeBCBIE6tLjhTcDr+&#10;9icgnEfWWFomBXdysJh/9GaYaNvynpqDz0SAsEtQQe59lUjp0pwMuoGtiIN3sbVBH2SdSV1jG+Cm&#10;lMMoGkuDBYeFHCta5ZReDzej4K/Fdvkdr5vt9bK6n4+j3f82JqW+PrvlFISnzr/Dr/ZGKxiOfs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MR+exgAAAN0A&#10;AAAPAAAAAAAAAAAAAAAAAKoCAABkcnMvZG93bnJldi54bWxQSwUGAAAAAAQABAD6AAAAnQMAAAAA&#10;">
                  <v:group id="组合 659" o:spid="_x0000_s1132" style="position:absolute;width:2834;height:1334" coordsize="2834,1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26BcYAAADdAAAADwAAAGRycy9kb3ducmV2LnhtbESPQWvCQBSE70L/w/IK&#10;vdVNFG2NriJiiwcRGgvi7ZF9JsHs25DdJvHfu0LB4zAz3zCLVW8q0VLjSssK4mEEgjizuuRcwe/x&#10;6/0ThPPIGivLpOBGDlbLl8ECE207/qE29bkIEHYJKii8rxMpXVaQQTe0NXHwLrYx6INscqkb7ALc&#10;VHIURVNpsOSwUGBNm4Kya/pnFHx32K3H8bbdXy+b2/k4OZz2MSn19tqv5yA89f4Z/m/vtILRZPYB&#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fboFxgAAAN0A&#10;AAAPAAAAAAAAAAAAAAAAAKoCAABkcnMvZG93bnJldi54bWxQSwUGAAAAAAQABAD6AAAAnQMAAAAA&#10;">
                    <v:shapetype id="_x0000_t126" coordsize="21600,21600" o:spt="126" path="m10800,l,10800,10800,21600,21600,10800xem,10800nfl21600,10800e">
                      <v:stroke joinstyle="miter"/>
                      <v:path o:extrusionok="f" gradientshapeok="t" o:connecttype="rect" textboxrect="5400,5400,16200,16200"/>
                    </v:shapetype>
                    <v:shape id="流程图: 排序 634" o:spid="_x0000_s1133" type="#_x0000_t126" style="position:absolute;left:1364;width:134;height: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BjL0A&#10;AADdAAAADwAAAGRycy9kb3ducmV2LnhtbERPzQ7BQBC+S7zDZiRubAlCWdIQiYiL8gCjO9pGd7bp&#10;Lurt7UHi+OX7X21aU4kXNa60rGA0jEAQZ1aXnCu4XvaDOQjnkTVWlknBhxxs1t3OCmNt33ymV+pz&#10;EULYxaig8L6OpXRZQQbd0NbEgbvbxqAPsMmlbvAdwk0lx1E0kwZLDg0F1rQtKHukT6PgFLnktrud&#10;+Hz0iZE1JpxNcqX6vTZZgvDU+r/45z5oBePpIswNb8ITkO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RABjL0AAADdAAAADwAAAAAAAAAAAAAAAACYAgAAZHJzL2Rvd25yZXYu&#10;eG1sUEsFBgAAAAAEAAQA9QAAAIIDAAAAAA==&#10;">
                      <v:fill color2="#757575" focus="100%" type="gradient"/>
                    </v:shape>
                    <v:shape id="Text Box 1728" o:spid="_x0000_s1134" type="#_x0000_t202" style="position:absolute;left:1524;top:419;width:655;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yDN8YA&#10;AADdAAAADwAAAGRycy9kb3ducmV2LnhtbESPQWvCQBSE74X+h+UVeqsbhUoT3YiIglAoxvTQ42v2&#10;mSzJvo3ZVdN/3xUKPQ4z8w2zXI22E1cavHGsYDpJQBBXThuuFXyWu5c3ED4ga+wck4If8rDKHx+W&#10;mGl344Kux1CLCGGfoYImhD6T0lcNWfQT1xNH7+QGiyHKoZZ6wFuE207OkmQuLRqOCw32tGmoao8X&#10;q2D9xcXWnD++D8WpMGWZJvw+b5V6fhrXCxCBxvAf/mvvtYLZa5rC/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yDN8YAAADdAAAADwAAAAAAAAAAAAAAAACYAgAAZHJz&#10;L2Rvd25yZXYueG1sUEsFBgAAAAAEAAQA9QAAAIsDAAAAAA==&#10;" filled="f" stroked="f">
                      <v:textbox inset="0,0,0,0">
                        <w:txbxContent>
                          <w:p w:rsidR="00CB2BC3" w:rsidRDefault="00CB2BC3" w:rsidP="002B0D62">
                            <w:pPr>
                              <w:rPr>
                                <w:bCs/>
                                <w:sz w:val="18"/>
                              </w:rPr>
                            </w:pPr>
                            <w:r>
                              <w:rPr>
                                <w:rFonts w:hAnsi="宋体" w:hint="eastAsia"/>
                                <w:bCs/>
                                <w:sz w:val="18"/>
                              </w:rPr>
                              <w:t>O</w:t>
                            </w:r>
                          </w:p>
                        </w:txbxContent>
                      </v:textbox>
                    </v:shape>
                    <v:shape id="Text Box 1728" o:spid="_x0000_s1135" type="#_x0000_t202" style="position:absolute;left:2019;top:747;width:655;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neUcIA&#10;AADdAAAADwAAAGRycy9kb3ducmV2LnhtbERPz2vCMBS+D/wfwhN2m4keylaNIuJAGMhqPXh8Ns82&#10;2Lx0TdT63y+HwY4f3+/FanCtuFMfrGcN04kCQVx5Y7nWcCw/395BhIhssPVMGp4UYLUcvSwwN/7B&#10;Bd0PsRYphEOOGpoYu1zKUDXkMEx8R5y4i+8dxgT7WpoeHynctXKmVCYdWk4NDXa0aai6Hm5Ow/rE&#10;xdb+7M/fxaWwZfmh+Cu7av06HtZzEJGG+C/+c++Mhlmm0v70Jj0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ud5RwgAAAN0AAAAPAAAAAAAAAAAAAAAAAJgCAABkcnMvZG93&#10;bnJldi54bWxQSwUGAAAAAAQABAD1AAAAhwMAAAAA&#10;" filled="f" stroked="f">
                      <v:textbox inset="0,0,0,0">
                        <w:txbxContent>
                          <w:p w:rsidR="00CB2BC3" w:rsidRDefault="00CB2BC3" w:rsidP="002B0D62">
                            <w:pPr>
                              <w:rPr>
                                <w:bCs/>
                                <w:sz w:val="18"/>
                              </w:rPr>
                            </w:pPr>
                            <w:r>
                              <w:rPr>
                                <w:rFonts w:hAnsi="宋体" w:hint="eastAsia"/>
                                <w:bCs/>
                                <w:sz w:val="18"/>
                              </w:rPr>
                              <w:t>F</w:t>
                            </w:r>
                          </w:p>
                        </w:txbxContent>
                      </v:textbox>
                    </v:shape>
                    <v:shape id="Text Box 1728" o:spid="_x0000_s1136" type="#_x0000_t202" style="position:absolute;left:759;top:746;width:655;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7ysUA&#10;AADdAAAADwAAAGRycy9kb3ducmV2LnhtbESPQWsCMRSE7wX/Q3iCt5roYbFbo0ipIBTEdT30+Lp5&#10;7gY3L9tNqtt/3whCj8PMfMMs14NrxZX6YD1rmE0VCOLKG8u1hlO5fV6ACBHZYOuZNPxSgPVq9LTE&#10;3PgbF3Q9xlokCIccNTQxdrmUoWrIYZj6jjh5Z987jEn2tTQ93hLctXKuVCYdWk4LDXb01lB1Of44&#10;DZtPLt7t9/7rUJwLW5Yvij+yi9aT8bB5BRFpiP/hR3tnNMwzNYP7m/Q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9XvKxQAAAN0AAAAPAAAAAAAAAAAAAAAAAJgCAABkcnMv&#10;ZG93bnJldi54bWxQSwUGAAAAAAQABAD1AAAAigMAAAAA&#10;" filled="f" stroked="f">
                      <v:textbox inset="0,0,0,0">
                        <w:txbxContent>
                          <w:p w:rsidR="00CB2BC3" w:rsidRDefault="00CB2BC3" w:rsidP="002B0D62">
                            <w:pPr>
                              <w:rPr>
                                <w:bCs/>
                                <w:sz w:val="18"/>
                              </w:rPr>
                            </w:pPr>
                            <w:r>
                              <w:rPr>
                                <w:rFonts w:hAnsi="宋体" w:hint="eastAsia"/>
                                <w:bCs/>
                                <w:sz w:val="18"/>
                              </w:rPr>
                              <w:t>F</w:t>
                            </w:r>
                          </w:p>
                        </w:txbxContent>
                      </v:textbox>
                    </v:shape>
                    <v:group id="组合 654" o:spid="_x0000_s1137" style="position:absolute;left:658;top:315;width:770;height:14" coordsize="77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XtZsUAAADdAAAADwAAAGRycy9kb3ducmV2LnhtbESPQYvCMBSE7wv+h/AE&#10;b2vayopUo4ioeJCFVUG8PZpnW2xeShPb+u/NwsIeh5n5hlmselOJlhpXWlYQjyMQxJnVJecKLufd&#10;5wyE88gaK8uk4EUOVsvBxwJTbTv+ofbkcxEg7FJUUHhfp1K6rCCDbmxr4uDdbWPQB9nkUjfYBbip&#10;ZBJFU2mw5LBQYE2bgrLH6WkU7Dvs1pN42x4f983rdv76vh5jUmo07NdzEJ56/x/+ax+0gmQa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l7WbFAAAA3QAA&#10;AA8AAAAAAAAAAAAAAAAAqgIAAGRycy9kb3ducmV2LnhtbFBLBQYAAAAABAAEAPoAAACcAwAAAAA=&#10;">
                      <v:line id="箭头 644" o:spid="_x0000_s1138" style="position:absolute;visibility:visible;mso-wrap-style:square" from="165,0" to="5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sC5cIAAADdAAAADwAAAGRycy9kb3ducmV2LnhtbESPT2vCQBTE74V+h+UJvdVd/xAkdRUp&#10;CF6jXrw9ss8kNfs2ZJ8xfnu3UOhxmJnfMOvt6Fs1UB+bwBZmUwOKuAyu4crC+bT/XIGKguywDUwW&#10;nhRhu3l/W2PuwoMLGo5SqQThmKOFWqTLtY5lTR7jNHTEybuG3qMk2Vfa9fhIcN/quTGZ9thwWqix&#10;o++aytvx7i2YcXlaFlkx/AiLuV6wfPp7tPZjMu6+QAmN8h/+ax+chXlmFvD7Jj0BvX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sC5cIAAADdAAAADwAAAAAAAAAAAAAA&#10;AAChAgAAZHJzL2Rvd25yZXYueG1sUEsFBgAAAAAEAAQA+QAAAJADAAAAAA==&#10;">
                        <v:stroke endarrow="block" endarrowlength="long"/>
                      </v:line>
                      <v:line id="箭头 644" o:spid="_x0000_s1139" style="position:absolute;visibility:visible;mso-wrap-style:square" from="0,0" to="77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QwcccAAADdAAAADwAAAGRycy9kb3ducmV2LnhtbESPQWvCQBSE7wX/w/IEb3VTLaFEVxFL&#10;QT2Uagt6fGafSWr2bdhdk/TfdwtCj8PMfMPMl72pRUvOV5YVPI0TEMS51RUXCr4+3x5fQPiArLG2&#10;TAp+yMNyMXiYY6Ztx3tqD6EQEcI+QwVlCE0mpc9LMujHtiGO3sU6gyFKV0jtsItwU8tJkqTSYMVx&#10;ocSG1iXl18PNKHiffqTtarvb9Mdtes5f9+fTd+eUGg371QxEoD78h+/tjVYwSZN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tDBxxwAAAN0AAAAPAAAAAAAA&#10;AAAAAAAAAKECAABkcnMvZG93bnJldi54bWxQSwUGAAAAAAQABAD5AAAAlQMAAAAA&#10;"/>
                    </v:group>
                    <v:line id="直线 655" o:spid="_x0000_s1140" style="position:absolute;visibility:visible;mso-wrap-style:square" from="0,689" to="283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eyJ8gAAADdAAAADwAAAGRycy9kb3ducmV2LnhtbESPQWvCQBSE70L/w/IKvelGrVJSV1HB&#10;0oOI1R56fGRfk9Tdt0l2NdFf3y0IPQ4z8w0zW3TWiAs1vnSsYDhIQBBnTpecK/g8bvovIHxA1mgc&#10;k4IreVjMH3ozTLVr+YMuh5CLCGGfooIihCqV0mcFWfQDVxFH79s1FkOUTS51g22EWyNHSTKVFkuO&#10;CwVWtC4oOx3OVsH2vGrr5/2b+TKr224rf+rJcVwr9fTYLV9BBOrCf/jeftcKRtNkAn9v4hO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zeyJ8gAAADdAAAADwAAAAAA&#10;AAAAAAAAAAChAgAAZHJzL2Rvd25yZXYueG1sUEsFBgAAAAAEAAQA+QAAAJYDAAAAAA==&#10;" strokeweight="1.5pt">
                      <v:stroke dashstyle="dash"/>
                    </v:line>
                  </v:group>
                  <v:line id="直线 660" o:spid="_x0000_s1141" style="position:absolute;visibility:visible;mso-wrap-style:square" from="793,614" to="794,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oLnccAAADdAAAADwAAAGRycy9kb3ducmV2LnhtbESPQWsCMRSE74L/ITyhN81qIZTVKKIU&#10;tIdSbaEen5vX3a2blyVJd7f/vikUehxm5htmtRlsIzryoXasYT7LQBAXztRcanh7fZw+gAgR2WDj&#10;mDR8U4DNejxaYW5czyfqzrEUCcIhRw1VjG0uZSgqshhmriVO3ofzFmOSvpTGY5/gtpGLLFPSYs1p&#10;ocKWdhUVt/OX1fB8/6K67fHpMLwf1bXYn66Xz95rfTcZtksQkYb4H/5rH4yGhcoU/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KgudxwAAAN0AAAAPAAAAAAAA&#10;AAAAAAAAAKECAABkcnMvZG93bnJldi54bWxQSwUGAAAAAAQABAD5AAAAlQMAAAAA&#10;"/>
                  <v:line id="直线 660" o:spid="_x0000_s1142" style="position:absolute;visibility:visible;mso-wrap-style:square" from="2068,614" to="2069,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auBscAAADdAAAADwAAAGRycy9kb3ducmV2LnhtbESPQWvCQBSE7wX/w/IEb3VThbREVxFL&#10;QT2Uagt6fGafSWr2bdhdk/TfdwtCj8PMfMPMl72pRUvOV5YVPI0TEMS51RUXCr4+3x5fQPiArLG2&#10;TAp+yMNyMXiYY6Ztx3tqD6EQEcI+QwVlCE0mpc9LMujHtiGO3sU6gyFKV0jtsItwU8tJkqTSYMVx&#10;ocSG1iXl18PNKHiffqTtarvb9Mdtes5f9+fTd+eUGg371QxEoD78h+/tjVYwSZN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Zq4GxwAAAN0AAAAPAAAAAAAA&#10;AAAAAAAAAKECAABkcnMvZG93bnJldi54bWxQSwUGAAAAAAQABAD5AAAAlQMAAAAA&#10;"/>
                </v:group>
              </v:group>
            </w:pict>
          </mc:Fallback>
        </mc:AlternateContent>
      </w:r>
      <w:r w:rsidR="002B0D62" w:rsidRPr="00A848E4">
        <w:t>8</w:t>
      </w:r>
      <w:r w:rsidR="002B0D62" w:rsidRPr="00A848E4">
        <w:t>．在图</w:t>
      </w:r>
      <w:r w:rsidR="002B0D62" w:rsidRPr="00A848E4">
        <w:t>2</w:t>
      </w:r>
      <w:r w:rsidR="002B0D62" w:rsidRPr="00A848E4">
        <w:t>中，根据给出的入射光线</w:t>
      </w:r>
      <w:r w:rsidR="002B0D62" w:rsidRPr="00A848E4">
        <w:rPr>
          <w:position w:val="-6"/>
        </w:rPr>
        <w:object w:dxaOrig="420" w:dyaOrig="279">
          <v:shape id="_x0000_i1027" type="#_x0000_t75" style="width:21pt;height:14.25pt" o:ole="">
            <v:imagedata r:id="rId45" o:title=""/>
          </v:shape>
          <o:OLEObject Type="Embed" ProgID="Equation.DSMT4" ShapeID="_x0000_i1027" DrawAspect="Content" ObjectID="_1548672315" r:id="rId46"/>
        </w:object>
      </w:r>
      <w:r w:rsidR="002B0D62" w:rsidRPr="00A848E4">
        <w:t>画出反射光线</w:t>
      </w:r>
      <w:r w:rsidR="002B0D62" w:rsidRPr="00A848E4">
        <w:rPr>
          <w:position w:val="-6"/>
        </w:rPr>
        <w:object w:dxaOrig="400" w:dyaOrig="279">
          <v:shape id="_x0000_i1028" type="#_x0000_t75" style="width:20.25pt;height:14.25pt" o:ole="">
            <v:imagedata r:id="rId47" o:title=""/>
          </v:shape>
          <o:OLEObject Type="Embed" ProgID="Equation.DSMT4" ShapeID="_x0000_i1028" DrawAspect="Content" ObjectID="_1548672316" r:id="rId48"/>
        </w:object>
      </w:r>
      <w:r w:rsidR="002B0D62" w:rsidRPr="00A848E4">
        <w:t>，并标出反射角的度数。</w:t>
      </w:r>
    </w:p>
    <w:p w:rsidR="002B0D62" w:rsidRPr="00A848E4" w:rsidRDefault="002B0D62" w:rsidP="00297BF7"/>
    <w:p w:rsidR="002B0D62" w:rsidRPr="00A848E4" w:rsidRDefault="002B0D62" w:rsidP="00297BF7"/>
    <w:p w:rsidR="002B0D62" w:rsidRPr="00A848E4" w:rsidRDefault="0080621C" w:rsidP="00297BF7">
      <w:r>
        <w:rPr>
          <w:noProof/>
        </w:rPr>
        <mc:AlternateContent>
          <mc:Choice Requires="wps">
            <w:drawing>
              <wp:anchor distT="0" distB="0" distL="114300" distR="114300" simplePos="0" relativeHeight="251602944" behindDoc="0" locked="0" layoutInCell="1" allowOverlap="1">
                <wp:simplePos x="0" y="0"/>
                <wp:positionH relativeFrom="column">
                  <wp:posOffset>3438525</wp:posOffset>
                </wp:positionH>
                <wp:positionV relativeFrom="paragraph">
                  <wp:posOffset>239395</wp:posOffset>
                </wp:positionV>
                <wp:extent cx="361950" cy="217170"/>
                <wp:effectExtent l="0" t="0" r="0" b="11430"/>
                <wp:wrapNone/>
                <wp:docPr id="2593" name="文本框 2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17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2BC3" w:rsidRPr="003204DF" w:rsidRDefault="00CB2BC3" w:rsidP="002B0D62">
                            <w:pPr>
                              <w:rPr>
                                <w:b/>
                              </w:rPr>
                            </w:pPr>
                            <w:r w:rsidRPr="003204DF">
                              <w:rPr>
                                <w:rFonts w:hint="eastAsia"/>
                                <w:b/>
                                <w:sz w:val="18"/>
                              </w:rPr>
                              <w:t>图</w:t>
                            </w:r>
                            <w:r>
                              <w:rPr>
                                <w:b/>
                                <w:sz w:val="18"/>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93" o:spid="_x0000_s1143" type="#_x0000_t202" style="position:absolute;left:0;text-align:left;margin-left:270.75pt;margin-top:18.85pt;width:28.5pt;height:17.1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" filled="f" stroked="f">
                <v:textbox inset="0,0,0,0">
                  <w:txbxContent>
                    <w:p w:rsidR="00CB2BC3" w:rsidRPr="003204DF" w:rsidRDefault="00CB2BC3" w:rsidP="002B0D62">
                      <w:pPr>
                        <w:rPr>
                          <w:b/>
                        </w:rPr>
                      </w:pPr>
                      <w:r w:rsidRPr="003204DF">
                        <w:rPr>
                          <w:rFonts w:hint="eastAsia"/>
                          <w:b/>
                          <w:sz w:val="18"/>
                        </w:rPr>
                        <w:t>图</w:t>
                      </w:r>
                      <w:r>
                        <w:rPr>
                          <w:b/>
                          <w:sz w:val="18"/>
                        </w:rPr>
                        <w:t>2</w:t>
                      </w:r>
                    </w:p>
                  </w:txbxContent>
                </v:textbox>
              </v:shape>
            </w:pict>
          </mc:Fallback>
        </mc:AlternateContent>
      </w:r>
    </w:p>
    <w:p w:rsidR="002B0D62" w:rsidRPr="00A848E4" w:rsidRDefault="002B0D62" w:rsidP="00297BF7"/>
    <w:p w:rsidR="002B0D62" w:rsidRPr="00A848E4" w:rsidRDefault="002B0D62" w:rsidP="00297BF7">
      <w:pPr>
        <w:rPr>
          <w:color w:val="000000"/>
        </w:rPr>
      </w:pPr>
      <w:r w:rsidRPr="00A848E4">
        <w:rPr>
          <w:color w:val="000000"/>
        </w:rPr>
        <w:t>9</w:t>
      </w:r>
      <w:r w:rsidRPr="00A848E4">
        <w:rPr>
          <w:color w:val="000000"/>
        </w:rPr>
        <w:t>．透镜在生活中应用广泛，投影仪的镜头、放大镜都用到了</w:t>
      </w:r>
      <w:r w:rsidRPr="00A848E4">
        <w:rPr>
          <w:color w:val="000000"/>
          <w:u w:val="single"/>
        </w:rPr>
        <w:t xml:space="preserve">      </w:t>
      </w:r>
      <w:r w:rsidRPr="00A848E4">
        <w:rPr>
          <w:color w:val="000000"/>
        </w:rPr>
        <w:t>透镜（选填</w:t>
      </w:r>
      <w:r w:rsidRPr="00A848E4">
        <w:rPr>
          <w:color w:val="000000"/>
        </w:rPr>
        <w:t>“</w:t>
      </w:r>
      <w:r w:rsidRPr="00A848E4">
        <w:rPr>
          <w:color w:val="000000"/>
        </w:rPr>
        <w:t>凸</w:t>
      </w:r>
      <w:r w:rsidRPr="00A848E4">
        <w:rPr>
          <w:color w:val="000000"/>
        </w:rPr>
        <w:t>”</w:t>
      </w:r>
      <w:r w:rsidRPr="00A848E4">
        <w:rPr>
          <w:color w:val="000000"/>
        </w:rPr>
        <w:t>或</w:t>
      </w:r>
      <w:r w:rsidRPr="00A848E4">
        <w:rPr>
          <w:color w:val="000000"/>
        </w:rPr>
        <w:t>“</w:t>
      </w:r>
      <w:r w:rsidRPr="00A848E4">
        <w:rPr>
          <w:color w:val="000000"/>
        </w:rPr>
        <w:t>凹</w:t>
      </w:r>
      <w:r w:rsidRPr="00A848E4">
        <w:rPr>
          <w:color w:val="000000"/>
        </w:rPr>
        <w:t>”</w:t>
      </w:r>
      <w:r w:rsidRPr="00A848E4">
        <w:rPr>
          <w:color w:val="000000"/>
        </w:rPr>
        <w:t>）。不同的是投影仪成的是</w:t>
      </w:r>
      <w:r w:rsidRPr="00A848E4">
        <w:rPr>
          <w:color w:val="000000"/>
          <w:u w:val="single"/>
        </w:rPr>
        <w:t xml:space="preserve">     </w:t>
      </w:r>
      <w:r w:rsidRPr="00A848E4">
        <w:rPr>
          <w:color w:val="000000"/>
        </w:rPr>
        <w:t>像，放大镜成的是</w:t>
      </w:r>
      <w:r w:rsidRPr="00A848E4">
        <w:rPr>
          <w:color w:val="000000"/>
          <w:u w:val="single"/>
        </w:rPr>
        <w:t xml:space="preserve">      </w:t>
      </w:r>
      <w:r w:rsidRPr="00A848E4">
        <w:rPr>
          <w:color w:val="000000"/>
        </w:rPr>
        <w:t>（均选填</w:t>
      </w:r>
      <w:r w:rsidRPr="00A848E4">
        <w:rPr>
          <w:color w:val="000000"/>
        </w:rPr>
        <w:t>“</w:t>
      </w:r>
      <w:r w:rsidRPr="00A848E4">
        <w:rPr>
          <w:color w:val="000000"/>
        </w:rPr>
        <w:t>虚</w:t>
      </w:r>
      <w:r w:rsidRPr="00A848E4">
        <w:rPr>
          <w:color w:val="000000"/>
        </w:rPr>
        <w:t>”</w:t>
      </w:r>
      <w:r w:rsidRPr="00A848E4">
        <w:rPr>
          <w:color w:val="000000"/>
        </w:rPr>
        <w:t>或</w:t>
      </w:r>
      <w:r w:rsidRPr="00A848E4">
        <w:rPr>
          <w:color w:val="000000"/>
        </w:rPr>
        <w:t>“</w:t>
      </w:r>
      <w:r w:rsidRPr="00A848E4">
        <w:rPr>
          <w:color w:val="000000"/>
        </w:rPr>
        <w:t>实</w:t>
      </w:r>
      <w:r w:rsidRPr="00A848E4">
        <w:rPr>
          <w:color w:val="000000"/>
        </w:rPr>
        <w:t>”</w:t>
      </w:r>
      <w:r w:rsidRPr="00A848E4">
        <w:rPr>
          <w:color w:val="000000"/>
        </w:rPr>
        <w:t>）像。</w:t>
      </w:r>
    </w:p>
    <w:p w:rsidR="002B0D62" w:rsidRPr="00A848E4" w:rsidRDefault="0080621C" w:rsidP="00297BF7">
      <w:r>
        <w:rPr>
          <w:noProof/>
        </w:rPr>
        <mc:AlternateContent>
          <mc:Choice Requires="wpg">
            <w:drawing>
              <wp:anchor distT="0" distB="0" distL="114300" distR="114300" simplePos="0" relativeHeight="251603968" behindDoc="0" locked="0" layoutInCell="1" allowOverlap="1">
                <wp:simplePos x="0" y="0"/>
                <wp:positionH relativeFrom="column">
                  <wp:posOffset>3343275</wp:posOffset>
                </wp:positionH>
                <wp:positionV relativeFrom="paragraph">
                  <wp:posOffset>173355</wp:posOffset>
                </wp:positionV>
                <wp:extent cx="2486025" cy="1255395"/>
                <wp:effectExtent l="0" t="0" r="9525" b="1905"/>
                <wp:wrapSquare wrapText="bothSides"/>
                <wp:docPr id="2590" name="组合 2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6025" cy="1255395"/>
                          <a:chOff x="7409" y="10573"/>
                          <a:chExt cx="3915" cy="1977"/>
                        </a:xfrm>
                      </wpg:grpSpPr>
                      <pic:pic xmlns:pic="http://schemas.openxmlformats.org/drawingml/2006/picture">
                        <pic:nvPicPr>
                          <pic:cNvPr id="2591" name="Picture 2736" descr="csz"/>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7409" y="10573"/>
                            <a:ext cx="3915" cy="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92" name="Text Box 2737"/>
                        <wps:cNvSpPr txBox="1">
                          <a:spLocks noChangeArrowheads="1"/>
                        </wps:cNvSpPr>
                        <wps:spPr bwMode="auto">
                          <a:xfrm>
                            <a:off x="9169" y="12208"/>
                            <a:ext cx="570" cy="34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B2BC3" w:rsidRPr="003204DF" w:rsidRDefault="00CB2BC3" w:rsidP="002B0D62">
                              <w:pPr>
                                <w:rPr>
                                  <w:b/>
                                </w:rPr>
                              </w:pPr>
                              <w:r w:rsidRPr="003204DF">
                                <w:rPr>
                                  <w:rFonts w:hint="eastAsia"/>
                                  <w:b/>
                                  <w:sz w:val="18"/>
                                </w:rPr>
                                <w:t>图</w:t>
                              </w:r>
                              <w:r>
                                <w:rPr>
                                  <w:b/>
                                  <w:sz w:val="18"/>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590" o:spid="_x0000_s1144" style="position:absolute;left:0;text-align:left;margin-left:263.25pt;margin-top:13.65pt;width:195.75pt;height:98.85pt;z-index:251603968" coordorigin="7409,10573" coordsize="3915,19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">
                <v:shape id="Picture 2736" o:spid="_x0000_s1145" type="#_x0000_t75" alt="csz" style="position:absolute;left:7409;top:10573;width:3915;height:19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h3/PIAAAA3QAAAA8AAABkcnMvZG93bnJldi54bWxEj1trwkAUhN8L/Q/LEXyrG0MrmrqGXpD0&#10;QQUvCH07ZI9J2uzZkF1N/PeuUOjjMDPfMPO0N7W4UOsqywrGowgEcW51xYWCw375NAXhPLLG2jIp&#10;uJKDdPH4MMdE2463dNn5QgQIuwQVlN43iZQuL8mgG9mGOHgn2xr0QbaF1C12AW5qGUfRRBqsOCyU&#10;2NBHSfnv7mwUHH8+q+6cfc+ujqfPa7PaZNn7RqnhoH97BeGp9//hv/aXVhC/zMZwfxOegFzc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E4d/zyAAAAN0AAAAPAAAAAAAAAAAA&#10;AAAAAJ8CAABkcnMvZG93bnJldi54bWxQSwUGAAAAAAQABAD3AAAAlAMAAAAA&#10;">
                  <v:imagedata r:id="rId50" o:title="csz"/>
                </v:shape>
                <v:shape id="Text Box 2737" o:spid="_x0000_s1146" type="#_x0000_t202" style="position:absolute;left:9169;top:12208;width:57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9CW8YA&#10;AADdAAAADwAAAGRycy9kb3ducmV2LnhtbESPT4vCMBTE7wt+h/CEvSyabkHRahRXV9jDevAPnh/N&#10;sy02LyWJtn77jSDscZiZ3zDzZWdqcSfnK8sKPocJCOLc6ooLBafjdjAB4QOyxtoyKXiQh+Wi9zbH&#10;TNuW93Q/hEJECPsMFZQhNJmUPi/JoB/ahjh6F+sMhihdIbXDNsJNLdMkGUuDFceFEhtal5RfDzej&#10;YLxxt3bP64/N6fsXd02Rnr8eZ6Xe+91qBiJQF/7Dr/aPVpCOpik8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9CW8YAAADdAAAADwAAAAAAAAAAAAAAAACYAgAAZHJz&#10;L2Rvd25yZXYueG1sUEsFBgAAAAAEAAQA9QAAAIsDAAAAAA==&#10;" stroked="f">
                  <v:textbox inset="0,0,0,0">
                    <w:txbxContent>
                      <w:p w:rsidR="00CB2BC3" w:rsidRPr="003204DF" w:rsidRDefault="00CB2BC3" w:rsidP="002B0D62">
                        <w:pPr>
                          <w:rPr>
                            <w:b/>
                          </w:rPr>
                        </w:pPr>
                        <w:r w:rsidRPr="003204DF">
                          <w:rPr>
                            <w:rFonts w:hint="eastAsia"/>
                            <w:b/>
                            <w:sz w:val="18"/>
                          </w:rPr>
                          <w:t>图</w:t>
                        </w:r>
                        <w:r>
                          <w:rPr>
                            <w:b/>
                            <w:sz w:val="18"/>
                          </w:rPr>
                          <w:t>3</w:t>
                        </w:r>
                      </w:p>
                    </w:txbxContent>
                  </v:textbox>
                </v:shape>
                <w10:wrap type="square"/>
              </v:group>
            </w:pict>
          </mc:Fallback>
        </mc:AlternateContent>
      </w:r>
      <w:r w:rsidR="002B0D62" w:rsidRPr="00A848E4">
        <w:rPr>
          <w:color w:val="000000"/>
        </w:rPr>
        <w:t>10</w:t>
      </w:r>
      <w:r w:rsidR="002B0D62" w:rsidRPr="00A848E4">
        <w:rPr>
          <w:color w:val="000000"/>
        </w:rPr>
        <w:t>．在各种不同色光中，</w:t>
      </w:r>
      <w:r w:rsidR="002B0D62" w:rsidRPr="00A848E4">
        <w:t>_______</w:t>
      </w:r>
      <w:r w:rsidR="002B0D62" w:rsidRPr="00A848E4">
        <w:t>、绿、蓝叫做三原色光。凸透镜的焦距为</w:t>
      </w:r>
      <w:r w:rsidR="002B0D62" w:rsidRPr="00A848E4">
        <w:t>10</w:t>
      </w:r>
      <w:r w:rsidR="002B0D62" w:rsidRPr="00A848E4">
        <w:t>厘米，将发光体放在离透镜</w:t>
      </w:r>
      <w:r w:rsidR="002B0D62" w:rsidRPr="00A848E4">
        <w:t>25</w:t>
      </w:r>
      <w:r w:rsidR="002B0D62" w:rsidRPr="00A848E4">
        <w:t>厘米的主光轴上，所称的像是倒立、</w:t>
      </w:r>
      <w:r w:rsidR="002B0D62" w:rsidRPr="00A848E4">
        <w:t>_______</w:t>
      </w:r>
      <w:r w:rsidR="002B0D62" w:rsidRPr="00A848E4">
        <w:t>的实像（选填</w:t>
      </w:r>
      <w:r w:rsidR="002B0D62" w:rsidRPr="00A848E4">
        <w:t>“</w:t>
      </w:r>
      <w:r w:rsidR="002B0D62" w:rsidRPr="00A848E4">
        <w:t>放大</w:t>
      </w:r>
      <w:r w:rsidR="002B0D62" w:rsidRPr="00A848E4">
        <w:t>”</w:t>
      </w:r>
      <w:r w:rsidR="002B0D62" w:rsidRPr="00A848E4">
        <w:t>、</w:t>
      </w:r>
      <w:r w:rsidR="002B0D62" w:rsidRPr="00A848E4">
        <w:t>“</w:t>
      </w:r>
      <w:r w:rsidR="002B0D62" w:rsidRPr="00A848E4">
        <w:t>等大</w:t>
      </w:r>
      <w:r w:rsidR="002B0D62" w:rsidRPr="00A848E4">
        <w:t>”</w:t>
      </w:r>
      <w:r w:rsidR="002B0D62" w:rsidRPr="00A848E4">
        <w:t>或</w:t>
      </w:r>
      <w:r w:rsidR="002B0D62" w:rsidRPr="00A848E4">
        <w:t>“</w:t>
      </w:r>
      <w:r w:rsidR="002B0D62" w:rsidRPr="00A848E4">
        <w:t>缩小</w:t>
      </w:r>
      <w:r w:rsidR="002B0D62" w:rsidRPr="00A848E4">
        <w:t>”</w:t>
      </w:r>
      <w:r w:rsidR="002B0D62" w:rsidRPr="00A848E4">
        <w:t>），像到透镜的距离</w:t>
      </w:r>
      <w:r w:rsidR="002B0D62" w:rsidRPr="00A848E4">
        <w:t>_______20</w:t>
      </w:r>
      <w:r w:rsidR="002B0D62" w:rsidRPr="00A848E4">
        <w:t>厘米（选填</w:t>
      </w:r>
      <w:r w:rsidR="002B0D62" w:rsidRPr="00A848E4">
        <w:t>“</w:t>
      </w:r>
      <w:r w:rsidR="002B0D62" w:rsidRPr="00A848E4">
        <w:t>大于</w:t>
      </w:r>
      <w:r w:rsidR="002B0D62" w:rsidRPr="00A848E4">
        <w:t>”</w:t>
      </w:r>
      <w:r w:rsidR="002B0D62" w:rsidRPr="00A848E4">
        <w:t>、</w:t>
      </w:r>
      <w:r w:rsidR="002B0D62" w:rsidRPr="00A848E4">
        <w:t>“</w:t>
      </w:r>
      <w:r w:rsidR="002B0D62" w:rsidRPr="00A848E4">
        <w:t>等于</w:t>
      </w:r>
      <w:r w:rsidR="002B0D62" w:rsidRPr="00A848E4">
        <w:t>”</w:t>
      </w:r>
      <w:r w:rsidR="002B0D62" w:rsidRPr="00A848E4">
        <w:t>或</w:t>
      </w:r>
      <w:r w:rsidR="002B0D62" w:rsidRPr="00A848E4">
        <w:t>“</w:t>
      </w:r>
      <w:r w:rsidR="002B0D62" w:rsidRPr="00A848E4">
        <w:t>小于</w:t>
      </w:r>
      <w:r w:rsidR="002B0D62" w:rsidRPr="00A848E4">
        <w:t>”</w:t>
      </w:r>
      <w:r w:rsidR="002B0D62" w:rsidRPr="00A848E4">
        <w:t>）。</w:t>
      </w:r>
    </w:p>
    <w:p w:rsidR="002B0D62" w:rsidRPr="00A848E4" w:rsidRDefault="002B0D62" w:rsidP="00297BF7">
      <w:r w:rsidRPr="00A848E4">
        <w:t>11</w:t>
      </w:r>
      <w:r w:rsidRPr="00A848E4">
        <w:t>．在图</w:t>
      </w:r>
      <w:r w:rsidRPr="00A848E4">
        <w:t>3</w:t>
      </w:r>
      <w:r w:rsidRPr="00A848E4">
        <w:t>中，凸透镜的</w:t>
      </w:r>
      <w:proofErr w:type="gramStart"/>
      <w:r w:rsidRPr="00A848E4">
        <w:t>焦矩</w:t>
      </w:r>
      <w:proofErr w:type="gramEnd"/>
      <w:r w:rsidRPr="00A848E4">
        <w:t>为</w:t>
      </w:r>
      <w:r w:rsidRPr="00A848E4">
        <w:t>10</w:t>
      </w:r>
      <w:r w:rsidRPr="00A848E4">
        <w:t>厘米，实验时应先调整光屏的</w:t>
      </w:r>
      <w:r w:rsidRPr="00A848E4">
        <w:rPr>
          <w:u w:val="single"/>
        </w:rPr>
        <w:t xml:space="preserve">　　</w:t>
      </w:r>
      <w:r w:rsidRPr="00A848E4">
        <w:t>，以保证烛焰</w:t>
      </w:r>
      <w:proofErr w:type="gramStart"/>
      <w:r w:rsidRPr="00A848E4">
        <w:t>的像能在</w:t>
      </w:r>
      <w:proofErr w:type="gramEnd"/>
      <w:r w:rsidRPr="00A848E4">
        <w:t>光屏的，若保持图中透镜的位置不变，将蜡烛移至光具座的</w:t>
      </w:r>
      <w:r w:rsidRPr="00A848E4">
        <w:t>“20</w:t>
      </w:r>
      <w:r w:rsidRPr="00A848E4">
        <w:lastRenderedPageBreak/>
        <w:t>厘米</w:t>
      </w:r>
      <w:r w:rsidRPr="00A848E4">
        <w:t>”</w:t>
      </w:r>
      <w:r w:rsidRPr="00A848E4">
        <w:t>刻度处．则应</w:t>
      </w:r>
      <w:proofErr w:type="gramStart"/>
      <w:r w:rsidRPr="00A848E4">
        <w:t>在</w:t>
      </w:r>
      <w:r w:rsidRPr="00A848E4">
        <w:rPr>
          <w:u w:val="single"/>
        </w:rPr>
        <w:t xml:space="preserve">　　</w:t>
      </w:r>
      <w:r w:rsidRPr="00A848E4">
        <w:t>厘米</w:t>
      </w:r>
      <w:proofErr w:type="gramEnd"/>
      <w:r w:rsidRPr="00A848E4">
        <w:t>刻度范围内移动光</w:t>
      </w:r>
      <w:proofErr w:type="gramStart"/>
      <w:r w:rsidRPr="00A848E4">
        <w:t>屏寻找</w:t>
      </w:r>
      <w:proofErr w:type="gramEnd"/>
      <w:r w:rsidRPr="00A848E4">
        <w:t>像（选填</w:t>
      </w:r>
      <w:r w:rsidRPr="00A848E4">
        <w:t>“60~70”</w:t>
      </w:r>
      <w:r w:rsidRPr="00A848E4">
        <w:t>或</w:t>
      </w:r>
      <w:r w:rsidRPr="00A848E4">
        <w:t>“</w:t>
      </w:r>
      <w:r w:rsidRPr="00A848E4">
        <w:t>大于</w:t>
      </w:r>
      <w:r w:rsidRPr="00A848E4">
        <w:t>70”</w:t>
      </w:r>
      <w:r w:rsidRPr="00A848E4">
        <w:t>），直到</w:t>
      </w:r>
      <w:r w:rsidR="005F7910">
        <w:rPr>
          <w:noProof/>
        </w:rPr>
        <w:drawing>
          <wp:anchor distT="0" distB="0" distL="114300" distR="114300" simplePos="0" relativeHeight="251597824" behindDoc="0" locked="0" layoutInCell="1" allowOverlap="1">
            <wp:simplePos x="0" y="0"/>
            <wp:positionH relativeFrom="column">
              <wp:posOffset>3264535</wp:posOffset>
            </wp:positionH>
            <wp:positionV relativeFrom="paragraph">
              <wp:posOffset>621030</wp:posOffset>
            </wp:positionV>
            <wp:extent cx="2505075" cy="1057275"/>
            <wp:effectExtent l="19050" t="0" r="9525" b="0"/>
            <wp:wrapSquare wrapText="bothSides"/>
            <wp:docPr id="4544" name="图片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9"/>
                    <pic:cNvPicPr>
                      <a:picLocks noChangeAspect="1" noChangeArrowheads="1"/>
                    </pic:cNvPicPr>
                  </pic:nvPicPr>
                  <pic:blipFill>
                    <a:blip r:embed="rId51"/>
                    <a:srcRect/>
                    <a:stretch>
                      <a:fillRect/>
                    </a:stretch>
                  </pic:blipFill>
                  <pic:spPr bwMode="auto">
                    <a:xfrm>
                      <a:off x="0" y="0"/>
                      <a:ext cx="2505075" cy="1057275"/>
                    </a:xfrm>
                    <a:prstGeom prst="rect">
                      <a:avLst/>
                    </a:prstGeom>
                    <a:noFill/>
                    <a:ln w="9525">
                      <a:noFill/>
                      <a:miter lim="800000"/>
                      <a:headEnd/>
                      <a:tailEnd/>
                    </a:ln>
                  </pic:spPr>
                </pic:pic>
              </a:graphicData>
            </a:graphic>
          </wp:anchor>
        </w:drawing>
      </w:r>
      <w:r w:rsidRPr="00A848E4">
        <w:t>光屏上的像</w:t>
      </w:r>
      <w:proofErr w:type="gramStart"/>
      <w:r w:rsidRPr="00A848E4">
        <w:t>最</w:t>
      </w:r>
      <w:r w:rsidRPr="00A848E4">
        <w:rPr>
          <w:u w:val="single"/>
        </w:rPr>
        <w:t xml:space="preserve">　　</w:t>
      </w:r>
      <w:proofErr w:type="gramEnd"/>
      <w:r w:rsidRPr="00A848E4">
        <w:t>为止。</w:t>
      </w:r>
    </w:p>
    <w:p w:rsidR="002B0D62" w:rsidRPr="00A848E4" w:rsidRDefault="0080621C" w:rsidP="00297BF7">
      <w:r>
        <w:rPr>
          <w:noProof/>
        </w:rPr>
        <mc:AlternateContent>
          <mc:Choice Requires="wps">
            <w:drawing>
              <wp:anchor distT="0" distB="0" distL="114300" distR="114300" simplePos="0" relativeHeight="251604992" behindDoc="0" locked="0" layoutInCell="1" allowOverlap="1">
                <wp:simplePos x="0" y="0"/>
                <wp:positionH relativeFrom="column">
                  <wp:posOffset>4346575</wp:posOffset>
                </wp:positionH>
                <wp:positionV relativeFrom="paragraph">
                  <wp:posOffset>742950</wp:posOffset>
                </wp:positionV>
                <wp:extent cx="361950" cy="217170"/>
                <wp:effectExtent l="0" t="0" r="0" b="0"/>
                <wp:wrapNone/>
                <wp:docPr id="2588" name="文本框 25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1717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B2BC3" w:rsidRPr="003204DF" w:rsidRDefault="00CB2BC3" w:rsidP="002B0D62">
                            <w:pPr>
                              <w:rPr>
                                <w:b/>
                              </w:rPr>
                            </w:pPr>
                            <w:r w:rsidRPr="003204DF">
                              <w:rPr>
                                <w:rFonts w:hint="eastAsia"/>
                                <w:b/>
                                <w:sz w:val="18"/>
                              </w:rPr>
                              <w:t>图</w:t>
                            </w:r>
                            <w:r>
                              <w:rPr>
                                <w:b/>
                                <w:sz w:val="1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88" o:spid="_x0000_s1147" type="#_x0000_t202" style="position:absolute;left:0;text-align:left;margin-left:342.25pt;margin-top:58.5pt;width:28.5pt;height:17.1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" stroked="f">
                <v:textbox inset="0,0,0,0">
                  <w:txbxContent>
                    <w:p w:rsidR="00CB2BC3" w:rsidRPr="003204DF" w:rsidRDefault="00CB2BC3" w:rsidP="002B0D62">
                      <w:pPr>
                        <w:rPr>
                          <w:b/>
                        </w:rPr>
                      </w:pPr>
                      <w:r w:rsidRPr="003204DF">
                        <w:rPr>
                          <w:rFonts w:hint="eastAsia"/>
                          <w:b/>
                          <w:sz w:val="18"/>
                        </w:rPr>
                        <w:t>图</w:t>
                      </w:r>
                      <w:r>
                        <w:rPr>
                          <w:b/>
                          <w:sz w:val="18"/>
                        </w:rPr>
                        <w:t>4</w:t>
                      </w:r>
                    </w:p>
                  </w:txbxContent>
                </v:textbox>
              </v:shape>
            </w:pict>
          </mc:Fallback>
        </mc:AlternateContent>
      </w:r>
      <w:r w:rsidR="005F7910">
        <w:rPr>
          <w:noProof/>
        </w:rPr>
        <w:drawing>
          <wp:anchor distT="0" distB="0" distL="114300" distR="114300" simplePos="0" relativeHeight="251598848" behindDoc="0" locked="0" layoutInCell="1" allowOverlap="1">
            <wp:simplePos x="0" y="0"/>
            <wp:positionH relativeFrom="column">
              <wp:posOffset>3197860</wp:posOffset>
            </wp:positionH>
            <wp:positionV relativeFrom="paragraph">
              <wp:posOffset>1446530</wp:posOffset>
            </wp:positionV>
            <wp:extent cx="2571750" cy="1085850"/>
            <wp:effectExtent l="19050" t="0" r="0" b="0"/>
            <wp:wrapSquare wrapText="bothSides"/>
            <wp:docPr id="4545" name="图片 2587" descr="HWOCRTEMP_ROC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7" descr="HWOCRTEMP_ROC110"/>
                    <pic:cNvPicPr>
                      <a:picLocks noChangeAspect="1" noChangeArrowheads="1"/>
                    </pic:cNvPicPr>
                  </pic:nvPicPr>
                  <pic:blipFill>
                    <a:blip r:embed="rId52"/>
                    <a:srcRect/>
                    <a:stretch>
                      <a:fillRect/>
                    </a:stretch>
                  </pic:blipFill>
                  <pic:spPr bwMode="auto">
                    <a:xfrm>
                      <a:off x="0" y="0"/>
                      <a:ext cx="2571750" cy="1085850"/>
                    </a:xfrm>
                    <a:prstGeom prst="rect">
                      <a:avLst/>
                    </a:prstGeom>
                    <a:noFill/>
                    <a:ln w="9525">
                      <a:noFill/>
                      <a:miter lim="800000"/>
                      <a:headEnd/>
                      <a:tailEnd/>
                    </a:ln>
                  </pic:spPr>
                </pic:pic>
              </a:graphicData>
            </a:graphic>
          </wp:anchor>
        </w:drawing>
      </w:r>
      <w:r w:rsidR="002B0D62" w:rsidRPr="00A848E4">
        <w:t>12</w:t>
      </w:r>
      <w:r w:rsidR="002B0D62" w:rsidRPr="00A848E4">
        <w:t>．在焦距为</w:t>
      </w:r>
      <w:r w:rsidR="002B0D62" w:rsidRPr="00A848E4">
        <w:t>5</w:t>
      </w:r>
      <w:r w:rsidR="002B0D62" w:rsidRPr="00A848E4">
        <w:t>厘米、</w:t>
      </w:r>
      <w:r w:rsidR="002B0D62" w:rsidRPr="00A848E4">
        <w:t>10</w:t>
      </w:r>
      <w:r w:rsidR="002B0D62" w:rsidRPr="00A848E4">
        <w:t>厘米或</w:t>
      </w:r>
      <w:r w:rsidR="002B0D62" w:rsidRPr="00A848E4">
        <w:t>15</w:t>
      </w:r>
      <w:r w:rsidR="002B0D62" w:rsidRPr="00A848E4">
        <w:t>厘米的凸透镜中选择一个放置于光具座的</w:t>
      </w:r>
      <w:r w:rsidR="002B0D62" w:rsidRPr="00A848E4">
        <w:t>A</w:t>
      </w:r>
      <w:r w:rsidR="002B0D62" w:rsidRPr="00A848E4">
        <w:t>点处，如图</w:t>
      </w:r>
      <w:r w:rsidR="002B0D62" w:rsidRPr="00A848E4">
        <w:t>4</w:t>
      </w:r>
      <w:r w:rsidR="002B0D62" w:rsidRPr="00A848E4">
        <w:t>所示。将蜡烛、</w:t>
      </w:r>
      <w:proofErr w:type="gramStart"/>
      <w:r w:rsidR="002B0D62" w:rsidRPr="00A848E4">
        <w:t>光屏分置于</w:t>
      </w:r>
      <w:proofErr w:type="gramEnd"/>
      <w:r w:rsidR="002B0D62" w:rsidRPr="00A848E4">
        <w:t>光具座上透镜的两侧，调整透镜和光屏的中心大致与烛焰的中心在</w:t>
      </w:r>
      <w:r w:rsidR="004D1FC3" w:rsidRPr="00A848E4">
        <w:rPr>
          <w:u w:val="single"/>
        </w:rPr>
        <w:t xml:space="preserve">      </w:t>
      </w:r>
      <w:r w:rsidR="002B0D62" w:rsidRPr="00A848E4">
        <w:t>高度。先后两次将蜡烛放置在距</w:t>
      </w:r>
      <w:r w:rsidR="002B0D62" w:rsidRPr="00A848E4">
        <w:t>B</w:t>
      </w:r>
      <w:r w:rsidR="002B0D62" w:rsidRPr="00A848E4">
        <w:t>点</w:t>
      </w:r>
      <w:r w:rsidR="002B0D62" w:rsidRPr="00A848E4">
        <w:t>5</w:t>
      </w:r>
      <w:r w:rsidR="002B0D62" w:rsidRPr="00A848E4">
        <w:t>厘米处，保持透镜在</w:t>
      </w:r>
      <w:r w:rsidR="002B0D62" w:rsidRPr="00A848E4">
        <w:t>A</w:t>
      </w:r>
      <w:r w:rsidR="002B0D62" w:rsidRPr="00A848E4">
        <w:t>点位置不变，移动光屏，可在光屏上得到大小不同的两个像。比较两次所成的像，当蜡烛置于光具座上</w:t>
      </w:r>
      <w:r w:rsidR="004D1FC3" w:rsidRPr="00A848E4">
        <w:rPr>
          <w:u w:val="single"/>
        </w:rPr>
        <w:t xml:space="preserve">        </w:t>
      </w:r>
      <w:r w:rsidR="002B0D62" w:rsidRPr="00A848E4">
        <w:t>厘米刻度处时，所成的像较大；实验中所用透镜的焦距可能是</w:t>
      </w:r>
      <w:r w:rsidR="004D1FC3" w:rsidRPr="00A848E4">
        <w:rPr>
          <w:u w:val="single"/>
        </w:rPr>
        <w:t xml:space="preserve">      </w:t>
      </w:r>
      <w:r w:rsidR="002B0D62" w:rsidRPr="00A848E4">
        <w:t>厘米。</w:t>
      </w:r>
    </w:p>
    <w:p w:rsidR="004D1FC3" w:rsidRPr="00A848E4" w:rsidRDefault="0080621C" w:rsidP="00297BF7">
      <w:pPr>
        <w:rPr>
          <w:color w:val="000000"/>
        </w:rPr>
      </w:pPr>
      <w:r>
        <w:rPr>
          <w:noProof/>
          <w:color w:val="000000"/>
        </w:rPr>
        <mc:AlternateContent>
          <mc:Choice Requires="wps">
            <w:drawing>
              <wp:anchor distT="0" distB="0" distL="114300" distR="114300" simplePos="0" relativeHeight="251599872" behindDoc="0" locked="0" layoutInCell="1" allowOverlap="1">
                <wp:simplePos x="0" y="0"/>
                <wp:positionH relativeFrom="column">
                  <wp:posOffset>4538345</wp:posOffset>
                </wp:positionH>
                <wp:positionV relativeFrom="paragraph">
                  <wp:posOffset>591820</wp:posOffset>
                </wp:positionV>
                <wp:extent cx="571500" cy="297180"/>
                <wp:effectExtent l="0" t="0" r="19050" b="26670"/>
                <wp:wrapNone/>
                <wp:docPr id="2586" name="文本框 2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color w:val="000000"/>
                                <w:sz w:val="18"/>
                                <w:szCs w:val="18"/>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86" o:spid="_x0000_s1148" type="#_x0000_t202" style="position:absolute;left:0;text-align:left;margin-left:357.35pt;margin-top:46.6pt;width:45pt;height:23.4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" strokecolor="white">
                <v:textbox>
                  <w:txbxContent>
                    <w:p w:rsidR="00CB2BC3" w:rsidRPr="001E60AE" w:rsidRDefault="00CB2BC3" w:rsidP="002B0D62">
                      <w:pPr>
                        <w:rPr>
                          <w:sz w:val="18"/>
                          <w:szCs w:val="18"/>
                        </w:rPr>
                      </w:pPr>
                      <w:r w:rsidRPr="001E60AE">
                        <w:rPr>
                          <w:rFonts w:ascii="宋体" w:hAnsi="宋体"/>
                          <w:color w:val="000000"/>
                          <w:sz w:val="18"/>
                          <w:szCs w:val="18"/>
                        </w:rPr>
                        <w:t>图</w:t>
                      </w:r>
                      <w:r>
                        <w:rPr>
                          <w:rFonts w:ascii="宋体" w:hAnsi="宋体"/>
                          <w:color w:val="000000"/>
                          <w:sz w:val="18"/>
                          <w:szCs w:val="18"/>
                        </w:rPr>
                        <w:t>5</w:t>
                      </w:r>
                    </w:p>
                  </w:txbxContent>
                </v:textbox>
              </v:shape>
            </w:pict>
          </mc:Fallback>
        </mc:AlternateContent>
      </w:r>
      <w:r w:rsidR="002B0D62" w:rsidRPr="00A848E4">
        <w:rPr>
          <w:color w:val="000000"/>
        </w:rPr>
        <w:t>13</w:t>
      </w:r>
      <w:r w:rsidR="002B0D62" w:rsidRPr="00A848E4">
        <w:rPr>
          <w:color w:val="000000"/>
        </w:rPr>
        <w:t>．如图</w:t>
      </w:r>
      <w:r w:rsidR="002B0D62" w:rsidRPr="00A848E4">
        <w:rPr>
          <w:color w:val="000000"/>
        </w:rPr>
        <w:t>5</w:t>
      </w:r>
      <w:r w:rsidR="002B0D62" w:rsidRPr="00A848E4">
        <w:rPr>
          <w:color w:val="000000"/>
        </w:rPr>
        <w:t>所示，凸透镜放置在光具座的</w:t>
      </w:r>
      <w:r w:rsidR="002B0D62" w:rsidRPr="00A848E4">
        <w:rPr>
          <w:color w:val="000000"/>
        </w:rPr>
        <w:t>C</w:t>
      </w:r>
      <w:r w:rsidR="002B0D62" w:rsidRPr="00A848E4">
        <w:rPr>
          <w:color w:val="000000"/>
        </w:rPr>
        <w:t>点处，光具座上所标的</w:t>
      </w:r>
      <w:r w:rsidR="002B0D62" w:rsidRPr="00A848E4">
        <w:rPr>
          <w:color w:val="000000"/>
        </w:rPr>
        <w:t>A</w:t>
      </w:r>
      <w:r w:rsidR="002B0D62" w:rsidRPr="00A848E4">
        <w:rPr>
          <w:color w:val="000000"/>
        </w:rPr>
        <w:t>、</w:t>
      </w:r>
      <w:r w:rsidR="002B0D62" w:rsidRPr="00A848E4">
        <w:rPr>
          <w:color w:val="000000"/>
        </w:rPr>
        <w:t>B</w:t>
      </w:r>
      <w:r w:rsidR="002B0D62" w:rsidRPr="00A848E4">
        <w:rPr>
          <w:color w:val="000000"/>
        </w:rPr>
        <w:t>、</w:t>
      </w:r>
      <w:r w:rsidR="002B0D62" w:rsidRPr="00A848E4">
        <w:rPr>
          <w:color w:val="000000"/>
        </w:rPr>
        <w:t>D</w:t>
      </w:r>
      <w:r w:rsidR="002B0D62" w:rsidRPr="00A848E4">
        <w:rPr>
          <w:color w:val="000000"/>
        </w:rPr>
        <w:t>、</w:t>
      </w:r>
      <w:r w:rsidR="002B0D62" w:rsidRPr="00A848E4">
        <w:rPr>
          <w:color w:val="000000"/>
        </w:rPr>
        <w:t>E</w:t>
      </w:r>
      <w:r w:rsidR="002B0D62" w:rsidRPr="00A848E4">
        <w:rPr>
          <w:color w:val="000000"/>
        </w:rPr>
        <w:t>四点中，恰有两点到</w:t>
      </w:r>
      <w:r w:rsidR="002B0D62" w:rsidRPr="00A848E4">
        <w:rPr>
          <w:color w:val="000000"/>
        </w:rPr>
        <w:t>C</w:t>
      </w:r>
      <w:r w:rsidR="002B0D62" w:rsidRPr="00A848E4">
        <w:rPr>
          <w:color w:val="000000"/>
        </w:rPr>
        <w:t>点的距离同为该透镜的一倍焦距、或同为该透镜的两倍焦距。</w:t>
      </w:r>
    </w:p>
    <w:p w:rsidR="002B0D62" w:rsidRPr="00A848E4" w:rsidRDefault="004D1FC3" w:rsidP="00297BF7">
      <w:pPr>
        <w:rPr>
          <w:color w:val="000000"/>
        </w:rPr>
      </w:pPr>
      <w:r w:rsidRPr="00A848E4">
        <w:rPr>
          <w:color w:val="000000"/>
        </w:rPr>
        <w:t xml:space="preserve"> </w:t>
      </w:r>
      <w:r w:rsidR="002B0D62" w:rsidRPr="00A848E4">
        <w:rPr>
          <w:color w:val="000000"/>
        </w:rPr>
        <w:t>①</w:t>
      </w:r>
      <w:r w:rsidR="002B0D62" w:rsidRPr="00A848E4">
        <w:rPr>
          <w:color w:val="000000"/>
        </w:rPr>
        <w:t>该透镜的焦距为</w:t>
      </w:r>
      <w:r w:rsidRPr="00A848E4">
        <w:rPr>
          <w:color w:val="000000"/>
          <w:u w:val="single"/>
        </w:rPr>
        <w:t xml:space="preserve">      </w:t>
      </w:r>
      <w:r w:rsidR="002B0D62" w:rsidRPr="00A848E4">
        <w:rPr>
          <w:color w:val="000000"/>
        </w:rPr>
        <w:t>厘米或</w:t>
      </w:r>
      <w:r w:rsidRPr="00A848E4">
        <w:rPr>
          <w:color w:val="000000"/>
          <w:u w:val="single"/>
        </w:rPr>
        <w:t xml:space="preserve">     </w:t>
      </w:r>
      <w:r w:rsidR="002B0D62" w:rsidRPr="00A848E4">
        <w:rPr>
          <w:color w:val="000000"/>
        </w:rPr>
        <w:t>厘米。</w:t>
      </w:r>
    </w:p>
    <w:p w:rsidR="002B0D62" w:rsidRPr="00A848E4" w:rsidRDefault="002B0D62" w:rsidP="00297BF7">
      <w:pPr>
        <w:rPr>
          <w:color w:val="000000"/>
        </w:rPr>
      </w:pPr>
      <w:r w:rsidRPr="00A848E4">
        <w:rPr>
          <w:color w:val="000000"/>
        </w:rPr>
        <w:t>②</w:t>
      </w:r>
      <w:r w:rsidRPr="00A848E4">
        <w:rPr>
          <w:color w:val="000000"/>
        </w:rPr>
        <w:t>实验时，小王调整发光物、透镜和光屏的中心大致在</w:t>
      </w:r>
      <w:r w:rsidR="004D1FC3" w:rsidRPr="00A848E4">
        <w:rPr>
          <w:color w:val="000000"/>
          <w:u w:val="single"/>
        </w:rPr>
        <w:t xml:space="preserve">          </w:t>
      </w:r>
      <w:r w:rsidRPr="00A848E4">
        <w:rPr>
          <w:color w:val="000000"/>
        </w:rPr>
        <w:t>，以保证发光物的像能成在光屏中央。</w:t>
      </w:r>
    </w:p>
    <w:p w:rsidR="002B0D62" w:rsidRPr="00A848E4" w:rsidRDefault="005F7910" w:rsidP="00297BF7">
      <w:pPr>
        <w:rPr>
          <w:color w:val="000000"/>
        </w:rPr>
      </w:pPr>
      <w:r>
        <w:rPr>
          <w:noProof/>
          <w:color w:val="000000"/>
        </w:rPr>
        <w:drawing>
          <wp:anchor distT="0" distB="0" distL="114300" distR="114300" simplePos="0" relativeHeight="251606016" behindDoc="0" locked="0" layoutInCell="1" allowOverlap="1">
            <wp:simplePos x="0" y="0"/>
            <wp:positionH relativeFrom="column">
              <wp:posOffset>4538345</wp:posOffset>
            </wp:positionH>
            <wp:positionV relativeFrom="paragraph">
              <wp:posOffset>341630</wp:posOffset>
            </wp:positionV>
            <wp:extent cx="1257300" cy="1089660"/>
            <wp:effectExtent l="19050" t="0" r="0" b="0"/>
            <wp:wrapSquare wrapText="bothSides"/>
            <wp:docPr id="4567" name="图片 2631" descr="http://joy.luohuedu.net/Resource/CZ/CZWL/CKSJ/wl15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1" descr="http://joy.luohuedu.net/Resource/CZ/CZWL/CKSJ/wl1501.jpg"/>
                    <pic:cNvPicPr>
                      <a:picLocks noChangeAspect="1" noChangeArrowheads="1"/>
                    </pic:cNvPicPr>
                  </pic:nvPicPr>
                  <pic:blipFill>
                    <a:blip r:embed="rId53" r:link="rId54"/>
                    <a:srcRect b="11047"/>
                    <a:stretch>
                      <a:fillRect/>
                    </a:stretch>
                  </pic:blipFill>
                  <pic:spPr bwMode="auto">
                    <a:xfrm>
                      <a:off x="0" y="0"/>
                      <a:ext cx="1257300" cy="1089660"/>
                    </a:xfrm>
                    <a:prstGeom prst="rect">
                      <a:avLst/>
                    </a:prstGeom>
                    <a:noFill/>
                    <a:ln w="9525">
                      <a:noFill/>
                      <a:miter lim="800000"/>
                      <a:headEnd/>
                      <a:tailEnd/>
                    </a:ln>
                  </pic:spPr>
                </pic:pic>
              </a:graphicData>
            </a:graphic>
          </wp:anchor>
        </w:drawing>
      </w:r>
      <w:r w:rsidR="002B0D62" w:rsidRPr="00A848E4">
        <w:rPr>
          <w:color w:val="000000"/>
        </w:rPr>
        <w:t>③</w:t>
      </w:r>
      <w:r w:rsidR="002B0D62" w:rsidRPr="00A848E4">
        <w:rPr>
          <w:color w:val="000000"/>
        </w:rPr>
        <w:t>接着，小王将发光物置于光具座上距</w:t>
      </w:r>
      <w:r w:rsidR="002B0D62" w:rsidRPr="00A848E4">
        <w:rPr>
          <w:color w:val="000000"/>
        </w:rPr>
        <w:t>B</w:t>
      </w:r>
      <w:r w:rsidR="002B0D62" w:rsidRPr="00A848E4">
        <w:rPr>
          <w:color w:val="000000"/>
        </w:rPr>
        <w:t>点</w:t>
      </w:r>
      <w:r w:rsidR="002B0D62" w:rsidRPr="00A848E4">
        <w:rPr>
          <w:color w:val="000000"/>
        </w:rPr>
        <w:t>15</w:t>
      </w:r>
      <w:r w:rsidR="002B0D62" w:rsidRPr="00A848E4">
        <w:rPr>
          <w:color w:val="000000"/>
        </w:rPr>
        <w:t>厘米处，在</w:t>
      </w:r>
      <w:r w:rsidR="002B0D62" w:rsidRPr="00A848E4">
        <w:rPr>
          <w:color w:val="000000"/>
        </w:rPr>
        <w:t>DE</w:t>
      </w:r>
      <w:r w:rsidR="002B0D62" w:rsidRPr="00A848E4">
        <w:rPr>
          <w:color w:val="000000"/>
        </w:rPr>
        <w:t>间移动</w:t>
      </w:r>
      <w:proofErr w:type="gramStart"/>
      <w:r w:rsidR="002B0D62" w:rsidRPr="00A848E4">
        <w:rPr>
          <w:color w:val="000000"/>
        </w:rPr>
        <w:t>光屏找像</w:t>
      </w:r>
      <w:proofErr w:type="gramEnd"/>
      <w:r w:rsidR="002B0D62" w:rsidRPr="00A848E4">
        <w:rPr>
          <w:color w:val="000000"/>
        </w:rPr>
        <w:t>，可能在光屏上得到的像</w:t>
      </w:r>
      <w:r w:rsidR="004D1FC3" w:rsidRPr="00A848E4">
        <w:rPr>
          <w:color w:val="000000"/>
          <w:u w:val="single"/>
        </w:rPr>
        <w:t xml:space="preserve">        </w:t>
      </w:r>
      <w:r w:rsidR="002B0D62" w:rsidRPr="00A848E4">
        <w:rPr>
          <w:color w:val="000000"/>
        </w:rPr>
        <w:t>(</w:t>
      </w:r>
      <w:r w:rsidR="002B0D62" w:rsidRPr="00A848E4">
        <w:rPr>
          <w:color w:val="000000"/>
        </w:rPr>
        <w:t>选填</w:t>
      </w:r>
      <w:r w:rsidR="002B0D62" w:rsidRPr="00A848E4">
        <w:rPr>
          <w:color w:val="000000"/>
        </w:rPr>
        <w:t>“</w:t>
      </w:r>
      <w:r w:rsidR="002B0D62" w:rsidRPr="00A848E4">
        <w:rPr>
          <w:color w:val="000000"/>
        </w:rPr>
        <w:t>缩小</w:t>
      </w:r>
      <w:r w:rsidR="002B0D62" w:rsidRPr="00A848E4">
        <w:rPr>
          <w:color w:val="000000"/>
        </w:rPr>
        <w:t>”</w:t>
      </w:r>
      <w:r w:rsidR="002B0D62" w:rsidRPr="00A848E4">
        <w:rPr>
          <w:color w:val="000000"/>
        </w:rPr>
        <w:t>、</w:t>
      </w:r>
      <w:r w:rsidR="002B0D62" w:rsidRPr="00A848E4">
        <w:rPr>
          <w:color w:val="000000"/>
        </w:rPr>
        <w:t>“</w:t>
      </w:r>
      <w:r w:rsidR="002B0D62" w:rsidRPr="00A848E4">
        <w:rPr>
          <w:color w:val="000000"/>
        </w:rPr>
        <w:t>等大</w:t>
      </w:r>
      <w:r w:rsidR="002B0D62" w:rsidRPr="00A848E4">
        <w:rPr>
          <w:color w:val="000000"/>
        </w:rPr>
        <w:t>”</w:t>
      </w:r>
      <w:r w:rsidR="002B0D62" w:rsidRPr="00A848E4">
        <w:rPr>
          <w:color w:val="000000"/>
        </w:rPr>
        <w:t>或</w:t>
      </w:r>
      <w:r w:rsidR="002B0D62" w:rsidRPr="00A848E4">
        <w:rPr>
          <w:color w:val="000000"/>
        </w:rPr>
        <w:t>“</w:t>
      </w:r>
      <w:r w:rsidR="002B0D62" w:rsidRPr="00A848E4">
        <w:rPr>
          <w:color w:val="000000"/>
        </w:rPr>
        <w:t>放大</w:t>
      </w:r>
      <w:r w:rsidR="002B0D62" w:rsidRPr="00A848E4">
        <w:rPr>
          <w:color w:val="000000"/>
        </w:rPr>
        <w:t>”)</w:t>
      </w:r>
      <w:r w:rsidR="002B0D62" w:rsidRPr="00A848E4">
        <w:rPr>
          <w:color w:val="000000"/>
        </w:rPr>
        <w:t>。</w:t>
      </w:r>
    </w:p>
    <w:p w:rsidR="002B0D62" w:rsidRPr="00A848E4" w:rsidRDefault="0080621C" w:rsidP="00297BF7">
      <w:r>
        <w:rPr>
          <w:noProof/>
          <w:color w:val="000000"/>
        </w:rPr>
        <mc:AlternateContent>
          <mc:Choice Requires="wps">
            <w:drawing>
              <wp:anchor distT="0" distB="0" distL="114300" distR="114300" simplePos="0" relativeHeight="251607040" behindDoc="0" locked="0" layoutInCell="1" allowOverlap="1">
                <wp:simplePos x="0" y="0"/>
                <wp:positionH relativeFrom="column">
                  <wp:posOffset>4580890</wp:posOffset>
                </wp:positionH>
                <wp:positionV relativeFrom="paragraph">
                  <wp:posOffset>694055</wp:posOffset>
                </wp:positionV>
                <wp:extent cx="361950" cy="217170"/>
                <wp:effectExtent l="0" t="0" r="0" b="11430"/>
                <wp:wrapNone/>
                <wp:docPr id="2630" name="文本框 2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17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2BC3" w:rsidRPr="003204DF" w:rsidRDefault="00CB2BC3" w:rsidP="002B0D62">
                            <w:pPr>
                              <w:rPr>
                                <w:b/>
                              </w:rPr>
                            </w:pPr>
                            <w:r w:rsidRPr="003204DF">
                              <w:rPr>
                                <w:rFonts w:hint="eastAsia"/>
                                <w:b/>
                                <w:sz w:val="18"/>
                              </w:rPr>
                              <w:t>图</w:t>
                            </w:r>
                            <w:r>
                              <w:rPr>
                                <w:rFonts w:hint="eastAsia"/>
                                <w:b/>
                                <w:sz w:val="18"/>
                              </w:rP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630" o:spid="_x0000_s1149" type="#_x0000_t202" style="position:absolute;left:0;text-align:left;margin-left:360.7pt;margin-top:54.65pt;width:28.5pt;height:17.1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" filled="f" stroked="f">
                <v:textbox inset="0,0,0,0">
                  <w:txbxContent>
                    <w:p w:rsidR="00CB2BC3" w:rsidRPr="003204DF" w:rsidRDefault="00CB2BC3" w:rsidP="002B0D62">
                      <w:pPr>
                        <w:rPr>
                          <w:b/>
                        </w:rPr>
                      </w:pPr>
                      <w:r w:rsidRPr="003204DF">
                        <w:rPr>
                          <w:rFonts w:hint="eastAsia"/>
                          <w:b/>
                          <w:sz w:val="18"/>
                        </w:rPr>
                        <w:t>图</w:t>
                      </w:r>
                      <w:r>
                        <w:rPr>
                          <w:rFonts w:hint="eastAsia"/>
                          <w:b/>
                          <w:sz w:val="18"/>
                        </w:rPr>
                        <w:t>6</w:t>
                      </w:r>
                    </w:p>
                  </w:txbxContent>
                </v:textbox>
              </v:shape>
            </w:pict>
          </mc:Fallback>
        </mc:AlternateContent>
      </w:r>
      <w:r w:rsidR="004D1FC3" w:rsidRPr="00A848E4">
        <w:rPr>
          <w:color w:val="000000"/>
        </w:rPr>
        <w:t>14</w:t>
      </w:r>
      <w:r w:rsidR="002B0D62" w:rsidRPr="00A848E4">
        <w:rPr>
          <w:color w:val="000000"/>
        </w:rPr>
        <w:t>．</w:t>
      </w:r>
      <w:r w:rsidR="002B0D62" w:rsidRPr="00A848E4">
        <w:t>如图</w:t>
      </w:r>
      <w:r w:rsidR="002B0D62" w:rsidRPr="00A848E4">
        <w:t>6</w:t>
      </w:r>
      <w:r w:rsidR="002B0D62" w:rsidRPr="00A848E4">
        <w:t>示，光线斜射到两种透明物质的界面上发生的现象，那么图中界面是</w:t>
      </w:r>
      <w:r w:rsidR="004D1FC3" w:rsidRPr="00A848E4">
        <w:rPr>
          <w:u w:val="single"/>
        </w:rPr>
        <w:t xml:space="preserve">       </w:t>
      </w:r>
      <w:r w:rsidR="002B0D62" w:rsidRPr="00A848E4">
        <w:t>，法线</w:t>
      </w:r>
      <w:r w:rsidR="004D1FC3" w:rsidRPr="00A848E4">
        <w:t>是</w:t>
      </w:r>
      <w:r w:rsidR="004D1FC3" w:rsidRPr="00A848E4">
        <w:rPr>
          <w:u w:val="single"/>
        </w:rPr>
        <w:t xml:space="preserve">      </w:t>
      </w:r>
      <w:r w:rsidR="002B0D62" w:rsidRPr="00A848E4">
        <w:t>，入射角是</w:t>
      </w:r>
      <w:r w:rsidR="004D1FC3" w:rsidRPr="00A848E4">
        <w:rPr>
          <w:u w:val="single"/>
        </w:rPr>
        <w:t xml:space="preserve">      </w:t>
      </w:r>
      <w:r w:rsidR="002B0D62" w:rsidRPr="00A848E4">
        <w:t>，反射角是</w:t>
      </w:r>
      <w:r w:rsidR="004D1FC3" w:rsidRPr="00A848E4">
        <w:rPr>
          <w:u w:val="single"/>
        </w:rPr>
        <w:t xml:space="preserve">       </w:t>
      </w:r>
      <w:r w:rsidR="002B0D62" w:rsidRPr="00A848E4">
        <w:t>，折射角是</w:t>
      </w:r>
      <w:r w:rsidR="004D1FC3" w:rsidRPr="00A848E4">
        <w:rPr>
          <w:u w:val="single"/>
        </w:rPr>
        <w:t xml:space="preserve">          </w:t>
      </w:r>
      <w:r w:rsidR="002B0D62" w:rsidRPr="00A848E4">
        <w:t>。</w:t>
      </w:r>
      <w:r w:rsidR="004D1FC3" w:rsidRPr="00A848E4">
        <w:rPr>
          <w:u w:val="single"/>
        </w:rPr>
        <w:t xml:space="preserve">       </w:t>
      </w:r>
      <w:r w:rsidR="002B0D62" w:rsidRPr="00A848E4">
        <w:t>的左侧是空气</w:t>
      </w:r>
    </w:p>
    <w:p w:rsidR="002B0D62" w:rsidRPr="00A848E4" w:rsidRDefault="002B0D62" w:rsidP="00297BF7">
      <w:r w:rsidRPr="00A848E4">
        <w:t>1</w:t>
      </w:r>
      <w:r w:rsidR="004D1FC3" w:rsidRPr="00A848E4">
        <w:t>5</w:t>
      </w:r>
      <w:r w:rsidRPr="00A848E4">
        <w:t>.</w:t>
      </w:r>
      <w:r w:rsidRPr="00A848E4">
        <w:t>小红同学利用图</w:t>
      </w:r>
      <w:r w:rsidRPr="00A848E4">
        <w:t>7</w:t>
      </w:r>
      <w:r w:rsidRPr="00A848E4">
        <w:t>装置研究凸透镜成像的特点，实验操作规范、正确。每一次实验，她改变物距，并移动光屏，直至观察到清晰的像，其成像情况如图</w:t>
      </w:r>
      <w:r w:rsidRPr="00A848E4">
        <w:t>7</w:t>
      </w:r>
      <w:r w:rsidRPr="00A848E4">
        <w:t>（</w:t>
      </w:r>
      <w:r w:rsidRPr="00A848E4">
        <w:rPr>
          <w:iCs/>
        </w:rPr>
        <w:t>a</w:t>
      </w:r>
      <w:r w:rsidRPr="00A848E4">
        <w:t>）、（</w:t>
      </w:r>
      <w:r w:rsidRPr="00A848E4">
        <w:rPr>
          <w:iCs/>
        </w:rPr>
        <w:t>b</w:t>
      </w:r>
      <w:r w:rsidRPr="00A848E4">
        <w:t>）、（</w:t>
      </w:r>
      <w:r w:rsidRPr="00A848E4">
        <w:t>c</w:t>
      </w:r>
      <w:r w:rsidRPr="00A848E4">
        <w:t>）所示，请仔细观察图中的物距、像距以及</w:t>
      </w:r>
      <w:r w:rsidR="005F7910">
        <w:rPr>
          <w:noProof/>
        </w:rPr>
        <w:drawing>
          <wp:inline distT="0" distB="0" distL="0" distR="0">
            <wp:extent cx="9525" cy="19050"/>
            <wp:effectExtent l="19050" t="0" r="9525" b="0"/>
            <wp:docPr id="13" name="图片 26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9" descr="学科网(www.zxxk.com)--教育资源门户，提供试卷、教案、课件、论文、素材及各类教学资源下载，还有大量而丰富的教学相关资讯！"/>
                    <pic:cNvPicPr>
                      <a:picLocks noChangeAspect="1" noChangeArrowheads="1"/>
                    </pic:cNvPicPr>
                  </pic:nvPicPr>
                  <pic:blipFill>
                    <a:blip r:embed="rId55"/>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A848E4">
        <w:t>成像情况，得出初步的结论。</w:t>
      </w:r>
    </w:p>
    <w:tbl>
      <w:tblPr>
        <w:tblW w:w="0" w:type="auto"/>
        <w:tblLook w:val="01E0" w:firstRow="1" w:lastRow="1" w:firstColumn="1" w:lastColumn="1" w:noHBand="0" w:noVBand="0"/>
      </w:tblPr>
      <w:tblGrid>
        <w:gridCol w:w="3094"/>
        <w:gridCol w:w="3096"/>
        <w:gridCol w:w="3096"/>
      </w:tblGrid>
      <w:tr w:rsidR="002B0D62" w:rsidRPr="00A848E4" w:rsidTr="00B53C34">
        <w:tc>
          <w:tcPr>
            <w:tcW w:w="3095" w:type="dxa"/>
            <w:vAlign w:val="center"/>
          </w:tcPr>
          <w:p w:rsidR="002B0D62" w:rsidRPr="00A848E4" w:rsidRDefault="002B0D62" w:rsidP="00297BF7">
            <w:r w:rsidRPr="00A848E4">
              <w:object w:dxaOrig="3255" w:dyaOrig="1725">
                <v:shape id="_x0000_i1029" type="#_x0000_t75" style="width:136.55pt;height:1in" o:ole="">
                  <v:imagedata r:id="rId56" o:title=""/>
                </v:shape>
                <o:OLEObject Type="Embed" ProgID="PBrush" ShapeID="_x0000_i1029" DrawAspect="Content" ObjectID="_1548672317" r:id="rId57"/>
              </w:object>
            </w:r>
          </w:p>
        </w:tc>
        <w:tc>
          <w:tcPr>
            <w:tcW w:w="3096" w:type="dxa"/>
            <w:vAlign w:val="center"/>
          </w:tcPr>
          <w:p w:rsidR="002B0D62" w:rsidRPr="00A848E4" w:rsidRDefault="002B0D62" w:rsidP="00297BF7">
            <w:r w:rsidRPr="00A848E4">
              <w:object w:dxaOrig="3270" w:dyaOrig="1740">
                <v:shape id="_x0000_i1030" type="#_x0000_t75" style="width:136.5pt;height:72.05pt" o:ole="">
                  <v:imagedata r:id="rId58" o:title=""/>
                </v:shape>
                <o:OLEObject Type="Embed" ProgID="PBrush" ShapeID="_x0000_i1030" DrawAspect="Content" ObjectID="_1548672318" r:id="rId59"/>
              </w:object>
            </w:r>
          </w:p>
        </w:tc>
        <w:tc>
          <w:tcPr>
            <w:tcW w:w="3096" w:type="dxa"/>
            <w:vAlign w:val="center"/>
          </w:tcPr>
          <w:p w:rsidR="002B0D62" w:rsidRPr="00A848E4" w:rsidRDefault="002B0D62" w:rsidP="00297BF7">
            <w:r w:rsidRPr="00A848E4">
              <w:object w:dxaOrig="3270" w:dyaOrig="1725">
                <v:shape id="_x0000_i1031" type="#_x0000_t75" style="width:136.5pt;height:1in" o:ole="">
                  <v:imagedata r:id="rId60" o:title=""/>
                </v:shape>
                <o:OLEObject Type="Embed" ProgID="PBrush" ShapeID="_x0000_i1031" DrawAspect="Content" ObjectID="_1548672319" r:id="rId61"/>
              </w:object>
            </w:r>
          </w:p>
        </w:tc>
      </w:tr>
      <w:tr w:rsidR="002B0D62" w:rsidRPr="00A848E4" w:rsidTr="00B53C34">
        <w:tc>
          <w:tcPr>
            <w:tcW w:w="3095" w:type="dxa"/>
            <w:vAlign w:val="center"/>
          </w:tcPr>
          <w:p w:rsidR="002B0D62" w:rsidRPr="00A848E4" w:rsidRDefault="002B0D62" w:rsidP="00297BF7">
            <w:pPr>
              <w:rPr>
                <w:sz w:val="18"/>
                <w:szCs w:val="18"/>
              </w:rPr>
            </w:pPr>
            <w:r w:rsidRPr="00A848E4">
              <w:rPr>
                <w:sz w:val="18"/>
                <w:szCs w:val="18"/>
              </w:rPr>
              <w:t>图</w:t>
            </w:r>
            <w:r w:rsidRPr="00A848E4">
              <w:rPr>
                <w:sz w:val="18"/>
                <w:szCs w:val="18"/>
              </w:rPr>
              <w:t xml:space="preserve">7    </w:t>
            </w:r>
            <w:r w:rsidRPr="00A848E4">
              <w:rPr>
                <w:sz w:val="18"/>
                <w:szCs w:val="18"/>
              </w:rPr>
              <w:t>（</w:t>
            </w:r>
            <w:r w:rsidRPr="00A848E4">
              <w:rPr>
                <w:sz w:val="18"/>
                <w:szCs w:val="18"/>
              </w:rPr>
              <w:t>a</w:t>
            </w:r>
            <w:r w:rsidRPr="00A848E4">
              <w:rPr>
                <w:sz w:val="18"/>
                <w:szCs w:val="18"/>
              </w:rPr>
              <w:t>）</w:t>
            </w:r>
          </w:p>
        </w:tc>
        <w:tc>
          <w:tcPr>
            <w:tcW w:w="3096" w:type="dxa"/>
            <w:vAlign w:val="center"/>
          </w:tcPr>
          <w:p w:rsidR="002B0D62" w:rsidRPr="00A848E4" w:rsidRDefault="002B0D62" w:rsidP="00297BF7">
            <w:pPr>
              <w:rPr>
                <w:sz w:val="18"/>
                <w:szCs w:val="18"/>
              </w:rPr>
            </w:pPr>
            <w:r w:rsidRPr="00A848E4">
              <w:rPr>
                <w:sz w:val="18"/>
                <w:szCs w:val="18"/>
              </w:rPr>
              <w:t>（</w:t>
            </w:r>
            <w:r w:rsidRPr="00A848E4">
              <w:rPr>
                <w:sz w:val="18"/>
                <w:szCs w:val="18"/>
              </w:rPr>
              <w:t>b</w:t>
            </w:r>
            <w:r w:rsidRPr="00A848E4">
              <w:rPr>
                <w:sz w:val="18"/>
                <w:szCs w:val="18"/>
              </w:rPr>
              <w:t>）</w:t>
            </w:r>
          </w:p>
        </w:tc>
        <w:tc>
          <w:tcPr>
            <w:tcW w:w="3096" w:type="dxa"/>
            <w:vAlign w:val="center"/>
          </w:tcPr>
          <w:p w:rsidR="002B0D62" w:rsidRPr="00A848E4" w:rsidRDefault="002B0D62" w:rsidP="00297BF7">
            <w:pPr>
              <w:rPr>
                <w:sz w:val="18"/>
                <w:szCs w:val="18"/>
              </w:rPr>
            </w:pPr>
            <w:r w:rsidRPr="00A848E4">
              <w:rPr>
                <w:sz w:val="18"/>
                <w:szCs w:val="18"/>
              </w:rPr>
              <w:t>（</w:t>
            </w:r>
            <w:r w:rsidRPr="00A848E4">
              <w:rPr>
                <w:sz w:val="18"/>
                <w:szCs w:val="18"/>
              </w:rPr>
              <w:t>c</w:t>
            </w:r>
            <w:r w:rsidRPr="00A848E4">
              <w:rPr>
                <w:sz w:val="18"/>
                <w:szCs w:val="18"/>
              </w:rPr>
              <w:t>）</w:t>
            </w:r>
          </w:p>
        </w:tc>
      </w:tr>
    </w:tbl>
    <w:p w:rsidR="002B0D62" w:rsidRPr="00A848E4" w:rsidRDefault="002B0D62" w:rsidP="00297BF7">
      <w:r w:rsidRPr="00A848E4">
        <w:t>（</w:t>
      </w:r>
      <w:r w:rsidRPr="00A848E4">
        <w:t>1</w:t>
      </w:r>
      <w:r w:rsidRPr="00A848E4">
        <w:t>）分析、比较图</w:t>
      </w:r>
      <w:r w:rsidRPr="00A848E4">
        <w:t>7</w:t>
      </w:r>
      <w:r w:rsidRPr="00A848E4">
        <w:t>（</w:t>
      </w:r>
      <w:r w:rsidRPr="00A848E4">
        <w:rPr>
          <w:iCs/>
        </w:rPr>
        <w:t>a</w:t>
      </w:r>
      <w:r w:rsidRPr="00A848E4">
        <w:t>）或（</w:t>
      </w:r>
      <w:r w:rsidRPr="00A848E4">
        <w:rPr>
          <w:iCs/>
        </w:rPr>
        <w:t>b</w:t>
      </w:r>
      <w:r w:rsidRPr="00A848E4">
        <w:t>）或（</w:t>
      </w:r>
      <w:r w:rsidRPr="00A848E4">
        <w:t>c</w:t>
      </w:r>
      <w:r w:rsidRPr="00A848E4">
        <w:t>）中物距与像距的大小关系以及成像情况，可知：</w:t>
      </w:r>
    </w:p>
    <w:p w:rsidR="002B0D62" w:rsidRPr="00A848E4" w:rsidRDefault="004D1FC3" w:rsidP="004D1FC3">
      <w:pPr>
        <w:rPr>
          <w:u w:val="single"/>
        </w:rPr>
      </w:pPr>
      <w:r w:rsidRPr="00A848E4">
        <w:rPr>
          <w:u w:val="single"/>
        </w:rPr>
        <w:t xml:space="preserve">                                                                                    </w:t>
      </w:r>
      <w:r w:rsidR="002B0D62" w:rsidRPr="00A848E4">
        <w:t>。</w:t>
      </w:r>
    </w:p>
    <w:p w:rsidR="002B0D62" w:rsidRPr="00A848E4" w:rsidRDefault="002B0D62" w:rsidP="00297BF7">
      <w:r w:rsidRPr="00A848E4">
        <w:t>（</w:t>
      </w:r>
      <w:r w:rsidRPr="00A848E4">
        <w:t>2</w:t>
      </w:r>
      <w:r w:rsidRPr="00A848E4">
        <w:t>）分析、比较图</w:t>
      </w:r>
      <w:r w:rsidRPr="00A848E4">
        <w:t>7</w:t>
      </w:r>
      <w:r w:rsidRPr="00A848E4">
        <w:t>（</w:t>
      </w:r>
      <w:r w:rsidRPr="00A848E4">
        <w:rPr>
          <w:iCs/>
        </w:rPr>
        <w:t>a</w:t>
      </w:r>
      <w:r w:rsidRPr="00A848E4">
        <w:t>）和（</w:t>
      </w:r>
      <w:r w:rsidRPr="00A848E4">
        <w:rPr>
          <w:iCs/>
        </w:rPr>
        <w:t>b</w:t>
      </w:r>
      <w:r w:rsidRPr="00A848E4">
        <w:t>）和（</w:t>
      </w:r>
      <w:r w:rsidRPr="00A848E4">
        <w:rPr>
          <w:iCs/>
        </w:rPr>
        <w:t>c</w:t>
      </w:r>
      <w:r w:rsidRPr="00A848E4">
        <w:t>）中像距随物距变化的关系以及成像情况，可知：</w:t>
      </w:r>
    </w:p>
    <w:p w:rsidR="00297BF7" w:rsidRDefault="004D1FC3">
      <w:r w:rsidRPr="00A848E4">
        <w:rPr>
          <w:u w:val="single"/>
        </w:rPr>
        <w:t xml:space="preserve">                                                                                    </w:t>
      </w:r>
      <w:r w:rsidR="002B0D62" w:rsidRPr="00A848E4">
        <w:t>。</w:t>
      </w:r>
    </w:p>
    <w:p w:rsidR="00881435" w:rsidRPr="00E2337B" w:rsidRDefault="00881435" w:rsidP="00E2337B">
      <w:pPr>
        <w:pStyle w:val="a4"/>
      </w:pPr>
      <w:bookmarkStart w:id="9" w:name="_Toc474930167"/>
      <w:r w:rsidRPr="00E2337B">
        <w:lastRenderedPageBreak/>
        <w:t>第五讲</w:t>
      </w:r>
      <w:r w:rsidRPr="00E2337B">
        <w:t xml:space="preserve">  </w:t>
      </w:r>
      <w:r w:rsidRPr="00E2337B">
        <w:t>压强</w:t>
      </w:r>
      <w:bookmarkEnd w:id="9"/>
    </w:p>
    <w:p w:rsidR="00881435" w:rsidRPr="005D4EE3" w:rsidRDefault="00881435" w:rsidP="00881435">
      <w:r w:rsidRPr="005D4EE3">
        <w:t>[</w:t>
      </w:r>
      <w:r w:rsidRPr="005D4EE3">
        <w:t>典</w:t>
      </w:r>
      <w:proofErr w:type="gramStart"/>
      <w:r w:rsidRPr="005D4EE3">
        <w:t>例精析</w:t>
      </w:r>
      <w:proofErr w:type="gramEnd"/>
      <w:r w:rsidRPr="005D4EE3">
        <w:t>]</w:t>
      </w:r>
    </w:p>
    <w:p w:rsidR="00881435" w:rsidRPr="005D4EE3" w:rsidRDefault="00881435" w:rsidP="00881435">
      <w:r w:rsidRPr="005D4EE3">
        <w:rPr>
          <w:b/>
        </w:rPr>
        <w:t>例题</w:t>
      </w:r>
      <w:r w:rsidRPr="005D4EE3">
        <w:rPr>
          <w:b/>
        </w:rPr>
        <w:t>1</w:t>
      </w:r>
    </w:p>
    <w:p w:rsidR="00881435" w:rsidRPr="005D4EE3" w:rsidRDefault="005F7910" w:rsidP="00881435">
      <w:r>
        <w:rPr>
          <w:noProof/>
        </w:rPr>
        <w:drawing>
          <wp:anchor distT="0" distB="0" distL="114300" distR="114300" simplePos="0" relativeHeight="251611136" behindDoc="0" locked="0" layoutInCell="1" allowOverlap="1">
            <wp:simplePos x="0" y="0"/>
            <wp:positionH relativeFrom="column">
              <wp:posOffset>3295650</wp:posOffset>
            </wp:positionH>
            <wp:positionV relativeFrom="paragraph">
              <wp:posOffset>550545</wp:posOffset>
            </wp:positionV>
            <wp:extent cx="1866900" cy="838200"/>
            <wp:effectExtent l="19050" t="0" r="0" b="0"/>
            <wp:wrapNone/>
            <wp:docPr id="4573"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62"/>
                    <a:srcRect/>
                    <a:stretch>
                      <a:fillRect/>
                    </a:stretch>
                  </pic:blipFill>
                  <pic:spPr bwMode="auto">
                    <a:xfrm>
                      <a:off x="0" y="0"/>
                      <a:ext cx="1866900" cy="838200"/>
                    </a:xfrm>
                    <a:prstGeom prst="rect">
                      <a:avLst/>
                    </a:prstGeom>
                    <a:noFill/>
                    <a:ln w="9525">
                      <a:noFill/>
                      <a:miter lim="800000"/>
                      <a:headEnd/>
                      <a:tailEnd/>
                    </a:ln>
                  </pic:spPr>
                </pic:pic>
              </a:graphicData>
            </a:graphic>
          </wp:anchor>
        </w:drawing>
      </w:r>
      <w:r w:rsidR="00881435" w:rsidRPr="005D4EE3">
        <w:t>如图</w:t>
      </w:r>
      <w:r w:rsidR="00881435" w:rsidRPr="005D4EE3">
        <w:t>1</w:t>
      </w:r>
      <w:r w:rsidR="00881435" w:rsidRPr="005D4EE3">
        <w:t>所示，均匀圆柱体甲和乙放置在水平地面上，</w:t>
      </w:r>
      <w:proofErr w:type="gramStart"/>
      <w:r w:rsidR="00881435" w:rsidRPr="005D4EE3">
        <w:t>现沿水平</w:t>
      </w:r>
      <w:proofErr w:type="gramEnd"/>
      <w:r w:rsidR="00881435" w:rsidRPr="005D4EE3">
        <w:t>虚线切去部分后，使甲、乙剩余的高度均为</w:t>
      </w:r>
      <w:r w:rsidR="00881435" w:rsidRPr="005D4EE3">
        <w:rPr>
          <w:i/>
        </w:rPr>
        <w:t>h</w:t>
      </w:r>
      <w:r w:rsidR="00881435" w:rsidRPr="005D4EE3">
        <w:t>，若此时甲、乙的剩余部分对地面的压力相等。则甲、乙原先对地面的压强</w:t>
      </w:r>
      <w:r w:rsidR="00881435" w:rsidRPr="005D4EE3">
        <w:rPr>
          <w:i/>
        </w:rPr>
        <w:t>p</w:t>
      </w:r>
      <w:r w:rsidR="00881435" w:rsidRPr="005D4EE3">
        <w:rPr>
          <w:i/>
          <w:vertAlign w:val="subscript"/>
        </w:rPr>
        <w:t>甲</w:t>
      </w:r>
      <w:r w:rsidR="00881435" w:rsidRPr="005D4EE3">
        <w:rPr>
          <w:i/>
        </w:rPr>
        <w:t>、</w:t>
      </w:r>
      <w:r w:rsidR="00881435" w:rsidRPr="005D4EE3">
        <w:rPr>
          <w:i/>
        </w:rPr>
        <w:t xml:space="preserve">p </w:t>
      </w:r>
      <w:r w:rsidR="00881435" w:rsidRPr="005D4EE3">
        <w:rPr>
          <w:i/>
          <w:vertAlign w:val="subscript"/>
        </w:rPr>
        <w:t>乙</w:t>
      </w:r>
      <w:r w:rsidR="00881435" w:rsidRPr="005D4EE3">
        <w:t>和压力</w:t>
      </w:r>
      <w:r w:rsidR="00881435" w:rsidRPr="005D4EE3">
        <w:rPr>
          <w:i/>
        </w:rPr>
        <w:t>F</w:t>
      </w:r>
      <w:r w:rsidR="00881435" w:rsidRPr="005D4EE3">
        <w:rPr>
          <w:i/>
          <w:vertAlign w:val="subscript"/>
        </w:rPr>
        <w:t>甲</w:t>
      </w:r>
      <w:r w:rsidR="00881435" w:rsidRPr="005D4EE3">
        <w:rPr>
          <w:i/>
        </w:rPr>
        <w:t>、</w:t>
      </w:r>
      <w:r w:rsidR="00881435" w:rsidRPr="005D4EE3">
        <w:rPr>
          <w:i/>
        </w:rPr>
        <w:t>F</w:t>
      </w:r>
      <w:r w:rsidR="00881435" w:rsidRPr="005D4EE3">
        <w:rPr>
          <w:i/>
          <w:vertAlign w:val="subscript"/>
        </w:rPr>
        <w:t>乙</w:t>
      </w:r>
      <w:r w:rsidR="00881435" w:rsidRPr="005D4EE3">
        <w:t>的关系是</w:t>
      </w:r>
      <w:r w:rsidR="00881435" w:rsidRPr="005D4EE3">
        <w:t xml:space="preserve">    </w:t>
      </w:r>
      <w:r w:rsidR="00881435" w:rsidRPr="005D4EE3">
        <w:t>（</w:t>
      </w:r>
      <w:r w:rsidR="00881435" w:rsidRPr="005D4EE3">
        <w:t xml:space="preserve">     </w:t>
      </w:r>
      <w:r w:rsidR="00881435" w:rsidRPr="005D4EE3">
        <w:t>）</w:t>
      </w:r>
    </w:p>
    <w:p w:rsidR="00881435" w:rsidRPr="005D4EE3" w:rsidRDefault="00881435" w:rsidP="00881435">
      <w:r w:rsidRPr="005D4EE3">
        <w:t xml:space="preserve">  A  </w:t>
      </w:r>
      <w:r w:rsidRPr="005D4EE3">
        <w:rPr>
          <w:i/>
        </w:rPr>
        <w:t>p</w:t>
      </w:r>
      <w:r w:rsidRPr="005D4EE3">
        <w:rPr>
          <w:i/>
          <w:vertAlign w:val="subscript"/>
        </w:rPr>
        <w:t>甲</w:t>
      </w:r>
      <w:r w:rsidRPr="005D4EE3">
        <w:rPr>
          <w:i/>
        </w:rPr>
        <w:t xml:space="preserve">&lt;p </w:t>
      </w:r>
      <w:r w:rsidRPr="005D4EE3">
        <w:rPr>
          <w:i/>
          <w:vertAlign w:val="subscript"/>
        </w:rPr>
        <w:t>乙</w:t>
      </w:r>
      <w:r w:rsidRPr="005D4EE3">
        <w:t>，</w:t>
      </w:r>
      <w:r w:rsidRPr="005D4EE3">
        <w:rPr>
          <w:i/>
        </w:rPr>
        <w:t xml:space="preserve"> F</w:t>
      </w:r>
      <w:r w:rsidRPr="005D4EE3">
        <w:rPr>
          <w:i/>
          <w:vertAlign w:val="subscript"/>
        </w:rPr>
        <w:t>甲</w:t>
      </w:r>
      <w:r w:rsidRPr="005D4EE3">
        <w:rPr>
          <w:i/>
        </w:rPr>
        <w:t>&gt;F</w:t>
      </w:r>
      <w:r w:rsidRPr="005D4EE3">
        <w:rPr>
          <w:i/>
          <w:vertAlign w:val="subscript"/>
        </w:rPr>
        <w:t>乙</w:t>
      </w:r>
      <w:r w:rsidRPr="005D4EE3">
        <w:t>。</w:t>
      </w:r>
      <w:r w:rsidRPr="005D4EE3">
        <w:tab/>
      </w:r>
      <w:r w:rsidRPr="005D4EE3">
        <w:tab/>
      </w:r>
    </w:p>
    <w:p w:rsidR="00881435" w:rsidRPr="005D4EE3" w:rsidRDefault="00881435" w:rsidP="00881435">
      <w:pPr>
        <w:ind w:firstLineChars="100" w:firstLine="210"/>
      </w:pPr>
      <w:r w:rsidRPr="005D4EE3">
        <w:t xml:space="preserve">B  </w:t>
      </w:r>
      <w:r w:rsidRPr="005D4EE3">
        <w:rPr>
          <w:i/>
        </w:rPr>
        <w:t>p</w:t>
      </w:r>
      <w:r w:rsidRPr="005D4EE3">
        <w:rPr>
          <w:i/>
          <w:vertAlign w:val="subscript"/>
        </w:rPr>
        <w:t>甲</w:t>
      </w:r>
      <w:r w:rsidRPr="005D4EE3">
        <w:rPr>
          <w:i/>
        </w:rPr>
        <w:t xml:space="preserve">&lt;p </w:t>
      </w:r>
      <w:r w:rsidRPr="005D4EE3">
        <w:rPr>
          <w:i/>
          <w:vertAlign w:val="subscript"/>
        </w:rPr>
        <w:t>乙</w:t>
      </w:r>
      <w:r w:rsidRPr="005D4EE3">
        <w:t>，</w:t>
      </w:r>
      <w:r w:rsidRPr="005D4EE3">
        <w:rPr>
          <w:i/>
        </w:rPr>
        <w:t xml:space="preserve"> F</w:t>
      </w:r>
      <w:r w:rsidRPr="005D4EE3">
        <w:rPr>
          <w:i/>
          <w:vertAlign w:val="subscript"/>
        </w:rPr>
        <w:t>甲</w:t>
      </w:r>
      <w:r w:rsidRPr="005D4EE3">
        <w:rPr>
          <w:i/>
        </w:rPr>
        <w:t>&lt;F</w:t>
      </w:r>
      <w:r w:rsidRPr="005D4EE3">
        <w:rPr>
          <w:i/>
          <w:vertAlign w:val="subscript"/>
        </w:rPr>
        <w:t>乙</w:t>
      </w:r>
      <w:r w:rsidRPr="005D4EE3">
        <w:t>。</w:t>
      </w:r>
    </w:p>
    <w:p w:rsidR="00881435" w:rsidRPr="005D4EE3" w:rsidRDefault="00881435" w:rsidP="00881435">
      <w:r w:rsidRPr="005D4EE3">
        <w:t xml:space="preserve">  C  </w:t>
      </w:r>
      <w:r w:rsidRPr="005D4EE3">
        <w:rPr>
          <w:i/>
        </w:rPr>
        <w:t>p</w:t>
      </w:r>
      <w:r w:rsidRPr="005D4EE3">
        <w:rPr>
          <w:i/>
          <w:vertAlign w:val="subscript"/>
        </w:rPr>
        <w:t>甲</w:t>
      </w:r>
      <w:r w:rsidRPr="005D4EE3">
        <w:rPr>
          <w:i/>
        </w:rPr>
        <w:t xml:space="preserve">&gt;p </w:t>
      </w:r>
      <w:r w:rsidRPr="005D4EE3">
        <w:rPr>
          <w:i/>
          <w:vertAlign w:val="subscript"/>
        </w:rPr>
        <w:t>乙</w:t>
      </w:r>
      <w:r w:rsidRPr="005D4EE3">
        <w:t>，</w:t>
      </w:r>
      <w:r w:rsidRPr="005D4EE3">
        <w:rPr>
          <w:i/>
        </w:rPr>
        <w:t xml:space="preserve"> F</w:t>
      </w:r>
      <w:r w:rsidRPr="005D4EE3">
        <w:rPr>
          <w:i/>
          <w:vertAlign w:val="subscript"/>
        </w:rPr>
        <w:t>甲</w:t>
      </w:r>
      <w:r w:rsidRPr="005D4EE3">
        <w:rPr>
          <w:i/>
        </w:rPr>
        <w:t>&gt;F</w:t>
      </w:r>
      <w:r w:rsidRPr="005D4EE3">
        <w:rPr>
          <w:i/>
          <w:vertAlign w:val="subscript"/>
        </w:rPr>
        <w:t>乙</w:t>
      </w:r>
      <w:r w:rsidRPr="005D4EE3">
        <w:t>。</w:t>
      </w:r>
      <w:r w:rsidRPr="005D4EE3">
        <w:tab/>
      </w:r>
    </w:p>
    <w:p w:rsidR="00881435" w:rsidRPr="005D4EE3" w:rsidRDefault="00881435" w:rsidP="00881435">
      <w:pPr>
        <w:ind w:firstLineChars="100" w:firstLine="210"/>
      </w:pPr>
      <w:r w:rsidRPr="005D4EE3">
        <w:t xml:space="preserve">D  </w:t>
      </w:r>
      <w:r w:rsidRPr="005D4EE3">
        <w:rPr>
          <w:i/>
        </w:rPr>
        <w:t>p</w:t>
      </w:r>
      <w:r w:rsidRPr="005D4EE3">
        <w:rPr>
          <w:i/>
          <w:vertAlign w:val="subscript"/>
        </w:rPr>
        <w:t>甲</w:t>
      </w:r>
      <w:r w:rsidRPr="005D4EE3">
        <w:rPr>
          <w:i/>
        </w:rPr>
        <w:t xml:space="preserve">&gt;p </w:t>
      </w:r>
      <w:r w:rsidRPr="005D4EE3">
        <w:rPr>
          <w:i/>
          <w:vertAlign w:val="subscript"/>
        </w:rPr>
        <w:t>乙</w:t>
      </w:r>
      <w:r w:rsidRPr="005D4EE3">
        <w:t>，</w:t>
      </w:r>
      <w:r w:rsidRPr="005D4EE3">
        <w:rPr>
          <w:i/>
        </w:rPr>
        <w:t xml:space="preserve"> F</w:t>
      </w:r>
      <w:r w:rsidRPr="005D4EE3">
        <w:rPr>
          <w:i/>
          <w:vertAlign w:val="subscript"/>
        </w:rPr>
        <w:t>甲</w:t>
      </w:r>
      <w:r w:rsidRPr="005D4EE3">
        <w:rPr>
          <w:i/>
        </w:rPr>
        <w:t>&lt;F</w:t>
      </w:r>
      <w:r w:rsidRPr="005D4EE3">
        <w:rPr>
          <w:i/>
          <w:vertAlign w:val="subscript"/>
        </w:rPr>
        <w:t>乙</w:t>
      </w:r>
      <w:r w:rsidRPr="005D4EE3">
        <w:t>。</w:t>
      </w:r>
    </w:p>
    <w:p w:rsidR="00881435" w:rsidRPr="005D4EE3" w:rsidRDefault="00881435" w:rsidP="00881435">
      <w:pPr>
        <w:rPr>
          <w:b/>
        </w:rPr>
      </w:pPr>
      <w:r w:rsidRPr="005D4EE3">
        <w:rPr>
          <w:b/>
        </w:rPr>
        <w:t>例题</w:t>
      </w:r>
      <w:r w:rsidRPr="005D4EE3">
        <w:rPr>
          <w:b/>
        </w:rPr>
        <w:t>2</w:t>
      </w:r>
    </w:p>
    <w:p w:rsidR="00881435" w:rsidRPr="005D4EE3" w:rsidRDefault="0080621C" w:rsidP="00881435">
      <w:r>
        <w:rPr>
          <w:b/>
          <w:noProof/>
        </w:rPr>
        <mc:AlternateContent>
          <mc:Choice Requires="wps">
            <w:drawing>
              <wp:anchor distT="0" distB="0" distL="114300" distR="114300" simplePos="0" relativeHeight="251612160" behindDoc="0" locked="0" layoutInCell="1" allowOverlap="1">
                <wp:simplePos x="0" y="0"/>
                <wp:positionH relativeFrom="column">
                  <wp:posOffset>4856480</wp:posOffset>
                </wp:positionH>
                <wp:positionV relativeFrom="paragraph">
                  <wp:posOffset>910590</wp:posOffset>
                </wp:positionV>
                <wp:extent cx="827405" cy="334010"/>
                <wp:effectExtent l="0" t="0" r="2540" b="3175"/>
                <wp:wrapNone/>
                <wp:docPr id="6646" name="Text Box 4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7405"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2</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574" o:spid="_x0000_s1150" type="#_x0000_t202" style="position:absolute;left:0;text-align:left;margin-left:382.4pt;margin-top:71.7pt;width:65.15pt;height:26.3pt;z-index:2516121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" filled="f" stroked="f">
                <v:textbox style="mso-fit-shape-to-text:t">
                  <w:txbxContent>
                    <w:p w:rsidR="00CB2BC3" w:rsidRDefault="00CB2BC3" w:rsidP="00881435">
                      <w:r>
                        <w:rPr>
                          <w:rFonts w:hint="eastAsia"/>
                        </w:rPr>
                        <w:t>图</w:t>
                      </w:r>
                      <w:r>
                        <w:rPr>
                          <w:rFonts w:hint="eastAsia"/>
                        </w:rPr>
                        <w:t>2</w:t>
                      </w:r>
                    </w:p>
                  </w:txbxContent>
                </v:textbox>
              </v:shape>
            </w:pict>
          </mc:Fallback>
        </mc:AlternateContent>
      </w:r>
      <w:r w:rsidR="005F7910">
        <w:rPr>
          <w:noProof/>
        </w:rPr>
        <w:drawing>
          <wp:anchor distT="0" distB="0" distL="114300" distR="114300" simplePos="0" relativeHeight="251613184" behindDoc="0" locked="0" layoutInCell="1" allowOverlap="1">
            <wp:simplePos x="0" y="0"/>
            <wp:positionH relativeFrom="column">
              <wp:posOffset>4495800</wp:posOffset>
            </wp:positionH>
            <wp:positionV relativeFrom="paragraph">
              <wp:posOffset>43815</wp:posOffset>
            </wp:positionV>
            <wp:extent cx="1346200" cy="819150"/>
            <wp:effectExtent l="19050" t="0" r="6350" b="0"/>
            <wp:wrapSquare wrapText="bothSides"/>
            <wp:docPr id="45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3"/>
                    <a:srcRect/>
                    <a:stretch>
                      <a:fillRect/>
                    </a:stretch>
                  </pic:blipFill>
                  <pic:spPr bwMode="auto">
                    <a:xfrm>
                      <a:off x="0" y="0"/>
                      <a:ext cx="1346200" cy="819150"/>
                    </a:xfrm>
                    <a:prstGeom prst="rect">
                      <a:avLst/>
                    </a:prstGeom>
                    <a:noFill/>
                    <a:ln w="9525">
                      <a:noFill/>
                      <a:miter lim="800000"/>
                      <a:headEnd/>
                      <a:tailEnd/>
                    </a:ln>
                  </pic:spPr>
                </pic:pic>
              </a:graphicData>
            </a:graphic>
          </wp:anchor>
        </w:drawing>
      </w:r>
      <w:r w:rsidR="00881435" w:rsidRPr="005D4EE3">
        <w:t>如图</w:t>
      </w:r>
      <w:r w:rsidR="00881435" w:rsidRPr="005D4EE3">
        <w:t>2</w:t>
      </w:r>
      <w:r w:rsidR="00881435" w:rsidRPr="005D4EE3">
        <w:t>所示，水平面上的圆柱形容器</w:t>
      </w:r>
      <w:r w:rsidR="00881435" w:rsidRPr="005D4EE3">
        <w:t>A</w:t>
      </w:r>
      <w:r w:rsidR="00881435" w:rsidRPr="005D4EE3">
        <w:t>、</w:t>
      </w:r>
      <w:r w:rsidR="00881435" w:rsidRPr="005D4EE3">
        <w:t>B</w:t>
      </w:r>
      <w:r w:rsidR="00881435" w:rsidRPr="005D4EE3">
        <w:t>中分别盛有甲、乙两种液体，</w:t>
      </w:r>
      <w:proofErr w:type="gramStart"/>
      <w:r w:rsidR="00881435" w:rsidRPr="005D4EE3">
        <w:t>且甲对</w:t>
      </w:r>
      <w:proofErr w:type="gramEnd"/>
      <w:r w:rsidR="00881435" w:rsidRPr="005D4EE3">
        <w:t>容器底部的压强大于乙。现在两容器中各放入一个物体，物体均漂浮在液面上且液体</w:t>
      </w:r>
      <w:proofErr w:type="gramStart"/>
      <w:r w:rsidR="00881435" w:rsidRPr="005D4EE3">
        <w:t>不</w:t>
      </w:r>
      <w:proofErr w:type="gramEnd"/>
      <w:r w:rsidR="00881435" w:rsidRPr="005D4EE3">
        <w:t>溢出。小明认为：若两物体质量相等，甲对容器底部的压强可能小于乙；小红认为：若两物体体积相等，甲对容器底部的压强可能小于乙。下列说法正确的是</w:t>
      </w:r>
      <w:r w:rsidR="00881435" w:rsidRPr="005D4EE3">
        <w:t xml:space="preserve">            </w:t>
      </w:r>
      <w:r w:rsidR="00881435" w:rsidRPr="005D4EE3">
        <w:t>（</w:t>
      </w:r>
      <w:r w:rsidR="00881435" w:rsidRPr="005D4EE3">
        <w:t xml:space="preserve">     )</w:t>
      </w:r>
    </w:p>
    <w:p w:rsidR="00881435" w:rsidRPr="005D4EE3" w:rsidRDefault="00881435" w:rsidP="00881435">
      <w:r w:rsidRPr="005D4EE3">
        <w:t xml:space="preserve">   A </w:t>
      </w:r>
      <w:r w:rsidRPr="005D4EE3">
        <w:t>两人的观点均正确。</w:t>
      </w:r>
      <w:r w:rsidRPr="005D4EE3">
        <w:tab/>
      </w:r>
      <w:r w:rsidRPr="005D4EE3">
        <w:tab/>
      </w:r>
      <w:r w:rsidRPr="005D4EE3">
        <w:tab/>
      </w:r>
      <w:r w:rsidRPr="005D4EE3">
        <w:tab/>
        <w:t>B</w:t>
      </w:r>
      <w:r w:rsidRPr="005D4EE3">
        <w:t>两人的观点均不正确。</w:t>
      </w:r>
      <w:r w:rsidRPr="005D4EE3">
        <w:tab/>
      </w:r>
    </w:p>
    <w:p w:rsidR="00881435" w:rsidRPr="00881435" w:rsidRDefault="00881435" w:rsidP="00881435">
      <w:r w:rsidRPr="005D4EE3">
        <w:t xml:space="preserve">   C </w:t>
      </w:r>
      <w:r w:rsidRPr="005D4EE3">
        <w:t>只有小明的观点正确。</w:t>
      </w:r>
      <w:r w:rsidRPr="005D4EE3">
        <w:tab/>
      </w:r>
      <w:r w:rsidRPr="005D4EE3">
        <w:tab/>
      </w:r>
      <w:r w:rsidRPr="005D4EE3">
        <w:tab/>
        <w:t xml:space="preserve">D </w:t>
      </w:r>
      <w:r w:rsidRPr="005D4EE3">
        <w:t>只有小红的观点正确。</w:t>
      </w:r>
    </w:p>
    <w:p w:rsidR="00881435" w:rsidRPr="005D4EE3" w:rsidRDefault="00881435" w:rsidP="00881435">
      <w:pPr>
        <w:rPr>
          <w:bCs/>
        </w:rPr>
      </w:pPr>
      <w:r w:rsidRPr="005D4EE3">
        <w:rPr>
          <w:b/>
        </w:rPr>
        <w:t>例题</w:t>
      </w:r>
      <w:r w:rsidRPr="005D4EE3">
        <w:rPr>
          <w:b/>
        </w:rPr>
        <w:t>3</w:t>
      </w:r>
    </w:p>
    <w:p w:rsidR="00881435" w:rsidRPr="005D4EE3" w:rsidRDefault="00881435" w:rsidP="00881435">
      <w:r w:rsidRPr="005D4EE3">
        <w:t>如图</w:t>
      </w:r>
      <w:r w:rsidRPr="005D4EE3">
        <w:t>3</w:t>
      </w:r>
      <w:r w:rsidRPr="005D4EE3">
        <w:t>所示，薄壁圆柱</w:t>
      </w:r>
      <w:proofErr w:type="gramStart"/>
      <w:r w:rsidRPr="005D4EE3">
        <w:t>形容器甲和</w:t>
      </w:r>
      <w:proofErr w:type="gramEnd"/>
      <w:r w:rsidRPr="005D4EE3">
        <w:t>圆柱体乙置于水平地面上。容器甲足够高、底面积为</w:t>
      </w:r>
      <w:r w:rsidRPr="005D4EE3">
        <w:t xml:space="preserve"> 5×10</w:t>
      </w:r>
      <w:r w:rsidRPr="005D4EE3">
        <w:rPr>
          <w:vertAlign w:val="superscript"/>
        </w:rPr>
        <w:t>-2</w:t>
      </w:r>
      <w:r w:rsidRPr="005D4EE3">
        <w:t>米</w:t>
      </w:r>
      <w:r w:rsidRPr="005D4EE3">
        <w:rPr>
          <w:vertAlign w:val="superscript"/>
        </w:rPr>
        <w:t>2</w:t>
      </w:r>
      <w:r w:rsidRPr="005D4EE3">
        <w:t>，盛有质量为</w:t>
      </w:r>
      <w:r w:rsidRPr="005D4EE3">
        <w:t>5</w:t>
      </w:r>
      <w:r w:rsidRPr="005D4EE3">
        <w:t>千克的水，圆柱体乙的重力为</w:t>
      </w:r>
      <w:r w:rsidRPr="005D4EE3">
        <w:t>160</w:t>
      </w:r>
      <w:r w:rsidRPr="005D4EE3">
        <w:t>牛，底面积为</w:t>
      </w:r>
      <w:r w:rsidRPr="005D4EE3">
        <w:t>8×10</w:t>
      </w:r>
      <w:r w:rsidRPr="005D4EE3">
        <w:rPr>
          <w:vertAlign w:val="superscript"/>
        </w:rPr>
        <w:t>-2</w:t>
      </w:r>
      <w:r w:rsidRPr="005D4EE3">
        <w:t>米</w:t>
      </w:r>
      <w:r w:rsidRPr="005D4EE3">
        <w:rPr>
          <w:vertAlign w:val="superscript"/>
        </w:rPr>
        <w:t>2</w:t>
      </w:r>
      <w:r w:rsidRPr="005D4EE3">
        <w:t>，</w:t>
      </w:r>
    </w:p>
    <w:p w:rsidR="00881435" w:rsidRPr="005D4EE3" w:rsidRDefault="005F7910" w:rsidP="00881435">
      <w:r>
        <w:rPr>
          <w:noProof/>
        </w:rPr>
        <w:drawing>
          <wp:anchor distT="0" distB="0" distL="114300" distR="114300" simplePos="0" relativeHeight="251609088" behindDoc="0" locked="0" layoutInCell="1" allowOverlap="1">
            <wp:simplePos x="0" y="0"/>
            <wp:positionH relativeFrom="column">
              <wp:posOffset>3686175</wp:posOffset>
            </wp:positionH>
            <wp:positionV relativeFrom="paragraph">
              <wp:posOffset>59690</wp:posOffset>
            </wp:positionV>
            <wp:extent cx="2057400" cy="1019175"/>
            <wp:effectExtent l="19050" t="0" r="0" b="0"/>
            <wp:wrapSquare wrapText="bothSides"/>
            <wp:docPr id="457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64"/>
                    <a:srcRect/>
                    <a:stretch>
                      <a:fillRect/>
                    </a:stretch>
                  </pic:blipFill>
                  <pic:spPr bwMode="auto">
                    <a:xfrm>
                      <a:off x="0" y="0"/>
                      <a:ext cx="2057400" cy="1019175"/>
                    </a:xfrm>
                    <a:prstGeom prst="rect">
                      <a:avLst/>
                    </a:prstGeom>
                    <a:noFill/>
                    <a:ln w="9525">
                      <a:noFill/>
                      <a:miter lim="800000"/>
                      <a:headEnd/>
                      <a:tailEnd/>
                    </a:ln>
                  </pic:spPr>
                </pic:pic>
              </a:graphicData>
            </a:graphic>
          </wp:anchor>
        </w:drawing>
      </w:r>
      <w:r w:rsidR="00881435" w:rsidRPr="005D4EE3">
        <w:rPr>
          <w:rFonts w:ascii="宋体" w:hAnsi="宋体" w:cs="宋体" w:hint="eastAsia"/>
        </w:rPr>
        <w:t>①</w:t>
      </w:r>
      <w:r w:rsidR="00881435" w:rsidRPr="005D4EE3">
        <w:t>求容器甲内水的体积</w:t>
      </w:r>
      <w:r w:rsidR="00881435" w:rsidRPr="005D4EE3">
        <w:rPr>
          <w:i/>
        </w:rPr>
        <w:t>V</w:t>
      </w:r>
      <w:r w:rsidR="00881435" w:rsidRPr="005D4EE3">
        <w:rPr>
          <w:i/>
          <w:vertAlign w:val="subscript"/>
        </w:rPr>
        <w:t>水</w:t>
      </w:r>
      <w:r w:rsidR="00881435" w:rsidRPr="005D4EE3">
        <w:t>；</w:t>
      </w:r>
    </w:p>
    <w:p w:rsidR="00881435" w:rsidRPr="005D4EE3" w:rsidRDefault="00881435" w:rsidP="00881435">
      <w:pPr>
        <w:rPr>
          <w:rFonts w:eastAsia="新宋体"/>
        </w:rPr>
      </w:pPr>
      <w:r w:rsidRPr="005D4EE3">
        <w:rPr>
          <w:rFonts w:ascii="宋体" w:hAnsi="宋体" w:cs="宋体" w:hint="eastAsia"/>
        </w:rPr>
        <w:t>②</w:t>
      </w:r>
      <w:r w:rsidRPr="005D4EE3">
        <w:rPr>
          <w:rFonts w:eastAsia="新宋体"/>
        </w:rPr>
        <w:t>求圆柱体乙对水平地面的压强</w:t>
      </w:r>
      <w:r w:rsidRPr="005D4EE3">
        <w:rPr>
          <w:rFonts w:eastAsia="新宋体"/>
          <w:i/>
        </w:rPr>
        <w:t>p</w:t>
      </w:r>
      <w:r w:rsidRPr="005D4EE3">
        <w:rPr>
          <w:rFonts w:eastAsia="新宋体"/>
          <w:i/>
          <w:vertAlign w:val="subscript"/>
        </w:rPr>
        <w:t>乙</w:t>
      </w:r>
      <w:r w:rsidRPr="005D4EE3">
        <w:rPr>
          <w:rFonts w:eastAsia="新宋体"/>
        </w:rPr>
        <w:t>；</w:t>
      </w:r>
    </w:p>
    <w:p w:rsidR="00881435" w:rsidRPr="005D4EE3" w:rsidRDefault="0080621C" w:rsidP="00881435">
      <w:r>
        <w:rPr>
          <w:bCs/>
          <w:noProof/>
        </w:rPr>
        <mc:AlternateContent>
          <mc:Choice Requires="wps">
            <w:drawing>
              <wp:anchor distT="0" distB="0" distL="114300" distR="114300" simplePos="0" relativeHeight="251610112" behindDoc="0" locked="0" layoutInCell="1" allowOverlap="1">
                <wp:simplePos x="0" y="0"/>
                <wp:positionH relativeFrom="column">
                  <wp:posOffset>4591050</wp:posOffset>
                </wp:positionH>
                <wp:positionV relativeFrom="paragraph">
                  <wp:posOffset>593725</wp:posOffset>
                </wp:positionV>
                <wp:extent cx="623570" cy="285750"/>
                <wp:effectExtent l="0" t="3175" r="0" b="0"/>
                <wp:wrapSquare wrapText="bothSides"/>
                <wp:docPr id="6645" name="Text Box 45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57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71" o:spid="_x0000_s1151" type="#_x0000_t202" style="position:absolute;left:0;text-align:left;margin-left:361.5pt;margin-top:46.75pt;width:49.1pt;height:22.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" stroked="f">
                <v:textbox>
                  <w:txbxContent>
                    <w:p w:rsidR="00CB2BC3" w:rsidRDefault="00CB2BC3" w:rsidP="00881435">
                      <w:r>
                        <w:rPr>
                          <w:rFonts w:hint="eastAsia"/>
                        </w:rPr>
                        <w:t>图</w:t>
                      </w:r>
                      <w:r>
                        <w:rPr>
                          <w:rFonts w:hint="eastAsia"/>
                        </w:rPr>
                        <w:t>3</w:t>
                      </w:r>
                    </w:p>
                  </w:txbxContent>
                </v:textbox>
                <w10:wrap type="square"/>
              </v:shape>
            </w:pict>
          </mc:Fallback>
        </mc:AlternateContent>
      </w:r>
      <w:r w:rsidR="00881435" w:rsidRPr="005D4EE3">
        <w:rPr>
          <w:rFonts w:ascii="宋体" w:hAnsi="宋体" w:cs="宋体" w:hint="eastAsia"/>
        </w:rPr>
        <w:t>③</w:t>
      </w:r>
      <w:r w:rsidR="00881435" w:rsidRPr="005D4EE3">
        <w:t>若将一物块</w:t>
      </w:r>
      <w:r w:rsidR="00881435" w:rsidRPr="005D4EE3">
        <w:t>A</w:t>
      </w:r>
      <w:r w:rsidR="00881435" w:rsidRPr="005D4EE3">
        <w:t>分别浸没在容器甲的水中、放在</w:t>
      </w:r>
      <w:proofErr w:type="gramStart"/>
      <w:r w:rsidR="00881435" w:rsidRPr="005D4EE3">
        <w:t>圆柱体乙上表面</w:t>
      </w:r>
      <w:proofErr w:type="gramEnd"/>
      <w:r w:rsidR="00881435" w:rsidRPr="005D4EE3">
        <w:t>的中央时，水对容器甲底部压强的变化量与圆柱体乙对水平地面压强的变化量相等。求物块</w:t>
      </w:r>
      <w:r w:rsidR="00881435" w:rsidRPr="005D4EE3">
        <w:t>A</w:t>
      </w:r>
      <w:r w:rsidR="00881435" w:rsidRPr="005D4EE3">
        <w:t>的密度</w:t>
      </w:r>
      <w:r w:rsidR="00881435" w:rsidRPr="005D4EE3">
        <w:rPr>
          <w:i/>
          <w:szCs w:val="21"/>
        </w:rPr>
        <w:t>ρ</w:t>
      </w:r>
      <w:r w:rsidR="00881435" w:rsidRPr="005D4EE3">
        <w:t>。</w:t>
      </w:r>
    </w:p>
    <w:p w:rsidR="00881435" w:rsidRPr="005D4EE3" w:rsidRDefault="00881435" w:rsidP="00881435">
      <w:pPr>
        <w:rPr>
          <w:b/>
        </w:rPr>
      </w:pPr>
      <w:r w:rsidRPr="005D4EE3">
        <w:rPr>
          <w:b/>
        </w:rPr>
        <w:t>例题</w:t>
      </w:r>
      <w:r w:rsidRPr="005D4EE3">
        <w:rPr>
          <w:b/>
        </w:rPr>
        <w:t>4</w:t>
      </w:r>
    </w:p>
    <w:p w:rsidR="00881435" w:rsidRPr="005D4EE3" w:rsidRDefault="005F7910" w:rsidP="00881435">
      <w:r>
        <w:rPr>
          <w:noProof/>
        </w:rPr>
        <w:drawing>
          <wp:anchor distT="0" distB="0" distL="114300" distR="114300" simplePos="0" relativeHeight="251615232" behindDoc="0" locked="0" layoutInCell="1" allowOverlap="1">
            <wp:simplePos x="0" y="0"/>
            <wp:positionH relativeFrom="column">
              <wp:posOffset>3867785</wp:posOffset>
            </wp:positionH>
            <wp:positionV relativeFrom="paragraph">
              <wp:posOffset>215265</wp:posOffset>
            </wp:positionV>
            <wp:extent cx="1905000" cy="1428750"/>
            <wp:effectExtent l="19050" t="0" r="0" b="0"/>
            <wp:wrapSquare wrapText="bothSides"/>
            <wp:docPr id="45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5"/>
                    <a:srcRect/>
                    <a:stretch>
                      <a:fillRect/>
                    </a:stretch>
                  </pic:blipFill>
                  <pic:spPr bwMode="auto">
                    <a:xfrm>
                      <a:off x="0" y="0"/>
                      <a:ext cx="1905000" cy="1428750"/>
                    </a:xfrm>
                    <a:prstGeom prst="rect">
                      <a:avLst/>
                    </a:prstGeom>
                    <a:noFill/>
                    <a:ln w="9525">
                      <a:noFill/>
                      <a:miter lim="800000"/>
                      <a:headEnd/>
                      <a:tailEnd/>
                    </a:ln>
                  </pic:spPr>
                </pic:pic>
              </a:graphicData>
            </a:graphic>
          </wp:anchor>
        </w:drawing>
      </w:r>
      <w:r w:rsidR="00881435" w:rsidRPr="005D4EE3">
        <w:t>如图</w:t>
      </w:r>
      <w:r w:rsidR="00881435" w:rsidRPr="005D4EE3">
        <w:t>4</w:t>
      </w:r>
      <w:r w:rsidR="00881435" w:rsidRPr="005D4EE3">
        <w:t>所示，轻质薄壁圆柱形容器</w:t>
      </w:r>
      <w:r w:rsidR="00881435" w:rsidRPr="005D4EE3">
        <w:t>A</w:t>
      </w:r>
      <w:r w:rsidR="00881435" w:rsidRPr="005D4EE3">
        <w:t>、</w:t>
      </w:r>
      <w:r w:rsidR="00881435" w:rsidRPr="005D4EE3">
        <w:t>B</w:t>
      </w:r>
      <w:r w:rsidR="00881435" w:rsidRPr="005D4EE3">
        <w:t>分别置于高度差为</w:t>
      </w:r>
      <w:r w:rsidR="00881435" w:rsidRPr="005D4EE3">
        <w:t>h</w:t>
      </w:r>
      <w:r w:rsidR="00881435" w:rsidRPr="005D4EE3">
        <w:t>的两个水平面上。</w:t>
      </w:r>
      <w:r w:rsidR="00881435" w:rsidRPr="005D4EE3">
        <w:t>A</w:t>
      </w:r>
      <w:r w:rsidR="00881435" w:rsidRPr="005D4EE3">
        <w:t>中盛有深度为</w:t>
      </w:r>
      <w:r w:rsidR="00881435" w:rsidRPr="005D4EE3">
        <w:rPr>
          <w:i/>
        </w:rPr>
        <w:t>16h</w:t>
      </w:r>
      <w:r w:rsidR="00881435" w:rsidRPr="005D4EE3">
        <w:t>的液体甲，</w:t>
      </w:r>
      <w:r w:rsidR="00881435" w:rsidRPr="005D4EE3">
        <w:t>B</w:t>
      </w:r>
      <w:r w:rsidR="00881435" w:rsidRPr="005D4EE3">
        <w:t>中盛有深度为</w:t>
      </w:r>
      <w:r w:rsidR="00881435" w:rsidRPr="005D4EE3">
        <w:rPr>
          <w:i/>
        </w:rPr>
        <w:t>19h</w:t>
      </w:r>
      <w:r w:rsidR="00881435" w:rsidRPr="005D4EE3">
        <w:t>、体积为</w:t>
      </w:r>
      <w:r w:rsidR="00881435" w:rsidRPr="005D4EE3">
        <w:t>5×10</w:t>
      </w:r>
      <w:r w:rsidR="00881435" w:rsidRPr="005D4EE3">
        <w:rPr>
          <w:vertAlign w:val="superscript"/>
        </w:rPr>
        <w:t>-3</w:t>
      </w:r>
      <w:r w:rsidR="00881435" w:rsidRPr="005D4EE3">
        <w:t>米</w:t>
      </w:r>
      <w:r w:rsidR="00881435" w:rsidRPr="005D4EE3">
        <w:rPr>
          <w:vertAlign w:val="superscript"/>
        </w:rPr>
        <w:t>3</w:t>
      </w:r>
      <w:r w:rsidR="00881435" w:rsidRPr="005D4EE3">
        <w:t>的液体乙。（</w:t>
      </w:r>
      <w:r w:rsidR="00881435" w:rsidRPr="005D4EE3">
        <w:rPr>
          <w:i/>
        </w:rPr>
        <w:t>ρ</w:t>
      </w:r>
      <w:r w:rsidR="00881435" w:rsidRPr="005D4EE3">
        <w:rPr>
          <w:i/>
          <w:vertAlign w:val="subscript"/>
        </w:rPr>
        <w:t>乙</w:t>
      </w:r>
      <w:r w:rsidR="00881435" w:rsidRPr="005D4EE3">
        <w:t>=0.8×10</w:t>
      </w:r>
      <w:r w:rsidR="00881435" w:rsidRPr="005D4EE3">
        <w:rPr>
          <w:vertAlign w:val="superscript"/>
        </w:rPr>
        <w:t>3</w:t>
      </w:r>
      <w:r w:rsidR="00881435" w:rsidRPr="005D4EE3">
        <w:t>千克</w:t>
      </w:r>
      <w:r w:rsidR="00881435" w:rsidRPr="005D4EE3">
        <w:t>/</w:t>
      </w:r>
      <w:r w:rsidR="00881435" w:rsidRPr="005D4EE3">
        <w:t>米</w:t>
      </w:r>
      <w:r w:rsidR="00881435" w:rsidRPr="005D4EE3">
        <w:rPr>
          <w:vertAlign w:val="superscript"/>
        </w:rPr>
        <w:t>3</w:t>
      </w:r>
      <w:r w:rsidR="00881435" w:rsidRPr="005D4EE3">
        <w:t>）</w:t>
      </w:r>
    </w:p>
    <w:p w:rsidR="00881435" w:rsidRPr="005D4EE3" w:rsidRDefault="00881435" w:rsidP="00881435">
      <w:r w:rsidRPr="005D4EE3">
        <w:rPr>
          <w:rFonts w:ascii="宋体" w:hAnsi="宋体" w:cs="宋体" w:hint="eastAsia"/>
        </w:rPr>
        <w:t>①</w:t>
      </w:r>
      <w:r w:rsidRPr="005D4EE3">
        <w:t>求液体乙的质量</w:t>
      </w:r>
      <w:r w:rsidRPr="005D4EE3">
        <w:rPr>
          <w:i/>
        </w:rPr>
        <w:t>m</w:t>
      </w:r>
      <w:r w:rsidRPr="005D4EE3">
        <w:rPr>
          <w:i/>
          <w:vertAlign w:val="subscript"/>
        </w:rPr>
        <w:t>乙</w:t>
      </w:r>
      <w:r w:rsidRPr="005D4EE3">
        <w:t>。</w:t>
      </w:r>
    </w:p>
    <w:p w:rsidR="00881435" w:rsidRPr="005D4EE3" w:rsidRDefault="00881435" w:rsidP="00881435">
      <w:r w:rsidRPr="005D4EE3">
        <w:rPr>
          <w:rFonts w:ascii="宋体" w:hAnsi="宋体" w:cs="宋体" w:hint="eastAsia"/>
        </w:rPr>
        <w:t>②</w:t>
      </w:r>
      <w:r w:rsidRPr="005D4EE3">
        <w:t>求水平面对容器</w:t>
      </w:r>
      <w:r w:rsidRPr="005D4EE3">
        <w:t>B</w:t>
      </w:r>
      <w:r w:rsidRPr="005D4EE3">
        <w:t>的支持力</w:t>
      </w:r>
      <w:r w:rsidRPr="005D4EE3">
        <w:rPr>
          <w:i/>
        </w:rPr>
        <w:t>F</w:t>
      </w:r>
      <w:r w:rsidRPr="005D4EE3">
        <w:rPr>
          <w:i/>
          <w:vertAlign w:val="subscript"/>
        </w:rPr>
        <w:t>B</w:t>
      </w:r>
      <w:r w:rsidRPr="005D4EE3">
        <w:t>的大小。</w:t>
      </w:r>
    </w:p>
    <w:p w:rsidR="00881435" w:rsidRPr="005D4EE3" w:rsidRDefault="0080621C" w:rsidP="00881435">
      <w:r>
        <w:rPr>
          <w:noProof/>
        </w:rPr>
        <mc:AlternateContent>
          <mc:Choice Requires="wps">
            <w:drawing>
              <wp:anchor distT="0" distB="0" distL="114300" distR="114300" simplePos="0" relativeHeight="251614208" behindDoc="0" locked="0" layoutInCell="1" allowOverlap="1">
                <wp:simplePos x="0" y="0"/>
                <wp:positionH relativeFrom="column">
                  <wp:posOffset>4358640</wp:posOffset>
                </wp:positionH>
                <wp:positionV relativeFrom="paragraph">
                  <wp:posOffset>499745</wp:posOffset>
                </wp:positionV>
                <wp:extent cx="1257300" cy="297180"/>
                <wp:effectExtent l="0" t="4445" r="3810" b="3175"/>
                <wp:wrapSquare wrapText="bothSides"/>
                <wp:docPr id="6644" name="Text Box 45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76" o:spid="_x0000_s1152" type="#_x0000_t202" style="position:absolute;left:0;text-align:left;margin-left:343.2pt;margin-top:39.35pt;width:99pt;height:23.4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" stroked="f">
                <v:textbox>
                  <w:txbxContent>
                    <w:p w:rsidR="00CB2BC3" w:rsidRDefault="00CB2BC3" w:rsidP="00881435">
                      <w:r>
                        <w:rPr>
                          <w:rFonts w:hint="eastAsia"/>
                        </w:rPr>
                        <w:t>图</w:t>
                      </w:r>
                      <w:r>
                        <w:rPr>
                          <w:rFonts w:hint="eastAsia"/>
                        </w:rPr>
                        <w:t xml:space="preserve"> 4</w:t>
                      </w:r>
                    </w:p>
                  </w:txbxContent>
                </v:textbox>
                <w10:wrap type="square"/>
              </v:shape>
            </w:pict>
          </mc:Fallback>
        </mc:AlternateContent>
      </w:r>
      <w:r w:rsidR="00881435" w:rsidRPr="005D4EE3">
        <w:rPr>
          <w:rFonts w:ascii="宋体" w:hAnsi="宋体" w:cs="宋体" w:hint="eastAsia"/>
        </w:rPr>
        <w:t>③</w:t>
      </w:r>
      <w:r w:rsidR="00881435" w:rsidRPr="005D4EE3">
        <w:t>若在图示水平面</w:t>
      </w:r>
      <w:r w:rsidR="00881435" w:rsidRPr="005D4EE3">
        <w:t>MN</w:t>
      </w:r>
      <w:proofErr w:type="gramStart"/>
      <w:r w:rsidR="00881435" w:rsidRPr="005D4EE3">
        <w:t>处两种</w:t>
      </w:r>
      <w:proofErr w:type="gramEnd"/>
      <w:r w:rsidR="00881435" w:rsidRPr="005D4EE3">
        <w:t>液体的压强相等。现从两容器中分别抽出高均为</w:t>
      </w:r>
      <w:r w:rsidR="00881435" w:rsidRPr="005D4EE3">
        <w:rPr>
          <w:i/>
        </w:rPr>
        <w:t>Δh</w:t>
      </w:r>
      <w:r w:rsidR="00881435" w:rsidRPr="005D4EE3">
        <w:t>的液体后，容器对各自水平面的压强为</w:t>
      </w:r>
      <w:r w:rsidR="00881435" w:rsidRPr="005D4EE3">
        <w:rPr>
          <w:i/>
        </w:rPr>
        <w:t>p</w:t>
      </w:r>
      <w:r w:rsidR="00881435" w:rsidRPr="005D4EE3">
        <w:rPr>
          <w:i/>
          <w:vertAlign w:val="subscript"/>
        </w:rPr>
        <w:t>A</w:t>
      </w:r>
      <w:r w:rsidR="00881435" w:rsidRPr="005D4EE3">
        <w:t>和</w:t>
      </w:r>
      <w:r w:rsidR="00881435" w:rsidRPr="005D4EE3">
        <w:rPr>
          <w:i/>
        </w:rPr>
        <w:t>p</w:t>
      </w:r>
      <w:r w:rsidR="00881435" w:rsidRPr="005D4EE3">
        <w:rPr>
          <w:i/>
          <w:vertAlign w:val="subscript"/>
        </w:rPr>
        <w:t>B</w:t>
      </w:r>
      <w:r w:rsidR="00881435" w:rsidRPr="005D4EE3">
        <w:t>。</w:t>
      </w:r>
      <w:r w:rsidR="00881435" w:rsidRPr="005D4EE3">
        <w:lastRenderedPageBreak/>
        <w:t>请通过计算比较</w:t>
      </w:r>
      <w:r w:rsidR="00881435" w:rsidRPr="005D4EE3">
        <w:rPr>
          <w:i/>
        </w:rPr>
        <w:t>p</w:t>
      </w:r>
      <w:r w:rsidR="00881435" w:rsidRPr="005D4EE3">
        <w:rPr>
          <w:i/>
          <w:vertAlign w:val="subscript"/>
        </w:rPr>
        <w:t>A</w:t>
      </w:r>
      <w:r w:rsidR="00881435" w:rsidRPr="005D4EE3">
        <w:t>和</w:t>
      </w:r>
      <w:r w:rsidR="00881435" w:rsidRPr="005D4EE3">
        <w:rPr>
          <w:i/>
        </w:rPr>
        <w:t>p</w:t>
      </w:r>
      <w:r w:rsidR="00881435" w:rsidRPr="005D4EE3">
        <w:rPr>
          <w:i/>
          <w:vertAlign w:val="subscript"/>
        </w:rPr>
        <w:t>B</w:t>
      </w:r>
      <w:r w:rsidR="00881435" w:rsidRPr="005D4EE3">
        <w:t>的大小关系及其对应</w:t>
      </w:r>
      <w:r w:rsidR="00881435" w:rsidRPr="005D4EE3">
        <w:rPr>
          <w:i/>
        </w:rPr>
        <w:t>Δh</w:t>
      </w:r>
      <w:r w:rsidR="00881435" w:rsidRPr="005D4EE3">
        <w:t>的取值范围。</w:t>
      </w:r>
    </w:p>
    <w:p w:rsidR="00881435" w:rsidRDefault="00881435" w:rsidP="00881435">
      <w:pPr>
        <w:rPr>
          <w:b/>
        </w:rPr>
      </w:pPr>
    </w:p>
    <w:p w:rsidR="00881435" w:rsidRDefault="00881435" w:rsidP="00881435">
      <w:pPr>
        <w:rPr>
          <w:b/>
        </w:rPr>
      </w:pPr>
    </w:p>
    <w:p w:rsidR="00881435" w:rsidRDefault="00881435" w:rsidP="00881435">
      <w:pPr>
        <w:rPr>
          <w:b/>
        </w:rPr>
      </w:pPr>
    </w:p>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r w:rsidRPr="005D4EE3">
        <w:t>[</w:t>
      </w:r>
      <w:r w:rsidRPr="005D4EE3">
        <w:t>精选练习</w:t>
      </w:r>
      <w:r w:rsidRPr="005D4EE3">
        <w:t>]</w:t>
      </w:r>
    </w:p>
    <w:p w:rsidR="00881435" w:rsidRPr="005D4EE3" w:rsidRDefault="0080621C" w:rsidP="00881435">
      <w:pPr>
        <w:rPr>
          <w:color w:val="000000"/>
        </w:rPr>
      </w:pPr>
      <w:r>
        <w:rPr>
          <w:noProof/>
          <w:color w:val="000000"/>
        </w:rPr>
        <mc:AlternateContent>
          <mc:Choice Requires="wpg">
            <w:drawing>
              <wp:anchor distT="0" distB="0" distL="114300" distR="114300" simplePos="0" relativeHeight="251616256" behindDoc="0" locked="0" layoutInCell="1" allowOverlap="1">
                <wp:simplePos x="0" y="0"/>
                <wp:positionH relativeFrom="column">
                  <wp:posOffset>3295650</wp:posOffset>
                </wp:positionH>
                <wp:positionV relativeFrom="paragraph">
                  <wp:posOffset>524510</wp:posOffset>
                </wp:positionV>
                <wp:extent cx="2477135" cy="1414145"/>
                <wp:effectExtent l="0" t="10160" r="8890" b="4445"/>
                <wp:wrapSquare wrapText="bothSides"/>
                <wp:docPr id="6604" name="Group 4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1414145"/>
                          <a:chOff x="6795" y="4549"/>
                          <a:chExt cx="3901" cy="2227"/>
                        </a:xfrm>
                      </wpg:grpSpPr>
                      <wpg:grpSp>
                        <wpg:cNvPr id="6605" name="Group 4579"/>
                        <wpg:cNvGrpSpPr>
                          <a:grpSpLocks/>
                        </wpg:cNvGrpSpPr>
                        <wpg:grpSpPr bwMode="auto">
                          <a:xfrm>
                            <a:off x="8891" y="4551"/>
                            <a:ext cx="1080" cy="1678"/>
                            <a:chOff x="8366" y="6167"/>
                            <a:chExt cx="1080" cy="1678"/>
                          </a:xfrm>
                        </wpg:grpSpPr>
                        <wpg:grpSp>
                          <wpg:cNvPr id="6606" name="Group 22"/>
                          <wpg:cNvGrpSpPr>
                            <a:grpSpLocks/>
                          </wpg:cNvGrpSpPr>
                          <wpg:grpSpPr bwMode="auto">
                            <a:xfrm>
                              <a:off x="8366" y="6167"/>
                              <a:ext cx="1080" cy="1678"/>
                              <a:chOff x="6467" y="8192"/>
                              <a:chExt cx="1034" cy="1606"/>
                            </a:xfrm>
                          </wpg:grpSpPr>
                          <wpg:grpSp>
                            <wpg:cNvPr id="6607" name="Group 45"/>
                            <wpg:cNvGrpSpPr>
                              <a:grpSpLocks/>
                            </wpg:cNvGrpSpPr>
                            <wpg:grpSpPr bwMode="auto">
                              <a:xfrm>
                                <a:off x="6467" y="8192"/>
                                <a:ext cx="628" cy="1606"/>
                                <a:chOff x="3735" y="4658"/>
                                <a:chExt cx="1020" cy="2608"/>
                              </a:xfrm>
                            </wpg:grpSpPr>
                            <wps:wsp>
                              <wps:cNvPr id="6608" name="AutoShape 46"/>
                              <wps:cNvSpPr>
                                <a:spLocks noChangeArrowheads="1"/>
                              </wps:cNvSpPr>
                              <wps:spPr bwMode="auto">
                                <a:xfrm>
                                  <a:off x="3735" y="4658"/>
                                  <a:ext cx="680" cy="2608"/>
                                </a:xfrm>
                                <a:prstGeom prst="can">
                                  <a:avLst>
                                    <a:gd name="adj" fmla="val 2778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09" name="AutoShape 47"/>
                              <wps:cNvCnPr>
                                <a:cxnSpLocks noChangeShapeType="1"/>
                              </wps:cNvCnPr>
                              <wps:spPr bwMode="auto">
                                <a:xfrm>
                                  <a:off x="4648" y="4755"/>
                                  <a:ext cx="0" cy="2511"/>
                                </a:xfrm>
                                <a:prstGeom prst="straightConnector1">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6610" name="AutoShape 48"/>
                              <wps:cNvCnPr>
                                <a:cxnSpLocks noChangeShapeType="1"/>
                              </wps:cNvCnPr>
                              <wps:spPr bwMode="auto">
                                <a:xfrm>
                                  <a:off x="4415" y="4755"/>
                                  <a:ext cx="3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1" name="AutoShape 49"/>
                              <wps:cNvCnPr>
                                <a:cxnSpLocks noChangeShapeType="1"/>
                              </wps:cNvCnPr>
                              <wps:spPr bwMode="auto">
                                <a:xfrm flipV="1">
                                  <a:off x="4171" y="7253"/>
                                  <a:ext cx="556" cy="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612" name="Text Box 50"/>
                            <wps:cNvSpPr txBox="1">
                              <a:spLocks noChangeArrowheads="1"/>
                            </wps:cNvSpPr>
                            <wps:spPr bwMode="auto">
                              <a:xfrm>
                                <a:off x="6901" y="8846"/>
                                <a:ext cx="600"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5D4143" w:rsidRDefault="00CB2BC3" w:rsidP="00881435">
                                  <w:pPr>
                                    <w:rPr>
                                      <w:sz w:val="18"/>
                                    </w:rPr>
                                  </w:pPr>
                                  <w:r w:rsidRPr="005D4143">
                                    <w:rPr>
                                      <w:rFonts w:hint="eastAsia"/>
                                      <w:sz w:val="18"/>
                                    </w:rPr>
                                    <w:t>0</w:t>
                                  </w:r>
                                  <w:r w:rsidRPr="00182BDE">
                                    <w:rPr>
                                      <w:rFonts w:ascii="宋体" w:hAnsi="宋体" w:hint="eastAsia"/>
                                      <w:sz w:val="18"/>
                                    </w:rPr>
                                    <w:t>.</w:t>
                                  </w:r>
                                  <w:r w:rsidRPr="005D4143">
                                    <w:rPr>
                                      <w:rFonts w:hint="eastAsia"/>
                                      <w:sz w:val="18"/>
                                    </w:rPr>
                                    <w:t>3</w:t>
                                  </w:r>
                                  <w:r w:rsidRPr="00986E38">
                                    <w:rPr>
                                      <w:rFonts w:ascii="华文中宋" w:eastAsia="华文中宋" w:hAnsi="华文中宋" w:hint="eastAsia"/>
                                      <w:sz w:val="18"/>
                                    </w:rPr>
                                    <w:t>米</w:t>
                                  </w:r>
                                </w:p>
                              </w:txbxContent>
                            </wps:txbx>
                            <wps:bodyPr rot="0" vert="horz" wrap="square" lIns="0" tIns="0" rIns="0" bIns="0" anchor="t" anchorCtr="0" upright="1">
                              <a:noAutofit/>
                            </wps:bodyPr>
                          </wps:wsp>
                        </wpg:grpSp>
                        <wps:wsp>
                          <wps:cNvPr id="6613" name="Text Box 42"/>
                          <wps:cNvSpPr txBox="1">
                            <a:spLocks noChangeArrowheads="1"/>
                          </wps:cNvSpPr>
                          <wps:spPr bwMode="auto">
                            <a:xfrm>
                              <a:off x="8506" y="6863"/>
                              <a:ext cx="243" cy="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linkedTxbx id="51" seq="1"/>
                          <wps:bodyPr rot="0" vert="horz" wrap="square" lIns="0" tIns="0" rIns="0" bIns="0" anchor="t" anchorCtr="0" upright="1">
                            <a:noAutofit/>
                          </wps:bodyPr>
                        </wps:wsp>
                      </wpg:grpSp>
                      <wps:wsp>
                        <wps:cNvPr id="6614" name="Text Box 51"/>
                        <wps:cNvSpPr txBox="1">
                          <a:spLocks noChangeArrowheads="1"/>
                        </wps:cNvSpPr>
                        <wps:spPr bwMode="auto">
                          <a:xfrm>
                            <a:off x="7430" y="6220"/>
                            <a:ext cx="2956"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5D4143" w:rsidRDefault="00CB2BC3" w:rsidP="00881435">
                              <w:pPr>
                                <w:rPr>
                                  <w:sz w:val="18"/>
                                </w:rPr>
                              </w:pPr>
                              <w:r>
                                <w:rPr>
                                  <w:rFonts w:ascii="华文中宋" w:eastAsia="华文中宋" w:hAnsi="华文中宋" w:hint="eastAsia"/>
                                  <w:sz w:val="18"/>
                                </w:rPr>
                                <w:t>（</w:t>
                              </w:r>
                              <w:r w:rsidRPr="005D4143">
                                <w:rPr>
                                  <w:rFonts w:hint="eastAsia"/>
                                  <w:sz w:val="18"/>
                                </w:rPr>
                                <w:t>a</w:t>
                              </w:r>
                              <w:r>
                                <w:rPr>
                                  <w:rFonts w:ascii="华文中宋" w:eastAsia="华文中宋" w:hAnsi="华文中宋" w:hint="eastAsia"/>
                                  <w:sz w:val="18"/>
                                </w:rPr>
                                <w:t>）</w:t>
                              </w:r>
                              <w:r>
                                <w:rPr>
                                  <w:rFonts w:hint="eastAsia"/>
                                  <w:sz w:val="18"/>
                                </w:rPr>
                                <w:t xml:space="preserve">  </w:t>
                              </w:r>
                              <w:r w:rsidRPr="005D4143">
                                <w:rPr>
                                  <w:rFonts w:hint="eastAsia"/>
                                  <w:sz w:val="18"/>
                                </w:rPr>
                                <w:t xml:space="preserve">    </w:t>
                              </w:r>
                              <w:r>
                                <w:rPr>
                                  <w:rFonts w:hint="eastAsia"/>
                                  <w:sz w:val="18"/>
                                </w:rPr>
                                <w:t xml:space="preserve"> </w:t>
                              </w:r>
                              <w:r w:rsidRPr="005D4143">
                                <w:rPr>
                                  <w:rFonts w:hint="eastAsia"/>
                                  <w:sz w:val="18"/>
                                </w:rPr>
                                <w:t xml:space="preserve">   </w:t>
                              </w:r>
                              <w:r>
                                <w:rPr>
                                  <w:rFonts w:ascii="华文中宋" w:eastAsia="华文中宋" w:hAnsi="华文中宋" w:hint="eastAsia"/>
                                  <w:sz w:val="18"/>
                                </w:rPr>
                                <w:t>（</w:t>
                              </w:r>
                              <w:r>
                                <w:rPr>
                                  <w:rFonts w:hint="eastAsia"/>
                                  <w:sz w:val="18"/>
                                </w:rPr>
                                <w:t>b</w:t>
                              </w:r>
                              <w:r>
                                <w:rPr>
                                  <w:rFonts w:ascii="华文中宋" w:eastAsia="华文中宋" w:hAnsi="华文中宋" w:hint="eastAsia"/>
                                  <w:sz w:val="18"/>
                                </w:rPr>
                                <w:t>）</w:t>
                              </w:r>
                              <w:r>
                                <w:rPr>
                                  <w:rFonts w:hint="eastAsia"/>
                                  <w:sz w:val="18"/>
                                </w:rPr>
                                <w:t xml:space="preserve">       </w:t>
                              </w:r>
                              <w:r>
                                <w:rPr>
                                  <w:rFonts w:ascii="华文中宋" w:eastAsia="华文中宋" w:hAnsi="华文中宋" w:hint="eastAsia"/>
                                  <w:sz w:val="18"/>
                                </w:rPr>
                                <w:t>（</w:t>
                              </w:r>
                              <w:r>
                                <w:rPr>
                                  <w:rFonts w:hint="eastAsia"/>
                                  <w:sz w:val="18"/>
                                </w:rPr>
                                <w:t>c</w:t>
                              </w:r>
                              <w:r>
                                <w:rPr>
                                  <w:rFonts w:ascii="华文中宋" w:eastAsia="华文中宋" w:hAnsi="华文中宋" w:hint="eastAsia"/>
                                  <w:sz w:val="18"/>
                                </w:rPr>
                                <w:t>）</w:t>
                              </w:r>
                            </w:p>
                          </w:txbxContent>
                        </wps:txbx>
                        <wps:bodyPr rot="0" vert="horz" wrap="square" lIns="91440" tIns="45720" rIns="91440" bIns="45720" anchor="t" anchorCtr="0" upright="1">
                          <a:noAutofit/>
                        </wps:bodyPr>
                      </wps:wsp>
                      <wps:wsp>
                        <wps:cNvPr id="6615" name="Text Box 52"/>
                        <wps:cNvSpPr txBox="1">
                          <a:spLocks noChangeArrowheads="1"/>
                        </wps:cNvSpPr>
                        <wps:spPr bwMode="auto">
                          <a:xfrm>
                            <a:off x="8465" y="6378"/>
                            <a:ext cx="77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311B9F" w:rsidRDefault="00CB2BC3" w:rsidP="00881435">
                              <w:pPr>
                                <w:rPr>
                                  <w:sz w:val="18"/>
                                </w:rPr>
                              </w:pPr>
                            </w:p>
                          </w:txbxContent>
                        </wps:txbx>
                        <wps:bodyPr rot="0" vert="horz" wrap="square" lIns="91440" tIns="45720" rIns="91440" bIns="45720" anchor="t" anchorCtr="0" upright="1">
                          <a:noAutofit/>
                        </wps:bodyPr>
                      </wps:wsp>
                      <wpg:grpSp>
                        <wpg:cNvPr id="6616" name="Group 4590"/>
                        <wpg:cNvGrpSpPr>
                          <a:grpSpLocks/>
                        </wpg:cNvGrpSpPr>
                        <wpg:grpSpPr bwMode="auto">
                          <a:xfrm>
                            <a:off x="9889" y="4549"/>
                            <a:ext cx="807" cy="1678"/>
                            <a:chOff x="9364" y="6165"/>
                            <a:chExt cx="807" cy="1678"/>
                          </a:xfrm>
                        </wpg:grpSpPr>
                        <wps:wsp>
                          <wps:cNvPr id="6617" name="AutoShape 46"/>
                          <wps:cNvSpPr>
                            <a:spLocks noChangeArrowheads="1"/>
                          </wps:cNvSpPr>
                          <wps:spPr bwMode="auto">
                            <a:xfrm>
                              <a:off x="9364" y="6165"/>
                              <a:ext cx="437" cy="1678"/>
                            </a:xfrm>
                            <a:prstGeom prst="can">
                              <a:avLst>
                                <a:gd name="adj" fmla="val 2782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18" name="Oval 4592"/>
                          <wps:cNvSpPr>
                            <a:spLocks noChangeArrowheads="1"/>
                          </wps:cNvSpPr>
                          <wps:spPr bwMode="auto">
                            <a:xfrm>
                              <a:off x="9364" y="6711"/>
                              <a:ext cx="425" cy="1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6619" name="AutoShape 47"/>
                          <wps:cNvCnPr/>
                          <wps:spPr bwMode="auto">
                            <a:xfrm>
                              <a:off x="9941" y="6229"/>
                              <a:ext cx="0" cy="624"/>
                            </a:xfrm>
                            <a:prstGeom prst="straightConnector1">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6620" name="AutoShape 48"/>
                          <wps:cNvCnPr/>
                          <wps:spPr bwMode="auto">
                            <a:xfrm>
                              <a:off x="9801" y="6227"/>
                              <a:ext cx="2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1" name="AutoShape 48"/>
                          <wps:cNvCnPr/>
                          <wps:spPr bwMode="auto">
                            <a:xfrm>
                              <a:off x="9811" y="6837"/>
                              <a:ext cx="2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2" name="Text Box 4596"/>
                          <wps:cNvSpPr txBox="1">
                            <a:spLocks noChangeArrowheads="1"/>
                          </wps:cNvSpPr>
                          <wps:spPr bwMode="auto">
                            <a:xfrm>
                              <a:off x="9861" y="6414"/>
                              <a:ext cx="310" cy="255"/>
                            </a:xfrm>
                            <a:prstGeom prst="rect">
                              <a:avLst/>
                            </a:prstGeom>
                            <a:solidFill>
                              <a:srgbClr val="FFFFFF"/>
                            </a:solidFill>
                            <a:ln w="9525">
                              <a:solidFill>
                                <a:srgbClr val="FFFFFF"/>
                              </a:solidFill>
                              <a:miter lim="800000"/>
                              <a:headEnd/>
                              <a:tailEnd/>
                            </a:ln>
                          </wps:spPr>
                          <wps:txbx>
                            <w:txbxContent>
                              <w:p w:rsidR="00CB2BC3" w:rsidRPr="00311B9F" w:rsidRDefault="00CB2BC3" w:rsidP="00881435">
                                <w:pPr>
                                  <w:jc w:val="left"/>
                                  <w:rPr>
                                    <w:sz w:val="18"/>
                                    <w:szCs w:val="18"/>
                                  </w:rPr>
                                </w:pPr>
                                <w:proofErr w:type="gramStart"/>
                                <w:r w:rsidRPr="00311B9F">
                                  <w:rPr>
                                    <w:rFonts w:eastAsia="华文中宋"/>
                                    <w:sz w:val="18"/>
                                    <w:szCs w:val="18"/>
                                  </w:rPr>
                                  <w:t>Δ</w:t>
                                </w:r>
                                <w:r w:rsidRPr="00311B9F">
                                  <w:rPr>
                                    <w:rFonts w:eastAsia="华文中宋"/>
                                    <w:i/>
                                    <w:sz w:val="18"/>
                                    <w:szCs w:val="18"/>
                                  </w:rPr>
                                  <w:t>h</w:t>
                                </w:r>
                                <w:proofErr w:type="gramEnd"/>
                              </w:p>
                            </w:txbxContent>
                          </wps:txbx>
                          <wps:bodyPr rot="0" vert="horz" wrap="square" lIns="0" tIns="0" rIns="0" bIns="0" anchor="t" anchorCtr="0" upright="1">
                            <a:noAutofit/>
                          </wps:bodyPr>
                        </wps:wsp>
                      </wpg:grpSp>
                      <wpg:grpSp>
                        <wpg:cNvPr id="6623" name="Group 4597"/>
                        <wpg:cNvGrpSpPr>
                          <a:grpSpLocks/>
                        </wpg:cNvGrpSpPr>
                        <wpg:grpSpPr bwMode="auto">
                          <a:xfrm>
                            <a:off x="6795" y="5200"/>
                            <a:ext cx="2085" cy="1066"/>
                            <a:chOff x="6270" y="6816"/>
                            <a:chExt cx="2085" cy="1066"/>
                          </a:xfrm>
                        </wpg:grpSpPr>
                        <wps:wsp>
                          <wps:cNvPr id="6624" name="AutoShape 28"/>
                          <wps:cNvCnPr>
                            <a:cxnSpLocks noChangeShapeType="1"/>
                          </wps:cNvCnPr>
                          <wps:spPr bwMode="auto">
                            <a:xfrm>
                              <a:off x="8028" y="6938"/>
                              <a:ext cx="1" cy="837"/>
                            </a:xfrm>
                            <a:prstGeom prst="straightConnector1">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grpSp>
                          <wpg:cNvPr id="6625" name="Group 29"/>
                          <wpg:cNvGrpSpPr>
                            <a:grpSpLocks/>
                          </wpg:cNvGrpSpPr>
                          <wpg:grpSpPr bwMode="auto">
                            <a:xfrm>
                              <a:off x="6482" y="6816"/>
                              <a:ext cx="1677" cy="1066"/>
                              <a:chOff x="1061" y="5733"/>
                              <a:chExt cx="2607" cy="1657"/>
                            </a:xfrm>
                          </wpg:grpSpPr>
                          <wpg:grpSp>
                            <wpg:cNvPr id="6626" name="Group 30"/>
                            <wpg:cNvGrpSpPr>
                              <a:grpSpLocks/>
                            </wpg:cNvGrpSpPr>
                            <wpg:grpSpPr bwMode="auto">
                              <a:xfrm>
                                <a:off x="1698" y="5733"/>
                                <a:ext cx="1359" cy="1657"/>
                                <a:chOff x="2948" y="5108"/>
                                <a:chExt cx="1359" cy="1657"/>
                              </a:xfrm>
                            </wpg:grpSpPr>
                            <wpg:grpSp>
                              <wpg:cNvPr id="6627" name="Group 31"/>
                              <wpg:cNvGrpSpPr>
                                <a:grpSpLocks/>
                              </wpg:cNvGrpSpPr>
                              <wpg:grpSpPr bwMode="auto">
                                <a:xfrm>
                                  <a:off x="2948" y="5108"/>
                                  <a:ext cx="1359" cy="1657"/>
                                  <a:chOff x="2948" y="5108"/>
                                  <a:chExt cx="1359" cy="1657"/>
                                </a:xfrm>
                              </wpg:grpSpPr>
                              <wpg:grpSp>
                                <wpg:cNvPr id="6628" name="Group 32"/>
                                <wpg:cNvGrpSpPr>
                                  <a:grpSpLocks/>
                                </wpg:cNvGrpSpPr>
                                <wpg:grpSpPr bwMode="auto">
                                  <a:xfrm>
                                    <a:off x="2948" y="5108"/>
                                    <a:ext cx="1359" cy="1657"/>
                                    <a:chOff x="4415" y="5638"/>
                                    <a:chExt cx="1359" cy="1657"/>
                                  </a:xfrm>
                                </wpg:grpSpPr>
                                <wps:wsp>
                                  <wps:cNvPr id="6629" name="AutoShape 33"/>
                                  <wps:cNvSpPr>
                                    <a:spLocks noChangeArrowheads="1"/>
                                  </wps:cNvSpPr>
                                  <wps:spPr bwMode="auto">
                                    <a:xfrm>
                                      <a:off x="4415" y="5638"/>
                                      <a:ext cx="1359" cy="1657"/>
                                    </a:xfrm>
                                    <a:prstGeom prst="can">
                                      <a:avLst>
                                        <a:gd name="adj" fmla="val 3048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30" name="Oval 34"/>
                                  <wps:cNvSpPr>
                                    <a:spLocks noChangeArrowheads="1"/>
                                  </wps:cNvSpPr>
                                  <wps:spPr bwMode="auto">
                                    <a:xfrm>
                                      <a:off x="4443" y="5666"/>
                                      <a:ext cx="1291" cy="3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631" name="Oval 35"/>
                                <wps:cNvSpPr>
                                  <a:spLocks noChangeArrowheads="1"/>
                                </wps:cNvSpPr>
                                <wps:spPr bwMode="auto">
                                  <a:xfrm>
                                    <a:off x="2948" y="5621"/>
                                    <a:ext cx="1359" cy="3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632" name="AutoShape 36" descr="横虚线"/>
                              <wps:cNvSpPr>
                                <a:spLocks noChangeArrowheads="1"/>
                              </wps:cNvSpPr>
                              <wps:spPr bwMode="auto">
                                <a:xfrm rot="-5400000">
                                  <a:off x="3202" y="5617"/>
                                  <a:ext cx="866" cy="1317"/>
                                </a:xfrm>
                                <a:prstGeom prst="flowChartOnlineStorage">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633" name="AutoShape 37"/>
                            <wps:cNvCnPr>
                              <a:cxnSpLocks noChangeShapeType="1"/>
                            </wps:cNvCnPr>
                            <wps:spPr bwMode="auto">
                              <a:xfrm>
                                <a:off x="3017" y="5909"/>
                                <a:ext cx="6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4" name="AutoShape 38"/>
                            <wps:cNvCnPr>
                              <a:cxnSpLocks noChangeShapeType="1"/>
                            </wps:cNvCnPr>
                            <wps:spPr bwMode="auto">
                              <a:xfrm>
                                <a:off x="3003" y="7224"/>
                                <a:ext cx="6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5" name="AutoShape 39"/>
                            <wps:cNvCnPr>
                              <a:cxnSpLocks noChangeShapeType="1"/>
                            </wps:cNvCnPr>
                            <wps:spPr bwMode="auto">
                              <a:xfrm>
                                <a:off x="1075" y="7239"/>
                                <a:ext cx="6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6" name="AutoShape 40"/>
                            <wps:cNvCnPr>
                              <a:cxnSpLocks noChangeShapeType="1"/>
                            </wps:cNvCnPr>
                            <wps:spPr bwMode="auto">
                              <a:xfrm>
                                <a:off x="1061" y="6411"/>
                                <a:ext cx="6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637" name="AutoShape 41"/>
                          <wps:cNvCnPr>
                            <a:cxnSpLocks noChangeShapeType="1"/>
                          </wps:cNvCnPr>
                          <wps:spPr bwMode="auto">
                            <a:xfrm>
                              <a:off x="6630" y="7253"/>
                              <a:ext cx="0" cy="550"/>
                            </a:xfrm>
                            <a:prstGeom prst="straightConnector1">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6638" name="Text Box 43"/>
                          <wps:cNvSpPr txBox="1">
                            <a:spLocks noChangeArrowheads="1"/>
                          </wps:cNvSpPr>
                          <wps:spPr bwMode="auto">
                            <a:xfrm>
                              <a:off x="7825" y="7190"/>
                              <a:ext cx="530" cy="3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5D4143" w:rsidRDefault="00CB2BC3" w:rsidP="00881435">
                                <w:pPr>
                                  <w:rPr>
                                    <w:sz w:val="18"/>
                                  </w:rPr>
                                </w:pPr>
                                <w:r w:rsidRPr="005D4143">
                                  <w:rPr>
                                    <w:rFonts w:hint="eastAsia"/>
                                    <w:sz w:val="18"/>
                                  </w:rPr>
                                  <w:t>0</w:t>
                                </w:r>
                                <w:r w:rsidRPr="00182BDE">
                                  <w:rPr>
                                    <w:rFonts w:ascii="宋体" w:hAnsi="宋体" w:hint="eastAsia"/>
                                    <w:sz w:val="18"/>
                                  </w:rPr>
                                  <w:t>.</w:t>
                                </w:r>
                                <w:r w:rsidRPr="00182BDE">
                                  <w:rPr>
                                    <w:sz w:val="18"/>
                                  </w:rPr>
                                  <w:t>2</w:t>
                                </w:r>
                                <w:r w:rsidRPr="00986E38">
                                  <w:rPr>
                                    <w:rFonts w:ascii="华文中宋" w:eastAsia="华文中宋" w:hAnsi="华文中宋" w:hint="eastAsia"/>
                                    <w:sz w:val="18"/>
                                  </w:rPr>
                                  <w:t>米</w:t>
                                </w:r>
                              </w:p>
                            </w:txbxContent>
                          </wps:txbx>
                          <wps:bodyPr rot="0" vert="horz" wrap="square" lIns="0" tIns="0" rIns="0" bIns="0" anchor="t" anchorCtr="0" upright="1">
                            <a:noAutofit/>
                          </wps:bodyPr>
                        </wps:wsp>
                        <wps:wsp>
                          <wps:cNvPr id="6639" name="Text Box 42"/>
                          <wps:cNvSpPr txBox="1">
                            <a:spLocks noChangeArrowheads="1"/>
                          </wps:cNvSpPr>
                          <wps:spPr bwMode="auto">
                            <a:xfrm>
                              <a:off x="7230" y="7484"/>
                              <a:ext cx="243" cy="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97223A" w:rsidRDefault="00CB2BC3" w:rsidP="00881435">
                                <w:pPr>
                                  <w:jc w:val="left"/>
                                  <w:rPr>
                                    <w:rFonts w:ascii="华文中宋" w:eastAsia="华文中宋" w:hAnsi="华文中宋"/>
                                    <w:sz w:val="18"/>
                                  </w:rPr>
                                </w:pPr>
                                <w:r w:rsidRPr="0097223A">
                                  <w:rPr>
                                    <w:rFonts w:ascii="华文中宋" w:eastAsia="华文中宋" w:hAnsi="华文中宋" w:hint="eastAsia"/>
                                    <w:sz w:val="18"/>
                                  </w:rPr>
                                  <w:t>甲</w:t>
                                </w:r>
                              </w:p>
                            </w:txbxContent>
                          </wps:txbx>
                          <wps:bodyPr rot="0" vert="horz" wrap="square" lIns="0" tIns="0" rIns="0" bIns="0" anchor="t" anchorCtr="0" upright="1">
                            <a:noAutofit/>
                          </wps:bodyPr>
                        </wps:wsp>
                        <wps:wsp>
                          <wps:cNvPr id="6640" name="Rectangle 4614"/>
                          <wps:cNvSpPr>
                            <a:spLocks noChangeArrowheads="1"/>
                          </wps:cNvSpPr>
                          <wps:spPr bwMode="auto">
                            <a:xfrm>
                              <a:off x="6497" y="7457"/>
                              <a:ext cx="266" cy="148"/>
                            </a:xfrm>
                            <a:prstGeom prst="rect">
                              <a:avLst/>
                            </a:prstGeom>
                            <a:solidFill>
                              <a:srgbClr val="FFFFFF"/>
                            </a:solidFill>
                            <a:ln>
                              <a:noFill/>
                            </a:ln>
                            <a:extLst>
                              <a:ext uri="{91240B29-F687-4F45-9708-019B960494DF}">
                                <a14:hiddenLine xmlns:a14="http://schemas.microsoft.com/office/drawing/2010/main" w="15875">
                                  <a:solidFill>
                                    <a:srgbClr val="739CC3"/>
                                  </a:solidFill>
                                  <a:miter lim="800000"/>
                                  <a:headEnd/>
                                  <a:tailEnd/>
                                </a14:hiddenLine>
                              </a:ext>
                            </a:extLst>
                          </wps:spPr>
                          <wps:bodyPr rot="0" vert="horz" wrap="square" lIns="91440" tIns="45720" rIns="91440" bIns="45720" anchor="t" anchorCtr="0" upright="1">
                            <a:noAutofit/>
                          </wps:bodyPr>
                        </wps:wsp>
                        <wps:wsp>
                          <wps:cNvPr id="6641" name="Text Box 42"/>
                          <wps:cNvSpPr txBox="1">
                            <a:spLocks noChangeArrowheads="1"/>
                          </wps:cNvSpPr>
                          <wps:spPr bwMode="auto">
                            <a:xfrm>
                              <a:off x="6270" y="7380"/>
                              <a:ext cx="612"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BF0835" w:rsidRDefault="00CB2BC3" w:rsidP="00881435">
                                <w:pPr>
                                  <w:jc w:val="left"/>
                                  <w:rPr>
                                    <w:sz w:val="18"/>
                                  </w:rPr>
                                </w:pPr>
                                <w:r w:rsidRPr="00BF0835">
                                  <w:rPr>
                                    <w:rFonts w:hint="eastAsia"/>
                                    <w:sz w:val="18"/>
                                  </w:rPr>
                                  <w:t>0</w:t>
                                </w:r>
                                <w:r w:rsidRPr="00BF0835">
                                  <w:rPr>
                                    <w:rFonts w:ascii="宋体" w:hAnsi="宋体" w:hint="eastAsia"/>
                                    <w:sz w:val="18"/>
                                  </w:rPr>
                                  <w:t>.</w:t>
                                </w:r>
                                <w:r w:rsidRPr="00BF0835">
                                  <w:rPr>
                                    <w:rFonts w:hint="eastAsia"/>
                                    <w:sz w:val="18"/>
                                  </w:rPr>
                                  <w:t>15</w:t>
                                </w:r>
                                <w:r w:rsidRPr="00BF0835">
                                  <w:rPr>
                                    <w:rFonts w:ascii="华文中宋" w:eastAsia="华文中宋" w:hAnsi="华文中宋" w:hint="eastAsia"/>
                                    <w:sz w:val="18"/>
                                  </w:rPr>
                                  <w:t>米</w:t>
                                </w:r>
                              </w:p>
                            </w:txbxContent>
                          </wps:txbx>
                          <wps:bodyPr rot="0" vert="horz" wrap="square" lIns="0" tIns="0" rIns="0" bIns="0" anchor="t" anchorCtr="0" upright="1">
                            <a:noAutofit/>
                          </wps:bodyPr>
                        </wps:wsp>
                      </wpg:grpSp>
                      <wps:wsp>
                        <wps:cNvPr id="6642" name="Text Box 4616"/>
                        <wps:cNvSpPr txBox="1">
                          <a:spLocks noChangeArrowheads="1"/>
                        </wps:cNvSpPr>
                        <wps:spPr bwMode="auto">
                          <a:xfrm>
                            <a:off x="10015" y="5480"/>
                            <a:ext cx="258" cy="339"/>
                          </a:xfrm>
                          <a:prstGeom prst="rect">
                            <a:avLst/>
                          </a:prstGeom>
                          <a:solidFill>
                            <a:srgbClr val="FFFFFF"/>
                          </a:solidFill>
                          <a:ln>
                            <a:noFill/>
                          </a:ln>
                          <a:extLst>
                            <a:ext uri="{91240B29-F687-4F45-9708-019B960494DF}">
                              <a14:hiddenLine xmlns:a14="http://schemas.microsoft.com/office/drawing/2010/main" w="15875">
                                <a:solidFill>
                                  <a:srgbClr val="FFFFFF"/>
                                </a:solidFill>
                                <a:miter lim="800000"/>
                                <a:headEnd/>
                                <a:tailEnd/>
                              </a14:hiddenLine>
                            </a:ext>
                          </a:extLst>
                        </wps:spPr>
                        <wps:txbx>
                          <w:txbxContent>
                            <w:p w:rsidR="00CB2BC3" w:rsidRPr="00807585" w:rsidRDefault="00CB2BC3" w:rsidP="00881435">
                              <w:pPr>
                                <w:rPr>
                                  <w:sz w:val="18"/>
                                  <w:szCs w:val="18"/>
                                </w:rPr>
                              </w:pPr>
                              <w:r>
                                <w:rPr>
                                  <w:rFonts w:hint="eastAsia"/>
                                  <w:sz w:val="18"/>
                                  <w:szCs w:val="18"/>
                                </w:rPr>
                                <w:t>B</w:t>
                              </w:r>
                            </w:p>
                          </w:txbxContent>
                        </wps:txbx>
                        <wps:bodyPr rot="0" vert="horz" wrap="square" lIns="0" tIns="0" rIns="0" bIns="0" anchor="t" anchorCtr="0" upright="1">
                          <a:noAutofit/>
                        </wps:bodyPr>
                      </wps:wsp>
                      <wps:wsp>
                        <wps:cNvPr id="6643" name="Text Box 4617"/>
                        <wps:cNvSpPr txBox="1">
                          <a:spLocks noChangeArrowheads="1"/>
                        </wps:cNvSpPr>
                        <wps:spPr bwMode="auto">
                          <a:xfrm>
                            <a:off x="10015" y="4713"/>
                            <a:ext cx="283" cy="3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B2BC3" w:rsidRPr="00F12857" w:rsidRDefault="00CB2BC3" w:rsidP="00881435">
                              <w:pPr>
                                <w:rPr>
                                  <w:sz w:val="18"/>
                                  <w:szCs w:val="18"/>
                                </w:rPr>
                              </w:pPr>
                              <w:r w:rsidRPr="00F12857">
                                <w:rPr>
                                  <w:rFonts w:hint="eastAsia"/>
                                  <w:sz w:val="18"/>
                                  <w:szCs w:val="18"/>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78" o:spid="_x0000_s1153" style="position:absolute;left:0;text-align:left;margin-left:259.5pt;margin-top:41.3pt;width:195.05pt;height:111.35pt;z-index:251616256" coordorigin="6795,4549" coordsize="3901,2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">
                <v:group id="Group 4579" o:spid="_x0000_s1154" style="position:absolute;left:8891;top:4551;width:1080;height:1678" coordorigin="8366,6167" coordsize="1080,1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6kJmMUAAADdAAAADwAAAGRycy9kb3ducmV2LnhtbESPQYvCMBSE7wv+h/CE&#10;va1pFYtUo4i4sgcRVgXx9miebbF5KU22rf/eCMIeh5n5hlmselOJlhpXWlYQjyIQxJnVJecKzqfv&#10;rxkI55E1VpZJwYMcrJaDjwWm2nb8S+3R5yJA2KWooPC+TqV0WUEG3cjWxMG72cagD7LJpW6wC3BT&#10;yXEUJdJgyWGhwJo2BWX3459RsOuwW0/ibbu/3zaP62l6uOxjUupz2K/nIDz1/j/8bv9oBUkSTeH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OpCZjFAAAA3QAA&#10;AA8AAAAAAAAAAAAAAAAAqgIAAGRycy9kb3ducmV2LnhtbFBLBQYAAAAABAAEAPoAAACcAwAAAAA=&#10;">
                  <v:group id="Group 22" o:spid="_x0000_s1155" style="position:absolute;left:8366;top:6167;width:1080;height:1678" coordorigin="6467,8192" coordsize="1034,1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e5fvxgAAAN0A&#10;AAAPAAAAAAAAAAAAAAAAAKoCAABkcnMvZG93bnJldi54bWxQSwUGAAAAAAQABAD6AAAAnQMAAAAA&#10;">
                    <v:group id="Group 45" o:spid="_x0000_s1156" style="position:absolute;left:6467;top:8192;width:628;height:1606" coordorigin="3735,4658" coordsize="1020,2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cydMYAAADdAAAADwAAAGRycy9kb3ducmV2LnhtbESPT2vCQBTE7wW/w/KE&#10;3uomlkaJriKi4kEK/gHx9sg+k2D2bciuSfz23UKhx2FmfsPMl72pREuNKy0riEcRCOLM6pJzBZfz&#10;9mMKwnlkjZVlUvAiB8vF4G2OqbYdH6k9+VwECLsUFRTe16mULivIoBvZmjh4d9sY9EE2udQNdgFu&#10;KjmOokQaLDksFFjTuqDscXoaBbsOu9VnvGkPj/v6dTt/fV8PMSn1PuxXMxCeev8f/mvvtYIkiS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NzJ0xgAAAN0A&#10;AAAPAAAAAAAAAAAAAAAAAKoCAABkcnMvZG93bnJldi54bWxQSwUGAAAAAAQABAD6AAAAnQM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46" o:spid="_x0000_s1157" type="#_x0000_t22" style="position:absolute;left:3735;top:4658;width:680;height:2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wO/cEA&#10;AADdAAAADwAAAGRycy9kb3ducmV2LnhtbERPz2vCMBS+D/wfwhO8rake6uiMIqLYizDd2PnRPJNu&#10;zUtpYq3/vTkMdvz4fq82o2vFQH1oPCuYZzkI4trrho2Cr8/D6xuIEJE1tp5JwYMCbNaTlxWW2t/5&#10;TMMlGpFCOJSowMbYlVKG2pLDkPmOOHFX3zuMCfZG6h7vKdy1cpHnhXTYcGqw2NHOUv17uTkFFVdV&#10;ffren+XHsPw52s6E69IoNZuO23cQkcb4L/5zV1pBUeRpbnqTnoB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MDv3BAAAA3QAAAA8AAAAAAAAAAAAAAAAAmAIAAGRycy9kb3du&#10;cmV2LnhtbFBLBQYAAAAABAAEAPUAAACGAwAAAAA=&#10;" adj="1565"/>
                      <v:shapetype id="_x0000_t32" coordsize="21600,21600" o:spt="32" o:oned="t" path="m,l21600,21600e" filled="f">
                        <v:path arrowok="t" fillok="f" o:connecttype="none"/>
                        <o:lock v:ext="edit" shapetype="t"/>
                      </v:shapetype>
                      <v:shape id="AutoShape 47" o:spid="_x0000_s1158" type="#_x0000_t32" style="position:absolute;left:4648;top:4755;width:0;height:25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P28cAAADdAAAADwAAAGRycy9kb3ducmV2LnhtbESPQWvCQBSE74X+h+UVvBTdVGmw0VVE&#10;EPQkjT30+Jp9JsHs2zS7JtFf7wqCx2FmvmHmy95UoqXGlZYVfIwiEMSZ1SXnCn4Om+EUhPPIGivL&#10;pOBCDpaL15c5Jtp2/E1t6nMRIOwSVFB4XydSuqwgg25ka+LgHW1j0AfZ5FI32AW4qeQ4imJpsOSw&#10;UGBN64KyU3o2CtLr/2o76T4Pmdy9/x3Ldv97ifdKDd761QyEp94/w4/2ViuI4+gL7m/C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6o/bxwAAAN0AAAAPAAAAAAAA&#10;AAAAAAAAAKECAABkcnMvZG93bnJldi54bWxQSwUGAAAAAAQABAD5AAAAlQMAAAAA&#10;">
                        <v:stroke startarrow="block" startarrowwidth="narrow" endarrow="block" endarrowwidth="narrow"/>
                      </v:shape>
                      <v:shape id="AutoShape 48" o:spid="_x0000_s1159" type="#_x0000_t32" style="position:absolute;left:4415;top:4755;width:3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rWsMAAADdAAAADwAAAGRycy9kb3ducmV2LnhtbERPz2vCMBS+C/sfwhvsIjPtYEWqUepA&#10;mAMPVnd/Nm9NWPNSm6jdf78cBjt+fL+X69F14kZDsJ4V5LMMBHHjteVWwem4fZ6DCBFZY+eZFPxQ&#10;gPXqYbLEUvs7H+hWx1akEA4lKjAx9qWUoTHkMMx8T5y4Lz84jAkOrdQD3lO46+RLlhXSoeXUYLCn&#10;N0PNd311Cva7fFOdjd19HC52/7qtums7/VTq6XGsFiAijfFf/Od+1wqKIk/705v0BO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8q1rDAAAA3QAAAA8AAAAAAAAAAAAA&#10;AAAAoQIAAGRycy9kb3ducmV2LnhtbFBLBQYAAAAABAAEAPkAAACRAwAAAAA=&#10;"/>
                      <v:shape id="AutoShape 49" o:spid="_x0000_s1160" type="#_x0000_t32" style="position:absolute;left:4171;top:7253;width:556;height: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LYfMUAAADdAAAADwAAAGRycy9kb3ducmV2LnhtbESPwWrDMBBE74X+g9hCL6WRlYMJTpRQ&#10;CoWQQ6CJDz4u0tY2tVaupDrO31eFQI7DzLxhNrvZDWKiEHvPGtSiAEFsvO251VCfP15XIGJCtjh4&#10;Jg1XirDbPj5ssLL+wp80nVIrMoRjhRq6lMZKymg6chgXfiTO3pcPDlOWoZU24CXD3SCXRVFKhz3n&#10;hQ5Heu/IfJ9+nYb+UB/r6eUnBbM6qCaoeG4Go/Xz0/y2BpFoTvfwrb23GspSKfh/k5+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LYfMUAAADdAAAADwAAAAAAAAAA&#10;AAAAAAChAgAAZHJzL2Rvd25yZXYueG1sUEsFBgAAAAAEAAQA+QAAAJMDAAAAAA==&#10;"/>
                    </v:group>
                    <v:shape id="Text Box 50" o:spid="_x0000_s1161" type="#_x0000_t202" style="position:absolute;left:6901;top:8846;width:600;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xc98UA&#10;AADdAAAADwAAAGRycy9kb3ducmV2LnhtbESPzYvCMBTE7wv+D+EJe1k0tYeyVKP4teDBPfiB50fz&#10;bIvNS0mirf+9ERb2OMz8ZpjZojeNeJDztWUFk3ECgriwuuZSwfn0M/oG4QOyxsYyKXiSh8V88DHD&#10;XNuOD/Q4hlLEEvY5KqhCaHMpfVGRQT+2LXH0rtYZDFG6UmqHXSw3jUyTJJMGa44LFba0rqi4He9G&#10;QbZx9+7A66/NebvH37ZML6vnRanPYb+cggjUh//wH73TkcsmKbzfxCcg5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bFz3xQAAAN0AAAAPAAAAAAAAAAAAAAAAAJgCAABkcnMv&#10;ZG93bnJldi54bWxQSwUGAAAAAAQABAD1AAAAigMAAAAA&#10;" stroked="f">
                      <v:textbox inset="0,0,0,0">
                        <w:txbxContent>
                          <w:p w:rsidR="00CB2BC3" w:rsidRPr="005D4143" w:rsidRDefault="00CB2BC3" w:rsidP="00881435">
                            <w:pPr>
                              <w:rPr>
                                <w:sz w:val="18"/>
                              </w:rPr>
                            </w:pPr>
                            <w:r w:rsidRPr="005D4143">
                              <w:rPr>
                                <w:rFonts w:hint="eastAsia"/>
                                <w:sz w:val="18"/>
                              </w:rPr>
                              <w:t>0</w:t>
                            </w:r>
                            <w:r w:rsidRPr="00182BDE">
                              <w:rPr>
                                <w:rFonts w:ascii="宋体" w:hAnsi="宋体" w:hint="eastAsia"/>
                                <w:sz w:val="18"/>
                              </w:rPr>
                              <w:t>.</w:t>
                            </w:r>
                            <w:r w:rsidRPr="005D4143">
                              <w:rPr>
                                <w:rFonts w:hint="eastAsia"/>
                                <w:sz w:val="18"/>
                              </w:rPr>
                              <w:t>3</w:t>
                            </w:r>
                            <w:r w:rsidRPr="00986E38">
                              <w:rPr>
                                <w:rFonts w:ascii="华文中宋" w:eastAsia="华文中宋" w:hAnsi="华文中宋" w:hint="eastAsia"/>
                                <w:sz w:val="18"/>
                              </w:rPr>
                              <w:t>米</w:t>
                            </w:r>
                          </w:p>
                        </w:txbxContent>
                      </v:textbox>
                    </v:shape>
                  </v:group>
                  <v:shape id="Text Box 42" o:spid="_x0000_s1162" type="#_x0000_t202" style="position:absolute;left:8506;top:6863;width:243;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D5bMUA&#10;AADdAAAADwAAAGRycy9kb3ducmV2LnhtbESPzYvCMBTE7wv+D+EJXhZNVSjSNcr6BR7cgx94fjRv&#10;27LNS0mirf+9EYQ9DjO/GWa+7Ewt7uR8ZVnBeJSAIM6trrhQcDnvhjMQPiBrrC2Tggd5WC56H3PM&#10;tG35SPdTKEQsYZ+hgjKEJpPS5yUZ9CPbEEfv1zqDIUpXSO2wjeWmlpMkSaXBiuNCiQ2tS8r/Tjej&#10;IN24W3vk9efmsj3gT1NMrqvHValBv/v+AhGoC//hN73XkUvHU3i9i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IPlsxQAAAN0AAAAPAAAAAAAAAAAAAAAAAJgCAABkcnMv&#10;ZG93bnJldi54bWxQSwUGAAAAAAQABAD1AAAAigMAAAAA&#10;" stroked="f">
                    <v:textbox inset="0,0,0,0">
                      <w:txbxContent/>
                    </v:textbox>
                  </v:shape>
                </v:group>
                <v:shape id="Text Box 51" o:spid="_x0000_s1163" type="#_x0000_t202" style="position:absolute;left:7430;top:6220;width:2956;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80lsUA&#10;AADdAAAADwAAAGRycy9kb3ducmV2LnhtbESPQWvCQBSE74L/YXmCN7MbSUObuoooBU8talvo7ZF9&#10;JqHZtyG7Nem/7xYEj8PMfMOsNqNtxZV63zjWkCYKBHHpTMOVhvfzy+IRhA/IBlvHpOGXPGzW08kK&#10;C+MGPtL1FCoRIewL1FCH0BVS+rImiz5xHXH0Lq63GKLsK2l6HCLctnKpVC4tNhwXauxoV1P5ffqx&#10;Gj5eL1+fmXqr9vahG9yoJNsnqfV8Nm6fQQQawz18ax+MhjxPM/h/E5+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zSWxQAAAN0AAAAPAAAAAAAAAAAAAAAAAJgCAABkcnMv&#10;ZG93bnJldi54bWxQSwUGAAAAAAQABAD1AAAAigMAAAAA&#10;" filled="f" stroked="f">
                  <v:textbox>
                    <w:txbxContent>
                      <w:p w:rsidR="00CB2BC3" w:rsidRPr="005D4143" w:rsidRDefault="00CB2BC3" w:rsidP="00881435">
                        <w:pPr>
                          <w:rPr>
                            <w:sz w:val="18"/>
                          </w:rPr>
                        </w:pPr>
                        <w:r>
                          <w:rPr>
                            <w:rFonts w:ascii="华文中宋" w:eastAsia="华文中宋" w:hAnsi="华文中宋" w:hint="eastAsia"/>
                            <w:sz w:val="18"/>
                          </w:rPr>
                          <w:t>（</w:t>
                        </w:r>
                        <w:r w:rsidRPr="005D4143">
                          <w:rPr>
                            <w:rFonts w:hint="eastAsia"/>
                            <w:sz w:val="18"/>
                          </w:rPr>
                          <w:t>a</w:t>
                        </w:r>
                        <w:r>
                          <w:rPr>
                            <w:rFonts w:ascii="华文中宋" w:eastAsia="华文中宋" w:hAnsi="华文中宋" w:hint="eastAsia"/>
                            <w:sz w:val="18"/>
                          </w:rPr>
                          <w:t>）</w:t>
                        </w:r>
                        <w:r>
                          <w:rPr>
                            <w:rFonts w:hint="eastAsia"/>
                            <w:sz w:val="18"/>
                          </w:rPr>
                          <w:t xml:space="preserve">  </w:t>
                        </w:r>
                        <w:r w:rsidRPr="005D4143">
                          <w:rPr>
                            <w:rFonts w:hint="eastAsia"/>
                            <w:sz w:val="18"/>
                          </w:rPr>
                          <w:t xml:space="preserve">    </w:t>
                        </w:r>
                        <w:r>
                          <w:rPr>
                            <w:rFonts w:hint="eastAsia"/>
                            <w:sz w:val="18"/>
                          </w:rPr>
                          <w:t xml:space="preserve"> </w:t>
                        </w:r>
                        <w:r w:rsidRPr="005D4143">
                          <w:rPr>
                            <w:rFonts w:hint="eastAsia"/>
                            <w:sz w:val="18"/>
                          </w:rPr>
                          <w:t xml:space="preserve">   </w:t>
                        </w:r>
                        <w:r>
                          <w:rPr>
                            <w:rFonts w:ascii="华文中宋" w:eastAsia="华文中宋" w:hAnsi="华文中宋" w:hint="eastAsia"/>
                            <w:sz w:val="18"/>
                          </w:rPr>
                          <w:t>（</w:t>
                        </w:r>
                        <w:r>
                          <w:rPr>
                            <w:rFonts w:hint="eastAsia"/>
                            <w:sz w:val="18"/>
                          </w:rPr>
                          <w:t>b</w:t>
                        </w:r>
                        <w:r>
                          <w:rPr>
                            <w:rFonts w:ascii="华文中宋" w:eastAsia="华文中宋" w:hAnsi="华文中宋" w:hint="eastAsia"/>
                            <w:sz w:val="18"/>
                          </w:rPr>
                          <w:t>）</w:t>
                        </w:r>
                        <w:r>
                          <w:rPr>
                            <w:rFonts w:hint="eastAsia"/>
                            <w:sz w:val="18"/>
                          </w:rPr>
                          <w:t xml:space="preserve">       </w:t>
                        </w:r>
                        <w:r>
                          <w:rPr>
                            <w:rFonts w:ascii="华文中宋" w:eastAsia="华文中宋" w:hAnsi="华文中宋" w:hint="eastAsia"/>
                            <w:sz w:val="18"/>
                          </w:rPr>
                          <w:t>（</w:t>
                        </w:r>
                        <w:r>
                          <w:rPr>
                            <w:rFonts w:hint="eastAsia"/>
                            <w:sz w:val="18"/>
                          </w:rPr>
                          <w:t>c</w:t>
                        </w:r>
                        <w:r>
                          <w:rPr>
                            <w:rFonts w:ascii="华文中宋" w:eastAsia="华文中宋" w:hAnsi="华文中宋" w:hint="eastAsia"/>
                            <w:sz w:val="18"/>
                          </w:rPr>
                          <w:t>）</w:t>
                        </w:r>
                      </w:p>
                    </w:txbxContent>
                  </v:textbox>
                </v:shape>
                <v:shape id="Text Box 52" o:spid="_x0000_s1164" type="#_x0000_t202" style="position:absolute;left:8465;top:6378;width:776;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ORDcQA&#10;AADdAAAADwAAAGRycy9kb3ducmV2LnhtbESPQWvCQBSE74L/YXmCN7OraGhTVxGl0JOitoXeHtln&#10;Epp9G7Jbk/57VxA8DjPzDbNc97YWV2p95VjDNFEgiHNnKi40fJ7fJy8gfEA2WDsmDf/kYb0aDpaY&#10;Gdfxka6nUIgIYZ+hhjKEJpPS5yVZ9IlriKN3ca3FEGVbSNNiF+G2ljOlUmmx4rhQYkPbkvLf05/V&#10;8LW//HzP1aHY2UXTuV5Jtq9S6/Go37yBCNSHZ/jR/jAa0nS6gP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DkQ3EAAAA3QAAAA8AAAAAAAAAAAAAAAAAmAIAAGRycy9k&#10;b3ducmV2LnhtbFBLBQYAAAAABAAEAPUAAACJAwAAAAA=&#10;" filled="f" stroked="f">
                  <v:textbox>
                    <w:txbxContent>
                      <w:p w:rsidR="00CB2BC3" w:rsidRPr="00311B9F" w:rsidRDefault="00CB2BC3" w:rsidP="00881435">
                        <w:pPr>
                          <w:rPr>
                            <w:sz w:val="18"/>
                          </w:rPr>
                        </w:pPr>
                      </w:p>
                    </w:txbxContent>
                  </v:textbox>
                </v:shape>
                <v:group id="Group 4590" o:spid="_x0000_s1165" style="position:absolute;left:9889;top:4549;width:807;height:1678" coordorigin="9364,6165" coordsize="807,1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ogEyxgAAAN0A&#10;AAAPAAAAAAAAAAAAAAAAAKoCAABkcnMvZG93bnJldi54bWxQSwUGAAAAAAQABAD6AAAAnQMAAAAA&#10;">
                  <v:shape id="AutoShape 46" o:spid="_x0000_s1166" type="#_x0000_t22" style="position:absolute;left:9364;top:6165;width:437;height:1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MUsQA&#10;AADdAAAADwAAAGRycy9kb3ducmV2LnhtbESPzWrDMBCE74G8g9hAb7GcHuziRgmlJNSXQv7oebE2&#10;kltrZSzVcd8+KhR6HGbmG2a9nVwnRhpC61nBKstBEDdet2wUXM775ROIEJE1dp5JwQ8F2G7mszVW&#10;2t/4SOMpGpEgHCpUYGPsKylDY8lhyHxPnLyrHxzGJAcj9YC3BHedfMzzQjpsOS1Y7OnVUvN1+nYK&#10;aq7r5v1jd5SHsfx8s70J19Io9bCYXp5BRJrif/ivXWsFRbEq4fdNegJ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KDFLEAAAA3QAAAA8AAAAAAAAAAAAAAAAAmAIAAGRycy9k&#10;b3ducmV2LnhtbFBLBQYAAAAABAAEAPUAAACJAwAAAAA=&#10;" adj="1565"/>
                  <v:oval id="Oval 4592" o:spid="_x0000_s1167" style="position:absolute;left:9364;top:6711;width:425;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8tT8MA&#10;AADdAAAADwAAAGRycy9kb3ducmV2LnhtbERPz2vCMBS+D/Y/hDfwNtNKKaMzShkWPQ2nLbs+mre2&#10;W/NSkqjdf28Ogx0/vt/r7WxGcSXnB8sK0mUCgri1euBOQX2unl9A+ICscbRMCn7Jw3bz+LDGQtsb&#10;f9D1FDoRQ9gXqKAPYSqk9G1PBv3STsSR+7LOYIjQdVI7vMVwM8pVkuTS4MCxoceJ3npqf04Xo+C9&#10;bsr6c9fsD10VLmU2ZO77mCm1eJrLVxCB5vAv/nMftII8T+Pc+CY+Ab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8tT8MAAADdAAAADwAAAAAAAAAAAAAAAACYAgAAZHJzL2Rv&#10;d25yZXYueG1sUEsFBgAAAAAEAAQA9QAAAIgDAAAAAA==&#10;">
                    <v:stroke dashstyle="dash"/>
                  </v:oval>
                  <v:shape id="AutoShape 47" o:spid="_x0000_s1168" type="#_x0000_t32" style="position:absolute;left:9941;top:6229;width:0;height:6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MZBscAAADdAAAADwAAAGRycy9kb3ducmV2LnhtbESPQWvCQBSE7wX/w/IKXopuVBra1FVE&#10;EPQkjT30+Mw+k9Ds25hdk+ivdwWhx2FmvmHmy95UoqXGlZYVTMYRCOLM6pJzBT+HzegDhPPIGivL&#10;pOBKDpaLwcscE207/qY29bkIEHYJKii8rxMpXVaQQTe2NXHwTrYx6INscqkb7ALcVHIaRbE0WHJY&#10;KLCmdUHZX3oxCtLbebWdde+HTO7ejqey3f9e471Sw9d+9QXCU+//w8/2ViuI48knPN6EJ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MxkGxwAAAN0AAAAPAAAAAAAA&#10;AAAAAAAAAKECAABkcnMvZG93bnJldi54bWxQSwUGAAAAAAQABAD5AAAAlQMAAAAA&#10;">
                    <v:stroke startarrow="block" startarrowwidth="narrow" endarrow="block" endarrowwidth="narrow"/>
                  </v:shape>
                  <v:shape id="AutoShape 48" o:spid="_x0000_s1169" type="#_x0000_t32" style="position:absolute;left:9801;top:6227;width:2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Bh58MAAADdAAAADwAAAGRycy9kb3ducmV2LnhtbERPz2vCMBS+D/wfwhO8DE0VVkY1Sh0I&#10;OvCg0/uzeTbB5qVronb//XIY7Pjx/V6seteIB3XBelYwnWQgiCuvLdcKTl+b8TuIEJE1Np5JwQ8F&#10;WC0HLwsstH/ygR7HWIsUwqFABSbGtpAyVIYcholviRN39Z3DmGBXS93hM4W7Rs6yLJcOLacGgy19&#10;GKpux7tTsN9N1+XF2N3n4dvu3zZlc69fz0qNhn05BxGpj//iP/dWK8jzWdqf3qQn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QYefDAAAA3QAAAA8AAAAAAAAAAAAA&#10;AAAAoQIAAGRycy9kb3ducmV2LnhtbFBLBQYAAAAABAAEAPkAAACRAwAAAAA=&#10;"/>
                  <v:shape id="AutoShape 48" o:spid="_x0000_s1170" type="#_x0000_t32" style="position:absolute;left:9811;top:6837;width:2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zEfMYAAADdAAAADwAAAGRycy9kb3ducmV2LnhtbESPQWsCMRSE70L/Q3hCL1KzK3QpW6Ns&#10;BaEWPGj1/rp53QQ3L+sm6vbfN4WCx2FmvmHmy8G14kp9sJ4V5NMMBHHtteVGweFz/fQCIkRkja1n&#10;UvBDAZaLh9EcS+1vvKPrPjYiQTiUqMDE2JVShtqQwzD1HXHyvn3vMCbZN1L3eEtw18pZlhXSoeW0&#10;YLCjlaH6tL84BdtN/lZ9Gbv52J3t9nldtZdmclTqcTxUryAiDfEe/m+/awVFMcvh701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cxHzGAAAA3QAAAA8AAAAAAAAA&#10;AAAAAAAAoQIAAGRycy9kb3ducmV2LnhtbFBLBQYAAAAABAAEAPkAAACUAwAAAAA=&#10;"/>
                  <v:shape id="Text Box 4596" o:spid="_x0000_s1171" type="#_x0000_t202" style="position:absolute;left:9861;top:6414;width:31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LoMYA&#10;AADdAAAADwAAAGRycy9kb3ducmV2LnhtbESPUWvCQBCE34X+h2MLvuldg8SSeoZQEKRCRVuhj9vc&#10;NgnN7YXc1aT/3hMEH4fZ+WZnlY+2FWfqfeNYw9NcgSAunWm40vD5sZk9g/AB2WDrmDT8k4d8/TBZ&#10;YWbcwAc6H0MlIoR9hhrqELpMSl/WZNHPXUccvR/XWwxR9pU0PQ4RbluZKJVKiw3Hhho7eq2p/D3+&#10;2fiGLQZ8L7936b5T6uvttFu0p6XW08exeAERaAz341t6azSkaZLAdU1EgF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fLoMYAAADdAAAADwAAAAAAAAAAAAAAAACYAgAAZHJz&#10;L2Rvd25yZXYueG1sUEsFBgAAAAAEAAQA9QAAAIsDAAAAAA==&#10;" strokecolor="white">
                    <v:textbox inset="0,0,0,0">
                      <w:txbxContent>
                        <w:p w:rsidR="00CB2BC3" w:rsidRPr="00311B9F" w:rsidRDefault="00CB2BC3" w:rsidP="00881435">
                          <w:pPr>
                            <w:jc w:val="left"/>
                            <w:rPr>
                              <w:sz w:val="18"/>
                              <w:szCs w:val="18"/>
                            </w:rPr>
                          </w:pPr>
                          <w:proofErr w:type="gramStart"/>
                          <w:r w:rsidRPr="00311B9F">
                            <w:rPr>
                              <w:rFonts w:eastAsia="华文中宋"/>
                              <w:sz w:val="18"/>
                              <w:szCs w:val="18"/>
                            </w:rPr>
                            <w:t>Δ</w:t>
                          </w:r>
                          <w:r w:rsidRPr="00311B9F">
                            <w:rPr>
                              <w:rFonts w:eastAsia="华文中宋"/>
                              <w:i/>
                              <w:sz w:val="18"/>
                              <w:szCs w:val="18"/>
                            </w:rPr>
                            <w:t>h</w:t>
                          </w:r>
                          <w:proofErr w:type="gramEnd"/>
                        </w:p>
                      </w:txbxContent>
                    </v:textbox>
                  </v:shape>
                </v:group>
                <v:group id="Group 4597" o:spid="_x0000_s1172" style="position:absolute;left:6795;top:5200;width:2085;height:1066" coordorigin="6270,6816" coordsize="2085,10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uWgXxgAAAN0A&#10;AAAPAAAAAAAAAAAAAAAAAKoCAABkcnMvZG93bnJldi54bWxQSwUGAAAAAAQABAD6AAAAnQMAAAAA&#10;">
                  <v:shape id="AutoShape 28" o:spid="_x0000_s1173" type="#_x0000_t32" style="position:absolute;left:8028;top:6938;width:1;height:8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8JccAAADdAAAADwAAAGRycy9kb3ducmV2LnhtbESPQWvCQBSE7wX/w/IEL0U32hokuooU&#10;BHuSRg8en9lnEsy+jdltEvvru4WCx2FmvmFWm95UoqXGlZYVTCcRCOLM6pJzBafjbrwA4Tyyxsoy&#10;KXiQg8168LLCRNuOv6hNfS4ChF2CCgrv60RKlxVk0E1sTRy8q20M+iCbXOoGuwA3lZxFUSwNlhwW&#10;Cqzpo6Dsln4bBenPfbt/6+bHTH6+Xq5lezg/4oNSo2G/XYLw1Ptn+L+91wriePYOf2/CE5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XnwlxwAAAN0AAAAPAAAAAAAA&#10;AAAAAAAAAKECAABkcnMvZG93bnJldi54bWxQSwUGAAAAAAQABAD5AAAAlQMAAAAA&#10;">
                    <v:stroke startarrow="block" startarrowwidth="narrow" endarrow="block" endarrowwidth="narrow"/>
                  </v:shape>
                  <v:group id="Group 29" o:spid="_x0000_s1174" style="position:absolute;left:6482;top:6816;width:1677;height:1066" coordorigin="1061,5733" coordsize="2607,1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xV+MUAAADdAAAADwAAAGRycy9kb3ducmV2LnhtbESPQYvCMBSE7wv+h/AE&#10;b2taxbJUo4i44kGE1QXx9miebbF5KU22rf/eCMIeh5n5hlmselOJlhpXWlYQjyMQxJnVJecKfs/f&#10;n18gnEfWWFkmBQ9ysFoOPhaYatvxD7Unn4sAYZeigsL7OpXSZQUZdGNbEwfvZhuDPsgml7rBLsBN&#10;JSdRlEiDJYeFAmvaFJTdT39Gwa7Dbj2Nt+3hfts8rufZ8XKISanRsF/PQXjq/X/43d5rBUkymcH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gcVfjFAAAA3QAA&#10;AA8AAAAAAAAAAAAAAAAAqgIAAGRycy9kb3ducmV2LnhtbFBLBQYAAAAABAAEAPoAAACcAwAAAAA=&#10;">
                    <v:group id="Group 30" o:spid="_x0000_s1175" style="position:absolute;left:1698;top:5733;width:1359;height:1657" coordorigin="2948,5108" coordsize="1359,1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7Lj8UAAADdAAAADwAAAGRycy9kb3ducmV2LnhtbESPQYvCMBSE7wv+h/AE&#10;b2taZYtUo4ioeJCFVUG8PZpnW2xeShPb+u/NwsIeh5n5hlmselOJlhpXWlYQjyMQxJnVJecKLufd&#10;5wyE88gaK8uk4EUOVsvBxwJTbTv+ofbkcxEg7FJUUHhfp1K6rCCDbmxr4uDdbWPQB9nkUjfYBbip&#10;5CSKEmmw5LBQYE2bgrLH6WkU7Dvs1tN42x4f983rdv76vh5jUmo07NdzEJ56/x/+ax+0giSZ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jOy4/FAAAA3QAA&#10;AA8AAAAAAAAAAAAAAAAAqgIAAGRycy9kb3ducmV2LnhtbFBLBQYAAAAABAAEAPoAAACcAwAAAAA=&#10;">
                      <v:group id="Group 31" o:spid="_x0000_s1176" style="position:absolute;left:2948;top:5108;width:1359;height:1657" coordorigin="2948,5108" coordsize="1359,1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JuFMYAAADdAAAADwAAAGRycy9kb3ducmV2LnhtbESPQWvCQBSE74L/YXkF&#10;b3UTxbSkriJixYMUqgXx9sg+k2D2bchuk/jvXUHwOMzMN8x82ZtKtNS40rKCeByBIM6sLjlX8Hf8&#10;fv8E4TyyxsoyKbiRg+ViOJhjqm3Hv9QefC4ChF2KCgrv61RKlxVk0I1tTRy8i20M+iCbXOoGuwA3&#10;lZxEUSINlhwWCqxpXVB2PfwbBdsOu9U03rT762V9Ox9nP6d9TEqN3vrVFwhPvX+Fn+2dVpAkkw9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gm4UxgAAAN0A&#10;AAAPAAAAAAAAAAAAAAAAAKoCAABkcnMvZG93bnJldi54bWxQSwUGAAAAAAQABAD6AAAAnQMAAAAA&#10;">
                        <v:group id="Group 32" o:spid="_x0000_s1177" style="position:absolute;left:2948;top:5108;width:1359;height:1657" coordorigin="4415,5638" coordsize="1359,1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HfpmwwAAAN0AAAAP&#10;AAAAAAAAAAAAAAAAAKoCAABkcnMvZG93bnJldi54bWxQSwUGAAAAAAQABAD6AAAAmgMAAAAA&#10;">
                          <v:shape id="AutoShape 33" o:spid="_x0000_s1178" type="#_x0000_t22" style="position:absolute;left:4415;top:5638;width:1359;height:1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LZAcYA&#10;AADdAAAADwAAAGRycy9kb3ducmV2LnhtbESPQWvCQBSE74L/YXkFL9JslLLYNKuIKAo9NZVCb4/s&#10;axKafRuyq4n++m6h0OMwM98w+Wa0rbhS7xvHGhZJCoK4dKbhSsP5/fC4AuEDssHWMWm4kYfNejrJ&#10;MTNu4De6FqESEcI+Qw11CF0mpS9rsugT1xFH78v1FkOUfSVNj0OE21Yu01RJiw3HhRo72tVUfhcX&#10;q6H7HD5oXxh1OaVz4/3h/vp0vGs9exi3LyACjeE//Nc+GQ1KLZ/h901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LZAcYAAADdAAAADwAAAAAAAAAAAAAAAACYAgAAZHJz&#10;L2Rvd25yZXYueG1sUEsFBgAAAAAEAAQA9QAAAIsDAAAAAA==&#10;"/>
                          <v:oval id="Oval 34" o:spid="_x0000_s1179" style="position:absolute;left:4443;top:5666;width:1291;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vRi8EA&#10;AADdAAAADwAAAGRycy9kb3ducmV2LnhtbERPTWvCQBC9F/wPywjemo0GQ0ldRZSCPfRgbO9DdkyC&#10;2dmQncb477uHgsfH+97sJtepkYbQejawTFJQxJW3LdcGvi8fr2+ggiBb7DyTgQcF2G1nLxssrL/z&#10;mcZSahVDOBRooBHpC61D1ZDDkPieOHJXPziUCIda2wHvMdx1epWmuXbYcmxosKdDQ9Wt/HUGjvW+&#10;zEedyTq7Hk+yvv18fWZLYxbzaf8OSmiSp/jffbIG8jyL++Ob+AT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L0YvBAAAA3QAAAA8AAAAAAAAAAAAAAAAAmAIAAGRycy9kb3du&#10;cmV2LnhtbFBLBQYAAAAABAAEAPUAAACGAwAAAAA=&#10;"/>
                        </v:group>
                        <v:oval id="Oval 35" o:spid="_x0000_s1180" style="position:absolute;left:2948;top:5621;width:1359;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d0EMUA&#10;AADdAAAADwAAAGRycy9kb3ducmV2LnhtbESPwWrDMBBE74X+g9hCb7XsmJjiRgmhoZAeeojb3hdr&#10;Y5tYK2NtHOfvo0Ihx2Fm3jCrzex6NdEYOs8GsiQFRVx723Fj4Of74+UVVBBki71nMnClAJv148MK&#10;S+svfKCpkkZFCIcSDbQiQ6l1qFtyGBI/EEfv6EeHEuXYaDviJcJdrxdpWmiHHceFFgd6b6k+VWdn&#10;YNdsq2LSuSzz424vy9Pv12eeGfP8NG/fQAnNcg//t/fWQFHkGfy9iU9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R3QQxQAAAN0AAAAPAAAAAAAAAAAAAAAAAJgCAABkcnMv&#10;ZG93bnJldi54bWxQSwUGAAAAAAQABAD1AAAAigMAAAAA&#10;"/>
                      </v:group>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AutoShape 36" o:spid="_x0000_s1181" type="#_x0000_t130" alt="横虚线" style="position:absolute;left:3202;top:5617;width:866;height:131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z/z8gA&#10;AADdAAAADwAAAGRycy9kb3ducmV2LnhtbESPT2vCQBTE7wW/w/IEL6VutDVozCpFKRQERdtLb4/s&#10;yx/Nvk2zWxO/vVso9DjMzG+YdN2bWlypdZVlBZNxBII4s7riQsHnx9vTHITzyBpry6TgRg7Wq8FD&#10;iom2HR/pevKFCBB2CSoovW8SKV1WkkE3tg1x8HLbGvRBtoXULXYBbmo5jaJYGqw4LJTY0Kak7HL6&#10;MQq2u2P3/XjI5vsve77s8sXLbFtbpUbD/nUJwlPv/8N/7XetII6fp/D7JjwBub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fP/PyAAAAN0AAAAPAAAAAAAAAAAAAAAAAJgCAABk&#10;cnMvZG93bnJldi54bWxQSwUGAAAAAAQABAD1AAAAjQMAAAAA&#10;" fillcolor="black" stroked="f">
                        <v:fill r:id="rId66" o:title="" type="pattern"/>
                      </v:shape>
                    </v:group>
                    <v:shape id="AutoShape 37" o:spid="_x0000_s1182" type="#_x0000_t32" style="position:absolute;left:3017;top:5909;width:65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tpTcYAAADdAAAADwAAAGRycy9kb3ducmV2LnhtbESPQWsCMRSE70L/Q3iFXkSzVlxka5St&#10;IGjBg7a9v25eN6Gbl3UTdf33jVDocZiZb5jFqneNuFAXrGcFk3EGgrjy2nKt4ON9M5qDCBFZY+OZ&#10;FNwowGr5MFhgof2VD3Q5xlokCIcCFZgY20LKUBlyGMa+JU7et+8cxiS7WuoOrwnuGvmcZbl0aDkt&#10;GGxpbaj6OZ6dgv1u8lp+Gbt7O5zsfrYpm3M9/FTq6bEvX0BE6uN/+K+91QryfDqF+5v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baU3GAAAA3QAAAA8AAAAAAAAA&#10;AAAAAAAAoQIAAGRycy9kb3ducmV2LnhtbFBLBQYAAAAABAAEAPkAAACUAwAAAAA=&#10;"/>
                    <v:shape id="AutoShape 38" o:spid="_x0000_s1183" type="#_x0000_t32" style="position:absolute;left:3003;top:7224;width:65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LxOccAAADdAAAADwAAAGRycy9kb3ducmV2LnhtbESPQWsCMRSE74X+h/AKXopmte0iW6Ns&#10;BUELHrR6f908N8HNy3YTdfvvm0Khx2FmvmFmi9414kpdsJ4VjEcZCOLKa8u1gsPHajgFESKyxsYz&#10;KfimAIv5/d0MC+1vvKPrPtYiQTgUqMDE2BZShsqQwzDyLXHyTr5zGJPsaqk7vCW4a+Qky3Lp0HJa&#10;MNjS0lB13l+cgu1m/FZ+Grt5333Z7cuqbC7141GpwUNfvoKI1Mf/8F97rRXk+dMz/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MvE5xwAAAN0AAAAPAAAAAAAA&#10;AAAAAAAAAKECAABkcnMvZG93bnJldi54bWxQSwUGAAAAAAQABAD5AAAAlQMAAAAA&#10;"/>
                    <v:shape id="AutoShape 39" o:spid="_x0000_s1184" type="#_x0000_t32" style="position:absolute;left:1075;top:7239;width:65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5UosYAAADdAAAADwAAAGRycy9kb3ducmV2LnhtbESPQWsCMRSE70L/Q3iFXkSztrjIapSt&#10;INSCB229PzfPTejmZd1E3f77plDocZiZb5jFqneNuFEXrGcFk3EGgrjy2nKt4PNjM5qBCBFZY+OZ&#10;FHxTgNXyYbDAQvs77+l2iLVIEA4FKjAxtoWUoTLkMIx9S5y8s+8cxiS7WuoO7wnuGvmcZbl0aDkt&#10;GGxpbaj6Olydgt128lqejN2+7y92N92UzbUeHpV6euzLOYhIffwP/7XftII8f5nC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VKLGAAAA3QAAAA8AAAAAAAAA&#10;AAAAAAAAoQIAAGRycy9kb3ducmV2LnhtbFBLBQYAAAAABAAEAPkAAACUAwAAAAA=&#10;"/>
                    <v:shape id="AutoShape 40" o:spid="_x0000_s1185" type="#_x0000_t32" style="position:absolute;left:1061;top:6411;width:65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zK1ccAAADdAAAADwAAAGRycy9kb3ducmV2LnhtbESPT2sCMRTE74V+h/AKvRTNWukiq1G2&#10;BaEWPPjv/ty8bkI3L9tN1PXbNwXB4zAzv2Fmi9414kxdsJ4VjIYZCOLKa8u1gv1uOZiACBFZY+OZ&#10;FFwpwGL++DDDQvsLb+i8jbVIEA4FKjAxtoWUoTLkMAx9S5y8b985jEl2tdQdXhLcNfI1y3Lp0HJa&#10;MNjSh6HqZ3tyCtar0Xt5NHb1tfm167dl2Zzql4NSz099OQURqY/38K39qRXk+TiH/zfp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rMrVxwAAAN0AAAAPAAAAAAAA&#10;AAAAAAAAAKECAABkcnMvZG93bnJldi54bWxQSwUGAAAAAAQABAD5AAAAlQMAAAAA&#10;"/>
                  </v:group>
                  <v:shape id="AutoShape 41" o:spid="_x0000_s1186" type="#_x0000_t32" style="position:absolute;left:6630;top:7253;width:0;height:5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0j8cAAADdAAAADwAAAGRycy9kb3ducmV2LnhtbESPQWvCQBSE7wX/w/IKXopuVExL6ioi&#10;CHoSYw89PrPPJDT7NmbXJPrruwWhx2FmvmEWq95UoqXGlZYVTMYRCOLM6pJzBV+n7egDhPPIGivL&#10;pOBODlbLwcsCE207PlKb+lwECLsEFRTe14mULivIoBvbmjh4F9sY9EE2udQNdgFuKjmNolgaLDks&#10;FFjTpqDsJ70ZBenjut7Nuvkpk/u386VsD9/3+KDU8LVff4Lw1Pv/8LO90wriePYOf2/CE5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XSPxwAAAN0AAAAPAAAAAAAA&#10;AAAAAAAAAKECAABkcnMvZG93bnJldi54bWxQSwUGAAAAAAQABAD5AAAAlQMAAAAA&#10;">
                    <v:stroke startarrow="block" startarrowwidth="narrow" endarrow="block" endarrowwidth="narrow"/>
                  </v:shape>
                  <v:shape id="Text Box 43" o:spid="_x0000_s1187" type="#_x0000_t202" style="position:absolute;left:7825;top:7190;width:530;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E3fcMA&#10;AADdAAAADwAAAGRycy9kb3ducmV2LnhtbERPS2vCQBC+F/oflil4KXWjQpDUVeqj4KEetOJ5yE6T&#10;0Oxs2F1N/PedQ8Hjx/derAbXqhuF2Hg2MBlnoIhLbxuuDJy/P9/moGJCtth6JgN3irBaPj8tsLC+&#10;5yPdTqlSEsKxQAN1Sl2hdSxrchjHviMW7scHh0lgqLQN2Eu4a/U0y3LtsGFpqLGjTU3l7+nqDOTb&#10;cO2PvHndnndfeOiq6WV9vxgzehk+3kElGtJD/O/eW/HlM5krb+QJ6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E3fcMAAADdAAAADwAAAAAAAAAAAAAAAACYAgAAZHJzL2Rv&#10;d25yZXYueG1sUEsFBgAAAAAEAAQA9QAAAIgDAAAAAA==&#10;" stroked="f">
                    <v:textbox inset="0,0,0,0">
                      <w:txbxContent>
                        <w:p w:rsidR="00CB2BC3" w:rsidRPr="005D4143" w:rsidRDefault="00CB2BC3" w:rsidP="00881435">
                          <w:pPr>
                            <w:rPr>
                              <w:sz w:val="18"/>
                            </w:rPr>
                          </w:pPr>
                          <w:r w:rsidRPr="005D4143">
                            <w:rPr>
                              <w:rFonts w:hint="eastAsia"/>
                              <w:sz w:val="18"/>
                            </w:rPr>
                            <w:t>0</w:t>
                          </w:r>
                          <w:r w:rsidRPr="00182BDE">
                            <w:rPr>
                              <w:rFonts w:ascii="宋体" w:hAnsi="宋体" w:hint="eastAsia"/>
                              <w:sz w:val="18"/>
                            </w:rPr>
                            <w:t>.</w:t>
                          </w:r>
                          <w:r w:rsidRPr="00182BDE">
                            <w:rPr>
                              <w:sz w:val="18"/>
                            </w:rPr>
                            <w:t>2</w:t>
                          </w:r>
                          <w:r w:rsidRPr="00986E38">
                            <w:rPr>
                              <w:rFonts w:ascii="华文中宋" w:eastAsia="华文中宋" w:hAnsi="华文中宋" w:hint="eastAsia"/>
                              <w:sz w:val="18"/>
                            </w:rPr>
                            <w:t>米</w:t>
                          </w:r>
                        </w:p>
                      </w:txbxContent>
                    </v:textbox>
                  </v:shape>
                  <v:shape id="Text Box 42" o:spid="_x0000_s1188" type="#_x0000_t202" style="position:absolute;left:7230;top:7484;width:243;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2S5sYA&#10;AADdAAAADwAAAGRycy9kb3ducmV2LnhtbESPQWvCQBSE74L/YXmFXkrd1EKw0TXY2EIP9RAVz4/s&#10;MwnNvg27q4n/vlsoeBxmvhlmlY+mE1dyvrWs4GWWgCCurG65VnA8fD4vQPiArLGzTApu5CFfTycr&#10;zLQduKTrPtQilrDPUEETQp9J6auGDPqZ7Ymjd7bOYIjS1VI7HGK56eQ8SVJpsOW40GBPRUPVz/5i&#10;FKRbdxlKLp62x49v3PX1/PR+Oyn1+DBuliACjeEe/qe/dOTS1zf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2S5sYAAADdAAAADwAAAAAAAAAAAAAAAACYAgAAZHJz&#10;L2Rvd25yZXYueG1sUEsFBgAAAAAEAAQA9QAAAIsDAAAAAA==&#10;" stroked="f">
                    <v:textbox inset="0,0,0,0">
                      <w:txbxContent>
                        <w:p w:rsidR="00CB2BC3" w:rsidRPr="0097223A" w:rsidRDefault="00CB2BC3" w:rsidP="00881435">
                          <w:pPr>
                            <w:jc w:val="left"/>
                            <w:rPr>
                              <w:rFonts w:ascii="华文中宋" w:eastAsia="华文中宋" w:hAnsi="华文中宋"/>
                              <w:sz w:val="18"/>
                            </w:rPr>
                          </w:pPr>
                          <w:r w:rsidRPr="0097223A">
                            <w:rPr>
                              <w:rFonts w:ascii="华文中宋" w:eastAsia="华文中宋" w:hAnsi="华文中宋" w:hint="eastAsia"/>
                              <w:sz w:val="18"/>
                            </w:rPr>
                            <w:t>甲</w:t>
                          </w:r>
                        </w:p>
                      </w:txbxContent>
                    </v:textbox>
                  </v:shape>
                  <v:rect id="Rectangle 4614" o:spid="_x0000_s1189" style="position:absolute;left:6497;top:7457;width:266;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u88sMA&#10;AADdAAAADwAAAGRycy9kb3ducmV2LnhtbERPz2vCMBS+C/sfwht403QiRTqjuE1B8WR1jN0ezVtb&#10;1ryUJNrqX28OgseP7/d82ZtGXMj52rKCt3ECgriwuuZSwem4Gc1A+ICssbFMCq7kYbl4Gcwx07bj&#10;A13yUIoYwj5DBVUIbSalLyoy6Me2JY7cn3UGQ4SulNphF8NNIydJkkqDNceGClv6rKj4z89GwW9S&#10;d+7kzuuQT1bFx+H7a/+zuyk1fO1X7yAC9eEpfri3WkGaTuP++CY+Ab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u88sMAAADdAAAADwAAAAAAAAAAAAAAAACYAgAAZHJzL2Rv&#10;d25yZXYueG1sUEsFBgAAAAAEAAQA9QAAAIgDAAAAAA==&#10;" stroked="f" strokecolor="#739cc3" strokeweight="1.25pt"/>
                  <v:shape id="Text Box 42" o:spid="_x0000_s1190" type="#_x0000_t202" style="position:absolute;left:6270;top:7380;width:612;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q+gMUA&#10;AADdAAAADwAAAGRycy9kb3ducmV2LnhtbESPQWvCQBSE74X+h+UJ3upGkVCjq0ipIAjFGA89vmaf&#10;yWL2bZpdNf77rlDwOMzMN8xi1dtGXKnzxrGC8SgBQVw6bbhScCw2b+8gfEDW2DgmBXfysFq+viww&#10;0+7GOV0PoRIRwj5DBXUIbSalL2uy6EeuJY7eyXUWQ5RdJXWHtwi3jZwkSSotGo4LNbb0UVN5Plys&#10;gvU355/m9+tnn59yUxSzhHfpWanhoF/PQQTqwzP8395qBWk6HcP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r6AxQAAAN0AAAAPAAAAAAAAAAAAAAAAAJgCAABkcnMv&#10;ZG93bnJldi54bWxQSwUGAAAAAAQABAD1AAAAigMAAAAA&#10;" filled="f" stroked="f">
                    <v:textbox inset="0,0,0,0">
                      <w:txbxContent>
                        <w:p w:rsidR="00CB2BC3" w:rsidRPr="00BF0835" w:rsidRDefault="00CB2BC3" w:rsidP="00881435">
                          <w:pPr>
                            <w:jc w:val="left"/>
                            <w:rPr>
                              <w:sz w:val="18"/>
                            </w:rPr>
                          </w:pPr>
                          <w:r w:rsidRPr="00BF0835">
                            <w:rPr>
                              <w:rFonts w:hint="eastAsia"/>
                              <w:sz w:val="18"/>
                            </w:rPr>
                            <w:t>0</w:t>
                          </w:r>
                          <w:r w:rsidRPr="00BF0835">
                            <w:rPr>
                              <w:rFonts w:ascii="宋体" w:hAnsi="宋体" w:hint="eastAsia"/>
                              <w:sz w:val="18"/>
                            </w:rPr>
                            <w:t>.</w:t>
                          </w:r>
                          <w:r w:rsidRPr="00BF0835">
                            <w:rPr>
                              <w:rFonts w:hint="eastAsia"/>
                              <w:sz w:val="18"/>
                            </w:rPr>
                            <w:t>15</w:t>
                          </w:r>
                          <w:r w:rsidRPr="00BF0835">
                            <w:rPr>
                              <w:rFonts w:ascii="华文中宋" w:eastAsia="华文中宋" w:hAnsi="华文中宋" w:hint="eastAsia"/>
                              <w:sz w:val="18"/>
                            </w:rPr>
                            <w:t>米</w:t>
                          </w:r>
                        </w:p>
                      </w:txbxContent>
                    </v:textbox>
                  </v:shape>
                </v:group>
                <v:shape id="Text Box 4616" o:spid="_x0000_s1191" type="#_x0000_t202" style="position:absolute;left:10015;top:5480;width:258;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utKcUA&#10;AADdAAAADwAAAGRycy9kb3ducmV2LnhtbESPQWvCQBSE74X+h+UVequbioQS3QQVBXsqpgXx9sg+&#10;k8Xs2zS7mvjv3YLQ4zAz3zCLYrStuFLvjWMF75MEBHHltOFawc/39u0DhA/IGlvHpOBGHor8+WmB&#10;mXYD7+lahlpECPsMFTQhdJmUvmrIop+4jjh6J9dbDFH2tdQ9DhFuWzlNklRaNBwXGuxo3VB1Li82&#10;Ur68O65+y6TarYP59Md6Yw6DUq8v43IOItAY/sOP9k4rSNPZFP7exCcg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m60pxQAAAN0AAAAPAAAAAAAAAAAAAAAAAJgCAABkcnMv&#10;ZG93bnJldi54bWxQSwUGAAAAAAQABAD1AAAAigMAAAAA&#10;" stroked="f" strokecolor="white" strokeweight="1.25pt">
                  <v:textbox inset="0,0,0,0">
                    <w:txbxContent>
                      <w:p w:rsidR="00CB2BC3" w:rsidRPr="00807585" w:rsidRDefault="00CB2BC3" w:rsidP="00881435">
                        <w:pPr>
                          <w:rPr>
                            <w:sz w:val="18"/>
                            <w:szCs w:val="18"/>
                          </w:rPr>
                        </w:pPr>
                        <w:r>
                          <w:rPr>
                            <w:rFonts w:hint="eastAsia"/>
                            <w:sz w:val="18"/>
                            <w:szCs w:val="18"/>
                          </w:rPr>
                          <w:t>B</w:t>
                        </w:r>
                      </w:p>
                    </w:txbxContent>
                  </v:textbox>
                </v:shape>
                <v:shape id="Text Box 4617" o:spid="_x0000_s1192" type="#_x0000_t202" style="position:absolute;left:10015;top:4713;width:283;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8KYccA&#10;AADdAAAADwAAAGRycy9kb3ducmV2LnhtbESPQWvCQBSE70L/w/IEL1I3tpJq6ipSEIqI0FQQb4/s&#10;axLMvk2zG43/3hUEj8PMfMPMl52pxJkaV1pWMB5FIIgzq0vOFex/169TEM4ja6wsk4IrOVguXnpz&#10;TLS98A+dU5+LAGGXoILC+zqR0mUFGXQjWxMH7882Bn2QTS51g5cAN5V8i6JYGiw5LBRY01dB2Slt&#10;jYLD7jAb5+3Hqv2/TqvNcWZ4OzRKDfrd6hOEp84/w4/2t1YQx5N3uL8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PCmHHAAAA3QAAAA8AAAAAAAAAAAAAAAAAmAIAAGRy&#10;cy9kb3ducmV2LnhtbFBLBQYAAAAABAAEAPUAAACMAwAAAAA=&#10;" filled="f" strokecolor="white">
                  <v:textbox inset="0,0,0,0">
                    <w:txbxContent>
                      <w:p w:rsidR="00CB2BC3" w:rsidRPr="00F12857" w:rsidRDefault="00CB2BC3" w:rsidP="00881435">
                        <w:pPr>
                          <w:rPr>
                            <w:sz w:val="18"/>
                            <w:szCs w:val="18"/>
                          </w:rPr>
                        </w:pPr>
                        <w:r w:rsidRPr="00F12857">
                          <w:rPr>
                            <w:rFonts w:hint="eastAsia"/>
                            <w:sz w:val="18"/>
                            <w:szCs w:val="18"/>
                          </w:rPr>
                          <w:t>A</w:t>
                        </w:r>
                      </w:p>
                    </w:txbxContent>
                  </v:textbox>
                </v:shape>
                <w10:wrap type="square"/>
              </v:group>
            </w:pict>
          </mc:Fallback>
        </mc:AlternateContent>
      </w:r>
      <w:r w:rsidR="00881435" w:rsidRPr="005D4EE3">
        <w:rPr>
          <w:szCs w:val="21"/>
        </w:rPr>
        <w:t xml:space="preserve">1. </w:t>
      </w:r>
      <w:r w:rsidR="00881435" w:rsidRPr="005D4EE3">
        <w:rPr>
          <w:color w:val="000000"/>
        </w:rPr>
        <w:t>如图</w:t>
      </w:r>
      <w:r w:rsidR="00881435" w:rsidRPr="005D4EE3">
        <w:t>5</w:t>
      </w:r>
      <w:r w:rsidR="00881435" w:rsidRPr="005D4EE3">
        <w:rPr>
          <w:color w:val="000000"/>
        </w:rPr>
        <w:t>（</w:t>
      </w:r>
      <w:r w:rsidR="00881435" w:rsidRPr="005D4EE3">
        <w:rPr>
          <w:color w:val="000000"/>
        </w:rPr>
        <w:t>a</w:t>
      </w:r>
      <w:r w:rsidR="00881435" w:rsidRPr="005D4EE3">
        <w:rPr>
          <w:color w:val="000000"/>
        </w:rPr>
        <w:t>）所示，轻质薄壁圆柱</w:t>
      </w:r>
      <w:proofErr w:type="gramStart"/>
      <w:r w:rsidR="00881435" w:rsidRPr="005D4EE3">
        <w:rPr>
          <w:color w:val="000000"/>
        </w:rPr>
        <w:t>形容器甲置于</w:t>
      </w:r>
      <w:proofErr w:type="gramEnd"/>
      <w:r w:rsidR="00881435" w:rsidRPr="005D4EE3">
        <w:rPr>
          <w:color w:val="000000"/>
        </w:rPr>
        <w:t>水平地面，底面积为</w:t>
      </w:r>
      <w:r w:rsidR="00881435" w:rsidRPr="005D4EE3">
        <w:rPr>
          <w:i/>
          <w:color w:val="000000"/>
        </w:rPr>
        <w:t>2S</w:t>
      </w:r>
      <w:r w:rsidR="00881435" w:rsidRPr="005D4EE3">
        <w:rPr>
          <w:color w:val="000000"/>
        </w:rPr>
        <w:t>，容器高</w:t>
      </w:r>
      <w:r w:rsidR="00881435" w:rsidRPr="005D4EE3">
        <w:rPr>
          <w:color w:val="000000"/>
        </w:rPr>
        <w:t>0.2</w:t>
      </w:r>
      <w:r w:rsidR="00881435" w:rsidRPr="005D4EE3">
        <w:rPr>
          <w:color w:val="000000"/>
        </w:rPr>
        <w:t>米，内盛</w:t>
      </w:r>
      <w:r w:rsidR="00881435" w:rsidRPr="005D4EE3">
        <w:rPr>
          <w:color w:val="000000"/>
        </w:rPr>
        <w:t>0.15</w:t>
      </w:r>
      <w:r w:rsidR="00881435" w:rsidRPr="005D4EE3">
        <w:rPr>
          <w:color w:val="000000"/>
        </w:rPr>
        <w:t>米深的水。</w:t>
      </w:r>
    </w:p>
    <w:p w:rsidR="00881435" w:rsidRPr="005D4EE3" w:rsidRDefault="00881435" w:rsidP="00881435">
      <w:pPr>
        <w:rPr>
          <w:color w:val="000000"/>
        </w:rPr>
      </w:pPr>
      <w:r w:rsidRPr="005D4EE3">
        <w:rPr>
          <w:rFonts w:ascii="宋体" w:hAnsi="宋体" w:cs="宋体" w:hint="eastAsia"/>
          <w:color w:val="000000"/>
        </w:rPr>
        <w:t>①</w:t>
      </w:r>
      <w:r w:rsidRPr="005D4EE3">
        <w:rPr>
          <w:color w:val="000000"/>
        </w:rPr>
        <w:t xml:space="preserve"> </w:t>
      </w:r>
      <w:r w:rsidRPr="005D4EE3">
        <w:rPr>
          <w:color w:val="000000"/>
        </w:rPr>
        <w:t>若容器的底面积为</w:t>
      </w:r>
      <w:r w:rsidRPr="005D4EE3">
        <w:rPr>
          <w:color w:val="000000"/>
        </w:rPr>
        <w:t>4×10</w:t>
      </w:r>
      <w:r w:rsidRPr="005D4EE3">
        <w:rPr>
          <w:color w:val="000000"/>
          <w:vertAlign w:val="superscript"/>
        </w:rPr>
        <w:sym w:font="Symbol" w:char="F02D"/>
      </w:r>
      <w:r w:rsidRPr="005D4EE3">
        <w:rPr>
          <w:color w:val="000000"/>
          <w:vertAlign w:val="superscript"/>
        </w:rPr>
        <w:t>2</w:t>
      </w:r>
      <w:r w:rsidRPr="005D4EE3">
        <w:rPr>
          <w:color w:val="000000"/>
        </w:rPr>
        <w:t>米</w:t>
      </w:r>
      <w:r w:rsidRPr="005D4EE3">
        <w:rPr>
          <w:color w:val="000000"/>
          <w:vertAlign w:val="superscript"/>
        </w:rPr>
        <w:t>2</w:t>
      </w:r>
      <w:r w:rsidRPr="005D4EE3">
        <w:rPr>
          <w:color w:val="000000"/>
        </w:rPr>
        <w:t>，求容器中水的质量</w:t>
      </w:r>
      <w:r w:rsidRPr="005D4EE3">
        <w:rPr>
          <w:color w:val="000000"/>
        </w:rPr>
        <w:t>m</w:t>
      </w:r>
      <w:r w:rsidRPr="005D4EE3">
        <w:rPr>
          <w:color w:val="000000"/>
        </w:rPr>
        <w:t>。</w:t>
      </w:r>
    </w:p>
    <w:p w:rsidR="00881435" w:rsidRPr="005D4EE3" w:rsidRDefault="00881435" w:rsidP="00881435">
      <w:pPr>
        <w:rPr>
          <w:color w:val="000000"/>
        </w:rPr>
      </w:pPr>
      <w:r w:rsidRPr="005D4EE3">
        <w:rPr>
          <w:rFonts w:ascii="宋体" w:hAnsi="宋体" w:cs="宋体" w:hint="eastAsia"/>
          <w:color w:val="000000"/>
        </w:rPr>
        <w:t>②</w:t>
      </w:r>
      <w:r w:rsidRPr="005D4EE3">
        <w:rPr>
          <w:color w:val="000000"/>
        </w:rPr>
        <w:t xml:space="preserve"> </w:t>
      </w:r>
      <w:r w:rsidRPr="005D4EE3">
        <w:rPr>
          <w:color w:val="000000"/>
        </w:rPr>
        <w:t>求</w:t>
      </w:r>
      <w:r w:rsidRPr="005D4EE3">
        <w:rPr>
          <w:color w:val="000000"/>
        </w:rPr>
        <w:t>0.1</w:t>
      </w:r>
      <w:r w:rsidRPr="005D4EE3">
        <w:rPr>
          <w:color w:val="000000"/>
        </w:rPr>
        <w:t>米深处水的压强</w:t>
      </w:r>
      <w:r w:rsidRPr="005D4EE3">
        <w:rPr>
          <w:i/>
          <w:color w:val="000000"/>
        </w:rPr>
        <w:t>p</w:t>
      </w:r>
      <w:r w:rsidRPr="005D4EE3">
        <w:rPr>
          <w:color w:val="000000"/>
        </w:rPr>
        <w:t>。</w:t>
      </w:r>
    </w:p>
    <w:p w:rsidR="00881435" w:rsidRPr="005D4EE3" w:rsidRDefault="0080621C" w:rsidP="00881435">
      <w:pPr>
        <w:rPr>
          <w:color w:val="000000"/>
        </w:rPr>
      </w:pPr>
      <w:r>
        <w:rPr>
          <w:noProof/>
          <w:color w:val="000000"/>
        </w:rPr>
        <mc:AlternateContent>
          <mc:Choice Requires="wps">
            <w:drawing>
              <wp:anchor distT="0" distB="0" distL="114300" distR="114300" simplePos="0" relativeHeight="251617280" behindDoc="0" locked="0" layoutInCell="1" allowOverlap="1">
                <wp:simplePos x="0" y="0"/>
                <wp:positionH relativeFrom="column">
                  <wp:posOffset>4073525</wp:posOffset>
                </wp:positionH>
                <wp:positionV relativeFrom="paragraph">
                  <wp:posOffset>690880</wp:posOffset>
                </wp:positionV>
                <wp:extent cx="632460" cy="297180"/>
                <wp:effectExtent l="0" t="0" r="0" b="2540"/>
                <wp:wrapNone/>
                <wp:docPr id="6603" name="Text Box 4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18" o:spid="_x0000_s1193" type="#_x0000_t202" style="position:absolute;left:0;text-align:left;margin-left:320.75pt;margin-top:54.4pt;width:49.8pt;height:23.4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" stroked="f">
                <v:textbox>
                  <w:txbxContent>
                    <w:p w:rsidR="00CB2BC3" w:rsidRDefault="00CB2BC3" w:rsidP="00881435">
                      <w:r>
                        <w:rPr>
                          <w:rFonts w:hint="eastAsia"/>
                        </w:rPr>
                        <w:t>图</w:t>
                      </w:r>
                      <w:r>
                        <w:rPr>
                          <w:rFonts w:hint="eastAsia"/>
                        </w:rPr>
                        <w:t xml:space="preserve"> 5</w:t>
                      </w:r>
                    </w:p>
                  </w:txbxContent>
                </v:textbox>
              </v:shape>
            </w:pict>
          </mc:Fallback>
        </mc:AlternateContent>
      </w:r>
      <w:r w:rsidR="00881435" w:rsidRPr="005D4EE3">
        <w:rPr>
          <w:rFonts w:ascii="宋体" w:hAnsi="宋体" w:cs="宋体" w:hint="eastAsia"/>
          <w:color w:val="000000"/>
        </w:rPr>
        <w:t>③</w:t>
      </w:r>
      <w:r w:rsidR="00881435" w:rsidRPr="005D4EE3">
        <w:rPr>
          <w:color w:val="000000"/>
        </w:rPr>
        <w:t xml:space="preserve"> </w:t>
      </w:r>
      <w:r w:rsidR="00881435" w:rsidRPr="005D4EE3">
        <w:rPr>
          <w:color w:val="000000"/>
        </w:rPr>
        <w:t>现有面积为</w:t>
      </w:r>
      <w:r w:rsidR="00881435" w:rsidRPr="005D4EE3">
        <w:rPr>
          <w:i/>
          <w:color w:val="000000"/>
        </w:rPr>
        <w:t>S</w:t>
      </w:r>
      <w:r w:rsidR="00881435" w:rsidRPr="005D4EE3">
        <w:rPr>
          <w:color w:val="000000"/>
        </w:rPr>
        <w:t>、密度为</w:t>
      </w:r>
      <w:r w:rsidR="00881435" w:rsidRPr="005D4EE3">
        <w:rPr>
          <w:i/>
          <w:color w:val="000000"/>
        </w:rPr>
        <w:t>6</w:t>
      </w:r>
      <w:r w:rsidR="00881435" w:rsidRPr="005D4EE3">
        <w:rPr>
          <w:i/>
          <w:color w:val="000000"/>
        </w:rPr>
        <w:sym w:font="Symbol" w:char="F072"/>
      </w:r>
      <w:r w:rsidR="00881435" w:rsidRPr="005D4EE3">
        <w:rPr>
          <w:color w:val="000000"/>
        </w:rPr>
        <w:t>水圆柱体乙，如图</w:t>
      </w:r>
      <w:r w:rsidR="00881435" w:rsidRPr="005D4EE3">
        <w:t>5</w:t>
      </w:r>
      <w:r w:rsidR="00881435" w:rsidRPr="005D4EE3">
        <w:rPr>
          <w:color w:val="000000"/>
        </w:rPr>
        <w:t>（</w:t>
      </w:r>
      <w:r w:rsidR="00881435" w:rsidRPr="005D4EE3">
        <w:rPr>
          <w:color w:val="000000"/>
        </w:rPr>
        <w:t>b</w:t>
      </w:r>
      <w:r w:rsidR="00881435" w:rsidRPr="005D4EE3">
        <w:rPr>
          <w:color w:val="000000"/>
        </w:rPr>
        <w:t>）所示，在乙上方沿水平方向切去高为</w:t>
      </w:r>
      <w:r w:rsidR="00881435" w:rsidRPr="005D4EE3">
        <w:rPr>
          <w:i/>
          <w:color w:val="000000"/>
        </w:rPr>
        <w:t>Δh</w:t>
      </w:r>
      <w:r w:rsidR="00881435" w:rsidRPr="005D4EE3">
        <w:rPr>
          <w:color w:val="000000"/>
        </w:rPr>
        <w:t>的部分</w:t>
      </w:r>
      <w:r w:rsidR="00881435" w:rsidRPr="005D4EE3">
        <w:rPr>
          <w:color w:val="000000"/>
        </w:rPr>
        <w:t>A</w:t>
      </w:r>
      <w:r w:rsidR="00881435" w:rsidRPr="005D4EE3">
        <w:rPr>
          <w:color w:val="000000"/>
        </w:rPr>
        <w:t>（</w:t>
      </w:r>
      <w:r w:rsidR="00881435" w:rsidRPr="005D4EE3">
        <w:rPr>
          <w:color w:val="000000"/>
        </w:rPr>
        <w:t>Δh</w:t>
      </w:r>
      <w:r w:rsidR="00881435" w:rsidRPr="005D4EE3">
        <w:rPr>
          <w:color w:val="000000"/>
        </w:rPr>
        <w:t>＜</w:t>
      </w:r>
      <w:r w:rsidR="00881435" w:rsidRPr="005D4EE3">
        <w:rPr>
          <w:color w:val="000000"/>
        </w:rPr>
        <w:t>0.3</w:t>
      </w:r>
      <w:r w:rsidR="00881435" w:rsidRPr="005D4EE3">
        <w:rPr>
          <w:color w:val="000000"/>
        </w:rPr>
        <w:t>米），如图</w:t>
      </w:r>
      <w:r w:rsidR="00881435" w:rsidRPr="005D4EE3">
        <w:t>5</w:t>
      </w:r>
      <w:r w:rsidR="00881435" w:rsidRPr="005D4EE3">
        <w:rPr>
          <w:color w:val="000000"/>
        </w:rPr>
        <w:t>（</w:t>
      </w:r>
      <w:r w:rsidR="00881435" w:rsidRPr="005D4EE3">
        <w:rPr>
          <w:color w:val="000000"/>
        </w:rPr>
        <w:t>c</w:t>
      </w:r>
      <w:r w:rsidR="00881435" w:rsidRPr="005D4EE3">
        <w:rPr>
          <w:color w:val="000000"/>
        </w:rPr>
        <w:t>）所示，将</w:t>
      </w:r>
      <w:r w:rsidR="00881435" w:rsidRPr="005D4EE3">
        <w:rPr>
          <w:color w:val="000000"/>
        </w:rPr>
        <w:t>A</w:t>
      </w:r>
      <w:r w:rsidR="00881435" w:rsidRPr="005D4EE3">
        <w:rPr>
          <w:color w:val="000000"/>
        </w:rPr>
        <w:t>放入容器甲中（</w:t>
      </w:r>
      <w:r w:rsidR="00881435" w:rsidRPr="005D4EE3">
        <w:rPr>
          <w:color w:val="000000"/>
        </w:rPr>
        <w:t>A</w:t>
      </w:r>
      <w:r w:rsidR="00881435" w:rsidRPr="005D4EE3">
        <w:rPr>
          <w:color w:val="000000"/>
        </w:rPr>
        <w:t>与甲底部没有密合），并将此时的容器置于剩余圆柱体</w:t>
      </w:r>
      <w:r w:rsidR="00881435" w:rsidRPr="005D4EE3">
        <w:rPr>
          <w:color w:val="000000"/>
        </w:rPr>
        <w:t>B</w:t>
      </w:r>
      <w:r w:rsidR="00881435" w:rsidRPr="005D4EE3">
        <w:rPr>
          <w:color w:val="000000"/>
        </w:rPr>
        <w:t>的上方中央。</w:t>
      </w:r>
    </w:p>
    <w:p w:rsidR="00881435" w:rsidRPr="005D4EE3" w:rsidRDefault="00881435" w:rsidP="00881435">
      <w:pPr>
        <w:rPr>
          <w:color w:val="000000"/>
        </w:rPr>
      </w:pPr>
      <w:r w:rsidRPr="005D4EE3">
        <w:rPr>
          <w:color w:val="000000"/>
        </w:rPr>
        <w:t>（</w:t>
      </w:r>
      <w:r w:rsidRPr="005D4EE3">
        <w:rPr>
          <w:color w:val="000000"/>
        </w:rPr>
        <w:t>a</w:t>
      </w:r>
      <w:r w:rsidRPr="005D4EE3">
        <w:rPr>
          <w:color w:val="000000"/>
        </w:rPr>
        <w:t>）若要使水对容器底部的压强</w:t>
      </w:r>
      <w:r w:rsidRPr="005D4EE3">
        <w:rPr>
          <w:i/>
          <w:color w:val="000000"/>
        </w:rPr>
        <w:t>p</w:t>
      </w:r>
      <w:r w:rsidRPr="005D4EE3">
        <w:rPr>
          <w:i/>
          <w:color w:val="000000"/>
          <w:vertAlign w:val="subscript"/>
        </w:rPr>
        <w:t>水</w:t>
      </w:r>
      <w:r w:rsidRPr="005D4EE3">
        <w:rPr>
          <w:color w:val="000000"/>
        </w:rPr>
        <w:t>最大，</w:t>
      </w:r>
      <w:proofErr w:type="gramStart"/>
      <w:r w:rsidRPr="005D4EE3">
        <w:rPr>
          <w:color w:val="000000"/>
        </w:rPr>
        <w:t>求切去</w:t>
      </w:r>
      <w:proofErr w:type="gramEnd"/>
      <w:r w:rsidRPr="005D4EE3">
        <w:rPr>
          <w:color w:val="000000"/>
        </w:rPr>
        <w:t>部分</w:t>
      </w:r>
      <w:r w:rsidRPr="005D4EE3">
        <w:rPr>
          <w:color w:val="000000"/>
        </w:rPr>
        <w:t>A</w:t>
      </w:r>
      <w:r w:rsidRPr="005D4EE3">
        <w:rPr>
          <w:color w:val="000000"/>
        </w:rPr>
        <w:t>高度的最小值</w:t>
      </w:r>
      <w:r w:rsidRPr="005D4EE3">
        <w:rPr>
          <w:i/>
          <w:color w:val="000000"/>
        </w:rPr>
        <w:t>Δh</w:t>
      </w:r>
      <w:r w:rsidRPr="005D4EE3">
        <w:rPr>
          <w:i/>
          <w:color w:val="000000"/>
          <w:vertAlign w:val="subscript"/>
        </w:rPr>
        <w:t>小</w:t>
      </w:r>
      <w:r w:rsidRPr="005D4EE3">
        <w:rPr>
          <w:color w:val="000000"/>
        </w:rPr>
        <w:t>。</w:t>
      </w:r>
    </w:p>
    <w:p w:rsidR="00881435" w:rsidRPr="005D4EE3" w:rsidRDefault="00881435" w:rsidP="00881435">
      <w:pPr>
        <w:rPr>
          <w:color w:val="000000"/>
        </w:rPr>
      </w:pPr>
      <w:r w:rsidRPr="005D4EE3">
        <w:rPr>
          <w:color w:val="000000"/>
        </w:rPr>
        <w:t>（</w:t>
      </w:r>
      <w:r w:rsidRPr="005D4EE3">
        <w:rPr>
          <w:color w:val="000000"/>
        </w:rPr>
        <w:t>b</w:t>
      </w:r>
      <w:r w:rsidRPr="005D4EE3">
        <w:rPr>
          <w:color w:val="000000"/>
        </w:rPr>
        <w:t>）若要使水对容器底部的压强</w:t>
      </w:r>
      <w:r w:rsidRPr="005D4EE3">
        <w:rPr>
          <w:i/>
          <w:color w:val="000000"/>
        </w:rPr>
        <w:t>p</w:t>
      </w:r>
      <w:r w:rsidRPr="005D4EE3">
        <w:rPr>
          <w:i/>
          <w:color w:val="000000"/>
          <w:vertAlign w:val="subscript"/>
        </w:rPr>
        <w:t>水</w:t>
      </w:r>
      <w:r w:rsidRPr="005D4EE3">
        <w:rPr>
          <w:color w:val="000000"/>
        </w:rPr>
        <w:t>与地面受到的压强</w:t>
      </w:r>
      <w:r w:rsidRPr="005D4EE3">
        <w:rPr>
          <w:i/>
          <w:color w:val="000000"/>
        </w:rPr>
        <w:t>p</w:t>
      </w:r>
      <w:r w:rsidRPr="005D4EE3">
        <w:rPr>
          <w:i/>
          <w:color w:val="000000"/>
          <w:vertAlign w:val="subscript"/>
        </w:rPr>
        <w:t>地</w:t>
      </w:r>
      <w:r w:rsidRPr="005D4EE3">
        <w:rPr>
          <w:color w:val="000000"/>
        </w:rPr>
        <w:t>的比值最大，</w:t>
      </w:r>
      <w:proofErr w:type="gramStart"/>
      <w:r w:rsidRPr="005D4EE3">
        <w:rPr>
          <w:color w:val="000000"/>
        </w:rPr>
        <w:t>求切去</w:t>
      </w:r>
      <w:proofErr w:type="gramEnd"/>
      <w:r w:rsidRPr="005D4EE3">
        <w:rPr>
          <w:color w:val="000000"/>
        </w:rPr>
        <w:t>部分</w:t>
      </w:r>
      <w:r w:rsidRPr="005D4EE3">
        <w:rPr>
          <w:color w:val="000000"/>
        </w:rPr>
        <w:t>A</w:t>
      </w:r>
      <w:r w:rsidRPr="005D4EE3">
        <w:rPr>
          <w:color w:val="000000"/>
        </w:rPr>
        <w:t>高度</w:t>
      </w:r>
      <w:r w:rsidRPr="005D4EE3">
        <w:rPr>
          <w:i/>
          <w:color w:val="000000"/>
        </w:rPr>
        <w:t>Δh</w:t>
      </w:r>
      <w:r w:rsidRPr="005D4EE3">
        <w:rPr>
          <w:color w:val="000000"/>
        </w:rPr>
        <w:t>的范围，并求比值</w:t>
      </w:r>
      <w:r w:rsidRPr="005D4EE3">
        <w:rPr>
          <w:i/>
          <w:color w:val="000000"/>
        </w:rPr>
        <w:t>p</w:t>
      </w:r>
      <w:r w:rsidRPr="005D4EE3">
        <w:rPr>
          <w:i/>
          <w:color w:val="000000"/>
          <w:vertAlign w:val="subscript"/>
        </w:rPr>
        <w:t>水</w:t>
      </w:r>
      <w:r w:rsidRPr="005D4EE3">
        <w:rPr>
          <w:i/>
          <w:color w:val="000000"/>
        </w:rPr>
        <w:t>/p</w:t>
      </w:r>
      <w:r w:rsidRPr="005D4EE3">
        <w:rPr>
          <w:i/>
          <w:color w:val="000000"/>
          <w:vertAlign w:val="subscript"/>
        </w:rPr>
        <w:t>地</w:t>
      </w:r>
      <w:r w:rsidRPr="005D4EE3">
        <w:rPr>
          <w:color w:val="000000"/>
        </w:rPr>
        <w:t>。</w:t>
      </w:r>
    </w:p>
    <w:p w:rsidR="00881435" w:rsidRDefault="00881435" w:rsidP="00881435">
      <w:pPr>
        <w:rPr>
          <w:color w:val="000000"/>
        </w:rPr>
      </w:pPr>
    </w:p>
    <w:p w:rsidR="00881435" w:rsidRDefault="00881435" w:rsidP="00881435">
      <w:pPr>
        <w:rPr>
          <w:color w:val="000000"/>
        </w:rPr>
      </w:pPr>
    </w:p>
    <w:p w:rsidR="00881435" w:rsidRPr="005D4EE3" w:rsidRDefault="00881435" w:rsidP="00881435">
      <w:pPr>
        <w:rPr>
          <w:color w:val="000000"/>
        </w:rPr>
      </w:pPr>
    </w:p>
    <w:p w:rsidR="00881435" w:rsidRPr="005D4EE3" w:rsidRDefault="0080621C" w:rsidP="00881435">
      <w:pPr>
        <w:spacing w:line="390" w:lineRule="exact"/>
        <w:rPr>
          <w:szCs w:val="21"/>
        </w:rPr>
      </w:pPr>
      <w:r>
        <w:rPr>
          <w:noProof/>
          <w:szCs w:val="21"/>
        </w:rPr>
        <mc:AlternateContent>
          <mc:Choice Requires="wpg">
            <w:drawing>
              <wp:anchor distT="0" distB="0" distL="114300" distR="114300" simplePos="0" relativeHeight="251618304" behindDoc="0" locked="0" layoutInCell="1" allowOverlap="1">
                <wp:simplePos x="0" y="0"/>
                <wp:positionH relativeFrom="column">
                  <wp:posOffset>3810635</wp:posOffset>
                </wp:positionH>
                <wp:positionV relativeFrom="paragraph">
                  <wp:posOffset>280035</wp:posOffset>
                </wp:positionV>
                <wp:extent cx="1647825" cy="1924050"/>
                <wp:effectExtent l="19685" t="13335" r="27940" b="0"/>
                <wp:wrapSquare wrapText="bothSides"/>
                <wp:docPr id="6588" name="Group 46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825" cy="1924050"/>
                          <a:chOff x="7477" y="10981"/>
                          <a:chExt cx="2595" cy="3030"/>
                        </a:xfrm>
                      </wpg:grpSpPr>
                      <wpg:grpSp>
                        <wpg:cNvPr id="6589" name="Group 4620"/>
                        <wpg:cNvGrpSpPr>
                          <a:grpSpLocks/>
                        </wpg:cNvGrpSpPr>
                        <wpg:grpSpPr bwMode="auto">
                          <a:xfrm>
                            <a:off x="7477" y="10981"/>
                            <a:ext cx="2595" cy="2538"/>
                            <a:chOff x="7882" y="3091"/>
                            <a:chExt cx="2595" cy="2538"/>
                          </a:xfrm>
                        </wpg:grpSpPr>
                        <wps:wsp>
                          <wps:cNvPr id="6590" name="Rectangle 4621" descr="横虚线"/>
                          <wps:cNvSpPr>
                            <a:spLocks noChangeArrowheads="1"/>
                          </wps:cNvSpPr>
                          <wps:spPr bwMode="auto">
                            <a:xfrm>
                              <a:off x="9204" y="4391"/>
                              <a:ext cx="1154" cy="119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591" name="Text Box 4622"/>
                          <wps:cNvSpPr txBox="1">
                            <a:spLocks noChangeArrowheads="1"/>
                          </wps:cNvSpPr>
                          <wps:spPr bwMode="auto">
                            <a:xfrm>
                              <a:off x="9937" y="5171"/>
                              <a:ext cx="364" cy="4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乙</w:t>
                                </w:r>
                              </w:p>
                            </w:txbxContent>
                          </wps:txbx>
                          <wps:bodyPr rot="0" vert="horz" wrap="square" lIns="91440" tIns="45720" rIns="91440" bIns="45720" anchor="t" anchorCtr="0" upright="1">
                            <a:noAutofit/>
                          </wps:bodyPr>
                        </wps:wsp>
                        <wpg:grpSp>
                          <wpg:cNvPr id="6592" name="Group 4623"/>
                          <wpg:cNvGrpSpPr>
                            <a:grpSpLocks/>
                          </wpg:cNvGrpSpPr>
                          <wpg:grpSpPr bwMode="auto">
                            <a:xfrm>
                              <a:off x="7882" y="5584"/>
                              <a:ext cx="2595" cy="45"/>
                              <a:chOff x="7017" y="3393"/>
                              <a:chExt cx="2595" cy="45"/>
                            </a:xfrm>
                          </wpg:grpSpPr>
                          <wps:wsp>
                            <wps:cNvPr id="6593" name="Line 4624"/>
                            <wps:cNvCnPr/>
                            <wps:spPr bwMode="auto">
                              <a:xfrm>
                                <a:off x="7017" y="3393"/>
                                <a:ext cx="2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4" name="Line 4625"/>
                            <wps:cNvCnPr/>
                            <wps:spPr bwMode="auto">
                              <a:xfrm>
                                <a:off x="7017" y="3438"/>
                                <a:ext cx="2595" cy="0"/>
                              </a:xfrm>
                              <a:prstGeom prst="line">
                                <a:avLst/>
                              </a:prstGeom>
                              <a:noFill/>
                              <a:ln w="381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s:wsp>
                          <wps:cNvPr id="6595" name="Line 4626"/>
                          <wps:cNvCnPr/>
                          <wps:spPr bwMode="auto">
                            <a:xfrm>
                              <a:off x="9204" y="4030"/>
                              <a:ext cx="0" cy="1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6" name="Line 4627"/>
                          <wps:cNvCnPr/>
                          <wps:spPr bwMode="auto">
                            <a:xfrm>
                              <a:off x="10358" y="4030"/>
                              <a:ext cx="0" cy="1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7" name="Rectangle 4628"/>
                          <wps:cNvSpPr>
                            <a:spLocks noChangeArrowheads="1"/>
                          </wps:cNvSpPr>
                          <wps:spPr bwMode="auto">
                            <a:xfrm>
                              <a:off x="8046" y="4579"/>
                              <a:ext cx="567" cy="1003"/>
                            </a:xfrm>
                            <a:prstGeom prst="rect">
                              <a:avLst/>
                            </a:prstGeom>
                            <a:gradFill rotWithShape="1">
                              <a:gsLst>
                                <a:gs pos="0">
                                  <a:srgbClr val="FFFFFF"/>
                                </a:gs>
                                <a:gs pos="50000">
                                  <a:srgbClr val="FFFFFF">
                                    <a:gamma/>
                                    <a:shade val="76471"/>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6598" name="Text Box 4629"/>
                          <wps:cNvSpPr txBox="1">
                            <a:spLocks noChangeArrowheads="1"/>
                          </wps:cNvSpPr>
                          <wps:spPr bwMode="auto">
                            <a:xfrm>
                              <a:off x="8109" y="459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DB1C2C" w:rsidRDefault="00CB2BC3" w:rsidP="00881435">
                                <w:pPr>
                                  <w:rPr>
                                    <w:sz w:val="18"/>
                                    <w:szCs w:val="18"/>
                                  </w:rPr>
                                </w:pPr>
                                <w:r w:rsidRPr="00DB1C2C">
                                  <w:rPr>
                                    <w:rFonts w:hint="eastAsia"/>
                                    <w:sz w:val="18"/>
                                    <w:szCs w:val="18"/>
                                  </w:rPr>
                                  <w:t>甲</w:t>
                                </w:r>
                              </w:p>
                            </w:txbxContent>
                          </wps:txbx>
                          <wps:bodyPr rot="0" vert="horz" wrap="square" lIns="0" tIns="0" rIns="0" bIns="0" anchor="t" anchorCtr="0" upright="1">
                            <a:noAutofit/>
                          </wps:bodyPr>
                        </wps:wsp>
                        <wps:wsp>
                          <wps:cNvPr id="6599" name="Line 4630"/>
                          <wps:cNvCnPr/>
                          <wps:spPr bwMode="auto">
                            <a:xfrm>
                              <a:off x="9811" y="3091"/>
                              <a:ext cx="0" cy="2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00" name="Rectangle 4631"/>
                          <wps:cNvSpPr>
                            <a:spLocks noChangeArrowheads="1"/>
                          </wps:cNvSpPr>
                          <wps:spPr bwMode="auto">
                            <a:xfrm>
                              <a:off x="9518" y="3373"/>
                              <a:ext cx="567" cy="1003"/>
                            </a:xfrm>
                            <a:prstGeom prst="rect">
                              <a:avLst/>
                            </a:prstGeom>
                            <a:gradFill rotWithShape="1">
                              <a:gsLst>
                                <a:gs pos="0">
                                  <a:srgbClr val="FFFFFF"/>
                                </a:gs>
                                <a:gs pos="50000">
                                  <a:srgbClr val="FFFFFF">
                                    <a:gamma/>
                                    <a:shade val="76471"/>
                                    <a:invGamma/>
                                  </a:srgbClr>
                                </a:gs>
                                <a:gs pos="100000">
                                  <a:srgbClr val="FFFFFF"/>
                                </a:gs>
                              </a:gsLst>
                              <a:lin ang="5400000" scaled="1"/>
                            </a:gradFill>
                            <a:ln w="9525">
                              <a:solidFill>
                                <a:srgbClr val="000000"/>
                              </a:solidFill>
                              <a:prstDash val="dash"/>
                              <a:miter lim="800000"/>
                              <a:headEnd/>
                              <a:tailEnd/>
                            </a:ln>
                          </wps:spPr>
                          <wps:bodyPr rot="0" vert="horz" wrap="square" lIns="91440" tIns="45720" rIns="91440" bIns="45720" anchor="t" anchorCtr="0" upright="1">
                            <a:noAutofit/>
                          </wps:bodyPr>
                        </wps:wsp>
                        <wps:wsp>
                          <wps:cNvPr id="6601" name="Text Box 4632"/>
                          <wps:cNvSpPr txBox="1">
                            <a:spLocks noChangeArrowheads="1"/>
                          </wps:cNvSpPr>
                          <wps:spPr bwMode="auto">
                            <a:xfrm>
                              <a:off x="9577" y="337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DB1C2C" w:rsidRDefault="00CB2BC3" w:rsidP="00881435">
                                <w:pPr>
                                  <w:rPr>
                                    <w:sz w:val="18"/>
                                    <w:szCs w:val="18"/>
                                  </w:rPr>
                                </w:pPr>
                                <w:r w:rsidRPr="00DB1C2C">
                                  <w:rPr>
                                    <w:rFonts w:hint="eastAsia"/>
                                    <w:sz w:val="18"/>
                                    <w:szCs w:val="18"/>
                                  </w:rPr>
                                  <w:t>甲</w:t>
                                </w:r>
                              </w:p>
                            </w:txbxContent>
                          </wps:txbx>
                          <wps:bodyPr rot="0" vert="horz" wrap="square" lIns="0" tIns="0" rIns="0" bIns="0" anchor="t" anchorCtr="0" upright="1">
                            <a:noAutofit/>
                          </wps:bodyPr>
                        </wps:wsp>
                      </wpg:grpSp>
                      <wps:wsp>
                        <wps:cNvPr id="6602" name="Text Box 4633"/>
                        <wps:cNvSpPr txBox="1">
                          <a:spLocks noChangeArrowheads="1"/>
                        </wps:cNvSpPr>
                        <wps:spPr bwMode="auto">
                          <a:xfrm>
                            <a:off x="8347" y="13591"/>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5316E6" w:rsidRDefault="00CB2BC3" w:rsidP="00881435">
                              <w:pPr>
                                <w:rPr>
                                  <w:sz w:val="18"/>
                                  <w:szCs w:val="1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19" o:spid="_x0000_s1194" style="position:absolute;left:0;text-align:left;margin-left:300.05pt;margin-top:22.05pt;width:129.75pt;height:151.5pt;z-index:251618304" coordorigin="7477,10981" coordsize="2595,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">
                <v:group id="Group 4620" o:spid="_x0000_s1195" style="position:absolute;left:7477;top:10981;width:2595;height:2538" coordorigin="7882,3091" coordsize="2595,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BJhu8YAAADdAAAADwAAAGRycy9kb3ducmV2LnhtbESPT4vCMBTE7wv7HcJb&#10;8LamVRS3GkXEFQ8i+AcWb4/m2Rabl9Jk2/rtjSB4HGbmN8xs0ZlSNFS7wrKCuB+BIE6tLjhTcD79&#10;fk9AOI+ssbRMCu7kYDH//Jhhom3LB2qOPhMBwi5BBbn3VSKlS3My6Pq2Ig7e1dYGfZB1JnWNbYCb&#10;Ug6iaCwNFhwWcqxolVN6O/4bBZsW2+UwXje723V1v5xG+79dTEr1vrrlFISnzr/Dr/ZWKxiPJj/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EmG7xgAAAN0A&#10;AAAPAAAAAAAAAAAAAAAAAKoCAABkcnMvZG93bnJldi54bWxQSwUGAAAAAAQABAD6AAAAnQMAAAAA&#10;">
                  <v:rect id="Rectangle 4621" o:spid="_x0000_s1196" alt="横虚线" style="position:absolute;left:9204;top:4391;width:1154;height:1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MAA&#10;AADdAAAADwAAAGRycy9kb3ducmV2LnhtbERPy4rCMBTdD/gP4QruxlRBsdUoRVBc+GA6ur8017bY&#10;3JQmav17sxBcHs57sepMLR7UusqygtEwAkGcW11xoeD8v/mdgXAeWWNtmRS8yMFq2ftZYKLtk//o&#10;kflChBB2CSoovW8SKV1ekkE3tA1x4K62NegDbAupW3yGcFPLcRRNpcGKQ0OJDa1Lym/Z3Sg4FOPc&#10;1Nn+4uPzkbbVKV2/LqlSg36XzkF46vxX/HHvtILpJA77w5vwBO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0+/MAAAADdAAAADwAAAAAAAAAAAAAAAACYAgAAZHJzL2Rvd25y&#10;ZXYueG1sUEsFBgAAAAAEAAQA9QAAAIUDAAAAAA==&#10;" fillcolor="black">
                    <v:fill r:id="rId66" o:title="" type="pattern"/>
                  </v:rect>
                  <v:shape id="Text Box 4622" o:spid="_x0000_s1197" type="#_x0000_t202" style="position:absolute;left:9937;top:5171;width:364;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zbZ8MA&#10;AADdAAAADwAAAGRycy9kb3ducmV2LnhtbESP3YrCMBSE7wXfIRxhb0RTF61ajaILirf+PMCxObbF&#10;5qQ00da33wiCl8PMfMMs160pxZNqV1hWMBpGIIhTqwvOFFzOu8EMhPPIGkvLpOBFDtarbmeJibYN&#10;H+l58pkIEHYJKsi9rxIpXZqTQTe0FXHwbrY26IOsM6lrbALclPI3imJpsOCwkGNFfzml99PDKLgd&#10;mv5k3lz3/jI9juMtFtOrfSn102s3CxCeWv8Nf9oHrSCezEfwfhOe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zbZ8MAAADdAAAADwAAAAAAAAAAAAAAAACYAgAAZHJzL2Rv&#10;d25yZXYueG1sUEsFBgAAAAAEAAQA9QAAAIgDAAAAAA==&#10;" stroked="f">
                    <v:textbox>
                      <w:txbxContent>
                        <w:p w:rsidR="00CB2BC3" w:rsidRDefault="00CB2BC3" w:rsidP="00881435">
                          <w:r>
                            <w:rPr>
                              <w:rFonts w:hint="eastAsia"/>
                            </w:rPr>
                            <w:t>乙</w:t>
                          </w:r>
                        </w:p>
                      </w:txbxContent>
                    </v:textbox>
                  </v:shape>
                  <v:group id="Group 4623" o:spid="_x0000_s1198" style="position:absolute;left:7882;top:5584;width:2595;height:45" coordorigin="7017,3393" coordsize="259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29lF8YAAADdAAAADwAAAGRycy9kb3ducmV2LnhtbESPT4vCMBTE78J+h/AW&#10;9qZpXRS3GkXEXTyI4B9YvD2aZ1tsXkoT2/rtjSB4HGbmN8xs0ZlSNFS7wrKCeBCBIE6tLjhTcDr+&#10;9icgnEfWWFomBXdysJh/9GaYaNvynpqDz0SAsEtQQe59lUjp0pwMuoGtiIN3sbVBH2SdSV1jG+Cm&#10;lMMoGkuDBYeFHCta5ZReDzej4K/Fdvkdr5vt9bK6n4+j3f82JqW+PrvlFISnzr/Dr/ZGKxiPfo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b2UXxgAAAN0A&#10;AAAPAAAAAAAAAAAAAAAAAKoCAABkcnMvZG93bnJldi54bWxQSwUGAAAAAAQABAD6AAAAnQMAAAAA&#10;">
                    <v:line id="Line 4624" o:spid="_x0000_s1199" style="position:absolute;visibility:visible;mso-wrap-style:square" from="7017,3393" to="9612,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cgdMgAAADdAAAADwAAAGRycy9kb3ducmV2LnhtbESPQWvCQBSE7wX/w/IKvdVNK4Y2uopY&#10;CtpDUVtoj8/sM4lm34bdNUn/vSsUPA4z8w0znfemFi05X1lW8DRMQBDnVldcKPj+en98AeEDssba&#10;Min4Iw/z2eBuipm2HW+p3YVCRAj7DBWUITSZlD4vyaAf2oY4egfrDIYoXSG1wy7CTS2fkySVBiuO&#10;CyU2tCwpP+3ORsHnaJO2i/XHqv9Zp/v8bbv/PXZOqYf7fjEBEagPt/B/e6UVpOP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BcgdMgAAADdAAAADwAAAAAA&#10;AAAAAAAAAAChAgAAZHJzL2Rvd25yZXYueG1sUEsFBgAAAAAEAAQA+QAAAJYDAAAAAA==&#10;"/>
                    <v:line id="Line 4625" o:spid="_x0000_s1200" style="position:absolute;visibility:visible;mso-wrap-style:square" from="7017,3438" to="9612,3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tGlcYAAADdAAAADwAAAGRycy9kb3ducmV2LnhtbESPzW7CMBCE75X6DtZW6g2cIkBtwCDK&#10;n+ixNIceV/GSGOJ1iF0IPD1GQupxNDPfaMbT1lbiRI03jhW8dRMQxLnThgsF2c+q8w7CB2SNlWNS&#10;cCEP08nz0xhT7c78TadtKESEsE9RQRlCnUrp85Is+q6riaO3c43FEGVTSN3gOcJtJXtJMpQWDceF&#10;Emual5Qftn9WQSjml6/sc7U/rGfZ7/JoFmZ93Sv1+tLORiACteE//GhvtILh4KMP9zfxCc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rRpXGAAAA3QAAAA8AAAAAAAAA&#10;AAAAAAAAoQIAAGRycy9kb3ducmV2LnhtbFBLBQYAAAAABAAEAPkAAACUAwAAAAA=&#10;" strokeweight="3pt">
                      <v:stroke r:id="rId67" o:title="" filltype="pattern"/>
                    </v:line>
                  </v:group>
                  <v:line id="Line 4626" o:spid="_x0000_s1201" style="position:absolute;visibility:visible;mso-wrap-style:square" from="9204,4030" to="9204,5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Idm8gAAADdAAAADwAAAGRycy9kb3ducmV2LnhtbESPQWvCQBSE74X+h+UVvNVNLYY2uopU&#10;CuqhqC20x2f2maTNvg27axL/vSsUPA4z8w0znfemFi05X1lW8DRMQBDnVldcKPj6fH98AeEDssba&#10;Mik4k4f57P5uipm2He+o3YdCRAj7DBWUITSZlD4vyaAf2oY4ekfrDIYoXSG1wy7CTS1HSZJKgxXH&#10;hRIbeisp/9ufjIKP523aLtabVf+9Tg/5cnf4+e2cUoOHfjEBEagPt/B/e6UVpOP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LIdm8gAAADdAAAADwAAAAAA&#10;AAAAAAAAAAChAgAAZHJzL2Rvd25yZXYueG1sUEsFBgAAAAAEAAQA+QAAAJYDAAAAAA==&#10;"/>
                  <v:line id="Line 4627" o:spid="_x0000_s1202" style="position:absolute;visibility:visible;mso-wrap-style:square" from="10358,4030" to="10358,5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CD7MgAAADdAAAADwAAAGRycy9kb3ducmV2LnhtbESPQUsDMRSE74L/ITzBm82qNNS1aSmW&#10;QutB2iro8XXz3F3dvCxJurv++6Yg9DjMzDfMdD7YRnTkQ+1Yw/0oA0FcOFNzqeHjfXU3AREissHG&#10;MWn4owDz2fXVFHPjet5Rt4+lSBAOOWqoYmxzKUNRkcUwci1x8r6dtxiT9KU0HvsEt418yDIlLdac&#10;Fips6aWi4nd/tBreHreqW2xe18PnRh2K5e7w9dN7rW9vhsUziEhDvIT/22ujQY2fFJ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GCD7MgAAADdAAAADwAAAAAA&#10;AAAAAAAAAAChAgAAZHJzL2Rvd25yZXYueG1sUEsFBgAAAAAEAAQA+QAAAJYDAAAAAA==&#10;"/>
                  <v:rect id="Rectangle 4628" o:spid="_x0000_s1203" style="position:absolute;left:8046;top:4579;width:567;height:1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PlKMMA&#10;AADdAAAADwAAAGRycy9kb3ducmV2LnhtbESPzWoCMRSF9wXfIdxCdzVTi2MdjVIEoYsidJSuL8l1&#10;Mji5GZNUp2/fCEKXh/PzcZbrwXXiQiG2nhW8jAsQxNqblhsFh/32+Q1ETMgGO8+k4JcirFejhyVW&#10;xl/5iy51akQe4VihAptSX0kZtSWHcex74uwdfXCYsgyNNAGvedx1clIUpXTYciZY7GljSZ/qH5ch&#10;dduYrX/93OnNJOjOldJ+n5V6ehzeFyASDek/fG9/GAXldD6D25v8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PlKMMAAADdAAAADwAAAAAAAAAAAAAAAACYAgAAZHJzL2Rv&#10;d25yZXYueG1sUEsFBgAAAAAEAAQA9QAAAIgDAAAAAA==&#10;">
                    <v:fill color2="#c3c3c3" rotate="t" focus="50%" type="gradient"/>
                  </v:rect>
                  <v:shape id="Text Box 4629" o:spid="_x0000_s1204" type="#_x0000_t202" style="position:absolute;left:8109;top:4591;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VaJsIA&#10;AADdAAAADwAAAGRycy9kb3ducmV2LnhtbERPz2vCMBS+D/wfwht4m+kEy+yMIqIgCGLtDju+Nc82&#10;2LzUJmr9781B2PHj+z1b9LYRN+q8cazgc5SAIC6dNlwp+Ck2H18gfEDW2DgmBQ/ysJgP3maYaXfn&#10;nG7HUIkYwj5DBXUIbSalL2uy6EeuJY7cyXUWQ4RdJXWH9xhuGzlOklRaNBwbamxpVVN5Pl6tguUv&#10;52tz2f8d8lNuimKa8C49KzV875ffIAL14V/8cm+1gnQyjXPjm/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hVomwgAAAN0AAAAPAAAAAAAAAAAAAAAAAJgCAABkcnMvZG93&#10;bnJldi54bWxQSwUGAAAAAAQABAD1AAAAhwMAAAAA&#10;" filled="f" stroked="f">
                    <v:textbox inset="0,0,0,0">
                      <w:txbxContent>
                        <w:p w:rsidR="00CB2BC3" w:rsidRPr="00DB1C2C" w:rsidRDefault="00CB2BC3" w:rsidP="00881435">
                          <w:pPr>
                            <w:rPr>
                              <w:sz w:val="18"/>
                              <w:szCs w:val="18"/>
                            </w:rPr>
                          </w:pPr>
                          <w:r w:rsidRPr="00DB1C2C">
                            <w:rPr>
                              <w:rFonts w:hint="eastAsia"/>
                              <w:sz w:val="18"/>
                              <w:szCs w:val="18"/>
                            </w:rPr>
                            <w:t>甲</w:t>
                          </w:r>
                        </w:p>
                      </w:txbxContent>
                    </v:textbox>
                  </v:shape>
                  <v:line id="Line 4630" o:spid="_x0000_s1205" style="position:absolute;visibility:visible;mso-wrap-style:square" from="9811,3091" to="98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25VMQAAADdAAAADwAAAGRycy9kb3ducmV2LnhtbESPX2vCMBTF3wd+h3AF32aqMFmrUUQQ&#10;fFDHVHy+NNe22tzUJKv12y+DgY+H8+fHmS06U4uWnK8sKxgNExDEudUVFwpOx/X7JwgfkDXWlknB&#10;kzws5r23GWbaPvib2kMoRBxhn6GCMoQmk9LnJRn0Q9sQR+9incEQpSukdviI46aW4ySZSIMVR0KJ&#10;Da1Kym+HHxO5ebF19/P11m0uu+36zm26P34pNeh3yymIQF14hf/bG61g8pGm8PcmP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bblUxAAAAN0AAAAPAAAAAAAAAAAA&#10;AAAAAKECAABkcnMvZG93bnJldi54bWxQSwUGAAAAAAQABAD5AAAAkgMAAAAA&#10;">
                    <v:stroke dashstyle="dash"/>
                  </v:line>
                  <v:rect id="Rectangle 4631" o:spid="_x0000_s1206" style="position:absolute;left:9518;top:3373;width:567;height:1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uuI8UA&#10;AADdAAAADwAAAGRycy9kb3ducmV2LnhtbERPW2vCMBR+F/Yfwhn4IjOxYJHOKGMwUIZ422B7OzRn&#10;abfmpDaZdv9+eRB8/Pju82XvGnGmLtSeNUzGCgRx6U3NVsPb8eVhBiJEZIONZ9LwRwGWi7vBHAvj&#10;L7yn8yFakUI4FKihirEtpAxlRQ7D2LfEifvyncOYYGel6fCSwl0jM6Vy6bDm1FBhS88VlT+HX6dB&#10;jXCdfWfvrx/WTneT03aKm+On1sP7/ukRRKQ+3sRX98poyHOV9q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y64jxQAAAN0AAAAPAAAAAAAAAAAAAAAAAJgCAABkcnMv&#10;ZG93bnJldi54bWxQSwUGAAAAAAQABAD1AAAAigMAAAAA&#10;">
                    <v:fill color2="#c3c3c3" rotate="t" focus="50%" type="gradient"/>
                    <v:stroke dashstyle="dash"/>
                  </v:rect>
                  <v:shape id="Text Box 4632" o:spid="_x0000_s1207" type="#_x0000_t202" style="position:absolute;left:9577;top:337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AHQMUA&#10;AADdAAAADwAAAGRycy9kb3ducmV2LnhtbESPQWsCMRSE7wX/Q3gFbzXRw2K3RpFiQRDEdXvo8XXz&#10;3A1uXrabqOu/N4VCj8PMfMMsVoNrxZX6YD1rmE4UCOLKG8u1hs/y42UOIkRkg61n0nCnAKvl6GmB&#10;ufE3Luh6jLVIEA45amhi7HIpQ9WQwzDxHXHyTr53GJPsa2l6vCW4a+VMqUw6tJwWGuzovaHqfLw4&#10;DesvLjb2Z/99KE6FLctXxbvsrPX4eVi/gYg0xP/wX3trNGSZmsLvm/Q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kAdAxQAAAN0AAAAPAAAAAAAAAAAAAAAAAJgCAABkcnMv&#10;ZG93bnJldi54bWxQSwUGAAAAAAQABAD1AAAAigMAAAAA&#10;" filled="f" stroked="f">
                    <v:textbox inset="0,0,0,0">
                      <w:txbxContent>
                        <w:p w:rsidR="00CB2BC3" w:rsidRPr="00DB1C2C" w:rsidRDefault="00CB2BC3" w:rsidP="00881435">
                          <w:pPr>
                            <w:rPr>
                              <w:sz w:val="18"/>
                              <w:szCs w:val="18"/>
                            </w:rPr>
                          </w:pPr>
                          <w:r w:rsidRPr="00DB1C2C">
                            <w:rPr>
                              <w:rFonts w:hint="eastAsia"/>
                              <w:sz w:val="18"/>
                              <w:szCs w:val="18"/>
                            </w:rPr>
                            <w:t>甲</w:t>
                          </w:r>
                        </w:p>
                      </w:txbxContent>
                    </v:textbox>
                  </v:shape>
                </v:group>
                <v:shape id="Text Box 4633" o:spid="_x0000_s1208" type="#_x0000_t202" style="position:absolute;left:8347;top:13591;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ZN8UA&#10;AADdAAAADwAAAGRycy9kb3ducmV2LnhtbESPQWsCMRSE7wX/Q3iCt5rUw2K3RpGiIAjiuj30+Lp5&#10;7gY3L+sm6vbfN4VCj8PMfMMsVoNrxZ36YD1reJkqEMSVN5ZrDR/l9nkOIkRkg61n0vBNAVbL0dMC&#10;c+MfXND9FGuRIBxy1NDE2OVShqohh2HqO+LknX3vMCbZ19L0+Ehw18qZUpl0aDktNNjRe0PV5XRz&#10;GtafXGzs9fB1LM6FLctXxfvsovVkPKzfQEQa4n/4r70zGrJMzeD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pk3xQAAAN0AAAAPAAAAAAAAAAAAAAAAAJgCAABkcnMv&#10;ZG93bnJldi54bWxQSwUGAAAAAAQABAD1AAAAigMAAAAA&#10;" filled="f" stroked="f">
                  <v:textbox inset="0,0,0,0">
                    <w:txbxContent>
                      <w:p w:rsidR="00CB2BC3" w:rsidRPr="005316E6" w:rsidRDefault="00CB2BC3" w:rsidP="00881435">
                        <w:pPr>
                          <w:rPr>
                            <w:sz w:val="18"/>
                            <w:szCs w:val="18"/>
                          </w:rPr>
                        </w:pPr>
                      </w:p>
                    </w:txbxContent>
                  </v:textbox>
                </v:shape>
                <w10:wrap type="square"/>
              </v:group>
            </w:pict>
          </mc:Fallback>
        </mc:AlternateContent>
      </w:r>
      <w:r w:rsidR="00881435" w:rsidRPr="005D4EE3">
        <w:rPr>
          <w:szCs w:val="21"/>
        </w:rPr>
        <w:t>2 .</w:t>
      </w:r>
      <w:r w:rsidR="00881435" w:rsidRPr="005D4EE3">
        <w:rPr>
          <w:szCs w:val="21"/>
        </w:rPr>
        <w:t>如图</w:t>
      </w:r>
      <w:r w:rsidR="00881435" w:rsidRPr="005D4EE3">
        <w:t>6</w:t>
      </w:r>
      <w:r w:rsidR="00881435" w:rsidRPr="005D4EE3">
        <w:rPr>
          <w:spacing w:val="-2"/>
        </w:rPr>
        <w:t>所示，金属</w:t>
      </w:r>
      <w:r w:rsidR="00881435" w:rsidRPr="005D4EE3">
        <w:rPr>
          <w:szCs w:val="21"/>
        </w:rPr>
        <w:t>圆柱体甲的高度为</w:t>
      </w:r>
      <w:r w:rsidR="00881435" w:rsidRPr="005D4EE3">
        <w:rPr>
          <w:i/>
          <w:szCs w:val="21"/>
        </w:rPr>
        <w:t>h</w:t>
      </w:r>
      <w:r w:rsidR="00881435" w:rsidRPr="005D4EE3">
        <w:rPr>
          <w:szCs w:val="21"/>
        </w:rPr>
        <w:t>，底面积为</w:t>
      </w:r>
      <w:r w:rsidR="00881435" w:rsidRPr="005D4EE3">
        <w:rPr>
          <w:i/>
          <w:szCs w:val="21"/>
        </w:rPr>
        <w:t>S</w:t>
      </w:r>
      <w:r w:rsidR="00881435" w:rsidRPr="005D4EE3">
        <w:rPr>
          <w:szCs w:val="21"/>
        </w:rPr>
        <w:t>；薄壁圆柱</w:t>
      </w:r>
      <w:proofErr w:type="gramStart"/>
      <w:r w:rsidR="00881435" w:rsidRPr="005D4EE3">
        <w:rPr>
          <w:szCs w:val="21"/>
        </w:rPr>
        <w:t>形容器乙的</w:t>
      </w:r>
      <w:proofErr w:type="gramEnd"/>
      <w:r w:rsidR="00881435" w:rsidRPr="005D4EE3">
        <w:rPr>
          <w:szCs w:val="21"/>
        </w:rPr>
        <w:t>底面积</w:t>
      </w:r>
      <w:r w:rsidR="00881435" w:rsidRPr="005D4EE3">
        <w:t>为</w:t>
      </w:r>
      <w:r w:rsidR="00881435" w:rsidRPr="005D4EE3">
        <w:t>3</w:t>
      </w:r>
      <w:r w:rsidR="00881435" w:rsidRPr="005D4EE3">
        <w:rPr>
          <w:i/>
        </w:rPr>
        <w:t>S</w:t>
      </w:r>
      <w:r w:rsidR="00881435" w:rsidRPr="005D4EE3">
        <w:rPr>
          <w:szCs w:val="21"/>
        </w:rPr>
        <w:t>，且足够高，其中盛有深度为</w:t>
      </w:r>
      <w:r w:rsidR="00881435" w:rsidRPr="005D4EE3">
        <w:rPr>
          <w:i/>
          <w:szCs w:val="21"/>
        </w:rPr>
        <w:t>H</w:t>
      </w:r>
      <w:r w:rsidR="00881435" w:rsidRPr="005D4EE3">
        <w:rPr>
          <w:szCs w:val="21"/>
        </w:rPr>
        <w:t>（</w:t>
      </w:r>
      <w:r w:rsidR="00881435" w:rsidRPr="005D4EE3">
        <w:rPr>
          <w:i/>
          <w:szCs w:val="21"/>
        </w:rPr>
        <w:t>H</w:t>
      </w:r>
      <w:r w:rsidR="00881435" w:rsidRPr="005D4EE3">
        <w:rPr>
          <w:szCs w:val="21"/>
        </w:rPr>
        <w:t>＞</w:t>
      </w:r>
      <w:r w:rsidR="00881435" w:rsidRPr="005D4EE3">
        <w:rPr>
          <w:i/>
          <w:szCs w:val="21"/>
        </w:rPr>
        <w:t>h</w:t>
      </w:r>
      <w:r w:rsidR="00881435" w:rsidRPr="005D4EE3">
        <w:rPr>
          <w:szCs w:val="21"/>
        </w:rPr>
        <w:t>）的液体。</w:t>
      </w:r>
      <w:r w:rsidR="00881435" w:rsidRPr="005D4EE3">
        <w:rPr>
          <w:szCs w:val="21"/>
        </w:rPr>
        <w:t xml:space="preserve"> </w:t>
      </w:r>
    </w:p>
    <w:p w:rsidR="00881435" w:rsidRPr="005D4EE3" w:rsidRDefault="00881435" w:rsidP="00881435">
      <w:pPr>
        <w:spacing w:line="390" w:lineRule="exact"/>
        <w:ind w:firstLineChars="200" w:firstLine="420"/>
        <w:rPr>
          <w:color w:val="000000"/>
          <w:szCs w:val="21"/>
        </w:rPr>
      </w:pPr>
      <w:r w:rsidRPr="005D4EE3">
        <w:rPr>
          <w:rFonts w:ascii="宋体" w:hAnsi="宋体" w:cs="宋体" w:hint="eastAsia"/>
        </w:rPr>
        <w:t>①</w:t>
      </w:r>
      <w:r w:rsidRPr="005D4EE3">
        <w:t xml:space="preserve"> </w:t>
      </w:r>
      <w:r w:rsidRPr="005D4EE3">
        <w:rPr>
          <w:color w:val="000000"/>
          <w:szCs w:val="21"/>
        </w:rPr>
        <w:t>若</w:t>
      </w:r>
      <w:r w:rsidRPr="005D4EE3">
        <w:rPr>
          <w:szCs w:val="21"/>
        </w:rPr>
        <w:t>甲的体积为</w:t>
      </w:r>
      <w:r w:rsidRPr="005D4EE3">
        <w:rPr>
          <w:szCs w:val="21"/>
        </w:rPr>
        <w:t>2×10</w:t>
      </w:r>
      <w:r w:rsidRPr="005D4EE3">
        <w:rPr>
          <w:rFonts w:eastAsia="华文中宋"/>
          <w:color w:val="000000"/>
          <w:vertAlign w:val="superscript"/>
        </w:rPr>
        <w:sym w:font="Symbol" w:char="F02D"/>
      </w:r>
      <w:smartTag w:uri="urn:schemas-microsoft-com:office:smarttags" w:element="chmetcnv">
        <w:smartTagPr>
          <w:attr w:name="TCSC" w:val="0"/>
          <w:attr w:name="NumberType" w:val="1"/>
          <w:attr w:name="Negative" w:val="False"/>
          <w:attr w:name="HasSpace" w:val="False"/>
          <w:attr w:name="SourceValue" w:val="3"/>
          <w:attr w:name="UnitName" w:val="米"/>
        </w:smartTagPr>
        <w:r w:rsidRPr="005D4EE3">
          <w:rPr>
            <w:szCs w:val="21"/>
            <w:vertAlign w:val="superscript"/>
          </w:rPr>
          <w:t>3</w:t>
        </w:r>
        <w:r w:rsidRPr="005D4EE3">
          <w:rPr>
            <w:szCs w:val="21"/>
          </w:rPr>
          <w:t>米</w:t>
        </w:r>
      </w:smartTag>
      <w:r w:rsidRPr="005D4EE3">
        <w:rPr>
          <w:szCs w:val="21"/>
          <w:vertAlign w:val="superscript"/>
        </w:rPr>
        <w:t>3</w:t>
      </w:r>
      <w:r w:rsidRPr="005D4EE3">
        <w:rPr>
          <w:szCs w:val="21"/>
        </w:rPr>
        <w:t>，密度为</w:t>
      </w:r>
      <w:r w:rsidRPr="005D4EE3">
        <w:rPr>
          <w:szCs w:val="21"/>
        </w:rPr>
        <w:t>5×10</w:t>
      </w:r>
      <w:r w:rsidRPr="005D4EE3">
        <w:rPr>
          <w:szCs w:val="21"/>
          <w:vertAlign w:val="superscript"/>
        </w:rPr>
        <w:t>3</w:t>
      </w:r>
      <w:r w:rsidRPr="005D4EE3">
        <w:rPr>
          <w:szCs w:val="21"/>
        </w:rPr>
        <w:t>千克</w:t>
      </w:r>
      <w:r w:rsidRPr="005D4EE3">
        <w:rPr>
          <w:szCs w:val="21"/>
        </w:rPr>
        <w:t>/</w:t>
      </w:r>
      <w:r w:rsidRPr="005D4EE3">
        <w:rPr>
          <w:szCs w:val="21"/>
        </w:rPr>
        <w:t>米</w:t>
      </w:r>
      <w:r w:rsidRPr="005D4EE3">
        <w:rPr>
          <w:szCs w:val="21"/>
          <w:vertAlign w:val="superscript"/>
        </w:rPr>
        <w:t>3</w:t>
      </w:r>
      <w:r w:rsidRPr="005D4EE3">
        <w:rPr>
          <w:szCs w:val="21"/>
        </w:rPr>
        <w:t>，求</w:t>
      </w:r>
      <w:r w:rsidRPr="005D4EE3">
        <w:rPr>
          <w:spacing w:val="-2"/>
        </w:rPr>
        <w:t>它</w:t>
      </w:r>
      <w:r w:rsidRPr="005D4EE3">
        <w:rPr>
          <w:szCs w:val="21"/>
        </w:rPr>
        <w:t>的质量</w:t>
      </w:r>
      <w:r w:rsidRPr="005D4EE3">
        <w:rPr>
          <w:color w:val="000000"/>
          <w:szCs w:val="21"/>
        </w:rPr>
        <w:t>。</w:t>
      </w:r>
    </w:p>
    <w:p w:rsidR="00881435" w:rsidRPr="005D4EE3" w:rsidRDefault="00881435" w:rsidP="00881435">
      <w:pPr>
        <w:spacing w:line="390" w:lineRule="exact"/>
        <w:ind w:firstLineChars="200" w:firstLine="420"/>
        <w:rPr>
          <w:color w:val="000000"/>
          <w:szCs w:val="21"/>
        </w:rPr>
      </w:pPr>
      <w:r w:rsidRPr="005D4EE3">
        <w:rPr>
          <w:rFonts w:ascii="宋体" w:hAnsi="宋体" w:cs="宋体" w:hint="eastAsia"/>
        </w:rPr>
        <w:t>②</w:t>
      </w:r>
      <w:r w:rsidRPr="005D4EE3">
        <w:rPr>
          <w:color w:val="000000"/>
          <w:szCs w:val="21"/>
        </w:rPr>
        <w:t xml:space="preserve"> </w:t>
      </w:r>
      <w:r w:rsidRPr="005D4EE3">
        <w:rPr>
          <w:color w:val="000000"/>
          <w:szCs w:val="21"/>
        </w:rPr>
        <w:t>若乙中装有水，求</w:t>
      </w:r>
      <w:smartTag w:uri="urn:schemas-microsoft-com:office:smarttags" w:element="chmetcnv">
        <w:smartTagPr>
          <w:attr w:name="UnitName" w:val="米"/>
          <w:attr w:name="SourceValue" w:val="0.1"/>
          <w:attr w:name="HasSpace" w:val="False"/>
          <w:attr w:name="Negative" w:val="False"/>
          <w:attr w:name="NumberType" w:val="1"/>
          <w:attr w:name="TCSC" w:val="0"/>
        </w:smartTagPr>
        <w:r w:rsidRPr="005D4EE3">
          <w:rPr>
            <w:color w:val="000000"/>
            <w:szCs w:val="21"/>
          </w:rPr>
          <w:t>0.1</w:t>
        </w:r>
        <w:r w:rsidRPr="005D4EE3">
          <w:rPr>
            <w:color w:val="000000"/>
            <w:szCs w:val="21"/>
          </w:rPr>
          <w:t>米</w:t>
        </w:r>
      </w:smartTag>
      <w:r w:rsidRPr="005D4EE3">
        <w:rPr>
          <w:color w:val="000000"/>
          <w:szCs w:val="21"/>
        </w:rPr>
        <w:t>深处水的压强</w:t>
      </w:r>
      <w:r w:rsidRPr="005D4EE3">
        <w:rPr>
          <w:i/>
          <w:color w:val="000000"/>
          <w:szCs w:val="21"/>
        </w:rPr>
        <w:t>p</w:t>
      </w:r>
      <w:r w:rsidRPr="005D4EE3">
        <w:rPr>
          <w:color w:val="000000"/>
          <w:szCs w:val="21"/>
          <w:vertAlign w:val="subscript"/>
        </w:rPr>
        <w:t>水</w:t>
      </w:r>
      <w:r w:rsidRPr="005D4EE3">
        <w:rPr>
          <w:color w:val="000000"/>
          <w:szCs w:val="21"/>
        </w:rPr>
        <w:t>。</w:t>
      </w:r>
    </w:p>
    <w:p w:rsidR="00881435" w:rsidRPr="005D4EE3" w:rsidRDefault="00881435" w:rsidP="00881435">
      <w:pPr>
        <w:rPr>
          <w:szCs w:val="21"/>
        </w:rPr>
      </w:pPr>
      <w:r w:rsidRPr="005D4EE3">
        <w:rPr>
          <w:szCs w:val="21"/>
        </w:rPr>
        <w:t xml:space="preserve">    </w:t>
      </w:r>
      <w:r w:rsidRPr="005D4EE3">
        <w:rPr>
          <w:rFonts w:ascii="宋体" w:hAnsi="宋体" w:cs="宋体" w:hint="eastAsia"/>
          <w:szCs w:val="21"/>
        </w:rPr>
        <w:t>③</w:t>
      </w:r>
      <w:r w:rsidRPr="005D4EE3">
        <w:t xml:space="preserve"> </w:t>
      </w:r>
      <w:r w:rsidRPr="005D4EE3">
        <w:t>现将</w:t>
      </w:r>
      <w:r w:rsidRPr="005D4EE3">
        <w:rPr>
          <w:szCs w:val="21"/>
        </w:rPr>
        <w:t>甲浸入乙的液体中，其下表面到液面的距离为</w:t>
      </w:r>
      <w:r w:rsidRPr="005D4EE3">
        <w:rPr>
          <w:i/>
          <w:szCs w:val="21"/>
        </w:rPr>
        <w:t>d</w:t>
      </w:r>
      <w:r w:rsidRPr="005D4EE3">
        <w:rPr>
          <w:szCs w:val="21"/>
        </w:rPr>
        <w:t>，求液体对甲下表面压强与液体对乙底部压强的比值及其对应</w:t>
      </w:r>
      <w:r w:rsidRPr="005D4EE3">
        <w:rPr>
          <w:i/>
          <w:szCs w:val="21"/>
        </w:rPr>
        <w:t>d</w:t>
      </w:r>
      <w:r w:rsidRPr="005D4EE3">
        <w:rPr>
          <w:szCs w:val="21"/>
        </w:rPr>
        <w:t>的取值范围。</w:t>
      </w:r>
    </w:p>
    <w:p w:rsidR="00881435" w:rsidRPr="005D4EE3" w:rsidRDefault="0080621C" w:rsidP="00881435">
      <w:pPr>
        <w:spacing w:line="390" w:lineRule="exact"/>
        <w:rPr>
          <w:szCs w:val="21"/>
        </w:rPr>
      </w:pPr>
      <w:r>
        <w:rPr>
          <w:noProof/>
          <w:szCs w:val="20"/>
        </w:rPr>
        <mc:AlternateContent>
          <mc:Choice Requires="wps">
            <w:drawing>
              <wp:anchor distT="0" distB="0" distL="114300" distR="114300" simplePos="0" relativeHeight="251619328" behindDoc="0" locked="0" layoutInCell="1" allowOverlap="1">
                <wp:simplePos x="0" y="0"/>
                <wp:positionH relativeFrom="column">
                  <wp:posOffset>4089400</wp:posOffset>
                </wp:positionH>
                <wp:positionV relativeFrom="paragraph">
                  <wp:posOffset>240665</wp:posOffset>
                </wp:positionV>
                <wp:extent cx="486410" cy="297180"/>
                <wp:effectExtent l="3175" t="2540" r="0" b="0"/>
                <wp:wrapNone/>
                <wp:docPr id="6587" name="Text Box 4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41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 xml:space="preserve">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34" o:spid="_x0000_s1209" type="#_x0000_t202" style="position:absolute;left:0;text-align:left;margin-left:322pt;margin-top:18.95pt;width:38.3pt;height:23.4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" stroked="f">
                <v:textbox>
                  <w:txbxContent>
                    <w:p w:rsidR="00CB2BC3" w:rsidRDefault="00CB2BC3" w:rsidP="00881435">
                      <w:r>
                        <w:rPr>
                          <w:rFonts w:hint="eastAsia"/>
                        </w:rPr>
                        <w:t>图</w:t>
                      </w:r>
                      <w:r>
                        <w:rPr>
                          <w:rFonts w:hint="eastAsia"/>
                        </w:rPr>
                        <w:t xml:space="preserve"> 6</w:t>
                      </w:r>
                    </w:p>
                  </w:txbxContent>
                </v:textbox>
              </v:shape>
            </w:pict>
          </mc:Fallback>
        </mc:AlternateContent>
      </w:r>
    </w:p>
    <w:p w:rsidR="00881435" w:rsidRDefault="00881435" w:rsidP="00881435">
      <w:pPr>
        <w:pStyle w:val="a4"/>
        <w:rPr>
          <w:rFonts w:ascii="Times New Roman" w:hAnsi="Times New Roman" w:hint="eastAsia"/>
        </w:rPr>
      </w:pPr>
    </w:p>
    <w:p w:rsidR="00E2337B" w:rsidRPr="00E2337B" w:rsidRDefault="00E2337B" w:rsidP="00E2337B"/>
    <w:p w:rsidR="00881435" w:rsidRPr="00E2337B" w:rsidRDefault="00881435" w:rsidP="00E2337B">
      <w:pPr>
        <w:pStyle w:val="a4"/>
      </w:pPr>
      <w:bookmarkStart w:id="10" w:name="_Toc474930168"/>
      <w:r w:rsidRPr="00E2337B">
        <w:lastRenderedPageBreak/>
        <w:t>第六讲</w:t>
      </w:r>
      <w:r w:rsidRPr="00E2337B">
        <w:t xml:space="preserve">  </w:t>
      </w:r>
      <w:r w:rsidRPr="00E2337B">
        <w:t>电路分析</w:t>
      </w:r>
      <w:bookmarkEnd w:id="10"/>
    </w:p>
    <w:p w:rsidR="00881435" w:rsidRPr="005D4EE3" w:rsidRDefault="00881435" w:rsidP="00881435">
      <w:pPr>
        <w:spacing w:line="390" w:lineRule="exact"/>
        <w:rPr>
          <w:szCs w:val="21"/>
        </w:rPr>
      </w:pPr>
      <w:r w:rsidRPr="005D4EE3">
        <w:rPr>
          <w:szCs w:val="21"/>
        </w:rPr>
        <w:t>[</w:t>
      </w:r>
      <w:r w:rsidRPr="005D4EE3">
        <w:rPr>
          <w:szCs w:val="21"/>
        </w:rPr>
        <w:t>典</w:t>
      </w:r>
      <w:proofErr w:type="gramStart"/>
      <w:r w:rsidRPr="005D4EE3">
        <w:rPr>
          <w:szCs w:val="21"/>
        </w:rPr>
        <w:t>例精析</w:t>
      </w:r>
      <w:proofErr w:type="gramEnd"/>
      <w:r w:rsidRPr="005D4EE3">
        <w:rPr>
          <w:szCs w:val="21"/>
        </w:rPr>
        <w:t>]</w:t>
      </w:r>
    </w:p>
    <w:p w:rsidR="00881435" w:rsidRPr="005D4EE3" w:rsidRDefault="005F7910" w:rsidP="00881435">
      <w:pPr>
        <w:rPr>
          <w:b/>
        </w:rPr>
      </w:pPr>
      <w:r>
        <w:rPr>
          <w:b/>
          <w:noProof/>
        </w:rPr>
        <w:drawing>
          <wp:anchor distT="0" distB="0" distL="114300" distR="114300" simplePos="0" relativeHeight="251622400" behindDoc="0" locked="0" layoutInCell="1" allowOverlap="1">
            <wp:simplePos x="0" y="0"/>
            <wp:positionH relativeFrom="column">
              <wp:posOffset>3958590</wp:posOffset>
            </wp:positionH>
            <wp:positionV relativeFrom="paragraph">
              <wp:posOffset>175260</wp:posOffset>
            </wp:positionV>
            <wp:extent cx="1593215" cy="1247775"/>
            <wp:effectExtent l="19050" t="0" r="6985" b="0"/>
            <wp:wrapSquare wrapText="bothSides"/>
            <wp:docPr id="463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68"/>
                    <a:srcRect/>
                    <a:stretch>
                      <a:fillRect/>
                    </a:stretch>
                  </pic:blipFill>
                  <pic:spPr bwMode="auto">
                    <a:xfrm>
                      <a:off x="0" y="0"/>
                      <a:ext cx="1593215" cy="1247775"/>
                    </a:xfrm>
                    <a:prstGeom prst="rect">
                      <a:avLst/>
                    </a:prstGeom>
                    <a:noFill/>
                    <a:ln w="9525">
                      <a:noFill/>
                      <a:miter lim="800000"/>
                      <a:headEnd/>
                      <a:tailEnd/>
                    </a:ln>
                  </pic:spPr>
                </pic:pic>
              </a:graphicData>
            </a:graphic>
          </wp:anchor>
        </w:drawing>
      </w:r>
      <w:r w:rsidR="00881435" w:rsidRPr="005D4EE3">
        <w:rPr>
          <w:b/>
        </w:rPr>
        <w:t>例题</w:t>
      </w:r>
      <w:r w:rsidR="00881435" w:rsidRPr="005D4EE3">
        <w:rPr>
          <w:b/>
        </w:rPr>
        <w:t>1</w:t>
      </w:r>
    </w:p>
    <w:p w:rsidR="00881435" w:rsidRPr="005D4EE3" w:rsidRDefault="00881435" w:rsidP="00881435">
      <w:r w:rsidRPr="005D4EE3">
        <w:t>在图</w:t>
      </w:r>
      <w:r w:rsidRPr="005D4EE3">
        <w:t>1</w:t>
      </w:r>
      <w:r w:rsidRPr="005D4EE3">
        <w:t>所示的电路中，将电压表</w:t>
      </w:r>
      <w:r w:rsidRPr="005D4EE3">
        <w:t>V</w:t>
      </w:r>
      <w:r w:rsidRPr="005D4EE3">
        <w:rPr>
          <w:vertAlign w:val="subscript"/>
        </w:rPr>
        <w:t>1</w:t>
      </w:r>
      <w:r w:rsidRPr="005D4EE3">
        <w:t>、</w:t>
      </w:r>
      <w:r w:rsidRPr="005D4EE3">
        <w:t>V</w:t>
      </w:r>
      <w:r w:rsidRPr="005D4EE3">
        <w:rPr>
          <w:vertAlign w:val="subscript"/>
        </w:rPr>
        <w:t>2</w:t>
      </w:r>
      <w:r w:rsidRPr="005D4EE3">
        <w:t>正确连入电路，闭合电键</w:t>
      </w:r>
      <w:r w:rsidRPr="005D4EE3">
        <w:t>S</w:t>
      </w:r>
      <w:r w:rsidRPr="005D4EE3">
        <w:t>，电路正常工作，各电表的示数均不为零。移动滑动变阻器</w:t>
      </w:r>
      <w:r w:rsidRPr="005D4EE3">
        <w:t>R</w:t>
      </w:r>
      <w:r w:rsidRPr="005D4EE3">
        <w:rPr>
          <w:vertAlign w:val="subscript"/>
        </w:rPr>
        <w:t>2</w:t>
      </w:r>
      <w:r w:rsidRPr="005D4EE3">
        <w:t>的滑片</w:t>
      </w:r>
      <w:r w:rsidRPr="005D4EE3">
        <w:t>P</w:t>
      </w:r>
      <w:r w:rsidRPr="005D4EE3">
        <w:t>，电压表</w:t>
      </w:r>
      <w:r w:rsidRPr="005D4EE3">
        <w:t>V</w:t>
      </w:r>
      <w:r w:rsidRPr="005D4EE3">
        <w:rPr>
          <w:vertAlign w:val="subscript"/>
        </w:rPr>
        <w:t>1</w:t>
      </w:r>
      <w:r w:rsidRPr="005D4EE3">
        <w:t>与电流表</w:t>
      </w:r>
      <w:r w:rsidRPr="005D4EE3">
        <w:t>A</w:t>
      </w:r>
      <w:r w:rsidRPr="005D4EE3">
        <w:t>示数的比值不发生变化，电压表</w:t>
      </w:r>
      <w:r w:rsidRPr="005D4EE3">
        <w:t>V</w:t>
      </w:r>
      <w:r w:rsidRPr="005D4EE3">
        <w:rPr>
          <w:vertAlign w:val="subscript"/>
        </w:rPr>
        <w:t>2</w:t>
      </w:r>
      <w:r w:rsidRPr="005D4EE3">
        <w:t>与电流表</w:t>
      </w:r>
      <w:r w:rsidRPr="005D4EE3">
        <w:t>A</w:t>
      </w:r>
      <w:r w:rsidRPr="005D4EE3">
        <w:t>示数的比值发生变化。</w:t>
      </w:r>
    </w:p>
    <w:p w:rsidR="00881435" w:rsidRPr="005D4EE3" w:rsidRDefault="00881435" w:rsidP="00881435">
      <w:r w:rsidRPr="005D4EE3">
        <w:rPr>
          <w:rFonts w:ascii="宋体" w:hAnsi="宋体" w:cs="宋体" w:hint="eastAsia"/>
        </w:rPr>
        <w:t>①</w:t>
      </w:r>
      <w:r w:rsidRPr="005D4EE3">
        <w:t>电压表</w:t>
      </w:r>
      <w:r w:rsidRPr="005D4EE3">
        <w:t>V</w:t>
      </w:r>
      <w:r w:rsidRPr="005D4EE3">
        <w:rPr>
          <w:vertAlign w:val="subscript"/>
        </w:rPr>
        <w:t>2</w:t>
      </w:r>
      <w:r w:rsidRPr="005D4EE3">
        <w:t>测量的是</w:t>
      </w:r>
      <w:r w:rsidRPr="005D4EE3">
        <w:rPr>
          <w:u w:val="single"/>
        </w:rPr>
        <w:t xml:space="preserve">        </w:t>
      </w:r>
      <w:r w:rsidRPr="005D4EE3">
        <w:t>两端的电压。</w:t>
      </w:r>
    </w:p>
    <w:p w:rsidR="00881435" w:rsidRPr="005D4EE3" w:rsidRDefault="0080621C" w:rsidP="00881435">
      <w:r>
        <w:rPr>
          <w:noProof/>
        </w:rPr>
        <mc:AlternateContent>
          <mc:Choice Requires="wps">
            <w:drawing>
              <wp:anchor distT="0" distB="0" distL="114300" distR="114300" simplePos="0" relativeHeight="251623424" behindDoc="0" locked="0" layoutInCell="1" allowOverlap="1">
                <wp:simplePos x="0" y="0"/>
                <wp:positionH relativeFrom="column">
                  <wp:posOffset>4151630</wp:posOffset>
                </wp:positionH>
                <wp:positionV relativeFrom="paragraph">
                  <wp:posOffset>367665</wp:posOffset>
                </wp:positionV>
                <wp:extent cx="614680" cy="285750"/>
                <wp:effectExtent l="0" t="0" r="0" b="3810"/>
                <wp:wrapNone/>
                <wp:docPr id="6586" name="Text Box 4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68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38" o:spid="_x0000_s1210" type="#_x0000_t202" style="position:absolute;left:0;text-align:left;margin-left:326.9pt;margin-top:28.95pt;width:48.4pt;height:22.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" filled="f" stroked="f">
                <v:textbox>
                  <w:txbxContent>
                    <w:p w:rsidR="00CB2BC3" w:rsidRDefault="00CB2BC3" w:rsidP="00881435">
                      <w:r>
                        <w:rPr>
                          <w:rFonts w:hint="eastAsia"/>
                        </w:rPr>
                        <w:t>图</w:t>
                      </w:r>
                      <w:r>
                        <w:rPr>
                          <w:rFonts w:hint="eastAsia"/>
                        </w:rPr>
                        <w:t>1</w:t>
                      </w:r>
                    </w:p>
                  </w:txbxContent>
                </v:textbox>
              </v:shape>
            </w:pict>
          </mc:Fallback>
        </mc:AlternateContent>
      </w:r>
      <w:r w:rsidR="00881435" w:rsidRPr="005D4EE3">
        <w:rPr>
          <w:rFonts w:ascii="宋体" w:hAnsi="宋体" w:cs="宋体" w:hint="eastAsia"/>
        </w:rPr>
        <w:t>②</w:t>
      </w:r>
      <w:r w:rsidR="00881435" w:rsidRPr="005D4EE3">
        <w:t>若电压表</w:t>
      </w:r>
      <w:r w:rsidR="00881435" w:rsidRPr="005D4EE3">
        <w:t>V</w:t>
      </w:r>
      <w:r w:rsidR="00881435" w:rsidRPr="005D4EE3">
        <w:rPr>
          <w:vertAlign w:val="subscript"/>
        </w:rPr>
        <w:t>1</w:t>
      </w:r>
      <w:r w:rsidR="00881435" w:rsidRPr="005D4EE3">
        <w:t>与</w:t>
      </w:r>
      <w:r w:rsidR="00881435" w:rsidRPr="005D4EE3">
        <w:t>V</w:t>
      </w:r>
      <w:r w:rsidR="00881435" w:rsidRPr="005D4EE3">
        <w:rPr>
          <w:vertAlign w:val="subscript"/>
        </w:rPr>
        <w:t>2</w:t>
      </w:r>
      <w:r w:rsidR="00881435" w:rsidRPr="005D4EE3">
        <w:t>示数的比值逐渐变小，则变阻器的滑片</w:t>
      </w:r>
      <w:r w:rsidR="00881435" w:rsidRPr="005D4EE3">
        <w:t>P</w:t>
      </w:r>
      <w:r w:rsidR="00881435" w:rsidRPr="005D4EE3">
        <w:t>正在向</w:t>
      </w:r>
      <w:r w:rsidR="00881435" w:rsidRPr="005D4EE3">
        <w:rPr>
          <w:u w:val="single"/>
        </w:rPr>
        <w:t xml:space="preserve">        </w:t>
      </w:r>
      <w:r w:rsidR="00881435" w:rsidRPr="005D4EE3">
        <w:t>端移动（选填</w:t>
      </w:r>
      <w:r w:rsidR="00881435" w:rsidRPr="005D4EE3">
        <w:t>“a”</w:t>
      </w:r>
      <w:r w:rsidR="00881435" w:rsidRPr="005D4EE3">
        <w:t>或</w:t>
      </w:r>
      <w:r w:rsidR="00881435" w:rsidRPr="005D4EE3">
        <w:t>“b”</w:t>
      </w:r>
      <w:r w:rsidR="00881435" w:rsidRPr="005D4EE3">
        <w:t>）。</w:t>
      </w:r>
    </w:p>
    <w:p w:rsidR="00881435" w:rsidRPr="005D4EE3" w:rsidRDefault="00881435" w:rsidP="00881435">
      <w:pPr>
        <w:rPr>
          <w:b/>
        </w:rPr>
      </w:pPr>
      <w:r w:rsidRPr="005D4EE3">
        <w:rPr>
          <w:b/>
        </w:rPr>
        <w:t>分析</w:t>
      </w:r>
      <w:r w:rsidRPr="005D4EE3">
        <w:rPr>
          <w:b/>
        </w:rPr>
        <w:t>:</w:t>
      </w:r>
    </w:p>
    <w:p w:rsidR="00881435" w:rsidRPr="005D4EE3" w:rsidRDefault="00881435" w:rsidP="00881435"/>
    <w:p w:rsidR="00881435" w:rsidRPr="005D4EE3" w:rsidRDefault="00881435" w:rsidP="00881435"/>
    <w:p w:rsidR="00881435" w:rsidRPr="005D4EE3" w:rsidRDefault="00881435" w:rsidP="00881435">
      <w:pPr>
        <w:rPr>
          <w:b/>
        </w:rPr>
      </w:pPr>
      <w:r w:rsidRPr="005D4EE3">
        <w:rPr>
          <w:b/>
        </w:rPr>
        <w:t>例题</w:t>
      </w:r>
      <w:r w:rsidRPr="005D4EE3">
        <w:rPr>
          <w:b/>
        </w:rPr>
        <w:t>2</w:t>
      </w:r>
    </w:p>
    <w:p w:rsidR="00881435" w:rsidRPr="005D4EE3" w:rsidRDefault="005F7910" w:rsidP="00881435">
      <w:r>
        <w:rPr>
          <w:noProof/>
        </w:rPr>
        <w:drawing>
          <wp:anchor distT="0" distB="0" distL="114300" distR="114300" simplePos="0" relativeHeight="251630592" behindDoc="0" locked="0" layoutInCell="1" allowOverlap="1">
            <wp:simplePos x="0" y="0"/>
            <wp:positionH relativeFrom="column">
              <wp:posOffset>4572000</wp:posOffset>
            </wp:positionH>
            <wp:positionV relativeFrom="paragraph">
              <wp:posOffset>-1905</wp:posOffset>
            </wp:positionV>
            <wp:extent cx="1123950" cy="1190625"/>
            <wp:effectExtent l="19050" t="0" r="0" b="0"/>
            <wp:wrapSquare wrapText="bothSides"/>
            <wp:docPr id="4775"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69"/>
                    <a:srcRect/>
                    <a:stretch>
                      <a:fillRect/>
                    </a:stretch>
                  </pic:blipFill>
                  <pic:spPr bwMode="auto">
                    <a:xfrm>
                      <a:off x="0" y="0"/>
                      <a:ext cx="1123950" cy="1190625"/>
                    </a:xfrm>
                    <a:prstGeom prst="rect">
                      <a:avLst/>
                    </a:prstGeom>
                    <a:noFill/>
                    <a:ln w="9525">
                      <a:noFill/>
                      <a:miter lim="800000"/>
                      <a:headEnd/>
                      <a:tailEnd/>
                    </a:ln>
                  </pic:spPr>
                </pic:pic>
              </a:graphicData>
            </a:graphic>
          </wp:anchor>
        </w:drawing>
      </w:r>
      <w:r w:rsidR="00881435" w:rsidRPr="005D4EE3">
        <w:t>在图</w:t>
      </w:r>
      <w:r w:rsidR="00881435" w:rsidRPr="005D4EE3">
        <w:t>2</w:t>
      </w:r>
      <w:r w:rsidR="00881435" w:rsidRPr="005D4EE3">
        <w:t>所示的电路中，电源电压保持不变，当电键</w:t>
      </w:r>
      <w:r w:rsidR="00881435" w:rsidRPr="005D4EE3">
        <w:t>S</w:t>
      </w:r>
      <w:r w:rsidR="00881435" w:rsidRPr="005D4EE3">
        <w:t>从断开到闭合时，电路中</w:t>
      </w:r>
      <w:r w:rsidR="00881435" w:rsidRPr="005D4EE3">
        <w:t xml:space="preserve"> </w:t>
      </w:r>
      <w:r w:rsidR="00881435" w:rsidRPr="005D4EE3">
        <w:t>（</w:t>
      </w:r>
      <w:r w:rsidR="00881435" w:rsidRPr="005D4EE3">
        <w:t xml:space="preserve">    </w:t>
      </w:r>
      <w:r w:rsidR="00881435" w:rsidRPr="005D4EE3">
        <w:t>）</w:t>
      </w:r>
    </w:p>
    <w:p w:rsidR="00881435" w:rsidRPr="005D4EE3" w:rsidRDefault="00881435" w:rsidP="00881435">
      <w:r w:rsidRPr="005D4EE3">
        <w:t xml:space="preserve">   A </w:t>
      </w:r>
      <w:r w:rsidRPr="005D4EE3">
        <w:t>电流表的示数变小，电压表的示数变小。</w:t>
      </w:r>
      <w:r w:rsidRPr="005D4EE3">
        <w:tab/>
      </w:r>
      <w:r w:rsidRPr="005D4EE3">
        <w:tab/>
      </w:r>
      <w:r w:rsidRPr="005D4EE3">
        <w:tab/>
      </w:r>
      <w:r w:rsidRPr="005D4EE3">
        <w:tab/>
      </w:r>
    </w:p>
    <w:p w:rsidR="00881435" w:rsidRPr="005D4EE3" w:rsidRDefault="00881435" w:rsidP="00881435">
      <w:pPr>
        <w:ind w:firstLineChars="150" w:firstLine="315"/>
      </w:pPr>
      <w:r w:rsidRPr="005D4EE3">
        <w:t xml:space="preserve">B </w:t>
      </w:r>
      <w:r w:rsidRPr="005D4EE3">
        <w:t>电流表的示数变小，电压表的示数变大。</w:t>
      </w:r>
      <w:r w:rsidRPr="005D4EE3">
        <w:tab/>
      </w:r>
      <w:r w:rsidRPr="005D4EE3">
        <w:tab/>
      </w:r>
    </w:p>
    <w:p w:rsidR="00881435" w:rsidRPr="005D4EE3" w:rsidRDefault="0080621C" w:rsidP="00B53C34">
      <w:pPr>
        <w:ind w:firstLineChars="150" w:firstLine="316"/>
      </w:pPr>
      <w:r>
        <w:rPr>
          <w:b/>
          <w:noProof/>
        </w:rPr>
        <mc:AlternateContent>
          <mc:Choice Requires="wps">
            <w:drawing>
              <wp:anchor distT="0" distB="0" distL="114300" distR="114300" simplePos="0" relativeHeight="251631616" behindDoc="0" locked="0" layoutInCell="1" allowOverlap="1">
                <wp:simplePos x="0" y="0"/>
                <wp:positionH relativeFrom="column">
                  <wp:posOffset>4937125</wp:posOffset>
                </wp:positionH>
                <wp:positionV relativeFrom="paragraph">
                  <wp:posOffset>237490</wp:posOffset>
                </wp:positionV>
                <wp:extent cx="614680" cy="285750"/>
                <wp:effectExtent l="3175" t="0" r="1270" b="635"/>
                <wp:wrapNone/>
                <wp:docPr id="6585" name="Text Box 47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68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76" o:spid="_x0000_s1211" type="#_x0000_t202" style="position:absolute;left:0;text-align:left;margin-left:388.75pt;margin-top:18.7pt;width:48.4pt;height:22.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" stroked="f">
                <v:textbox>
                  <w:txbxContent>
                    <w:p w:rsidR="00CB2BC3" w:rsidRDefault="00CB2BC3" w:rsidP="00881435">
                      <w:r>
                        <w:rPr>
                          <w:rFonts w:hint="eastAsia"/>
                        </w:rPr>
                        <w:t>图</w:t>
                      </w:r>
                      <w:r>
                        <w:rPr>
                          <w:rFonts w:hint="eastAsia"/>
                        </w:rPr>
                        <w:t>2</w:t>
                      </w:r>
                    </w:p>
                  </w:txbxContent>
                </v:textbox>
              </v:shape>
            </w:pict>
          </mc:Fallback>
        </mc:AlternateContent>
      </w:r>
      <w:r w:rsidR="00881435" w:rsidRPr="005D4EE3">
        <w:t xml:space="preserve">C </w:t>
      </w:r>
      <w:r w:rsidR="00881435" w:rsidRPr="005D4EE3">
        <w:t>电流表的示数不变，电压表的示数变小。</w:t>
      </w:r>
      <w:r w:rsidR="00881435" w:rsidRPr="005D4EE3">
        <w:tab/>
      </w:r>
      <w:r w:rsidR="00881435" w:rsidRPr="005D4EE3">
        <w:tab/>
      </w:r>
      <w:r w:rsidR="00881435" w:rsidRPr="005D4EE3">
        <w:tab/>
      </w:r>
    </w:p>
    <w:p w:rsidR="00881435" w:rsidRPr="005D4EE3" w:rsidRDefault="00881435" w:rsidP="00881435">
      <w:pPr>
        <w:ind w:firstLineChars="150" w:firstLine="315"/>
      </w:pPr>
      <w:r w:rsidRPr="005D4EE3">
        <w:t xml:space="preserve">D </w:t>
      </w:r>
      <w:r w:rsidRPr="005D4EE3">
        <w:t>电流表的示数不变，电压表的示数变大。</w:t>
      </w:r>
    </w:p>
    <w:p w:rsidR="00881435" w:rsidRPr="005D4EE3" w:rsidRDefault="00881435" w:rsidP="00881435">
      <w:pPr>
        <w:rPr>
          <w:b/>
        </w:rPr>
      </w:pPr>
      <w:r w:rsidRPr="005D4EE3">
        <w:rPr>
          <w:b/>
        </w:rPr>
        <w:t>分析</w:t>
      </w:r>
      <w:r w:rsidRPr="005D4EE3">
        <w:rPr>
          <w:b/>
        </w:rPr>
        <w:t>:</w:t>
      </w:r>
    </w:p>
    <w:p w:rsidR="00881435" w:rsidRPr="005D4EE3" w:rsidRDefault="00881435" w:rsidP="00881435"/>
    <w:p w:rsidR="00881435" w:rsidRPr="005D4EE3" w:rsidRDefault="00881435" w:rsidP="00881435">
      <w:pPr>
        <w:rPr>
          <w:b/>
        </w:rPr>
      </w:pPr>
    </w:p>
    <w:p w:rsidR="00881435" w:rsidRPr="005D4EE3" w:rsidRDefault="00881435" w:rsidP="00881435">
      <w:pPr>
        <w:rPr>
          <w:b/>
        </w:rPr>
      </w:pPr>
      <w:r w:rsidRPr="005D4EE3">
        <w:rPr>
          <w:b/>
        </w:rPr>
        <w:t>例题</w:t>
      </w:r>
      <w:r w:rsidRPr="005D4EE3">
        <w:rPr>
          <w:b/>
        </w:rPr>
        <w:t>3</w:t>
      </w:r>
    </w:p>
    <w:p w:rsidR="00881435" w:rsidRPr="005D4EE3" w:rsidRDefault="005F7910" w:rsidP="00881435">
      <w:r>
        <w:rPr>
          <w:noProof/>
        </w:rPr>
        <w:drawing>
          <wp:anchor distT="0" distB="0" distL="114300" distR="114300" simplePos="0" relativeHeight="251632640" behindDoc="0" locked="0" layoutInCell="1" allowOverlap="1">
            <wp:simplePos x="0" y="0"/>
            <wp:positionH relativeFrom="column">
              <wp:posOffset>4253230</wp:posOffset>
            </wp:positionH>
            <wp:positionV relativeFrom="paragraph">
              <wp:posOffset>129540</wp:posOffset>
            </wp:positionV>
            <wp:extent cx="1504950" cy="1200150"/>
            <wp:effectExtent l="19050" t="0" r="0" b="0"/>
            <wp:wrapSquare wrapText="bothSides"/>
            <wp:docPr id="477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70"/>
                    <a:srcRect/>
                    <a:stretch>
                      <a:fillRect/>
                    </a:stretch>
                  </pic:blipFill>
                  <pic:spPr bwMode="auto">
                    <a:xfrm>
                      <a:off x="0" y="0"/>
                      <a:ext cx="1504950" cy="1200150"/>
                    </a:xfrm>
                    <a:prstGeom prst="rect">
                      <a:avLst/>
                    </a:prstGeom>
                    <a:noFill/>
                    <a:ln w="9525">
                      <a:noFill/>
                      <a:miter lim="800000"/>
                      <a:headEnd/>
                      <a:tailEnd/>
                    </a:ln>
                  </pic:spPr>
                </pic:pic>
              </a:graphicData>
            </a:graphic>
          </wp:anchor>
        </w:drawing>
      </w:r>
      <w:r w:rsidR="00881435" w:rsidRPr="005D4EE3">
        <w:t>在图</w:t>
      </w:r>
      <w:r w:rsidR="00881435" w:rsidRPr="005D4EE3">
        <w:t>3</w:t>
      </w:r>
      <w:r w:rsidR="00881435" w:rsidRPr="005D4EE3">
        <w:t>所示的电路中，电源电压保持不变，闭合电建</w:t>
      </w:r>
      <w:r w:rsidR="00881435" w:rsidRPr="005D4EE3">
        <w:t xml:space="preserve">S </w:t>
      </w:r>
      <w:r w:rsidR="00881435" w:rsidRPr="005D4EE3">
        <w:t>电路正常工作，一段时间后，发现电路中至少有一个电表的示数变大，故障发生在电阻</w:t>
      </w:r>
      <w:r w:rsidR="00881435" w:rsidRPr="005D4EE3">
        <w:t>R</w:t>
      </w:r>
      <w:r w:rsidR="00881435" w:rsidRPr="005D4EE3">
        <w:rPr>
          <w:vertAlign w:val="subscript"/>
        </w:rPr>
        <w:t>1</w:t>
      </w:r>
      <w:r w:rsidR="00881435" w:rsidRPr="005D4EE3">
        <w:t>、</w:t>
      </w:r>
      <w:r w:rsidR="00881435" w:rsidRPr="005D4EE3">
        <w:t>R</w:t>
      </w:r>
      <w:r w:rsidR="00881435" w:rsidRPr="005D4EE3">
        <w:rPr>
          <w:vertAlign w:val="subscript"/>
        </w:rPr>
        <w:t>2</w:t>
      </w:r>
      <w:r w:rsidR="00881435" w:rsidRPr="005D4EE3">
        <w:t>上，其他元件仍保持完好</w:t>
      </w:r>
    </w:p>
    <w:p w:rsidR="00881435" w:rsidRPr="005D4EE3" w:rsidRDefault="00881435" w:rsidP="00881435">
      <w:r w:rsidRPr="005D4EE3">
        <w:rPr>
          <w:rFonts w:ascii="宋体" w:hAnsi="宋体" w:cs="宋体" w:hint="eastAsia"/>
        </w:rPr>
        <w:t>①</w:t>
      </w:r>
      <w:r w:rsidRPr="005D4EE3">
        <w:t>用一个完好的小灯替换</w:t>
      </w:r>
      <w:r w:rsidRPr="005D4EE3">
        <w:t>R</w:t>
      </w:r>
      <w:r w:rsidRPr="005D4EE3">
        <w:rPr>
          <w:vertAlign w:val="subscript"/>
        </w:rPr>
        <w:t>2</w:t>
      </w:r>
      <w:r w:rsidRPr="005D4EE3">
        <w:t>后，小灯</w:t>
      </w:r>
      <w:r w:rsidRPr="005D4EE3">
        <w:rPr>
          <w:u w:val="single"/>
        </w:rPr>
        <w:t xml:space="preserve">             </w:t>
      </w:r>
      <w:r w:rsidRPr="005D4EE3">
        <w:t>（选填</w:t>
      </w:r>
      <w:r w:rsidRPr="005D4EE3">
        <w:t>“</w:t>
      </w:r>
      <w:r w:rsidRPr="005D4EE3">
        <w:t>一定发光</w:t>
      </w:r>
      <w:r w:rsidRPr="005D4EE3">
        <w:t>”</w:t>
      </w:r>
      <w:r w:rsidRPr="005D4EE3">
        <w:t>或</w:t>
      </w:r>
      <w:r w:rsidRPr="005D4EE3">
        <w:t>“</w:t>
      </w:r>
      <w:r w:rsidRPr="005D4EE3">
        <w:t>可能发光</w:t>
      </w:r>
      <w:r w:rsidRPr="005D4EE3">
        <w:t>”</w:t>
      </w:r>
      <w:r w:rsidRPr="005D4EE3">
        <w:t>）。</w:t>
      </w:r>
    </w:p>
    <w:p w:rsidR="00881435" w:rsidRPr="005D4EE3" w:rsidRDefault="0080621C" w:rsidP="00881435">
      <w:pPr>
        <w:rPr>
          <w:bCs/>
        </w:rPr>
      </w:pPr>
      <w:r>
        <w:rPr>
          <w:b/>
          <w:noProof/>
        </w:rPr>
        <mc:AlternateContent>
          <mc:Choice Requires="wps">
            <w:drawing>
              <wp:anchor distT="0" distB="0" distL="114300" distR="114300" simplePos="0" relativeHeight="251633664" behindDoc="0" locked="0" layoutInCell="1" allowOverlap="1">
                <wp:simplePos x="0" y="0"/>
                <wp:positionH relativeFrom="column">
                  <wp:posOffset>4572000</wp:posOffset>
                </wp:positionH>
                <wp:positionV relativeFrom="paragraph">
                  <wp:posOffset>172720</wp:posOffset>
                </wp:positionV>
                <wp:extent cx="980440" cy="285750"/>
                <wp:effectExtent l="0" t="1270" r="635" b="0"/>
                <wp:wrapSquare wrapText="bothSides"/>
                <wp:docPr id="6584" name="Text Box 4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044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78" o:spid="_x0000_s1212" type="#_x0000_t202" style="position:absolute;left:0;text-align:left;margin-left:5in;margin-top:13.6pt;width:77.2pt;height:2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" stroked="f">
                <v:textbox>
                  <w:txbxContent>
                    <w:p w:rsidR="00CB2BC3" w:rsidRDefault="00CB2BC3" w:rsidP="00881435">
                      <w:r>
                        <w:rPr>
                          <w:rFonts w:hint="eastAsia"/>
                        </w:rPr>
                        <w:t>图</w:t>
                      </w:r>
                      <w:r>
                        <w:rPr>
                          <w:rFonts w:hint="eastAsia"/>
                        </w:rPr>
                        <w:t>3</w:t>
                      </w:r>
                    </w:p>
                  </w:txbxContent>
                </v:textbox>
                <w10:wrap type="square"/>
              </v:shape>
            </w:pict>
          </mc:Fallback>
        </mc:AlternateContent>
      </w:r>
      <w:r w:rsidR="00881435" w:rsidRPr="005D4EE3">
        <w:rPr>
          <w:rFonts w:ascii="宋体" w:hAnsi="宋体" w:cs="宋体" w:hint="eastAsia"/>
        </w:rPr>
        <w:t>②</w:t>
      </w:r>
      <w:r w:rsidR="00881435" w:rsidRPr="005D4EE3">
        <w:t>在原故障电路中，将电流表</w:t>
      </w:r>
      <w:r w:rsidR="00881435" w:rsidRPr="005D4EE3">
        <w:t>A</w:t>
      </w:r>
      <w:r w:rsidR="00881435" w:rsidRPr="005D4EE3">
        <w:t>与</w:t>
      </w:r>
      <w:r w:rsidR="00881435" w:rsidRPr="005D4EE3">
        <w:t>R</w:t>
      </w:r>
      <w:r w:rsidR="00881435" w:rsidRPr="005D4EE3">
        <w:rPr>
          <w:vertAlign w:val="subscript"/>
        </w:rPr>
        <w:t>1</w:t>
      </w:r>
      <w:r w:rsidR="00881435" w:rsidRPr="005D4EE3">
        <w:t>位置互换后，电压表</w:t>
      </w:r>
      <w:r w:rsidR="00881435" w:rsidRPr="005D4EE3">
        <w:t>V</w:t>
      </w:r>
      <w:r w:rsidR="00881435" w:rsidRPr="005D4EE3">
        <w:t>的示数不发生变化，电路中可能存在的故障是</w:t>
      </w:r>
      <w:r w:rsidR="00881435" w:rsidRPr="005D4EE3">
        <w:rPr>
          <w:u w:val="single"/>
        </w:rPr>
        <w:t xml:space="preserve">  </w:t>
      </w:r>
      <w:r w:rsidR="00B53C34">
        <w:rPr>
          <w:u w:val="single"/>
        </w:rPr>
        <w:t xml:space="preserve">                           </w:t>
      </w:r>
      <w:r w:rsidR="00881435" w:rsidRPr="005D4EE3">
        <w:rPr>
          <w:u w:val="single"/>
        </w:rPr>
        <w:t xml:space="preserve">    </w:t>
      </w:r>
      <w:r w:rsidR="00881435" w:rsidRPr="005D4EE3">
        <w:t>。</w:t>
      </w:r>
    </w:p>
    <w:p w:rsidR="00881435" w:rsidRPr="005D4EE3" w:rsidRDefault="00881435" w:rsidP="00881435">
      <w:pPr>
        <w:rPr>
          <w:b/>
        </w:rPr>
      </w:pPr>
      <w:r w:rsidRPr="005D4EE3">
        <w:rPr>
          <w:b/>
        </w:rPr>
        <w:t>分析</w:t>
      </w:r>
      <w:r w:rsidRPr="005D4EE3">
        <w:rPr>
          <w:b/>
        </w:rPr>
        <w:t>:</w:t>
      </w:r>
    </w:p>
    <w:p w:rsidR="00881435" w:rsidRPr="005D4EE3" w:rsidRDefault="00881435" w:rsidP="00881435">
      <w:pPr>
        <w:rPr>
          <w:b/>
        </w:rPr>
      </w:pPr>
    </w:p>
    <w:p w:rsidR="00881435" w:rsidRDefault="00881435" w:rsidP="00881435">
      <w:pPr>
        <w:rPr>
          <w:b/>
        </w:rPr>
      </w:pPr>
    </w:p>
    <w:p w:rsidR="00B53C34" w:rsidRPr="005D4EE3" w:rsidRDefault="00B53C34" w:rsidP="00881435">
      <w:pPr>
        <w:rPr>
          <w:b/>
        </w:rPr>
      </w:pPr>
    </w:p>
    <w:p w:rsidR="00881435" w:rsidRPr="005D4EE3" w:rsidRDefault="005F7910" w:rsidP="00881435">
      <w:pPr>
        <w:rPr>
          <w:b/>
        </w:rPr>
      </w:pPr>
      <w:r>
        <w:rPr>
          <w:b/>
          <w:noProof/>
        </w:rPr>
        <w:drawing>
          <wp:anchor distT="0" distB="0" distL="114300" distR="114300" simplePos="0" relativeHeight="251620352" behindDoc="0" locked="0" layoutInCell="1" allowOverlap="1">
            <wp:simplePos x="0" y="0"/>
            <wp:positionH relativeFrom="column">
              <wp:posOffset>4152900</wp:posOffset>
            </wp:positionH>
            <wp:positionV relativeFrom="paragraph">
              <wp:posOffset>95885</wp:posOffset>
            </wp:positionV>
            <wp:extent cx="1285875" cy="1028700"/>
            <wp:effectExtent l="19050" t="0" r="9525" b="0"/>
            <wp:wrapNone/>
            <wp:docPr id="46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1"/>
                    <a:srcRect/>
                    <a:stretch>
                      <a:fillRect/>
                    </a:stretch>
                  </pic:blipFill>
                  <pic:spPr bwMode="auto">
                    <a:xfrm>
                      <a:off x="0" y="0"/>
                      <a:ext cx="1285875" cy="1028700"/>
                    </a:xfrm>
                    <a:prstGeom prst="rect">
                      <a:avLst/>
                    </a:prstGeom>
                    <a:noFill/>
                    <a:ln w="9525">
                      <a:noFill/>
                      <a:miter lim="800000"/>
                      <a:headEnd/>
                      <a:tailEnd/>
                    </a:ln>
                  </pic:spPr>
                </pic:pic>
              </a:graphicData>
            </a:graphic>
          </wp:anchor>
        </w:drawing>
      </w:r>
      <w:r w:rsidR="00881435" w:rsidRPr="005D4EE3">
        <w:rPr>
          <w:b/>
        </w:rPr>
        <w:t>例题</w:t>
      </w:r>
      <w:r w:rsidR="00881435" w:rsidRPr="005D4EE3">
        <w:rPr>
          <w:b/>
        </w:rPr>
        <w:t>4</w:t>
      </w:r>
    </w:p>
    <w:p w:rsidR="00881435" w:rsidRPr="005D4EE3" w:rsidRDefault="00881435" w:rsidP="00881435">
      <w:r w:rsidRPr="005D4EE3">
        <w:lastRenderedPageBreak/>
        <w:t>在图</w:t>
      </w:r>
      <w:r w:rsidRPr="005D4EE3">
        <w:t>4</w:t>
      </w:r>
      <w:r w:rsidRPr="005D4EE3">
        <w:t>所示的电路中，电源电压保持不变，闭合电键</w:t>
      </w:r>
      <w:r w:rsidRPr="005D4EE3">
        <w:t>S</w:t>
      </w:r>
      <w:r w:rsidRPr="005D4EE3">
        <w:t>，电</w:t>
      </w:r>
    </w:p>
    <w:p w:rsidR="00881435" w:rsidRPr="005D4EE3" w:rsidRDefault="00881435" w:rsidP="00881435">
      <w:proofErr w:type="gramStart"/>
      <w:r w:rsidRPr="005D4EE3">
        <w:t>路正常</w:t>
      </w:r>
      <w:proofErr w:type="gramEnd"/>
      <w:r w:rsidRPr="005D4EE3">
        <w:t>工作。一段时间后，电流表</w:t>
      </w:r>
      <w:r w:rsidRPr="005D4EE3">
        <w:t>A</w:t>
      </w:r>
      <w:r w:rsidRPr="005D4EE3">
        <w:t>的示数变小，电压表</w:t>
      </w:r>
      <w:r w:rsidRPr="005D4EE3">
        <w:t>V</w:t>
      </w:r>
      <w:r w:rsidRPr="005D4EE3">
        <w:t>的示数</w:t>
      </w:r>
    </w:p>
    <w:p w:rsidR="00881435" w:rsidRPr="005D4EE3" w:rsidRDefault="00881435" w:rsidP="00881435">
      <w:r w:rsidRPr="005D4EE3">
        <w:t>不变。若故障只发生在电阻</w:t>
      </w:r>
      <w:r w:rsidRPr="005D4EE3">
        <w:t>R</w:t>
      </w:r>
      <w:r w:rsidRPr="005D4EE3">
        <w:rPr>
          <w:vertAlign w:val="subscript"/>
        </w:rPr>
        <w:t>1</w:t>
      </w:r>
      <w:r w:rsidRPr="005D4EE3">
        <w:t>、</w:t>
      </w:r>
      <w:r w:rsidRPr="005D4EE3">
        <w:t>R</w:t>
      </w:r>
      <w:r w:rsidRPr="005D4EE3">
        <w:rPr>
          <w:vertAlign w:val="subscript"/>
        </w:rPr>
        <w:t>2</w:t>
      </w:r>
      <w:r w:rsidRPr="005D4EE3">
        <w:t>上，用某完好的定值电阻</w:t>
      </w:r>
      <w:r w:rsidRPr="005D4EE3">
        <w:t>R</w:t>
      </w:r>
    </w:p>
    <w:p w:rsidR="00881435" w:rsidRPr="005D4EE3" w:rsidRDefault="0080621C" w:rsidP="00881435">
      <w:r>
        <w:rPr>
          <w:noProof/>
        </w:rPr>
        <mc:AlternateContent>
          <mc:Choice Requires="wps">
            <w:drawing>
              <wp:anchor distT="0" distB="0" distL="114300" distR="114300" simplePos="0" relativeHeight="251621376" behindDoc="0" locked="0" layoutInCell="1" allowOverlap="1">
                <wp:simplePos x="0" y="0"/>
                <wp:positionH relativeFrom="column">
                  <wp:posOffset>4567555</wp:posOffset>
                </wp:positionH>
                <wp:positionV relativeFrom="paragraph">
                  <wp:posOffset>220980</wp:posOffset>
                </wp:positionV>
                <wp:extent cx="541020" cy="269240"/>
                <wp:effectExtent l="0" t="1905" r="0" b="0"/>
                <wp:wrapNone/>
                <wp:docPr id="6583" name="Text Box 4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636" o:spid="_x0000_s1213" type="#_x0000_t202" style="position:absolute;left:0;text-align:left;margin-left:359.65pt;margin-top:17.4pt;width:42.6pt;height:21.2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ahnvQIAAMY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" filled="f" stroked="f">
                <v:textbox>
                  <w:txbxContent>
                    <w:p w:rsidR="00CB2BC3" w:rsidRDefault="00CB2BC3" w:rsidP="00881435">
                      <w:r>
                        <w:rPr>
                          <w:rFonts w:hint="eastAsia"/>
                        </w:rPr>
                        <w:t>图</w:t>
                      </w:r>
                      <w:r>
                        <w:rPr>
                          <w:rFonts w:hint="eastAsia"/>
                        </w:rPr>
                        <w:t>4</w:t>
                      </w:r>
                    </w:p>
                  </w:txbxContent>
                </v:textbox>
              </v:shape>
            </w:pict>
          </mc:Fallback>
        </mc:AlternateContent>
      </w:r>
      <w:r w:rsidR="00881435" w:rsidRPr="005D4EE3">
        <w:t>（</w:t>
      </w:r>
      <w:r w:rsidR="00881435" w:rsidRPr="005D4EE3">
        <w:t>R&lt; R</w:t>
      </w:r>
      <w:r w:rsidR="00881435" w:rsidRPr="005D4EE3">
        <w:rPr>
          <w:vertAlign w:val="subscript"/>
        </w:rPr>
        <w:t>1</w:t>
      </w:r>
      <w:r w:rsidR="00881435" w:rsidRPr="005D4EE3">
        <w:t>）替换</w:t>
      </w:r>
      <w:r w:rsidR="00881435" w:rsidRPr="005D4EE3">
        <w:t>R</w:t>
      </w:r>
      <w:r w:rsidR="00881435" w:rsidRPr="005D4EE3">
        <w:rPr>
          <w:vertAlign w:val="subscript"/>
        </w:rPr>
        <w:t>2</w:t>
      </w:r>
      <w:r w:rsidR="00881435" w:rsidRPr="005D4EE3">
        <w:t>，替换前、后两电表的示数恰好不变，则</w:t>
      </w:r>
      <w:r w:rsidR="00881435" w:rsidRPr="005D4EE3">
        <w:t xml:space="preserve"> </w:t>
      </w:r>
      <w:r w:rsidR="00881435" w:rsidRPr="005D4EE3">
        <w:t>（</w:t>
      </w:r>
      <w:r w:rsidR="00881435" w:rsidRPr="005D4EE3">
        <w:t xml:space="preserve">     </w:t>
      </w:r>
      <w:r w:rsidR="00881435" w:rsidRPr="005D4EE3">
        <w:t>）</w:t>
      </w:r>
    </w:p>
    <w:p w:rsidR="00881435" w:rsidRPr="005D4EE3" w:rsidRDefault="00881435" w:rsidP="00881435">
      <w:r w:rsidRPr="005D4EE3">
        <w:t xml:space="preserve">   A  R</w:t>
      </w:r>
      <w:r w:rsidRPr="005D4EE3">
        <w:rPr>
          <w:vertAlign w:val="subscript"/>
        </w:rPr>
        <w:t>1</w:t>
      </w:r>
      <w:r w:rsidRPr="005D4EE3">
        <w:t>一定断路。</w:t>
      </w:r>
      <w:r w:rsidRPr="005D4EE3">
        <w:tab/>
      </w:r>
      <w:r w:rsidRPr="005D4EE3">
        <w:tab/>
        <w:t xml:space="preserve">     B  R</w:t>
      </w:r>
      <w:r w:rsidRPr="005D4EE3">
        <w:rPr>
          <w:vertAlign w:val="subscript"/>
        </w:rPr>
        <w:t>2</w:t>
      </w:r>
      <w:r w:rsidRPr="005D4EE3">
        <w:t>一定断路。</w:t>
      </w:r>
    </w:p>
    <w:p w:rsidR="00881435" w:rsidRPr="005D4EE3" w:rsidRDefault="00881435" w:rsidP="00881435">
      <w:r w:rsidRPr="005D4EE3">
        <w:t xml:space="preserve">   C  R</w:t>
      </w:r>
      <w:r w:rsidRPr="005D4EE3">
        <w:rPr>
          <w:vertAlign w:val="subscript"/>
        </w:rPr>
        <w:t>1</w:t>
      </w:r>
      <w:r w:rsidRPr="005D4EE3">
        <w:t>可能断路。</w:t>
      </w:r>
      <w:r w:rsidRPr="005D4EE3">
        <w:tab/>
      </w:r>
      <w:r w:rsidRPr="005D4EE3">
        <w:tab/>
        <w:t xml:space="preserve">     D  R</w:t>
      </w:r>
      <w:r w:rsidRPr="005D4EE3">
        <w:rPr>
          <w:vertAlign w:val="subscript"/>
        </w:rPr>
        <w:t>2</w:t>
      </w:r>
      <w:r w:rsidRPr="005D4EE3">
        <w:t>可能断路。</w:t>
      </w:r>
    </w:p>
    <w:p w:rsidR="00881435" w:rsidRPr="005D4EE3" w:rsidRDefault="00867579" w:rsidP="00881435">
      <w:pPr>
        <w:rPr>
          <w:szCs w:val="21"/>
        </w:rPr>
      </w:pPr>
      <w:r w:rsidRPr="005D4EE3">
        <w:rPr>
          <w:szCs w:val="21"/>
        </w:rPr>
        <w:t xml:space="preserve"> </w:t>
      </w:r>
      <w:r w:rsidR="00881435" w:rsidRPr="005D4EE3">
        <w:rPr>
          <w:szCs w:val="21"/>
        </w:rPr>
        <w:t>[</w:t>
      </w:r>
      <w:r w:rsidR="00881435" w:rsidRPr="005D4EE3">
        <w:rPr>
          <w:szCs w:val="21"/>
        </w:rPr>
        <w:t>精选练习</w:t>
      </w:r>
      <w:r w:rsidR="00881435" w:rsidRPr="005D4EE3">
        <w:rPr>
          <w:szCs w:val="21"/>
        </w:rPr>
        <w:t>]</w:t>
      </w:r>
    </w:p>
    <w:p w:rsidR="00881435" w:rsidRPr="005D4EE3" w:rsidRDefault="00881435" w:rsidP="00881435">
      <w:r w:rsidRPr="005D4EE3">
        <w:t xml:space="preserve">1. </w:t>
      </w:r>
      <w:r w:rsidRPr="005D4EE3">
        <w:t>在图</w:t>
      </w:r>
      <w:r w:rsidRPr="005D4EE3">
        <w:t>5</w:t>
      </w:r>
      <w:r w:rsidRPr="005D4EE3">
        <w:t>所示的电路中，电源电压保持不变。闭合电键</w:t>
      </w:r>
      <w:r w:rsidRPr="005D4EE3">
        <w:rPr>
          <w:iCs/>
        </w:rPr>
        <w:t>S</w:t>
      </w:r>
      <w:r w:rsidRPr="005D4EE3">
        <w:t>，当滑动变阻器的滑片</w:t>
      </w:r>
      <w:r w:rsidRPr="005D4EE3">
        <w:rPr>
          <w:iCs/>
        </w:rPr>
        <w:t>P</w:t>
      </w:r>
      <w:r w:rsidRPr="005D4EE3">
        <w:t>向右移动时，电流表</w:t>
      </w:r>
      <w:r w:rsidRPr="005D4EE3">
        <w:t>A</w:t>
      </w:r>
      <w:r w:rsidRPr="005D4EE3">
        <w:rPr>
          <w:vertAlign w:val="subscript"/>
        </w:rPr>
        <w:t>1</w:t>
      </w:r>
      <w:r w:rsidRPr="005D4EE3">
        <w:t>的示数将</w:t>
      </w:r>
      <w:r w:rsidRPr="005D4EE3">
        <w:t>_________</w:t>
      </w:r>
      <w:r w:rsidRPr="005D4EE3">
        <w:t>，电压表</w:t>
      </w:r>
      <w:r w:rsidRPr="005D4EE3">
        <w:t>V</w:t>
      </w:r>
      <w:r w:rsidRPr="005D4EE3">
        <w:t>与电流表</w:t>
      </w:r>
      <w:r w:rsidRPr="005D4EE3">
        <w:t>A</w:t>
      </w:r>
      <w:r w:rsidRPr="005D4EE3">
        <w:t>示数的比值将</w:t>
      </w:r>
      <w:r w:rsidRPr="005D4EE3">
        <w:t>_________</w:t>
      </w:r>
      <w:r w:rsidRPr="005D4EE3">
        <w:t>。（均选填</w:t>
      </w:r>
      <w:r w:rsidRPr="005D4EE3">
        <w:t>“</w:t>
      </w:r>
      <w:r w:rsidRPr="005D4EE3">
        <w:t>变大</w:t>
      </w:r>
      <w:r w:rsidRPr="005D4EE3">
        <w:t>”</w:t>
      </w:r>
      <w:r w:rsidRPr="005D4EE3">
        <w:t>、</w:t>
      </w:r>
      <w:r w:rsidRPr="005D4EE3">
        <w:t>“</w:t>
      </w:r>
      <w:r w:rsidRPr="005D4EE3">
        <w:t>不变</w:t>
      </w:r>
      <w:r w:rsidRPr="005D4EE3">
        <w:t>”</w:t>
      </w:r>
      <w:r w:rsidRPr="005D4EE3">
        <w:t>或</w:t>
      </w:r>
      <w:r w:rsidRPr="005D4EE3">
        <w:t>“</w:t>
      </w:r>
      <w:r w:rsidRPr="005D4EE3">
        <w:t>变小</w:t>
      </w:r>
      <w:r w:rsidRPr="005D4EE3">
        <w:t>”</w:t>
      </w:r>
      <w:r w:rsidRPr="005D4EE3">
        <w:t>）</w:t>
      </w:r>
    </w:p>
    <w:p w:rsidR="00881435" w:rsidRPr="005D4EE3" w:rsidRDefault="00881435" w:rsidP="00881435">
      <w:r w:rsidRPr="005D4EE3">
        <w:t xml:space="preserve">2. </w:t>
      </w:r>
      <w:r w:rsidRPr="005D4EE3">
        <w:rPr>
          <w:color w:val="000000"/>
          <w:szCs w:val="21"/>
        </w:rPr>
        <w:t>在图</w:t>
      </w:r>
      <w:r w:rsidRPr="005D4EE3">
        <w:t>6</w:t>
      </w:r>
      <w:r w:rsidRPr="005D4EE3">
        <w:rPr>
          <w:color w:val="000000"/>
          <w:szCs w:val="21"/>
        </w:rPr>
        <w:t>所示的电路中，电源电压保持不变。闭合电键</w:t>
      </w:r>
      <w:r w:rsidRPr="005D4EE3">
        <w:rPr>
          <w:i/>
          <w:color w:val="000000"/>
          <w:szCs w:val="21"/>
        </w:rPr>
        <w:t>S</w:t>
      </w:r>
      <w:r w:rsidRPr="005D4EE3">
        <w:rPr>
          <w:color w:val="000000"/>
          <w:szCs w:val="21"/>
        </w:rPr>
        <w:t>，当滑动变阻器的滑片</w:t>
      </w:r>
      <w:r w:rsidRPr="005D4EE3">
        <w:rPr>
          <w:color w:val="000000"/>
          <w:szCs w:val="21"/>
        </w:rPr>
        <w:t>P</w:t>
      </w:r>
      <w:r w:rsidRPr="005D4EE3">
        <w:rPr>
          <w:color w:val="000000"/>
          <w:szCs w:val="21"/>
        </w:rPr>
        <w:t>自</w:t>
      </w:r>
      <w:proofErr w:type="gramStart"/>
      <w:r w:rsidRPr="005D4EE3">
        <w:rPr>
          <w:color w:val="000000"/>
          <w:szCs w:val="21"/>
        </w:rPr>
        <w:t>左端向</w:t>
      </w:r>
      <w:proofErr w:type="gramEnd"/>
      <w:r w:rsidRPr="005D4EE3">
        <w:rPr>
          <w:color w:val="000000"/>
          <w:szCs w:val="21"/>
        </w:rPr>
        <w:t>中点移动时，电压表</w:t>
      </w:r>
      <w:r w:rsidRPr="005D4EE3">
        <w:rPr>
          <w:color w:val="000000"/>
          <w:szCs w:val="21"/>
        </w:rPr>
        <w:t>V</w:t>
      </w:r>
      <w:r w:rsidRPr="005D4EE3">
        <w:rPr>
          <w:color w:val="000000"/>
          <w:szCs w:val="21"/>
        </w:rPr>
        <w:t>的示数将</w:t>
      </w:r>
      <w:r w:rsidRPr="005D4EE3">
        <w:rPr>
          <w:color w:val="000000"/>
          <w:szCs w:val="21"/>
        </w:rPr>
        <w:t>_________</w:t>
      </w:r>
      <w:r w:rsidRPr="005D4EE3">
        <w:rPr>
          <w:color w:val="000000"/>
          <w:szCs w:val="21"/>
        </w:rPr>
        <w:t>，电流表</w:t>
      </w:r>
      <w:r w:rsidRPr="005D4EE3">
        <w:rPr>
          <w:color w:val="000000"/>
          <w:szCs w:val="21"/>
        </w:rPr>
        <w:t>A</w:t>
      </w:r>
      <w:r w:rsidRPr="005D4EE3">
        <w:rPr>
          <w:color w:val="000000"/>
          <w:szCs w:val="21"/>
          <w:vertAlign w:val="subscript"/>
        </w:rPr>
        <w:t>1</w:t>
      </w:r>
      <w:r w:rsidRPr="005D4EE3">
        <w:rPr>
          <w:color w:val="000000"/>
          <w:szCs w:val="21"/>
        </w:rPr>
        <w:t>与电流表</w:t>
      </w:r>
      <w:r w:rsidRPr="005D4EE3">
        <w:rPr>
          <w:color w:val="000000"/>
          <w:szCs w:val="21"/>
        </w:rPr>
        <w:t>A</w:t>
      </w:r>
      <w:r w:rsidRPr="005D4EE3">
        <w:rPr>
          <w:color w:val="000000"/>
          <w:szCs w:val="21"/>
        </w:rPr>
        <w:t>的示数将</w:t>
      </w:r>
      <w:r w:rsidRPr="005D4EE3">
        <w:rPr>
          <w:color w:val="000000"/>
          <w:szCs w:val="21"/>
        </w:rPr>
        <w:t>_________</w:t>
      </w:r>
      <w:r w:rsidRPr="005D4EE3">
        <w:rPr>
          <w:color w:val="000000"/>
          <w:szCs w:val="21"/>
        </w:rPr>
        <w:t>。</w:t>
      </w:r>
      <w:r w:rsidRPr="005D4EE3">
        <w:t>（均选填</w:t>
      </w:r>
      <w:r w:rsidRPr="005D4EE3">
        <w:t>“</w:t>
      </w:r>
      <w:r w:rsidRPr="005D4EE3">
        <w:t>变大</w:t>
      </w:r>
      <w:r w:rsidRPr="005D4EE3">
        <w:t>”</w:t>
      </w:r>
      <w:r w:rsidRPr="005D4EE3">
        <w:t>、</w:t>
      </w:r>
      <w:r w:rsidRPr="005D4EE3">
        <w:t>“</w:t>
      </w:r>
      <w:r w:rsidRPr="005D4EE3">
        <w:t>不变</w:t>
      </w:r>
      <w:r w:rsidRPr="005D4EE3">
        <w:t>”</w:t>
      </w:r>
      <w:r w:rsidRPr="005D4EE3">
        <w:t>或</w:t>
      </w:r>
      <w:r w:rsidRPr="005D4EE3">
        <w:t>“</w:t>
      </w:r>
      <w:r w:rsidRPr="005D4EE3">
        <w:t>变小</w:t>
      </w:r>
      <w:r w:rsidRPr="005D4EE3">
        <w:t>”</w:t>
      </w:r>
      <w:r w:rsidRPr="005D4EE3">
        <w:t>）</w:t>
      </w:r>
    </w:p>
    <w:p w:rsidR="00881435" w:rsidRPr="005D4EE3" w:rsidRDefault="0080621C" w:rsidP="00881435">
      <w:pPr>
        <w:rPr>
          <w:color w:val="000000"/>
        </w:rPr>
      </w:pPr>
      <w:r>
        <w:rPr>
          <w:noProof/>
        </w:rPr>
        <mc:AlternateContent>
          <mc:Choice Requires="wpg">
            <w:drawing>
              <wp:anchor distT="0" distB="0" distL="114300" distR="114300" simplePos="0" relativeHeight="251626496" behindDoc="0" locked="0" layoutInCell="1" allowOverlap="1">
                <wp:simplePos x="0" y="0"/>
                <wp:positionH relativeFrom="column">
                  <wp:posOffset>118745</wp:posOffset>
                </wp:positionH>
                <wp:positionV relativeFrom="paragraph">
                  <wp:posOffset>819150</wp:posOffset>
                </wp:positionV>
                <wp:extent cx="5064125" cy="1326515"/>
                <wp:effectExtent l="4445" t="0" r="0" b="0"/>
                <wp:wrapSquare wrapText="bothSides"/>
                <wp:docPr id="6489" name="Group 48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4125" cy="1326515"/>
                          <a:chOff x="1605" y="9409"/>
                          <a:chExt cx="7975" cy="2089"/>
                        </a:xfrm>
                      </wpg:grpSpPr>
                      <wpg:grpSp>
                        <wpg:cNvPr id="6490" name="Group 4639"/>
                        <wpg:cNvGrpSpPr>
                          <a:grpSpLocks/>
                        </wpg:cNvGrpSpPr>
                        <wpg:grpSpPr bwMode="auto">
                          <a:xfrm>
                            <a:off x="1605" y="9524"/>
                            <a:ext cx="2430" cy="1974"/>
                            <a:chOff x="1927" y="14497"/>
                            <a:chExt cx="2430" cy="1974"/>
                          </a:xfrm>
                        </wpg:grpSpPr>
                        <wpg:grpSp>
                          <wpg:cNvPr id="6491" name="Group 4640"/>
                          <wpg:cNvGrpSpPr>
                            <a:grpSpLocks/>
                          </wpg:cNvGrpSpPr>
                          <wpg:grpSpPr bwMode="auto">
                            <a:xfrm>
                              <a:off x="2032" y="14497"/>
                              <a:ext cx="2160" cy="1590"/>
                              <a:chOff x="2235" y="4779"/>
                              <a:chExt cx="2160" cy="1590"/>
                            </a:xfrm>
                          </wpg:grpSpPr>
                          <wps:wsp>
                            <wps:cNvPr id="6492" name="Rectangle 4641"/>
                            <wps:cNvSpPr>
                              <a:spLocks noChangeArrowheads="1"/>
                            </wps:cNvSpPr>
                            <wps:spPr bwMode="auto">
                              <a:xfrm>
                                <a:off x="2235" y="4844"/>
                                <a:ext cx="2160" cy="13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93" name="Line 4642"/>
                            <wps:cNvCnPr/>
                            <wps:spPr bwMode="auto">
                              <a:xfrm>
                                <a:off x="2235" y="5319"/>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4" name="Rectangle 4643"/>
                            <wps:cNvSpPr>
                              <a:spLocks noChangeAspect="1" noChangeArrowheads="1"/>
                            </wps:cNvSpPr>
                            <wps:spPr bwMode="auto">
                              <a:xfrm>
                                <a:off x="3285" y="5228"/>
                                <a:ext cx="77" cy="204"/>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495" name="Line 4644"/>
                            <wps:cNvCnPr/>
                            <wps:spPr bwMode="auto">
                              <a:xfrm>
                                <a:off x="3285" y="5214"/>
                                <a:ext cx="0" cy="2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96" name="Line 4645"/>
                            <wps:cNvCnPr/>
                            <wps:spPr bwMode="auto">
                              <a:xfrm>
                                <a:off x="3356" y="5276"/>
                                <a:ext cx="0" cy="1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97" name="Rectangle 4646"/>
                            <wps:cNvSpPr>
                              <a:spLocks noChangeAspect="1" noChangeArrowheads="1"/>
                            </wps:cNvSpPr>
                            <wps:spPr bwMode="auto">
                              <a:xfrm>
                                <a:off x="3748" y="5259"/>
                                <a:ext cx="275" cy="147"/>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498" name="Line 4647"/>
                            <wps:cNvCnPr/>
                            <wps:spPr bwMode="auto">
                              <a:xfrm flipV="1">
                                <a:off x="3792" y="5232"/>
                                <a:ext cx="239"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99" name="Oval 4648"/>
                            <wps:cNvSpPr>
                              <a:spLocks noChangeAspect="1" noChangeArrowheads="1"/>
                            </wps:cNvSpPr>
                            <wps:spPr bwMode="auto">
                              <a:xfrm>
                                <a:off x="3735" y="5301"/>
                                <a:ext cx="51" cy="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00" name="Oval 4649"/>
                            <wps:cNvSpPr>
                              <a:spLocks noChangeAspect="1" noChangeArrowheads="1"/>
                            </wps:cNvSpPr>
                            <wps:spPr bwMode="auto">
                              <a:xfrm>
                                <a:off x="2565" y="5167"/>
                                <a:ext cx="306" cy="307"/>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501" name="Rectangle 4650"/>
                            <wps:cNvSpPr>
                              <a:spLocks noChangeAspect="1" noChangeArrowheads="1"/>
                            </wps:cNvSpPr>
                            <wps:spPr bwMode="auto">
                              <a:xfrm>
                                <a:off x="3099" y="4797"/>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02" name="Line 4651"/>
                            <wps:cNvCnPr/>
                            <wps:spPr bwMode="auto">
                              <a:xfrm>
                                <a:off x="2235" y="57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3" name="Rectangle 4652"/>
                            <wps:cNvSpPr>
                              <a:spLocks noChangeAspect="1" noChangeArrowheads="1"/>
                            </wps:cNvSpPr>
                            <wps:spPr bwMode="auto">
                              <a:xfrm>
                                <a:off x="2784" y="5741"/>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04" name="Rectangle 4653"/>
                            <wps:cNvSpPr>
                              <a:spLocks noChangeArrowheads="1"/>
                            </wps:cNvSpPr>
                            <wps:spPr bwMode="auto">
                              <a:xfrm>
                                <a:off x="3220" y="5756"/>
                                <a:ext cx="176" cy="74"/>
                              </a:xfrm>
                              <a:prstGeom prst="rect">
                                <a:avLst/>
                              </a:prstGeom>
                              <a:solidFill>
                                <a:srgbClr val="FFFFFF"/>
                              </a:solidFill>
                              <a:ln w="6350">
                                <a:solidFill>
                                  <a:srgbClr val="FFFFFF"/>
                                </a:solidFill>
                                <a:miter lim="800000"/>
                                <a:headEnd/>
                                <a:tailEnd/>
                              </a:ln>
                            </wps:spPr>
                            <wps:bodyPr rot="0" vert="horz" wrap="square" lIns="91440" tIns="45720" rIns="91440" bIns="45720" anchor="t" anchorCtr="0" upright="1">
                              <a:noAutofit/>
                            </wps:bodyPr>
                          </wps:wsp>
                          <wps:wsp>
                            <wps:cNvPr id="6505" name="Text Box 4654"/>
                            <wps:cNvSpPr txBox="1">
                              <a:spLocks noChangeAspect="1" noChangeArrowheads="1"/>
                            </wps:cNvSpPr>
                            <wps:spPr bwMode="auto">
                              <a:xfrm>
                                <a:off x="2908" y="5400"/>
                                <a:ext cx="5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D571BB" w:rsidRDefault="00CB2BC3" w:rsidP="00881435">
                                  <w:pPr>
                                    <w:pStyle w:val="2"/>
                                    <w:rPr>
                                      <w:i/>
                                      <w:iCs/>
                                    </w:rPr>
                                  </w:pPr>
                                  <w:bookmarkStart w:id="11" w:name="_Toc474930169"/>
                                  <w:r w:rsidRPr="00B1668D">
                                    <w:rPr>
                                      <w:rFonts w:hint="eastAsia"/>
                                      <w:i/>
                                      <w:iCs/>
                                    </w:rPr>
                                    <w:t>P</w:t>
                                  </w:r>
                                  <w:bookmarkEnd w:id="11"/>
                                </w:p>
                              </w:txbxContent>
                            </wps:txbx>
                            <wps:bodyPr rot="0" vert="horz" wrap="square" lIns="91440" tIns="45720" rIns="91440" bIns="45720" anchor="t" anchorCtr="0" upright="1">
                              <a:noAutofit/>
                            </wps:bodyPr>
                          </wps:wsp>
                          <wpg:grpSp>
                            <wpg:cNvPr id="6506" name="Group 4655"/>
                            <wpg:cNvGrpSpPr>
                              <a:grpSpLocks/>
                            </wpg:cNvGrpSpPr>
                            <wpg:grpSpPr bwMode="auto">
                              <a:xfrm>
                                <a:off x="3057" y="5958"/>
                                <a:ext cx="486" cy="411"/>
                                <a:chOff x="6948" y="2279"/>
                                <a:chExt cx="486" cy="411"/>
                              </a:xfrm>
                            </wpg:grpSpPr>
                            <wps:wsp>
                              <wps:cNvPr id="6507" name="Oval 4656"/>
                              <wps:cNvSpPr>
                                <a:spLocks noChangeAspect="1" noChangeArrowheads="1"/>
                              </wps:cNvSpPr>
                              <wps:spPr bwMode="auto">
                                <a:xfrm>
                                  <a:off x="7014" y="2331"/>
                                  <a:ext cx="306" cy="307"/>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508" name="Text Box 4657"/>
                              <wps:cNvSpPr txBox="1">
                                <a:spLocks noChangeAspect="1" noChangeArrowheads="1"/>
                              </wps:cNvSpPr>
                              <wps:spPr bwMode="auto">
                                <a:xfrm>
                                  <a:off x="6948" y="2279"/>
                                  <a:ext cx="486"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Default="00CB2BC3" w:rsidP="00881435">
                                    <w:pPr>
                                      <w:spacing w:line="260" w:lineRule="exact"/>
                                    </w:pPr>
                                    <w:r w:rsidRPr="00B1668D">
                                      <w:rPr>
                                        <w:rFonts w:hint="eastAsia"/>
                                      </w:rPr>
                                      <w:t>V</w:t>
                                    </w:r>
                                  </w:p>
                                </w:txbxContent>
                              </wps:txbx>
                              <wps:bodyPr rot="0" vert="horz" wrap="square" lIns="91440" tIns="45720" rIns="91440" bIns="45720" anchor="t" anchorCtr="0" upright="1">
                                <a:noAutofit/>
                              </wps:bodyPr>
                            </wps:wsp>
                          </wpg:grpSp>
                          <wps:wsp>
                            <wps:cNvPr id="6509" name="Text Box 4658"/>
                            <wps:cNvSpPr txBox="1">
                              <a:spLocks noChangeAspect="1" noChangeArrowheads="1"/>
                            </wps:cNvSpPr>
                            <wps:spPr bwMode="auto">
                              <a:xfrm>
                                <a:off x="2505" y="5088"/>
                                <a:ext cx="74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Default="00CB2BC3" w:rsidP="00881435">
                                  <w:pPr>
                                    <w:spacing w:line="260" w:lineRule="exact"/>
                                  </w:pPr>
                                  <w:r w:rsidRPr="00B1668D">
                                    <w:rPr>
                                      <w:rFonts w:hint="eastAsia"/>
                                    </w:rPr>
                                    <w:t>A</w:t>
                                  </w:r>
                                </w:p>
                              </w:txbxContent>
                            </wps:txbx>
                            <wps:bodyPr rot="0" vert="horz" wrap="square" lIns="91440" tIns="45720" rIns="91440" bIns="45720" anchor="t" anchorCtr="0" upright="1">
                              <a:noAutofit/>
                            </wps:bodyPr>
                          </wps:wsp>
                          <wps:wsp>
                            <wps:cNvPr id="6510" name="Text Box 4659"/>
                            <wps:cNvSpPr txBox="1">
                              <a:spLocks noChangeAspect="1" noChangeArrowheads="1"/>
                            </wps:cNvSpPr>
                            <wps:spPr bwMode="auto">
                              <a:xfrm>
                                <a:off x="3087" y="4779"/>
                                <a:ext cx="5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i/>
                                      <w:sz w:val="18"/>
                                      <w:szCs w:val="18"/>
                                    </w:rPr>
                                  </w:pPr>
                                  <w:r w:rsidRPr="00B1668D">
                                    <w:rPr>
                                      <w:rFonts w:hint="eastAsia"/>
                                      <w:i/>
                                      <w:sz w:val="18"/>
                                      <w:szCs w:val="18"/>
                                    </w:rPr>
                                    <w:t>R</w:t>
                                  </w:r>
                                  <w:r w:rsidRPr="00A74E3C">
                                    <w:rPr>
                                      <w:rFonts w:hint="eastAsia"/>
                                      <w:sz w:val="18"/>
                                      <w:szCs w:val="18"/>
                                      <w:vertAlign w:val="subscript"/>
                                    </w:rPr>
                                    <w:t>2</w:t>
                                  </w:r>
                                </w:p>
                              </w:txbxContent>
                            </wps:txbx>
                            <wps:bodyPr rot="0" vert="horz" wrap="square" lIns="91440" tIns="45720" rIns="91440" bIns="45720" anchor="t" anchorCtr="0" upright="1">
                              <a:noAutofit/>
                            </wps:bodyPr>
                          </wps:wsp>
                          <wps:wsp>
                            <wps:cNvPr id="6511" name="Text Box 4660"/>
                            <wps:cNvSpPr txBox="1">
                              <a:spLocks noChangeAspect="1" noChangeArrowheads="1"/>
                            </wps:cNvSpPr>
                            <wps:spPr bwMode="auto">
                              <a:xfrm>
                                <a:off x="2748" y="5732"/>
                                <a:ext cx="46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sz w:val="18"/>
                                      <w:szCs w:val="18"/>
                                    </w:rPr>
                                  </w:pPr>
                                  <w:r w:rsidRPr="00B1668D">
                                    <w:rPr>
                                      <w:rFonts w:hint="eastAsia"/>
                                      <w:i/>
                                      <w:sz w:val="18"/>
                                      <w:szCs w:val="18"/>
                                    </w:rPr>
                                    <w:t>R</w:t>
                                  </w:r>
                                  <w:r w:rsidRPr="00A74E3C">
                                    <w:rPr>
                                      <w:rFonts w:hint="eastAsia"/>
                                      <w:sz w:val="18"/>
                                      <w:szCs w:val="18"/>
                                      <w:vertAlign w:val="subscript"/>
                                    </w:rPr>
                                    <w:t>1</w:t>
                                  </w:r>
                                </w:p>
                              </w:txbxContent>
                            </wps:txbx>
                            <wps:bodyPr rot="0" vert="horz" wrap="square" lIns="91440" tIns="45720" rIns="91440" bIns="45720" anchor="t" anchorCtr="0" upright="1">
                              <a:noAutofit/>
                            </wps:bodyPr>
                          </wps:wsp>
                          <wps:wsp>
                            <wps:cNvPr id="6512" name="Text Box 4661"/>
                            <wps:cNvSpPr txBox="1">
                              <a:spLocks noChangeAspect="1" noChangeArrowheads="1"/>
                            </wps:cNvSpPr>
                            <wps:spPr bwMode="auto">
                              <a:xfrm>
                                <a:off x="3631" y="4946"/>
                                <a:ext cx="5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D571BB" w:rsidRDefault="00CB2BC3" w:rsidP="00881435">
                                  <w:pPr>
                                    <w:rPr>
                                      <w:sz w:val="18"/>
                                      <w:szCs w:val="18"/>
                                    </w:rPr>
                                  </w:pPr>
                                  <w:r w:rsidRPr="00B1668D">
                                    <w:rPr>
                                      <w:rFonts w:hint="eastAsia"/>
                                      <w:sz w:val="18"/>
                                      <w:szCs w:val="18"/>
                                    </w:rPr>
                                    <w:t>S</w:t>
                                  </w:r>
                                </w:p>
                              </w:txbxContent>
                            </wps:txbx>
                            <wps:bodyPr rot="0" vert="horz" wrap="square" lIns="91440" tIns="45720" rIns="91440" bIns="45720" anchor="t" anchorCtr="0" upright="1">
                              <a:noAutofit/>
                            </wps:bodyPr>
                          </wps:wsp>
                          <wpg:grpSp>
                            <wpg:cNvPr id="6513" name="Group 4662"/>
                            <wpg:cNvGrpSpPr>
                              <a:grpSpLocks/>
                            </wpg:cNvGrpSpPr>
                            <wpg:grpSpPr bwMode="auto">
                              <a:xfrm>
                                <a:off x="3648" y="5555"/>
                                <a:ext cx="741" cy="411"/>
                                <a:chOff x="3540" y="4673"/>
                                <a:chExt cx="741" cy="411"/>
                              </a:xfrm>
                            </wpg:grpSpPr>
                            <wps:wsp>
                              <wps:cNvPr id="6514" name="Oval 4663"/>
                              <wps:cNvSpPr>
                                <a:spLocks noChangeAspect="1" noChangeArrowheads="1"/>
                              </wps:cNvSpPr>
                              <wps:spPr bwMode="auto">
                                <a:xfrm>
                                  <a:off x="3615" y="4752"/>
                                  <a:ext cx="306" cy="307"/>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515" name="Text Box 4664"/>
                              <wps:cNvSpPr txBox="1">
                                <a:spLocks noChangeAspect="1" noChangeArrowheads="1"/>
                              </wps:cNvSpPr>
                              <wps:spPr bwMode="auto">
                                <a:xfrm>
                                  <a:off x="3540" y="4673"/>
                                  <a:ext cx="74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Default="00CB2BC3" w:rsidP="00881435">
                                    <w:pPr>
                                      <w:spacing w:line="260" w:lineRule="exact"/>
                                    </w:pPr>
                                    <w:r w:rsidRPr="00B1668D">
                                      <w:rPr>
                                        <w:rFonts w:hint="eastAsia"/>
                                      </w:rPr>
                                      <w:t>A</w:t>
                                    </w:r>
                                    <w:r w:rsidRPr="00A74E3C">
                                      <w:rPr>
                                        <w:rFonts w:hint="eastAsia"/>
                                        <w:vertAlign w:val="subscript"/>
                                      </w:rPr>
                                      <w:t>1</w:t>
                                    </w:r>
                                  </w:p>
                                </w:txbxContent>
                              </wps:txbx>
                              <wps:bodyPr rot="0" vert="horz" wrap="square" lIns="91440" tIns="45720" rIns="91440" bIns="45720" anchor="t" anchorCtr="0" upright="1">
                                <a:noAutofit/>
                              </wps:bodyPr>
                            </wps:wsp>
                          </wpg:grpSp>
                          <wps:wsp>
                            <wps:cNvPr id="6516" name="Freeform 4665"/>
                            <wps:cNvSpPr>
                              <a:spLocks/>
                            </wps:cNvSpPr>
                            <wps:spPr bwMode="auto">
                              <a:xfrm>
                                <a:off x="2967" y="5504"/>
                                <a:ext cx="433" cy="285"/>
                              </a:xfrm>
                              <a:custGeom>
                                <a:avLst/>
                                <a:gdLst>
                                  <a:gd name="T0" fmla="*/ 0 w 433"/>
                                  <a:gd name="T1" fmla="*/ 230 h 285"/>
                                  <a:gd name="T2" fmla="*/ 1 w 433"/>
                                  <a:gd name="T3" fmla="*/ 0 h 285"/>
                                  <a:gd name="T4" fmla="*/ 432 w 433"/>
                                  <a:gd name="T5" fmla="*/ 0 h 285"/>
                                  <a:gd name="T6" fmla="*/ 433 w 433"/>
                                  <a:gd name="T7" fmla="*/ 285 h 285"/>
                                </a:gdLst>
                                <a:ahLst/>
                                <a:cxnLst>
                                  <a:cxn ang="0">
                                    <a:pos x="T0" y="T1"/>
                                  </a:cxn>
                                  <a:cxn ang="0">
                                    <a:pos x="T2" y="T3"/>
                                  </a:cxn>
                                  <a:cxn ang="0">
                                    <a:pos x="T4" y="T5"/>
                                  </a:cxn>
                                  <a:cxn ang="0">
                                    <a:pos x="T6" y="T7"/>
                                  </a:cxn>
                                </a:cxnLst>
                                <a:rect l="0" t="0" r="r" b="b"/>
                                <a:pathLst>
                                  <a:path w="433" h="285">
                                    <a:moveTo>
                                      <a:pt x="0" y="230"/>
                                    </a:moveTo>
                                    <a:lnTo>
                                      <a:pt x="1" y="0"/>
                                    </a:lnTo>
                                    <a:lnTo>
                                      <a:pt x="432" y="0"/>
                                    </a:lnTo>
                                    <a:lnTo>
                                      <a:pt x="433" y="285"/>
                                    </a:lnTo>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517" name="Text Box 4666"/>
                          <wps:cNvSpPr txBox="1">
                            <a:spLocks noChangeArrowheads="1"/>
                          </wps:cNvSpPr>
                          <wps:spPr bwMode="auto">
                            <a:xfrm>
                              <a:off x="1927" y="16003"/>
                              <a:ext cx="24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867579" w:rsidRDefault="00CB2BC3" w:rsidP="00881435">
                                <w:pPr>
                                  <w:ind w:firstLineChars="200" w:firstLine="360"/>
                                  <w:rPr>
                                    <w:sz w:val="18"/>
                                    <w:szCs w:val="18"/>
                                  </w:rPr>
                                </w:pPr>
                                <w:r w:rsidRPr="00867579">
                                  <w:rPr>
                                    <w:rFonts w:hint="eastAsia"/>
                                    <w:sz w:val="18"/>
                                    <w:szCs w:val="18"/>
                                  </w:rPr>
                                  <w:t>图</w:t>
                                </w:r>
                                <w:r w:rsidRPr="00867579">
                                  <w:rPr>
                                    <w:rFonts w:hint="eastAsia"/>
                                    <w:sz w:val="18"/>
                                    <w:szCs w:val="18"/>
                                  </w:rPr>
                                  <w:t xml:space="preserve"> 5                                       </w:t>
                                </w:r>
                              </w:p>
                            </w:txbxContent>
                          </wps:txbx>
                          <wps:bodyPr rot="0" vert="horz" wrap="square" lIns="91440" tIns="45720" rIns="91440" bIns="45720" anchor="t" anchorCtr="0" upright="1">
                            <a:noAutofit/>
                          </wps:bodyPr>
                        </wps:wsp>
                      </wpg:grpSp>
                      <wpg:grpSp>
                        <wpg:cNvPr id="6518" name="Group 4667"/>
                        <wpg:cNvGrpSpPr>
                          <a:grpSpLocks/>
                        </wpg:cNvGrpSpPr>
                        <wpg:grpSpPr bwMode="auto">
                          <a:xfrm>
                            <a:off x="4288" y="9524"/>
                            <a:ext cx="2160" cy="1896"/>
                            <a:chOff x="916" y="1269"/>
                            <a:chExt cx="2160" cy="1896"/>
                          </a:xfrm>
                        </wpg:grpSpPr>
                        <wps:wsp>
                          <wps:cNvPr id="6519" name="Text Box 4668"/>
                          <wps:cNvSpPr txBox="1">
                            <a:spLocks noChangeArrowheads="1"/>
                          </wps:cNvSpPr>
                          <wps:spPr bwMode="auto">
                            <a:xfrm>
                              <a:off x="1846" y="2853"/>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CB2BC3" w:rsidRDefault="00CB2BC3" w:rsidP="00881435">
                                <w:pPr>
                                  <w:rPr>
                                    <w:sz w:val="18"/>
                                    <w:szCs w:val="18"/>
                                  </w:rPr>
                                </w:pPr>
                              </w:p>
                            </w:txbxContent>
                          </wps:txbx>
                          <wps:bodyPr rot="0" vert="horz" wrap="square" lIns="0" tIns="0" rIns="0" bIns="0" anchor="t" anchorCtr="0" upright="1">
                            <a:noAutofit/>
                          </wps:bodyPr>
                        </wps:wsp>
                        <wps:wsp>
                          <wps:cNvPr id="6520" name="Text Box 4669"/>
                          <wps:cNvSpPr txBox="1">
                            <a:spLocks noChangeAspect="1" noChangeArrowheads="1"/>
                          </wps:cNvSpPr>
                          <wps:spPr bwMode="auto">
                            <a:xfrm>
                              <a:off x="2446" y="2199"/>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sz w:val="18"/>
                                  </w:rPr>
                                </w:pPr>
                                <w:r>
                                  <w:rPr>
                                    <w:rFonts w:hint="eastAsia"/>
                                    <w:i/>
                                    <w:iCs/>
                                    <w:sz w:val="18"/>
                                  </w:rPr>
                                  <w:t>R</w:t>
                                </w:r>
                                <w:r>
                                  <w:rPr>
                                    <w:rFonts w:hint="eastAsia"/>
                                    <w:sz w:val="18"/>
                                    <w:vertAlign w:val="subscript"/>
                                  </w:rPr>
                                  <w:t>1</w:t>
                                </w:r>
                              </w:p>
                            </w:txbxContent>
                          </wps:txbx>
                          <wps:bodyPr rot="0" vert="horz" wrap="square" lIns="0" tIns="0" rIns="0" bIns="0" anchor="t" anchorCtr="0" upright="1">
                            <a:noAutofit/>
                          </wps:bodyPr>
                        </wps:wsp>
                        <wps:wsp>
                          <wps:cNvPr id="6521" name="Rectangle 4670"/>
                          <wps:cNvSpPr>
                            <a:spLocks noChangeArrowheads="1"/>
                          </wps:cNvSpPr>
                          <wps:spPr bwMode="auto">
                            <a:xfrm>
                              <a:off x="916" y="1326"/>
                              <a:ext cx="2160" cy="131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6522" name="Line 4671"/>
                          <wps:cNvCnPr/>
                          <wps:spPr bwMode="auto">
                            <a:xfrm>
                              <a:off x="916" y="2223"/>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523" name="Group 4672"/>
                          <wpg:cNvGrpSpPr>
                            <a:grpSpLocks/>
                          </wpg:cNvGrpSpPr>
                          <wpg:grpSpPr bwMode="auto">
                            <a:xfrm>
                              <a:off x="1999" y="2529"/>
                              <a:ext cx="62" cy="204"/>
                              <a:chOff x="4554" y="10658"/>
                              <a:chExt cx="62" cy="204"/>
                            </a:xfrm>
                          </wpg:grpSpPr>
                          <wps:wsp>
                            <wps:cNvPr id="6524" name="Rectangle 4673"/>
                            <wps:cNvSpPr>
                              <a:spLocks noChangeAspect="1" noChangeArrowheads="1"/>
                            </wps:cNvSpPr>
                            <wps:spPr bwMode="auto">
                              <a:xfrm>
                                <a:off x="4554" y="10668"/>
                                <a:ext cx="62" cy="181"/>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525" name="Line 4674"/>
                            <wps:cNvCnPr/>
                            <wps:spPr bwMode="auto">
                              <a:xfrm>
                                <a:off x="4554" y="10658"/>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26" name="Line 4675"/>
                            <wps:cNvCnPr/>
                            <wps:spPr bwMode="auto">
                              <a:xfrm>
                                <a:off x="4616" y="10713"/>
                                <a:ext cx="0" cy="1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527" name="Group 4676"/>
                          <wpg:cNvGrpSpPr>
                            <a:grpSpLocks noChangeAspect="1"/>
                          </wpg:cNvGrpSpPr>
                          <wpg:grpSpPr bwMode="auto">
                            <a:xfrm rot="5400000" flipH="1">
                              <a:off x="2552" y="2510"/>
                              <a:ext cx="140" cy="237"/>
                              <a:chOff x="3779" y="1906"/>
                              <a:chExt cx="193" cy="329"/>
                            </a:xfrm>
                          </wpg:grpSpPr>
                          <wps:wsp>
                            <wps:cNvPr id="6528" name="Rectangle 4677"/>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529" name="Line 4678"/>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30" name="Oval 4679"/>
                            <wps:cNvSpPr>
                              <a:spLocks noChangeAspect="1" noChangeArrowheads="1"/>
                            </wps:cNvSpPr>
                            <wps:spPr bwMode="auto">
                              <a:xfrm rot="5400000" flipH="1">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531" name="Group 4680"/>
                          <wpg:cNvGrpSpPr>
                            <a:grpSpLocks/>
                          </wpg:cNvGrpSpPr>
                          <wpg:grpSpPr bwMode="auto">
                            <a:xfrm>
                              <a:off x="1159" y="2388"/>
                              <a:ext cx="566" cy="520"/>
                              <a:chOff x="3118" y="11808"/>
                              <a:chExt cx="566" cy="520"/>
                            </a:xfrm>
                          </wpg:grpSpPr>
                          <wps:wsp>
                            <wps:cNvPr id="6532" name="Oval 4681"/>
                            <wps:cNvSpPr>
                              <a:spLocks noChangeAspect="1" noChangeArrowheads="1"/>
                            </wps:cNvSpPr>
                            <wps:spPr bwMode="auto">
                              <a:xfrm>
                                <a:off x="3181" y="11898"/>
                                <a:ext cx="306" cy="3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33" name="Text Box 4682"/>
                            <wps:cNvSpPr txBox="1">
                              <a:spLocks noChangeArrowheads="1"/>
                            </wps:cNvSpPr>
                            <wps:spPr bwMode="auto">
                              <a:xfrm>
                                <a:off x="3118" y="11808"/>
                                <a:ext cx="56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A</w:t>
                                  </w:r>
                                </w:p>
                              </w:txbxContent>
                            </wps:txbx>
                            <wps:bodyPr rot="0" vert="horz" wrap="square" lIns="91440" tIns="45720" rIns="91440" bIns="45720" anchor="t" anchorCtr="0" upright="1">
                              <a:noAutofit/>
                            </wps:bodyPr>
                          </wps:wsp>
                        </wpg:grpSp>
                        <wpg:grpSp>
                          <wpg:cNvPr id="6534" name="Group 4683"/>
                          <wpg:cNvGrpSpPr>
                            <a:grpSpLocks/>
                          </wpg:cNvGrpSpPr>
                          <wpg:grpSpPr bwMode="auto">
                            <a:xfrm>
                              <a:off x="1246" y="1977"/>
                              <a:ext cx="566" cy="520"/>
                              <a:chOff x="2971" y="12678"/>
                              <a:chExt cx="566" cy="520"/>
                            </a:xfrm>
                          </wpg:grpSpPr>
                          <wps:wsp>
                            <wps:cNvPr id="6535" name="Oval 4684"/>
                            <wps:cNvSpPr>
                              <a:spLocks noChangeAspect="1" noChangeArrowheads="1"/>
                            </wps:cNvSpPr>
                            <wps:spPr bwMode="auto">
                              <a:xfrm>
                                <a:off x="3064" y="12768"/>
                                <a:ext cx="306" cy="3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36" name="Text Box 4685"/>
                            <wps:cNvSpPr txBox="1">
                              <a:spLocks noChangeArrowheads="1"/>
                            </wps:cNvSpPr>
                            <wps:spPr bwMode="auto">
                              <a:xfrm>
                                <a:off x="2971" y="12678"/>
                                <a:ext cx="56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A</w:t>
                                  </w:r>
                                  <w:r>
                                    <w:rPr>
                                      <w:rFonts w:hint="eastAsia"/>
                                      <w:szCs w:val="21"/>
                                      <w:vertAlign w:val="subscript"/>
                                    </w:rPr>
                                    <w:t>1</w:t>
                                  </w:r>
                                </w:p>
                              </w:txbxContent>
                            </wps:txbx>
                            <wps:bodyPr rot="0" vert="horz" wrap="square" lIns="91440" tIns="45720" rIns="91440" bIns="45720" anchor="t" anchorCtr="0" upright="1">
                              <a:noAutofit/>
                            </wps:bodyPr>
                          </wps:wsp>
                        </wpg:grpSp>
                        <wpg:grpSp>
                          <wpg:cNvPr id="6537" name="Group 4686"/>
                          <wpg:cNvGrpSpPr>
                            <a:grpSpLocks/>
                          </wpg:cNvGrpSpPr>
                          <wpg:grpSpPr bwMode="auto">
                            <a:xfrm>
                              <a:off x="1969" y="1914"/>
                              <a:ext cx="759" cy="357"/>
                              <a:chOff x="5314" y="7587"/>
                              <a:chExt cx="759" cy="357"/>
                            </a:xfrm>
                          </wpg:grpSpPr>
                          <wps:wsp>
                            <wps:cNvPr id="6538" name="Freeform 4687"/>
                            <wps:cNvSpPr>
                              <a:spLocks/>
                            </wps:cNvSpPr>
                            <wps:spPr bwMode="auto">
                              <a:xfrm>
                                <a:off x="5314" y="7635"/>
                                <a:ext cx="397" cy="255"/>
                              </a:xfrm>
                              <a:custGeom>
                                <a:avLst/>
                                <a:gdLst>
                                  <a:gd name="T0" fmla="*/ 0 w 625"/>
                                  <a:gd name="T1" fmla="*/ 351 h 351"/>
                                  <a:gd name="T2" fmla="*/ 1 w 625"/>
                                  <a:gd name="T3" fmla="*/ 0 h 351"/>
                                  <a:gd name="T4" fmla="*/ 625 w 625"/>
                                  <a:gd name="T5" fmla="*/ 0 h 351"/>
                                  <a:gd name="T6" fmla="*/ 625 w 625"/>
                                  <a:gd name="T7" fmla="*/ 283 h 351"/>
                                </a:gdLst>
                                <a:ahLst/>
                                <a:cxnLst>
                                  <a:cxn ang="0">
                                    <a:pos x="T0" y="T1"/>
                                  </a:cxn>
                                  <a:cxn ang="0">
                                    <a:pos x="T2" y="T3"/>
                                  </a:cxn>
                                  <a:cxn ang="0">
                                    <a:pos x="T4" y="T5"/>
                                  </a:cxn>
                                  <a:cxn ang="0">
                                    <a:pos x="T6" y="T7"/>
                                  </a:cxn>
                                </a:cxnLst>
                                <a:rect l="0" t="0" r="r" b="b"/>
                                <a:pathLst>
                                  <a:path w="625" h="351">
                                    <a:moveTo>
                                      <a:pt x="0" y="351"/>
                                    </a:moveTo>
                                    <a:lnTo>
                                      <a:pt x="1" y="0"/>
                                    </a:lnTo>
                                    <a:lnTo>
                                      <a:pt x="625" y="0"/>
                                    </a:lnTo>
                                    <a:lnTo>
                                      <a:pt x="625" y="283"/>
                                    </a:lnTo>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9" name="Rectangle 4688"/>
                            <wps:cNvSpPr>
                              <a:spLocks noChangeArrowheads="1"/>
                            </wps:cNvSpPr>
                            <wps:spPr bwMode="auto">
                              <a:xfrm>
                                <a:off x="5648" y="7842"/>
                                <a:ext cx="425" cy="1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40" name="Text Box 4689"/>
                            <wps:cNvSpPr txBox="1">
                              <a:spLocks noChangeAspect="1" noChangeArrowheads="1"/>
                            </wps:cNvSpPr>
                            <wps:spPr bwMode="auto">
                              <a:xfrm>
                                <a:off x="5533" y="7587"/>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sz w:val="18"/>
                                    </w:rPr>
                                  </w:pPr>
                                  <w:r>
                                    <w:rPr>
                                      <w:rFonts w:hint="eastAsia"/>
                                      <w:iCs/>
                                      <w:sz w:val="18"/>
                                    </w:rPr>
                                    <w:t>P</w:t>
                                  </w:r>
                                </w:p>
                              </w:txbxContent>
                            </wps:txbx>
                            <wps:bodyPr rot="0" vert="horz" wrap="square" lIns="0" tIns="0" rIns="0" bIns="0" anchor="t" anchorCtr="0" upright="1">
                              <a:noAutofit/>
                            </wps:bodyPr>
                          </wps:wsp>
                        </wpg:grpSp>
                        <wps:wsp>
                          <wps:cNvPr id="6541" name="Text Box 4690"/>
                          <wps:cNvSpPr txBox="1">
                            <a:spLocks noChangeAspect="1" noChangeArrowheads="1"/>
                          </wps:cNvSpPr>
                          <wps:spPr bwMode="auto">
                            <a:xfrm>
                              <a:off x="1930" y="1302"/>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sz w:val="18"/>
                                  </w:rPr>
                                </w:pPr>
                                <w:r>
                                  <w:rPr>
                                    <w:rFonts w:hint="eastAsia"/>
                                    <w:i/>
                                    <w:iCs/>
                                    <w:sz w:val="18"/>
                                  </w:rPr>
                                  <w:t>R</w:t>
                                </w:r>
                                <w:r>
                                  <w:rPr>
                                    <w:rFonts w:hint="eastAsia"/>
                                    <w:sz w:val="18"/>
                                    <w:vertAlign w:val="subscript"/>
                                  </w:rPr>
                                  <w:t>2</w:t>
                                </w:r>
                              </w:p>
                            </w:txbxContent>
                          </wps:txbx>
                          <wps:bodyPr rot="0" vert="horz" wrap="square" lIns="0" tIns="0" rIns="0" bIns="0" anchor="t" anchorCtr="0" upright="1">
                            <a:noAutofit/>
                          </wps:bodyPr>
                        </wps:wsp>
                        <wps:wsp>
                          <wps:cNvPr id="6542" name="Line 4691"/>
                          <wps:cNvCnPr/>
                          <wps:spPr bwMode="auto">
                            <a:xfrm>
                              <a:off x="916" y="174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3" name="Rectangle 4692"/>
                          <wps:cNvSpPr>
                            <a:spLocks noChangeArrowheads="1"/>
                          </wps:cNvSpPr>
                          <wps:spPr bwMode="auto">
                            <a:xfrm>
                              <a:off x="1774" y="1269"/>
                              <a:ext cx="425" cy="1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544" name="Group 4693"/>
                          <wpg:cNvGrpSpPr>
                            <a:grpSpLocks/>
                          </wpg:cNvGrpSpPr>
                          <wpg:grpSpPr bwMode="auto">
                            <a:xfrm>
                              <a:off x="1795" y="1524"/>
                              <a:ext cx="566" cy="520"/>
                              <a:chOff x="6538" y="11991"/>
                              <a:chExt cx="566" cy="520"/>
                            </a:xfrm>
                          </wpg:grpSpPr>
                          <wps:wsp>
                            <wps:cNvPr id="6545" name="Oval 4694"/>
                            <wps:cNvSpPr>
                              <a:spLocks noChangeAspect="1" noChangeArrowheads="1"/>
                            </wps:cNvSpPr>
                            <wps:spPr bwMode="auto">
                              <a:xfrm>
                                <a:off x="6601" y="12054"/>
                                <a:ext cx="306" cy="3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46" name="Text Box 4695"/>
                            <wps:cNvSpPr txBox="1">
                              <a:spLocks noChangeArrowheads="1"/>
                            </wps:cNvSpPr>
                            <wps:spPr bwMode="auto">
                              <a:xfrm>
                                <a:off x="6538" y="11991"/>
                                <a:ext cx="56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V</w:t>
                                  </w:r>
                                </w:p>
                              </w:txbxContent>
                            </wps:txbx>
                            <wps:bodyPr rot="0" vert="horz" wrap="square" lIns="91440" tIns="45720" rIns="91440" bIns="45720" anchor="t" anchorCtr="0" upright="1">
                              <a:noAutofit/>
                            </wps:bodyPr>
                          </wps:wsp>
                        </wpg:grpSp>
                        <wps:wsp>
                          <wps:cNvPr id="6547" name="Rectangle 4696"/>
                          <wps:cNvSpPr>
                            <a:spLocks noChangeArrowheads="1"/>
                          </wps:cNvSpPr>
                          <wps:spPr bwMode="auto">
                            <a:xfrm>
                              <a:off x="1978" y="2169"/>
                              <a:ext cx="18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bodyPr rot="0" vert="horz" wrap="square" lIns="0" tIns="0" rIns="0" bIns="0" anchor="t" anchorCtr="0" upright="1">
                            <a:noAutofit/>
                          </wps:bodyPr>
                        </wps:wsp>
                        <wps:wsp>
                          <wps:cNvPr id="6548" name="Rectangle 4697"/>
                          <wps:cNvSpPr>
                            <a:spLocks noChangeArrowheads="1"/>
                          </wps:cNvSpPr>
                          <wps:spPr bwMode="auto">
                            <a:xfrm>
                              <a:off x="2116" y="2169"/>
                              <a:ext cx="18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bodyPr rot="0" vert="horz" wrap="square" lIns="0" tIns="0" rIns="0" bIns="0" anchor="t" anchorCtr="0" upright="1">
                            <a:noAutofit/>
                          </wps:bodyPr>
                        </wps:wsp>
                        <wps:wsp>
                          <wps:cNvPr id="6549" name="Text Box 4698"/>
                          <wps:cNvSpPr txBox="1">
                            <a:spLocks noChangeAspect="1" noChangeArrowheads="1"/>
                          </wps:cNvSpPr>
                          <wps:spPr bwMode="auto">
                            <a:xfrm>
                              <a:off x="2584" y="2574"/>
                              <a:ext cx="2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sz w:val="18"/>
                                  </w:rPr>
                                </w:pPr>
                                <w:r>
                                  <w:rPr>
                                    <w:rFonts w:hint="eastAsia"/>
                                    <w:i/>
                                    <w:iCs/>
                                    <w:sz w:val="18"/>
                                  </w:rPr>
                                  <w:t>S</w:t>
                                </w:r>
                              </w:p>
                            </w:txbxContent>
                          </wps:txbx>
                          <wps:bodyPr rot="0" vert="horz" wrap="square" lIns="0" tIns="0" rIns="0" bIns="0" anchor="t" anchorCtr="0" upright="1">
                            <a:noAutofit/>
                          </wps:bodyPr>
                        </wps:wsp>
                      </wpg:grpSp>
                      <wpg:grpSp>
                        <wpg:cNvPr id="6550" name="Group 4868"/>
                        <wpg:cNvGrpSpPr>
                          <a:grpSpLocks/>
                        </wpg:cNvGrpSpPr>
                        <wpg:grpSpPr bwMode="auto">
                          <a:xfrm>
                            <a:off x="7471" y="9409"/>
                            <a:ext cx="2109" cy="1705"/>
                            <a:chOff x="7471" y="9191"/>
                            <a:chExt cx="2109" cy="1705"/>
                          </a:xfrm>
                        </wpg:grpSpPr>
                        <wps:wsp>
                          <wps:cNvPr id="6551" name="Oval 4726"/>
                          <wps:cNvSpPr>
                            <a:spLocks noChangeArrowheads="1"/>
                          </wps:cNvSpPr>
                          <wps:spPr bwMode="auto">
                            <a:xfrm>
                              <a:off x="9348" y="10582"/>
                              <a:ext cx="68" cy="6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91440" tIns="45720" rIns="91440" bIns="45720" anchor="t" anchorCtr="0" upright="1">
                            <a:noAutofit/>
                          </wps:bodyPr>
                        </wps:wsp>
                        <wpg:grpSp>
                          <wpg:cNvPr id="6552" name="Group 4867"/>
                          <wpg:cNvGrpSpPr>
                            <a:grpSpLocks/>
                          </wpg:cNvGrpSpPr>
                          <wpg:grpSpPr bwMode="auto">
                            <a:xfrm>
                              <a:off x="7471" y="9191"/>
                              <a:ext cx="2109" cy="1705"/>
                              <a:chOff x="7471" y="9191"/>
                              <a:chExt cx="2109" cy="1705"/>
                            </a:xfrm>
                          </wpg:grpSpPr>
                          <wps:wsp>
                            <wps:cNvPr id="6553" name="Oval 4725"/>
                            <wps:cNvSpPr>
                              <a:spLocks noChangeArrowheads="1"/>
                            </wps:cNvSpPr>
                            <wps:spPr bwMode="auto">
                              <a:xfrm>
                                <a:off x="8543" y="10566"/>
                                <a:ext cx="68" cy="6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91440" tIns="45720" rIns="91440" bIns="45720" anchor="t" anchorCtr="0" upright="1">
                              <a:noAutofit/>
                            </wps:bodyPr>
                          </wps:wsp>
                          <wpg:grpSp>
                            <wpg:cNvPr id="6554" name="Group 4866"/>
                            <wpg:cNvGrpSpPr>
                              <a:grpSpLocks/>
                            </wpg:cNvGrpSpPr>
                            <wpg:grpSpPr bwMode="auto">
                              <a:xfrm>
                                <a:off x="7471" y="9191"/>
                                <a:ext cx="2109" cy="1705"/>
                                <a:chOff x="7471" y="9191"/>
                                <a:chExt cx="2109" cy="1705"/>
                              </a:xfrm>
                            </wpg:grpSpPr>
                            <wps:wsp>
                              <wps:cNvPr id="6555" name="Oval 4724"/>
                              <wps:cNvSpPr>
                                <a:spLocks noChangeArrowheads="1"/>
                              </wps:cNvSpPr>
                              <wps:spPr bwMode="auto">
                                <a:xfrm>
                                  <a:off x="7501" y="10566"/>
                                  <a:ext cx="68" cy="6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91440" tIns="45720" rIns="91440" bIns="45720" anchor="t" anchorCtr="0" upright="1">
                                <a:noAutofit/>
                              </wps:bodyPr>
                            </wps:wsp>
                            <wpg:grpSp>
                              <wpg:cNvPr id="6556" name="Group 4865"/>
                              <wpg:cNvGrpSpPr>
                                <a:grpSpLocks/>
                              </wpg:cNvGrpSpPr>
                              <wpg:grpSpPr bwMode="auto">
                                <a:xfrm>
                                  <a:off x="7471" y="9191"/>
                                  <a:ext cx="2109" cy="1705"/>
                                  <a:chOff x="7460" y="9643"/>
                                  <a:chExt cx="2109" cy="1705"/>
                                </a:xfrm>
                              </wpg:grpSpPr>
                              <wpg:grpSp>
                                <wpg:cNvPr id="6557" name="Group 4701"/>
                                <wpg:cNvGrpSpPr>
                                  <a:grpSpLocks/>
                                </wpg:cNvGrpSpPr>
                                <wpg:grpSpPr bwMode="auto">
                                  <a:xfrm>
                                    <a:off x="7495" y="9643"/>
                                    <a:ext cx="1971" cy="1516"/>
                                    <a:chOff x="3309" y="11246"/>
                                    <a:chExt cx="1971" cy="1516"/>
                                  </a:xfrm>
                                </wpg:grpSpPr>
                                <wps:wsp>
                                  <wps:cNvPr id="6558" name="Line 4702"/>
                                  <wps:cNvCnPr/>
                                  <wps:spPr bwMode="auto">
                                    <a:xfrm>
                                      <a:off x="3311" y="12127"/>
                                      <a:ext cx="19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9" name="Rectangle 4703"/>
                                  <wps:cNvSpPr>
                                    <a:spLocks noChangeAspect="1" noChangeArrowheads="1"/>
                                  </wps:cNvSpPr>
                                  <wps:spPr bwMode="auto">
                                    <a:xfrm>
                                      <a:off x="3309" y="11502"/>
                                      <a:ext cx="1971" cy="1147"/>
                                    </a:xfrm>
                                    <a:prstGeom prst="rect">
                                      <a:avLst/>
                                    </a:prstGeom>
                                    <a:noFill/>
                                    <a:ln w="9525">
                                      <a:solidFill>
                                        <a:srgbClr val="000000"/>
                                      </a:solidFill>
                                      <a:miter lim="800000"/>
                                      <a:headEnd/>
                                      <a:tailEnd/>
                                    </a:ln>
                                    <a:extLst>
                                      <a:ext uri="{909E8E84-426E-40DD-AFC4-6F175D3DCCD1}">
                                        <a14:hiddenFill xmlns:a14="http://schemas.microsoft.com/office/drawing/2010/main">
                                          <a:gradFill rotWithShape="1">
                                            <a:gsLst>
                                              <a:gs pos="0">
                                                <a:srgbClr val="FFFFFF">
                                                  <a:gamma/>
                                                  <a:shade val="46275"/>
                                                  <a:invGamma/>
                                                </a:srgbClr>
                                              </a:gs>
                                              <a:gs pos="50000">
                                                <a:srgbClr val="FFFFFF"/>
                                              </a:gs>
                                              <a:gs pos="100000">
                                                <a:srgbClr val="FFFFFF">
                                                  <a:gamma/>
                                                  <a:shade val="46275"/>
                                                  <a:invGamma/>
                                                </a:srgbClr>
                                              </a:gs>
                                            </a:gsLst>
                                            <a:lin ang="5400000" scaled="1"/>
                                          </a:gradFill>
                                        </a14:hiddenFill>
                                      </a:ext>
                                    </a:extLst>
                                  </wps:spPr>
                                  <wps:bodyPr rot="0" vert="horz" wrap="square" lIns="91440" tIns="45720" rIns="91440" bIns="45720" anchor="t" anchorCtr="0" upright="1">
                                    <a:noAutofit/>
                                  </wps:bodyPr>
                                </wps:wsp>
                                <wps:wsp>
                                  <wps:cNvPr id="6560" name="Text Box 4704"/>
                                  <wps:cNvSpPr txBox="1">
                                    <a:spLocks noChangeAspect="1" noChangeArrowheads="1"/>
                                  </wps:cNvSpPr>
                                  <wps:spPr bwMode="auto">
                                    <a:xfrm>
                                      <a:off x="4501" y="11446"/>
                                      <a:ext cx="650"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3507A5" w:rsidRDefault="00CB2BC3" w:rsidP="00881435">
                                        <w:pPr>
                                          <w:rPr>
                                            <w:i/>
                                            <w:sz w:val="18"/>
                                            <w:szCs w:val="18"/>
                                          </w:rPr>
                                        </w:pPr>
                                        <w:r w:rsidRPr="003507A5">
                                          <w:rPr>
                                            <w:rFonts w:hint="eastAsia"/>
                                            <w:i/>
                                            <w:sz w:val="18"/>
                                            <w:szCs w:val="18"/>
                                          </w:rPr>
                                          <w:t>R</w:t>
                                        </w:r>
                                        <w:r w:rsidRPr="003507A5">
                                          <w:rPr>
                                            <w:rFonts w:hint="eastAsia"/>
                                            <w:sz w:val="18"/>
                                            <w:szCs w:val="18"/>
                                            <w:vertAlign w:val="subscript"/>
                                          </w:rPr>
                                          <w:t>1</w:t>
                                        </w:r>
                                      </w:p>
                                    </w:txbxContent>
                                  </wps:txbx>
                                  <wps:bodyPr rot="0" vert="horz" wrap="square" lIns="91440" tIns="45720" rIns="91440" bIns="45720" anchor="t" anchorCtr="0" upright="1">
                                    <a:noAutofit/>
                                  </wps:bodyPr>
                                </wps:wsp>
                                <wps:wsp>
                                  <wps:cNvPr id="6561" name="Rectangle 4705"/>
                                  <wps:cNvSpPr>
                                    <a:spLocks noChangeAspect="1" noChangeArrowheads="1"/>
                                  </wps:cNvSpPr>
                                  <wps:spPr bwMode="auto">
                                    <a:xfrm>
                                      <a:off x="4528" y="11453"/>
                                      <a:ext cx="392" cy="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562" name="Group 4706"/>
                                  <wpg:cNvGrpSpPr>
                                    <a:grpSpLocks noChangeAspect="1"/>
                                  </wpg:cNvGrpSpPr>
                                  <wpg:grpSpPr bwMode="auto">
                                    <a:xfrm>
                                      <a:off x="4683" y="12016"/>
                                      <a:ext cx="71" cy="213"/>
                                      <a:chOff x="2289" y="1584"/>
                                      <a:chExt cx="85" cy="255"/>
                                    </a:xfrm>
                                  </wpg:grpSpPr>
                                  <wps:wsp>
                                    <wps:cNvPr id="6563" name="Rectangle 4707"/>
                                    <wps:cNvSpPr>
                                      <a:spLocks noChangeAspect="1" noChangeArrowheads="1"/>
                                    </wps:cNvSpPr>
                                    <wps:spPr bwMode="auto">
                                      <a:xfrm>
                                        <a:off x="2289" y="1599"/>
                                        <a:ext cx="85" cy="227"/>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564" name="Line 4708"/>
                                    <wps:cNvCnPr/>
                                    <wps:spPr bwMode="auto">
                                      <a:xfrm>
                                        <a:off x="2289" y="1584"/>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65" name="Line 4709"/>
                                    <wps:cNvCnPr/>
                                    <wps:spPr bwMode="auto">
                                      <a:xfrm>
                                        <a:off x="2367" y="1653"/>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566" name="Group 4710"/>
                                  <wpg:cNvGrpSpPr>
                                    <a:grpSpLocks/>
                                  </wpg:cNvGrpSpPr>
                                  <wpg:grpSpPr bwMode="auto">
                                    <a:xfrm>
                                      <a:off x="3660" y="11875"/>
                                      <a:ext cx="640" cy="497"/>
                                      <a:chOff x="8086" y="5925"/>
                                      <a:chExt cx="640" cy="497"/>
                                    </a:xfrm>
                                  </wpg:grpSpPr>
                                  <wps:wsp>
                                    <wps:cNvPr id="6567" name="Oval 4711"/>
                                    <wps:cNvSpPr>
                                      <a:spLocks noChangeAspect="1" noChangeArrowheads="1"/>
                                    </wps:cNvSpPr>
                                    <wps:spPr bwMode="auto">
                                      <a:xfrm>
                                        <a:off x="8155" y="5997"/>
                                        <a:ext cx="334" cy="335"/>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568" name="Text Box 4712"/>
                                    <wps:cNvSpPr txBox="1">
                                      <a:spLocks noChangeAspect="1" noChangeArrowheads="1"/>
                                    </wps:cNvSpPr>
                                    <wps:spPr bwMode="auto">
                                      <a:xfrm>
                                        <a:off x="8086" y="5925"/>
                                        <a:ext cx="64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Pr="00BF42C7" w:rsidRDefault="00CB2BC3" w:rsidP="00881435">
                                          <w:pPr>
                                            <w:spacing w:line="260" w:lineRule="exact"/>
                                            <w:rPr>
                                              <w:sz w:val="18"/>
                                              <w:szCs w:val="18"/>
                                            </w:rPr>
                                          </w:pPr>
                                          <w:r w:rsidRPr="003507A5">
                                            <w:rPr>
                                              <w:rFonts w:hint="eastAsia"/>
                                              <w:sz w:val="18"/>
                                              <w:szCs w:val="18"/>
                                            </w:rPr>
                                            <w:t>A</w:t>
                                          </w:r>
                                          <w:r w:rsidRPr="003507A5">
                                            <w:rPr>
                                              <w:rFonts w:hint="eastAsia"/>
                                              <w:sz w:val="18"/>
                                              <w:szCs w:val="18"/>
                                              <w:vertAlign w:val="subscript"/>
                                            </w:rPr>
                                            <w:t>2</w:t>
                                          </w:r>
                                        </w:p>
                                      </w:txbxContent>
                                    </wps:txbx>
                                    <wps:bodyPr rot="0" vert="horz" wrap="square" lIns="91440" tIns="45720" rIns="91440" bIns="45720" anchor="t" anchorCtr="0" upright="1">
                                      <a:noAutofit/>
                                    </wps:bodyPr>
                                  </wps:wsp>
                                </wpg:grpSp>
                                <wpg:grpSp>
                                  <wpg:cNvPr id="6569" name="Group 4713"/>
                                  <wpg:cNvGrpSpPr>
                                    <a:grpSpLocks/>
                                  </wpg:cNvGrpSpPr>
                                  <wpg:grpSpPr bwMode="auto">
                                    <a:xfrm>
                                      <a:off x="3670" y="11246"/>
                                      <a:ext cx="659" cy="465"/>
                                      <a:chOff x="8095" y="5293"/>
                                      <a:chExt cx="659" cy="465"/>
                                    </a:xfrm>
                                  </wpg:grpSpPr>
                                  <wps:wsp>
                                    <wps:cNvPr id="6570" name="Oval 4714"/>
                                    <wps:cNvSpPr>
                                      <a:spLocks noChangeAspect="1" noChangeArrowheads="1"/>
                                    </wps:cNvSpPr>
                                    <wps:spPr bwMode="auto">
                                      <a:xfrm>
                                        <a:off x="8156" y="5380"/>
                                        <a:ext cx="335" cy="336"/>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571" name="Text Box 4715"/>
                                    <wps:cNvSpPr txBox="1">
                                      <a:spLocks noChangeAspect="1" noChangeArrowheads="1"/>
                                    </wps:cNvSpPr>
                                    <wps:spPr bwMode="auto">
                                      <a:xfrm>
                                        <a:off x="8095" y="5293"/>
                                        <a:ext cx="65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Pr="00BF42C7" w:rsidRDefault="00CB2BC3" w:rsidP="00881435">
                                          <w:pPr>
                                            <w:rPr>
                                              <w:sz w:val="18"/>
                                              <w:szCs w:val="18"/>
                                            </w:rPr>
                                          </w:pPr>
                                          <w:r w:rsidRPr="003507A5">
                                            <w:rPr>
                                              <w:rFonts w:hint="eastAsia"/>
                                              <w:sz w:val="18"/>
                                              <w:szCs w:val="18"/>
                                            </w:rPr>
                                            <w:t>A</w:t>
                                          </w:r>
                                          <w:r w:rsidRPr="003507A5">
                                            <w:rPr>
                                              <w:rFonts w:hint="eastAsia"/>
                                              <w:sz w:val="18"/>
                                              <w:szCs w:val="18"/>
                                              <w:vertAlign w:val="subscript"/>
                                            </w:rPr>
                                            <w:t>1</w:t>
                                          </w:r>
                                        </w:p>
                                      </w:txbxContent>
                                    </wps:txbx>
                                    <wps:bodyPr rot="0" vert="horz" wrap="square" lIns="91440" tIns="45720" rIns="91440" bIns="45720" anchor="t" anchorCtr="0" upright="1">
                                      <a:noAutofit/>
                                    </wps:bodyPr>
                                  </wps:wsp>
                                </wpg:grpSp>
                                <wps:wsp>
                                  <wps:cNvPr id="6572" name="Text Box 4716"/>
                                  <wps:cNvSpPr txBox="1">
                                    <a:spLocks noChangeAspect="1" noChangeArrowheads="1"/>
                                  </wps:cNvSpPr>
                                  <wps:spPr bwMode="auto">
                                    <a:xfrm>
                                      <a:off x="3627" y="12261"/>
                                      <a:ext cx="529"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0209B2" w:rsidRDefault="00CB2BC3" w:rsidP="00881435">
                                        <w:pPr>
                                          <w:rPr>
                                            <w:sz w:val="18"/>
                                            <w:szCs w:val="18"/>
                                          </w:rPr>
                                        </w:pPr>
                                        <w:r w:rsidRPr="000209B2">
                                          <w:rPr>
                                            <w:sz w:val="18"/>
                                            <w:szCs w:val="18"/>
                                          </w:rPr>
                                          <w:t>S</w:t>
                                        </w:r>
                                      </w:p>
                                    </w:txbxContent>
                                  </wps:txbx>
                                  <wps:bodyPr rot="0" vert="horz" wrap="square" lIns="91440" tIns="45720" rIns="91440" bIns="45720" anchor="t" anchorCtr="0" upright="1">
                                    <a:noAutofit/>
                                  </wps:bodyPr>
                                </wps:wsp>
                                <wpg:grpSp>
                                  <wpg:cNvPr id="6573" name="Group 4717"/>
                                  <wpg:cNvGrpSpPr>
                                    <a:grpSpLocks/>
                                  </wpg:cNvGrpSpPr>
                                  <wpg:grpSpPr bwMode="auto">
                                    <a:xfrm>
                                      <a:off x="4510" y="12252"/>
                                      <a:ext cx="656" cy="499"/>
                                      <a:chOff x="8925" y="5769"/>
                                      <a:chExt cx="656" cy="499"/>
                                    </a:xfrm>
                                  </wpg:grpSpPr>
                                  <wps:wsp>
                                    <wps:cNvPr id="6574" name="Rectangle 4718"/>
                                    <wps:cNvSpPr>
                                      <a:spLocks noChangeAspect="1" noChangeArrowheads="1"/>
                                    </wps:cNvSpPr>
                                    <wps:spPr bwMode="auto">
                                      <a:xfrm>
                                        <a:off x="8955" y="6128"/>
                                        <a:ext cx="392" cy="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75" name="Text Box 4719"/>
                                    <wps:cNvSpPr txBox="1">
                                      <a:spLocks noChangeAspect="1" noChangeArrowheads="1"/>
                                    </wps:cNvSpPr>
                                    <wps:spPr bwMode="auto">
                                      <a:xfrm>
                                        <a:off x="8925" y="5769"/>
                                        <a:ext cx="65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3507A5" w:rsidRDefault="00CB2BC3" w:rsidP="00881435">
                                          <w:pPr>
                                            <w:rPr>
                                              <w:sz w:val="18"/>
                                              <w:szCs w:val="18"/>
                                            </w:rPr>
                                          </w:pPr>
                                          <w:r w:rsidRPr="003507A5">
                                            <w:rPr>
                                              <w:i/>
                                              <w:sz w:val="18"/>
                                              <w:szCs w:val="18"/>
                                            </w:rPr>
                                            <w:t>R</w:t>
                                          </w:r>
                                          <w:r w:rsidRPr="003507A5">
                                            <w:rPr>
                                              <w:sz w:val="18"/>
                                              <w:szCs w:val="18"/>
                                              <w:vertAlign w:val="subscript"/>
                                            </w:rPr>
                                            <w:t>2</w:t>
                                          </w:r>
                                        </w:p>
                                      </w:txbxContent>
                                    </wps:txbx>
                                    <wps:bodyPr rot="0" vert="horz" wrap="square" lIns="91440" tIns="45720" rIns="91440" bIns="45720" anchor="t" anchorCtr="0" upright="1">
                                      <a:noAutofit/>
                                    </wps:bodyPr>
                                  </wps:wsp>
                                </wpg:grpSp>
                                <wpg:grpSp>
                                  <wpg:cNvPr id="6576" name="Group 4720"/>
                                  <wpg:cNvGrpSpPr>
                                    <a:grpSpLocks noChangeAspect="1"/>
                                  </wpg:cNvGrpSpPr>
                                  <wpg:grpSpPr bwMode="auto">
                                    <a:xfrm rot="5400000" flipH="1">
                                      <a:off x="3828" y="12500"/>
                                      <a:ext cx="163" cy="277"/>
                                      <a:chOff x="3779" y="1906"/>
                                      <a:chExt cx="193" cy="329"/>
                                    </a:xfrm>
                                  </wpg:grpSpPr>
                                  <wps:wsp>
                                    <wps:cNvPr id="6577" name="Rectangle 4721"/>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578" name="Line 4722"/>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79" name="Oval 4723"/>
                                    <wps:cNvSpPr>
                                      <a:spLocks noChangeAspect="1" noChangeArrowheads="1"/>
                                    </wps:cNvSpPr>
                                    <wps:spPr bwMode="auto">
                                      <a:xfrm rot="5400000" flipH="1">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6580" name="Text Box 4727"/>
                                <wps:cNvSpPr txBox="1">
                                  <a:spLocks noChangeArrowheads="1"/>
                                </wps:cNvSpPr>
                                <wps:spPr bwMode="auto">
                                  <a:xfrm>
                                    <a:off x="7460" y="10980"/>
                                    <a:ext cx="24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2BC3" w:rsidRDefault="00CB2BC3" w:rsidP="00881435">
                                      <w:proofErr w:type="gramStart"/>
                                      <w:r>
                                        <w:rPr>
                                          <w:rFonts w:hint="eastAsia"/>
                                        </w:rPr>
                                        <w:t>a</w:t>
                                      </w:r>
                                      <w:proofErr w:type="gramEnd"/>
                                    </w:p>
                                  </w:txbxContent>
                                </wps:txbx>
                                <wps:bodyPr rot="0" vert="horz" wrap="square" lIns="0" tIns="0" rIns="0" bIns="0" anchor="t" anchorCtr="0" upright="1">
                                  <a:noAutofit/>
                                </wps:bodyPr>
                              </wps:wsp>
                              <wps:wsp>
                                <wps:cNvPr id="6581" name="Text Box 4728"/>
                                <wps:cNvSpPr txBox="1">
                                  <a:spLocks noChangeArrowheads="1"/>
                                </wps:cNvSpPr>
                                <wps:spPr bwMode="auto">
                                  <a:xfrm>
                                    <a:off x="8482" y="11001"/>
                                    <a:ext cx="244"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2BC3" w:rsidRDefault="00CB2BC3" w:rsidP="00881435">
                                      <w:proofErr w:type="gramStart"/>
                                      <w:r>
                                        <w:rPr>
                                          <w:rFonts w:hint="eastAsia"/>
                                        </w:rPr>
                                        <w:t>b</w:t>
                                      </w:r>
                                      <w:proofErr w:type="gramEnd"/>
                                    </w:p>
                                  </w:txbxContent>
                                </wps:txbx>
                                <wps:bodyPr rot="0" vert="horz" wrap="square" lIns="0" tIns="0" rIns="0" bIns="0" anchor="t" anchorCtr="0" upright="1">
                                  <a:noAutofit/>
                                </wps:bodyPr>
                              </wps:wsp>
                              <wps:wsp>
                                <wps:cNvPr id="6582" name="Text Box 4729"/>
                                <wps:cNvSpPr txBox="1">
                                  <a:spLocks noChangeArrowheads="1"/>
                                </wps:cNvSpPr>
                                <wps:spPr bwMode="auto">
                                  <a:xfrm>
                                    <a:off x="9337" y="10967"/>
                                    <a:ext cx="23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2BC3" w:rsidRDefault="00CB2BC3" w:rsidP="00881435">
                                      <w:proofErr w:type="gramStart"/>
                                      <w:r>
                                        <w:rPr>
                                          <w:rFonts w:hint="eastAsia"/>
                                        </w:rPr>
                                        <w:t>c</w:t>
                                      </w:r>
                                      <w:proofErr w:type="gramEnd"/>
                                    </w:p>
                                  </w:txbxContent>
                                </wps:txbx>
                                <wps:bodyPr rot="0" vert="horz" wrap="square" lIns="0" tIns="0" rIns="0" bIns="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4869" o:spid="_x0000_s1214" style="position:absolute;left:0;text-align:left;margin-left:9.35pt;margin-top:64.5pt;width:398.75pt;height:104.45pt;z-index:251626496" coordorigin="1605,9409" coordsize="7975,2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">
                <v:group id="Group 4639" o:spid="_x0000_s1215" style="position:absolute;left:1605;top:9524;width:2430;height:1974" coordorigin="1927,14497" coordsize="2430,1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BRZsQAAADdAAAADwAAAGRycy9kb3ducmV2LnhtbERPy2rCQBTdF/oPwxXc&#10;1Un6CG10FAlVXIjQWCjdXTLXJJi5EzJjHn/fWQhdHs57tRlNI3rqXG1ZQbyIQBAXVtdcKvg+757e&#10;QTiPrLGxTAomcrBZPz6sMNV24C/qc1+KEMIuRQWV920qpSsqMugWtiUO3MV2Bn2AXSl1h0MIN418&#10;jqJEGqw5NFTYUlZRcc1vRsF+wGH7En/2x+slm37Pb6efY0xKzWfjdgnC0+j/xXf3QStIXj/C/v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hBRZsQAAADdAAAA&#10;DwAAAAAAAAAAAAAAAACqAgAAZHJzL2Rvd25yZXYueG1sUEsFBgAAAAAEAAQA+gAAAJsDAAAAAA==&#10;">
                  <v:group id="Group 4640" o:spid="_x0000_s1216" style="position:absolute;left:2032;top:14497;width:2160;height:1590" coordorigin="2235,4779" coordsize="2160,1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z0/ccAAADdAAAADwAAAGRycy9kb3ducmV2LnhtbESPQWvCQBSE74L/YXlC&#10;b3UTa6WNWUVEpQcpVAvF2yP7TEKyb0N2TeK/7xYKHoeZ+YZJ14OpRUetKy0riKcRCOLM6pJzBd/n&#10;/fMbCOeRNdaWScGdHKxX41GKibY9f1F38rkIEHYJKii8bxIpXVaQQTe1DXHwrrY16INsc6lb7APc&#10;1HIWRQtpsOSwUGBD24Ky6nQzCg499puXeNcdq+v2fjm/fv4cY1LqaTJsliA8Df4R/m9/aAWL+Xs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Vz0/ccAAADd&#10;AAAADwAAAAAAAAAAAAAAAACqAgAAZHJzL2Rvd25yZXYueG1sUEsFBgAAAAAEAAQA+gAAAJ4DAAAA&#10;AA==&#10;">
                    <v:rect id="Rectangle 4641" o:spid="_x0000_s1217" style="position:absolute;left:2235;top:4844;width:2160;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cV9MYA&#10;AADdAAAADwAAAGRycy9kb3ducmV2LnhtbESPT2vCQBTE7wW/w/KE3urGVKSmriKWlPao8dLba/aZ&#10;RLNvQ3bzp376bqHgcZiZ3zDr7Whq0VPrKssK5rMIBHFudcWFglOWPr2AcB5ZY22ZFPyQg+1m8rDG&#10;RNuBD9QffSEChF2CCkrvm0RKl5dk0M1sQxy8s20N+iDbQuoWhwA3tYyjaCkNVhwWSmxoX1J+PXZG&#10;wXcVn/B2yN4js0qf/eeYXbqvN6Uep+PuFYSn0d/D/+0PrWC5WMX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cV9MYAAADdAAAADwAAAAAAAAAAAAAAAACYAgAAZHJz&#10;L2Rvd25yZXYueG1sUEsFBgAAAAAEAAQA9QAAAIsDAAAAAA==&#10;"/>
                    <v:line id="Line 4642" o:spid="_x0000_s1218" style="position:absolute;visibility:visible;mso-wrap-style:square" from="2235,5319" to="4395,5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Yv6cgAAADdAAAADwAAAGRycy9kb3ducmV2LnhtbESPQWvCQBSE7wX/w/IKvdVNq4Q2uopY&#10;CtpDUVtoj8/sM4lm34bdNUn/vSsUPA4z8w0znfemFi05X1lW8DRMQBDnVldcKPj+en98AeEDssba&#10;Min4Iw/z2eBuipm2HW+p3YVCRAj7DBWUITSZlD4vyaAf2oY4egfrDIYoXSG1wy7CTS2fkySVBiuO&#10;CyU2tCwpP+3ORsHnaJO2i/XHqv9Zp/v8bbv/PXZOqYf7fjEBEagPt/B/e6UVpOP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Yv6cgAAADdAAAADwAAAAAA&#10;AAAAAAAAAAChAgAAZHJzL2Rvd25yZXYueG1sUEsFBgAAAAAEAAQA+QAAAJYDAAAAAA==&#10;"/>
                    <v:rect id="Rectangle 4643" o:spid="_x0000_s1219" style="position:absolute;left:3285;top:5228;width:77;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erckA&#10;AADdAAAADwAAAGRycy9kb3ducmV2LnhtbESP3UrDQBSE74W+w3IK3ojZGNImptkWERSlIlj/bk+z&#10;p0lo9mzMrm18e1coeDnMzDdMuRpNJw40uNaygqsoBkFcWd1yreDt9e4yB+E8ssbOMin4IQer5eSs&#10;xELbI7/QYeNrESDsClTQeN8XUrqqIYMusj1x8HZ2MOiDHGqpBzwGuOlkEsdzabDlsNBgT7cNVfvN&#10;t1GQP2br5EJ/PSX5++x+O2Yfz8mnUep8Ot4sQHga/X/41H7QCubpdQp/b8IT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moerckAAADdAAAADwAAAAAAAAAAAAAAAACYAgAA&#10;ZHJzL2Rvd25yZXYueG1sUEsFBgAAAAAEAAQA9QAAAI4DAAAAAA==&#10;" stroked="f" strokecolor="#f9c">
                      <o:lock v:ext="edit" aspectratio="t"/>
                    </v:rect>
                    <v:line id="Line 4644" o:spid="_x0000_s1220" style="position:absolute;visibility:visible;mso-wrap-style:square" from="3285,5214" to="3285,5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HNv8YAAADdAAAADwAAAGRycy9kb3ducmV2LnhtbESP0WoCMRRE34X+Q7gF3zRrUalbo5RW&#10;QfGhdNsPuG5uN1s3N0sSde3XN4Lg4zAzZ5j5srONOJEPtWMFo2EGgrh0uuZKwffXevAMIkRkjY1j&#10;UnChAMvFQ2+OuXZn/qRTESuRIBxyVGBibHMpQ2nIYhi6ljh5P85bjEn6SmqP5wS3jXzKsqm0WHNa&#10;MNjSm6HyUBytgq3f7w6jv8rIPW/9qvl4nwX7q1T/sXt9ARGpi/fwrb3RCqbj2QSub9IT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hzb/GAAAA3QAAAA8AAAAAAAAA&#10;AAAAAAAAoQIAAGRycy9kb3ducmV2LnhtbFBLBQYAAAAABAAEAPkAAACUAwAAAAA=&#10;" strokeweight="1pt"/>
                    <v:line id="Line 4645" o:spid="_x0000_s1221" style="position:absolute;visibility:visible;mso-wrap-style:square" from="3356,5276" to="3356,5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lT78YAAADdAAAADwAAAGRycy9kb3ducmV2LnhtbESPQWvCQBSE7wX/w/IKvdVNrYQ2dRUR&#10;rOKtsQi9PbLPJE32bbq70fjvXaHgcZiZb5jZYjCtOJHztWUFL+MEBHFhdc2lgu/9+vkNhA/IGlvL&#10;pOBCHhbz0cMMM23P/EWnPJQiQthnqKAKocuk9EVFBv3YdsTRO1pnMETpSqkdniPctHKSJKk0WHNc&#10;qLCjVUVFk/dGwaHP+ee3WbsW+8/N5nj4a/zrTqmnx2H5ASLQEO7h//ZWK0in7ync3s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5U+/GAAAA3QAAAA8AAAAAAAAA&#10;AAAAAAAAoQIAAGRycy9kb3ducmV2LnhtbFBLBQYAAAAABAAEAPkAAACUAwAAAAA=&#10;" strokeweight="1.5pt"/>
                    <v:rect id="Rectangle 4646" o:spid="_x0000_s1222" style="position:absolute;left:3748;top:5259;width:275;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uFSsYA&#10;AADdAAAADwAAAGRycy9kb3ducmV2LnhtbESPQWsCMRSE70L/Q3hCbzXrItpujVIs0lqQUvXQ43Pz&#10;3CzdvCxJquu/N4LgcZiZb5jpvLONOJIPtWMFw0EGgrh0uuZKwW67fHoGESKyxsYxKThTgPnsoTfF&#10;QrsT/9BxEyuRIBwKVGBibAspQ2nIYhi4ljh5B+ctxiR9JbXHU4LbRuZZNpYWa04LBltaGCr/Nv9W&#10;wXuV+z2u29x8rRdulf3aj8m3Veqx3729gojUxXv41v7UCsajlwlc36Qn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uFSsYAAADdAAAADwAAAAAAAAAAAAAAAACYAgAAZHJz&#10;L2Rvd25yZXYueG1sUEsFBgAAAAAEAAQA9QAAAIsDAAAAAA==&#10;" stroked="f" strokecolor="red">
                      <o:lock v:ext="edit" aspectratio="t"/>
                    </v:rect>
                    <v:line id="Line 4647" o:spid="_x0000_s1223" style="position:absolute;flip:y;visibility:visible;mso-wrap-style:square" from="3792,5232" to="4031,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sa9MMAAADdAAAADwAAAGRycy9kb3ducmV2LnhtbERPTWvCQBC9F/oflil4KbpRStDoKkUQ&#10;pNBDVVBvQ3ZMYrOzIbua9N93DoLHx/terHpXqzu1ofJsYDxKQBHn3lZcGDjsN8MpqBCRLdaeycAf&#10;BVgtX18WmFnf8Q/dd7FQEsIhQwNljE2mdchLchhGviEW7uJbh1FgW2jbYifhrtaTJEm1w4qlocSG&#10;1iXlv7ubk5Lrujh/Xyk/zo7NV5eO37vT6WbM4K3/nIOK1Men+OHeWgPpx0zmyht5Anr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LGvTDAAAA3QAAAA8AAAAAAAAAAAAA&#10;AAAAoQIAAGRycy9kb3ducmV2LnhtbFBLBQYAAAAABAAEAPkAAACRAwAAAAA=&#10;" strokeweight="1pt"/>
                    <v:oval id="Oval 4648" o:spid="_x0000_s1224" style="position:absolute;left:3735;top:5301;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JzcUA&#10;AADdAAAADwAAAGRycy9kb3ducmV2LnhtbESPQWvCQBSE7wX/w/IEb3WjqaFGV5GKYA89mLb3R/aZ&#10;BLNvQ/Y1pv++Wyj0OMzMN8x2P7pWDdSHxrOBxTwBRVx623Bl4OP99PgMKgiyxdYzGfimAPvd5GGL&#10;ufV3vtBQSKUihEOOBmqRLtc6lDU5DHPfEUfv6nuHEmVfadvjPcJdq5dJkmmHDceFGjt6qam8FV/O&#10;wLE6FNmgU1ml1+NZVrfPt9d0YcxsOh42oIRG+Q//tc/WQPa0XsPvm/gE9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k0nNxQAAAN0AAAAPAAAAAAAAAAAAAAAAAJgCAABkcnMv&#10;ZG93bnJldi54bWxQSwUGAAAAAAQABAD1AAAAigMAAAAA&#10;">
                      <o:lock v:ext="edit" aspectratio="t"/>
                    </v:oval>
                    <v:oval id="Oval 4649" o:spid="_x0000_s1225" style="position:absolute;left:2565;top:5167;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ZTmL8A&#10;AADdAAAADwAAAGRycy9kb3ducmV2LnhtbERPy6rCMBDdC/5DGMGdpgoWrUZR4YIgLnx8wNCMbbWZ&#10;lCTX1r83C8Hl4bxXm87U4kXOV5YVTMYJCOLc6ooLBbfr32gOwgdkjbVlUvAmD5t1v7fCTNuWz/S6&#10;hELEEPYZKihDaDIpfV6SQT+2DXHk7tYZDBG6QmqHbQw3tZwmSSoNVhwbSmxoX1L+vPwbBaeDeSzq&#10;43Pnzi01x91t2qZ3o9Rw0G2XIAJ14Sf+ug9aQTpL4v74Jj4Buf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FlOYvwAAAN0AAAAPAAAAAAAAAAAAAAAAAJgCAABkcnMvZG93bnJl&#10;di54bWxQSwUGAAAAAAQABAD1AAAAhAMAAAAA&#10;">
                      <v:stroke startarrowwidth="narrow" startarrowlength="short"/>
                      <o:lock v:ext="edit" aspectratio="t"/>
                    </v:oval>
                    <v:rect id="Rectangle 4650" o:spid="_x0000_s1226" style="position:absolute;left:3099;top:4797;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4RmcUA&#10;AADdAAAADwAAAGRycy9kb3ducmV2LnhtbESPQWvCQBSE74L/YXlCb7qrUmlTVxHFokdNLr29Zl+T&#10;aPZtyK4a++vdQsHjMDPfMPNlZ2txpdZXjjWMRwoEce5MxYWGLN0O30D4gGywdkwa7uRhuej35pgY&#10;d+MDXY+hEBHCPkENZQhNIqXPS7LoR64hjt6Pay2GKNtCmhZvEW5rOVFqJi1WHBdKbGhdUn4+XqyG&#10;72qS4e8h/VT2fTsN+y49Xb42Wr8MutUHiEBdeIb/2zujYfaqxvD3Jj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hGZxQAAAN0AAAAPAAAAAAAAAAAAAAAAAJgCAABkcnMv&#10;ZG93bnJldi54bWxQSwUGAAAAAAQABAD1AAAAigMAAAAA&#10;">
                      <o:lock v:ext="edit" aspectratio="t"/>
                    </v:rect>
                    <v:line id="Line 4651" o:spid="_x0000_s1227" style="position:absolute;visibility:visible;mso-wrap-style:square" from="2235,5787" to="4395,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EQaMcAAADdAAAADwAAAGRycy9kb3ducmV2LnhtbESPQWvCQBSE7wX/w/IEb3VTpaFEVxFL&#10;QT2Uagt6fGafSWr2bdhdk/TfdwtCj8PMfMPMl72pRUvOV5YVPI0TEMS51RUXCr4+3x5fQPiArLG2&#10;TAp+yMNyMXiYY6Ztx3tqD6EQEcI+QwVlCE0mpc9LMujHtiGO3sU6gyFKV0jtsItwU8tJkqTSYMVx&#10;ocSG1iXl18PNKHiffqTtarvb9Mdtes5f9+fTd+eUGg371QxEoD78h+/tjVaQPicT+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URBoxwAAAN0AAAAPAAAAAAAA&#10;AAAAAAAAAKECAABkcnMvZG93bnJldi54bWxQSwUGAAAAAAQABAD5AAAAlQMAAAAA&#10;"/>
                    <v:rect id="Rectangle 4652" o:spid="_x0000_s1228" style="position:absolute;left:2784;top:5741;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AqdcUA&#10;AADdAAAADwAAAGRycy9kb3ducmV2LnhtbESPQWvCQBSE70L/w/IK3nS3imJTVymKUo+aXLy9Zl+T&#10;tNm3Ibtq6q93BcHjMDPfMPNlZ2txptZXjjW8DRUI4tyZigsNWboZzED4gGywdkwa/snDcvHSm2Ni&#10;3IX3dD6EQkQI+wQ1lCE0iZQ+L8miH7qGOHo/rrUYomwLaVq8RLit5UipqbRYcVwosaFVSfnf4WQ1&#10;fFejDK/7dKvs+2Ycdl36ezqute6/dp8fIAJ14Rl+tL+MhulEjeH+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p1xQAAAN0AAAAPAAAAAAAAAAAAAAAAAJgCAABkcnMv&#10;ZG93bnJldi54bWxQSwUGAAAAAAQABAD1AAAAigMAAAAA&#10;">
                      <o:lock v:ext="edit" aspectratio="t"/>
                    </v:rect>
                    <v:rect id="Rectangle 4653" o:spid="_x0000_s1229" style="position:absolute;left:3220;top:5756;width:176;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RHhMQA&#10;AADdAAAADwAAAGRycy9kb3ducmV2LnhtbESPzYvCMBTE7wv7P4S34G1N/US7RpEFQTz5dfD4bJ5p&#10;d5uX0kRb/3sjCB6HmfkNM1u0thQ3qn3hWEGvm4Agzpwu2Cg4HlbfExA+IGssHZOCO3lYzD8/Zphq&#10;1/CObvtgRISwT1FBHkKVSumznCz6rquIo3dxtcUQZW2krrGJcFvKfpKMpcWC40KOFf3mlP3vr1ZB&#10;f3g+mftmOTKbv5J71pvpYNso1flqlz8gArXhHX6111rBeJQM4fkmP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kR4TEAAAA3QAAAA8AAAAAAAAAAAAAAAAAmAIAAGRycy9k&#10;b3ducmV2LnhtbFBLBQYAAAAABAAEAPUAAACJAwAAAAA=&#10;" strokecolor="white" strokeweight=".5pt"/>
                    <v:shape id="Text Box 4654" o:spid="_x0000_s1230" type="#_x0000_t202" style="position:absolute;left:2908;top:5400;width:56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mrMQA&#10;AADdAAAADwAAAGRycy9kb3ducmV2LnhtbESPT4vCMBTE74LfITzBmyaKFbdrFFEET7usfxb29mie&#10;bbF5KU209dtvFhY8DjPzG2a57mwlHtT40rGGyViBIM6cKTnXcD7tRwsQPiAbrByThid5WK/6vSWm&#10;xrX8RY9jyEWEsE9RQxFCnUrps4Is+rGriaN3dY3FEGWTS9NgG+G2klOl5tJiyXGhwJq2BWW3491q&#10;uHxcf75n6jPf2aRuXack2zep9XDQbd5BBOrCK/zfPhgN80Ql8Pc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ZqzEAAAA3QAAAA8AAAAAAAAAAAAAAAAAmAIAAGRycy9k&#10;b3ducmV2LnhtbFBLBQYAAAAABAAEAPUAAACJAwAAAAA=&#10;" filled="f" stroked="f">
                      <o:lock v:ext="edit" aspectratio="t"/>
                      <v:textbox>
                        <w:txbxContent>
                          <w:p w:rsidR="00CB2BC3" w:rsidRPr="00D571BB" w:rsidRDefault="00CB2BC3" w:rsidP="00881435">
                            <w:pPr>
                              <w:pStyle w:val="2"/>
                              <w:rPr>
                                <w:i/>
                                <w:iCs/>
                              </w:rPr>
                            </w:pPr>
                            <w:bookmarkStart w:id="12" w:name="_Toc474930169"/>
                            <w:r w:rsidRPr="00B1668D">
                              <w:rPr>
                                <w:rFonts w:hint="eastAsia"/>
                                <w:i/>
                                <w:iCs/>
                              </w:rPr>
                              <w:t>P</w:t>
                            </w:r>
                            <w:bookmarkEnd w:id="12"/>
                          </w:p>
                        </w:txbxContent>
                      </v:textbox>
                    </v:shape>
                    <v:group id="Group 4655" o:spid="_x0000_s1231" style="position:absolute;left:3057;top:5958;width:486;height:411" coordorigin="6948,2279" coordsize="486,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2k8UAAADdAAAADwAAAGRycy9kb3ducmV2LnhtbESPQYvCMBSE7wv+h/CE&#10;va1pFYtUo4i4sgcRVgXx9miebbF5KU22rf/eCMIeh5n5hlmselOJlhpXWlYQjyIQxJnVJecKzqfv&#10;rxkI55E1VpZJwYMcrJaDjwWm2nb8S+3R5yJA2KWooPC+TqV0WUEG3cjWxMG72cagD7LJpW6wC3BT&#10;yXEUJdJgyWGhwJo2BWX3459RsOuwW0/ibbu/3zaP62l6uOxjUupz2K/nIDz1/j/8bv9oBck0SuD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e9pPFAAAA3QAA&#10;AA8AAAAAAAAAAAAAAAAAqgIAAGRycy9kb3ducmV2LnhtbFBLBQYAAAAABAAEAPoAAACcAwAAAAA=&#10;">
                      <v:oval id="Oval 4656" o:spid="_x0000_s1232" style="position:absolute;left:7014;top:2331;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L7MQA&#10;AADdAAAADwAAAGRycy9kb3ducmV2LnhtbESP0YrCMBRE34X9h3CFfdNUYetuNcoqLAjig9UPuDTX&#10;ttrclCTa7t8bQfBxmJkzzGLVm0bcyfnasoLJOAFBXFhdc6ngdPwbfYPwAVljY5kU/JOH1fJjsMBM&#10;244PdM9DKSKEfYYKqhDaTEpfVGTQj21LHL2zdQZDlK6U2mEX4aaR0yRJpcGa40KFLW0qKq75zSjY&#10;b83lp9ld1+7QUbtbn6ZdejZKfQ773zmIQH14h1/trVaQfiUzeL6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y+zEAAAA3QAAAA8AAAAAAAAAAAAAAAAAmAIAAGRycy9k&#10;b3ducmV2LnhtbFBLBQYAAAAABAAEAPUAAACJAwAAAAA=&#10;">
                        <v:stroke startarrowwidth="narrow" startarrowlength="short"/>
                        <o:lock v:ext="edit" aspectratio="t"/>
                      </v:oval>
                      <v:shape id="Text Box 4657" o:spid="_x0000_s1233" type="#_x0000_t202" style="position:absolute;left:6948;top:2279;width:486;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hlMQA&#10;AADdAAAADwAAAGRycy9kb3ducmV2LnhtbERPy4rCMBTdC/5DuMLsNK0y4lSjqCAMDi58DOPsLs21&#10;rTY3pYla/94sBJeH857MGlOKG9WusKwg7kUgiFOrC84UHPar7giE88gaS8uk4EEOZtN2a4KJtnfe&#10;0m3nMxFC2CWoIPe+SqR0aU4GXc9WxIE72dqgD7DOpK7xHsJNKftRNJQGCw4NOVa0zCm97K5Gwf/P&#10;en0ZpI2u4q/zeRFvjn+/16NSH51mPgbhqfFv8cv9rRUMP6MwN7wJT0B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loZTEAAAA3QAAAA8AAAAAAAAAAAAAAAAAmAIAAGRycy9k&#10;b3ducmV2LnhtbFBLBQYAAAAABAAEAPUAAACJAwAAAAA=&#10;" filled="f" stroked="f">
                        <v:stroke startarrowwidth="narrow" startarrowlength="short"/>
                        <o:lock v:ext="edit" aspectratio="t"/>
                        <v:textbox>
                          <w:txbxContent>
                            <w:p w:rsidR="00CB2BC3" w:rsidRDefault="00CB2BC3" w:rsidP="00881435">
                              <w:pPr>
                                <w:spacing w:line="260" w:lineRule="exact"/>
                              </w:pPr>
                              <w:r w:rsidRPr="00B1668D">
                                <w:rPr>
                                  <w:rFonts w:hint="eastAsia"/>
                                </w:rPr>
                                <w:t>V</w:t>
                              </w:r>
                            </w:p>
                          </w:txbxContent>
                        </v:textbox>
                      </v:shape>
                    </v:group>
                    <v:shape id="Text Box 4658" o:spid="_x0000_s1234" type="#_x0000_t202" style="position:absolute;left:2505;top:5088;width:741;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D8cA&#10;AADdAAAADwAAAGRycy9kb3ducmV2LnhtbESPQWvCQBSE7wX/w/KE3uomFkVTV1FBEIsHbUV7e2Sf&#10;STT7NmRXTf+9Kwgeh5n5hhlNGlOKK9WusKwg7kQgiFOrC84U/P4sPgYgnEfWWFomBf/kYDJuvY0w&#10;0fbGG7pufSYChF2CCnLvq0RKl+Zk0HVsRRy8o60N+iDrTOoabwFuStmNor40WHBYyLGieU7peXsx&#10;Cv6+V6vzZ9roKh6eTrN4fdjvLgel3tvN9AuEp8a/ws/2Uivo96IhPN6EJyDH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pBA/HAAAA3QAAAA8AAAAAAAAAAAAAAAAAmAIAAGRy&#10;cy9kb3ducmV2LnhtbFBLBQYAAAAABAAEAPUAAACMAwAAAAA=&#10;" filled="f" stroked="f">
                      <v:stroke startarrowwidth="narrow" startarrowlength="short"/>
                      <o:lock v:ext="edit" aspectratio="t"/>
                      <v:textbox>
                        <w:txbxContent>
                          <w:p w:rsidR="00CB2BC3" w:rsidRDefault="00CB2BC3" w:rsidP="00881435">
                            <w:pPr>
                              <w:spacing w:line="260" w:lineRule="exact"/>
                            </w:pPr>
                            <w:r w:rsidRPr="00B1668D">
                              <w:rPr>
                                <w:rFonts w:hint="eastAsia"/>
                              </w:rPr>
                              <w:t>A</w:t>
                            </w:r>
                          </w:p>
                        </w:txbxContent>
                      </v:textbox>
                    </v:shape>
                    <v:shape id="Text Box 4659" o:spid="_x0000_s1235" type="#_x0000_t202" style="position:absolute;left:3087;top:4779;width:56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T6cAA&#10;AADdAAAADwAAAGRycy9kb3ducmV2LnhtbERPy4rCMBTdC/5DuII7TRQVrUYRRZjVDD7B3aW5tsXm&#10;pjTRdv5+shhweTjv1aa1pXhT7QvHGkZDBYI4dabgTMPlfBjMQfiAbLB0TBp+ycNm3e2sMDGu4SO9&#10;TyETMYR9ghryEKpESp/mZNEPXUUcuYerLYYI60yaGpsYbks5VmomLRYcG3KsaJdT+jy9rIbr9+N+&#10;m6ifbG+nVeNaJdkupNb9XrtdggjUho/43/1lNMymo7g/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FT6cAAAADdAAAADwAAAAAAAAAAAAAAAACYAgAAZHJzL2Rvd25y&#10;ZXYueG1sUEsFBgAAAAAEAAQA9QAAAIUDAAAAAA==&#10;" filled="f" stroked="f">
                      <o:lock v:ext="edit" aspectratio="t"/>
                      <v:textbox>
                        <w:txbxContent>
                          <w:p w:rsidR="00CB2BC3" w:rsidRDefault="00CB2BC3" w:rsidP="00881435">
                            <w:pPr>
                              <w:rPr>
                                <w:i/>
                                <w:sz w:val="18"/>
                                <w:szCs w:val="18"/>
                              </w:rPr>
                            </w:pPr>
                            <w:r w:rsidRPr="00B1668D">
                              <w:rPr>
                                <w:rFonts w:hint="eastAsia"/>
                                <w:i/>
                                <w:sz w:val="18"/>
                                <w:szCs w:val="18"/>
                              </w:rPr>
                              <w:t>R</w:t>
                            </w:r>
                            <w:r w:rsidRPr="00A74E3C">
                              <w:rPr>
                                <w:rFonts w:hint="eastAsia"/>
                                <w:sz w:val="18"/>
                                <w:szCs w:val="18"/>
                                <w:vertAlign w:val="subscript"/>
                              </w:rPr>
                              <w:t>2</w:t>
                            </w:r>
                          </w:p>
                        </w:txbxContent>
                      </v:textbox>
                    </v:shape>
                    <v:shape id="Text Box 4660" o:spid="_x0000_s1236" type="#_x0000_t202" style="position:absolute;left:2748;top:5732;width:46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32csUA&#10;AADdAAAADwAAAGRycy9kb3ducmV2LnhtbESPQWvCQBSE74L/YXlCb7qb0ohGVxGL0FNLrQreHtln&#10;Esy+Ddk1Sf99t1DocZiZb5j1drC16Kj1lWMNyUyBIM6dqbjQcPo6TBcgfEA2WDsmDd/kYbsZj9aY&#10;GdfzJ3XHUIgIYZ+hhjKEJpPS5yVZ9DPXEEfv5lqLIcq2kKbFPsJtLZ+VmkuLFceFEhval5Tfjw+r&#10;4fx+u15e1EfxatOmd4OSbJdS66fJsFuBCDSE//Bf+81omKdJAr9v4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3fZyxQAAAN0AAAAPAAAAAAAAAAAAAAAAAJgCAABkcnMv&#10;ZG93bnJldi54bWxQSwUGAAAAAAQABAD1AAAAigMAAAAA&#10;" filled="f" stroked="f">
                      <o:lock v:ext="edit" aspectratio="t"/>
                      <v:textbox>
                        <w:txbxContent>
                          <w:p w:rsidR="00CB2BC3" w:rsidRDefault="00CB2BC3" w:rsidP="00881435">
                            <w:pPr>
                              <w:rPr>
                                <w:sz w:val="18"/>
                                <w:szCs w:val="18"/>
                              </w:rPr>
                            </w:pPr>
                            <w:r w:rsidRPr="00B1668D">
                              <w:rPr>
                                <w:rFonts w:hint="eastAsia"/>
                                <w:i/>
                                <w:sz w:val="18"/>
                                <w:szCs w:val="18"/>
                              </w:rPr>
                              <w:t>R</w:t>
                            </w:r>
                            <w:r w:rsidRPr="00A74E3C">
                              <w:rPr>
                                <w:rFonts w:hint="eastAsia"/>
                                <w:sz w:val="18"/>
                                <w:szCs w:val="18"/>
                                <w:vertAlign w:val="subscript"/>
                              </w:rPr>
                              <w:t>1</w:t>
                            </w:r>
                          </w:p>
                        </w:txbxContent>
                      </v:textbox>
                    </v:shape>
                    <v:shape id="Text Box 4661" o:spid="_x0000_s1237" type="#_x0000_t202" style="position:absolute;left:3631;top:4946;width:56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9oBcUA&#10;AADdAAAADwAAAGRycy9kb3ducmV2LnhtbESPQWvCQBSE74X+h+UJvdVdQxM0ukpRCj21qK3g7ZF9&#10;JsHs25DdJum/7xYEj8PMfMOsNqNtRE+drx1rmE0VCOLCmZpLDV/Ht+c5CB+QDTaOScMvedisHx9W&#10;mBs38J76QyhFhLDPUUMVQptL6YuKLPqpa4mjd3GdxRBlV0rT4RDhtpGJUpm0WHNcqLClbUXF9fBj&#10;NXx/XM6nF/VZ7mzaDm5Uku1Cav00GV+XIAKN4R6+td+NhiydJf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2gFxQAAAN0AAAAPAAAAAAAAAAAAAAAAAJgCAABkcnMv&#10;ZG93bnJldi54bWxQSwUGAAAAAAQABAD1AAAAigMAAAAA&#10;" filled="f" stroked="f">
                      <o:lock v:ext="edit" aspectratio="t"/>
                      <v:textbox>
                        <w:txbxContent>
                          <w:p w:rsidR="00CB2BC3" w:rsidRPr="00D571BB" w:rsidRDefault="00CB2BC3" w:rsidP="00881435">
                            <w:pPr>
                              <w:rPr>
                                <w:sz w:val="18"/>
                                <w:szCs w:val="18"/>
                              </w:rPr>
                            </w:pPr>
                            <w:r w:rsidRPr="00B1668D">
                              <w:rPr>
                                <w:rFonts w:hint="eastAsia"/>
                                <w:sz w:val="18"/>
                                <w:szCs w:val="18"/>
                              </w:rPr>
                              <w:t>S</w:t>
                            </w:r>
                          </w:p>
                        </w:txbxContent>
                      </v:textbox>
                    </v:shape>
                    <v:group id="Group 4662" o:spid="_x0000_s1238" style="position:absolute;left:3648;top:5555;width:741;height:411" coordorigin="3540,4673" coordsize="741,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DD1sUAAADdAAAADwAAAGRycy9kb3ducmV2LnhtbESPQYvCMBSE7wv7H8Jb&#10;8LamVZSlaxSRVTyIYF0Qb4/m2Rabl9LEtv57Iwgeh5n5hpktelOJlhpXWlYQDyMQxJnVJecK/o/r&#10;7x8QziNrrCyTgjs5WMw/P2aYaNvxgdrU5yJA2CWooPC+TqR0WUEG3dDWxMG72MagD7LJpW6wC3BT&#10;yVEUTaXBksNCgTWtCsqu6c0o2HTYLcfxX7u7Xlb383GyP+1iUmrw1S9/QXjq/Tv8am+1gukkHsP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3ww9bFAAAA3QAA&#10;AA8AAAAAAAAAAAAAAAAAqgIAAGRycy9kb3ducmV2LnhtbFBLBQYAAAAABAAEAPoAAACcAwAAAAA=&#10;">
                      <v:oval id="Oval 4663" o:spid="_x0000_s1239" style="position:absolute;left:3615;top:4752;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TDRsQA&#10;AADdAAAADwAAAGRycy9kb3ducmV2LnhtbESP0YrCMBRE34X9h3CFfdNUWYvbNcoqLAjig9UPuDTX&#10;ttrclCTa7t8bQfBxmJkzzGLVm0bcyfnasoLJOAFBXFhdc6ngdPwbzUH4gKyxsUwK/snDavkxWGCm&#10;bccHuuehFBHCPkMFVQhtJqUvKjLox7Yljt7ZOoMhSldK7bCLcNPIaZKk0mDNcaHCljYVFdf8ZhTs&#10;t+by3eyua3foqN2tT9MuPRulPof97w+IQH14h1/trVaQziZf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0w0bEAAAA3QAAAA8AAAAAAAAAAAAAAAAAmAIAAGRycy9k&#10;b3ducmV2LnhtbFBLBQYAAAAABAAEAPUAAACJAwAAAAA=&#10;">
                        <v:stroke startarrowwidth="narrow" startarrowlength="short"/>
                        <o:lock v:ext="edit" aspectratio="t"/>
                      </v:oval>
                      <v:shape id="Text Box 4664" o:spid="_x0000_s1240" type="#_x0000_t202" style="position:absolute;left:3540;top:4673;width:741;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2Y18gA&#10;AADdAAAADwAAAGRycy9kb3ducmV2LnhtbESPQWvCQBSE7wX/w/KE3ppNWpQaXUULhZLiQVupvT2y&#10;zySafRuya0z/vSsIPQ4z8w0zW/SmFh21rrKsIIliEMS51RUXCr6/3p9eQTiPrLG2TAr+yMFiPniY&#10;YarthTfUbX0hAoRdigpK75tUSpeXZNBFtiEO3sG2Bn2QbSF1i5cAN7V8juOxNFhxWCixobeS8tP2&#10;bBT8fmbZ6SXvdZNMjsdVst7/7M57pR6H/XIKwlPv/8P39odWMB4lI7i9CU9A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fZjXyAAAAN0AAAAPAAAAAAAAAAAAAAAAAJgCAABk&#10;cnMvZG93bnJldi54bWxQSwUGAAAAAAQABAD1AAAAjQMAAAAA&#10;" filled="f" stroked="f">
                        <v:stroke startarrowwidth="narrow" startarrowlength="short"/>
                        <o:lock v:ext="edit" aspectratio="t"/>
                        <v:textbox>
                          <w:txbxContent>
                            <w:p w:rsidR="00CB2BC3" w:rsidRDefault="00CB2BC3" w:rsidP="00881435">
                              <w:pPr>
                                <w:spacing w:line="260" w:lineRule="exact"/>
                              </w:pPr>
                              <w:r w:rsidRPr="00B1668D">
                                <w:rPr>
                                  <w:rFonts w:hint="eastAsia"/>
                                </w:rPr>
                                <w:t>A</w:t>
                              </w:r>
                              <w:r w:rsidRPr="00A74E3C">
                                <w:rPr>
                                  <w:rFonts w:hint="eastAsia"/>
                                  <w:vertAlign w:val="subscript"/>
                                </w:rPr>
                                <w:t>1</w:t>
                              </w:r>
                            </w:p>
                          </w:txbxContent>
                        </v:textbox>
                      </v:shape>
                    </v:group>
                    <v:shape id="Freeform 4665" o:spid="_x0000_s1241" style="position:absolute;left:2967;top:5504;width:433;height:285;visibility:visible;mso-wrap-style:square;v-text-anchor:top" coordsize="433,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rVosUA&#10;AADdAAAADwAAAGRycy9kb3ducmV2LnhtbESPX2vCQBDE34V+h2MF3/Si0lCip0hLiw+l4B/o65pb&#10;k2BuL+S2mnx7ryD4OMzMb5jlunO1ulIbKs8GppMEFHHubcWFgePhc/wGKgiyxdozGegpwHr1Mlhi&#10;Zv2Nd3TdS6EihEOGBkqRJtM65CU5DBPfEEfv7FuHEmVbaNviLcJdrWdJkmqHFceFEht6Lym/7P+c&#10;ge9e5vN080On4vdr2+vZcScfF2NGw26zACXUyTP8aG+tgfR1msL/m/gE9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OtWixQAAAN0AAAAPAAAAAAAAAAAAAAAAAJgCAABkcnMv&#10;ZG93bnJldi54bWxQSwUGAAAAAAQABAD1AAAAigMAAAAA&#10;" path="m,230l1,,432,r1,285e" filled="f">
                      <v:stroke startarrow="block" startarrowwidth="narrow" startarrowlength="short"/>
                      <v:path arrowok="t" o:connecttype="custom" o:connectlocs="0,230;1,0;432,0;433,285" o:connectangles="0,0,0,0"/>
                    </v:shape>
                  </v:group>
                  <v:shape id="Text Box 4666" o:spid="_x0000_s1242" type="#_x0000_t202" style="position:absolute;left:1927;top:16003;width:243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LncUA&#10;AADdAAAADwAAAGRycy9kb3ducmV2LnhtbESPW2vCQBSE3wv+h+UIvtVdxWt0FWkp+NRivIBvh+wx&#10;CWbPhuzWxH/fLRT6OMzMN8x629lKPKjxpWMNo6ECQZw5U3Ku4XT8eF2A8AHZYOWYNDzJw3bTe1lj&#10;YlzLB3qkIRcRwj5BDUUIdSKlzwqy6IeuJo7ezTUWQ5RNLk2DbYTbSo6VmkmLJceFAmt6Kyi7p99W&#10;w/nzdr1M1Ff+bqd16zol2S6l1oN+t1uBCNSF//Bfe280zKajO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MudxQAAAN0AAAAPAAAAAAAAAAAAAAAAAJgCAABkcnMv&#10;ZG93bnJldi54bWxQSwUGAAAAAAQABAD1AAAAigMAAAAA&#10;" filled="f" stroked="f">
                    <v:textbox>
                      <w:txbxContent>
                        <w:p w:rsidR="00CB2BC3" w:rsidRPr="00867579" w:rsidRDefault="00CB2BC3" w:rsidP="00881435">
                          <w:pPr>
                            <w:ind w:firstLineChars="200" w:firstLine="360"/>
                            <w:rPr>
                              <w:sz w:val="18"/>
                              <w:szCs w:val="18"/>
                            </w:rPr>
                          </w:pPr>
                          <w:r w:rsidRPr="00867579">
                            <w:rPr>
                              <w:rFonts w:hint="eastAsia"/>
                              <w:sz w:val="18"/>
                              <w:szCs w:val="18"/>
                            </w:rPr>
                            <w:t>图</w:t>
                          </w:r>
                          <w:r w:rsidRPr="00867579">
                            <w:rPr>
                              <w:rFonts w:hint="eastAsia"/>
                              <w:sz w:val="18"/>
                              <w:szCs w:val="18"/>
                            </w:rPr>
                            <w:t xml:space="preserve"> 5                                       </w:t>
                          </w:r>
                        </w:p>
                      </w:txbxContent>
                    </v:textbox>
                  </v:shape>
                </v:group>
                <v:group id="Group 4667" o:spid="_x0000_s1243" style="position:absolute;left:4288;top:9524;width:2160;height:1896" coordorigin="916,1269" coordsize="2160,1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RRp8MAAADdAAAADwAAAGRycy9kb3ducmV2LnhtbERPTWvCQBC9F/wPywje&#10;6iaVhBJdJQQrPUihWhBvQ3ZMgtnZkF2T+O+7h0KPj/e92U2mFQP1rrGsIF5GIIhLqxuuFPycP17f&#10;QTiPrLG1TAqe5GC3nb1sMNN25G8aTr4SIYRdhgpq77tMSlfWZNAtbUccuJvtDfoA+0rqHscQblr5&#10;FkWpNNhwaKixo6Km8n56GAWHEcd8Fe+H4/1WPK/n5OtyjEmpxXzK1yA8Tf5f/Of+1ArSJA5zw5vw&#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VFGnwwAAAN0AAAAP&#10;AAAAAAAAAAAAAAAAAKoCAABkcnMvZG93bnJldi54bWxQSwUGAAAAAAQABAD6AAAAmgMAAAAA&#10;">
                  <v:shape id="Text Box 4668" o:spid="_x0000_s1244" type="#_x0000_t202" style="position:absolute;left:1846;top:2853;width:72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YG0sUA&#10;AADdAAAADwAAAGRycy9kb3ducmV2LnhtbESPzW7CMBCE70h9B2srcQMHEKikGFTxI3qEpIcet/E2&#10;MY3XUWwgvH2NhMRxNDPfaBarztbiQq03jhWMhgkI4sJpw6WCr3w3eAPhA7LG2jEpuJGH1fKlt8BU&#10;uysf6ZKFUkQI+xQVVCE0qZS+qMiiH7qGOHq/rrUYomxLqVu8Rrit5ThJZtKi4bhQYUPrioq/7GwV&#10;5NlP8b03282ct5NTdypNczusleq/dh/vIAJ14Rl+tD+1gtl0NIf7m/g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gbSxQAAAN0AAAAPAAAAAAAAAAAAAAAAAJgCAABkcnMv&#10;ZG93bnJldi54bWxQSwUGAAAAAAQABAD1AAAAigMAAAAA&#10;" filled="f" stroked="f" strokecolor="blue">
                    <v:textbox inset="0,0,0,0">
                      <w:txbxContent>
                        <w:p w:rsidR="00CB2BC3" w:rsidRDefault="00CB2BC3" w:rsidP="00881435">
                          <w:pPr>
                            <w:rPr>
                              <w:sz w:val="18"/>
                              <w:szCs w:val="18"/>
                            </w:rPr>
                          </w:pPr>
                        </w:p>
                      </w:txbxContent>
                    </v:textbox>
                  </v:shape>
                  <v:shape id="Text Box 4669" o:spid="_x0000_s1245" type="#_x0000_t202" style="position:absolute;left:2446;top:2199;width:47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yfx8MA&#10;AADdAAAADwAAAGRycy9kb3ducmV2LnhtbERPz2vCMBS+D/Y/hDfwNtMJltmZigyFgSBr62HHt+a1&#10;DTYvXZNp/e/NYbDjx/d7vZlsLy40euNYwcs8AUFcO224VXCq9s+vIHxA1tg7JgU38rDJHx/WmGl3&#10;5YIuZWhFDGGfoYIuhCGT0tcdWfRzNxBHrnGjxRDh2Eo94jWG214ukiSVFg3Hhg4Heu+oPpe/VsH2&#10;i4ud+Tl+fxZNYapqlfAhPSs1e5q2byACTeFf/Of+0ArS5SLuj2/iE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yfx8MAAADdAAAADwAAAAAAAAAAAAAAAACYAgAAZHJzL2Rv&#10;d25yZXYueG1sUEsFBgAAAAAEAAQA9QAAAIgDAAAAAA==&#10;" filled="f" stroked="f">
                    <o:lock v:ext="edit" aspectratio="t"/>
                    <v:textbox inset="0,0,0,0">
                      <w:txbxContent>
                        <w:p w:rsidR="00CB2BC3" w:rsidRDefault="00CB2BC3" w:rsidP="00881435">
                          <w:pPr>
                            <w:rPr>
                              <w:sz w:val="18"/>
                            </w:rPr>
                          </w:pPr>
                          <w:r>
                            <w:rPr>
                              <w:rFonts w:hint="eastAsia"/>
                              <w:i/>
                              <w:iCs/>
                              <w:sz w:val="18"/>
                            </w:rPr>
                            <w:t>R</w:t>
                          </w:r>
                          <w:r>
                            <w:rPr>
                              <w:rFonts w:hint="eastAsia"/>
                              <w:sz w:val="18"/>
                              <w:vertAlign w:val="subscript"/>
                            </w:rPr>
                            <w:t>1</w:t>
                          </w:r>
                        </w:p>
                      </w:txbxContent>
                    </v:textbox>
                  </v:shape>
                  <v:rect id="Rectangle 4670" o:spid="_x0000_s1246" style="position:absolute;left:916;top:1326;width:2160;height:1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Y0eMMA&#10;AADdAAAADwAAAGRycy9kb3ducmV2LnhtbESPQWsCMRSE70L/Q3gFb5p1QVtWoxRB8FTR9tLb6+a5&#10;Wd28bJPUXf+9EQSPw8x8wyxWvW3EhXyoHSuYjDMQxKXTNVcKvr82o3cQISJrbByTgisFWC1fBgss&#10;tOt4T5dDrESCcChQgYmxLaQMpSGLYexa4uQdnbcYk/SV1B67BLeNzLNsJi3WnBYMtrQ2VJ4P/1bB&#10;/sfzWzDd32dG3W+N6/zEO6vU8LX/mIOI1Mdn+NHeagWzaT6B+5v0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Y0eMMAAADdAAAADwAAAAAAAAAAAAAAAACYAgAAZHJzL2Rv&#10;d25yZXYueG1sUEsFBgAAAAAEAAQA9QAAAIgDAAAAAA==&#10;" filled="f">
                    <v:textbox inset="0,0,0,0"/>
                  </v:rect>
                  <v:line id="Line 4671" o:spid="_x0000_s1247" style="position:absolute;visibility:visible;mso-wrap-style:square" from="916,2223" to="3076,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RMCMcAAADdAAAADwAAAGRycy9kb3ducmV2LnhtbESPQWvCQBSE7wX/w/KE3urGlAZJXUUs&#10;Be2hVFvQ4zP7mkSzb8PuNkn/fbcgeBxm5htmvhxMIzpyvrasYDpJQBAXVtdcKvj6fH2YgfABWWNj&#10;mRT8koflYnQ3x1zbnnfU7UMpIoR9jgqqENpcSl9UZNBPbEscvW/rDIYoXSm1wz7CTSPTJMmkwZrj&#10;QoUtrSsqLvsfo+D98SPrVtu3zXDYZqfiZXc6nnun1P14WD2DCDSEW/ja3mgF2VOa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5EwIxwAAAN0AAAAPAAAAAAAA&#10;AAAAAAAAAKECAABkcnMvZG93bnJldi54bWxQSwUGAAAAAAQABAD5AAAAlQMAAAAA&#10;"/>
                  <v:group id="Group 4672" o:spid="_x0000_s1248" style="position:absolute;left:1999;top:2529;width:62;height:204" coordorigin="4554,10658" coordsize="62,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5wJa8UAAADdAAAADwAAAGRycy9kb3ducmV2LnhtbESPQYvCMBSE74L/ITxh&#10;b5pWUaRrFBGVPciCVZC9PZpnW2xeShPb+u83Cwseh5n5hlltelOJlhpXWlYQTyIQxJnVJecKrpfD&#10;eAnCeWSNlWVS8CIHm/VwsMJE247P1KY+FwHCLkEFhfd1IqXLCjLoJrYmDt7dNgZ9kE0udYNdgJtK&#10;TqNoIQ2WHBYKrGlXUPZIn0bBscNuO4v37elx371+LvPv2ykmpT5G/fYThKfev8P/7S+tYDGfzu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cCWvFAAAA3QAA&#10;AA8AAAAAAAAAAAAAAAAAqgIAAGRycy9kb3ducmV2LnhtbFBLBQYAAAAABAAEAPoAAACcAwAAAAA=&#10;">
                    <v:rect id="Rectangle 4673" o:spid="_x0000_s1249" style="position:absolute;left:4554;top:10668;width:62;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Y18gA&#10;AADdAAAADwAAAGRycy9kb3ducmV2LnhtbESP3UrDQBSE74W+w3IK3ki7cbFtiN2WIiiWitBfb4/Z&#10;YxKaPRuz2za+vSsUvBxm5htmOu9sLc7U+sqxhvthAoI4d6biQsNu+zxIQfiAbLB2TBp+yMN81ruZ&#10;Ymbchdd03oRCRAj7DDWUITSZlD4vyaIfuoY4el+utRiibAtpWrxEuK2lSpKxtFhxXCixoaeS8uPm&#10;ZDWky8lK3ZnvN5XuRy+f3eTwrj6s1rf9bvEIIlAX/sPX9qvRMB6pB/h7E5+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NNjXyAAAAN0AAAAPAAAAAAAAAAAAAAAAAJgCAABk&#10;cnMvZG93bnJldi54bWxQSwUGAAAAAAQABAD1AAAAjQMAAAAA&#10;" stroked="f" strokecolor="#f9c">
                      <o:lock v:ext="edit" aspectratio="t"/>
                    </v:rect>
                    <v:line id="Line 4674" o:spid="_x0000_s1250" style="position:absolute;visibility:visible;mso-wrap-style:square" from="4554,10658" to="4554,10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8LxcYAAADdAAAADwAAAGRycy9kb3ducmV2LnhtbESP0WoCMRRE34X+Q7gF3zSroNit2aW0&#10;CkofpLYfcN3cbrZubpYk6tqvbwqCj8PMnGGWZW9bcSYfGscKJuMMBHHldMO1gq/P9WgBIkRkja1j&#10;UnClAGXxMFhirt2FP+i8j7VIEA45KjAxdrmUoTJkMYxdR5y8b+ctxiR9LbXHS4LbVk6zbC4tNpwW&#10;DHb0aqg67k9WwdYf3o+T39rIA2/9qt29PQX7o9TwsX95BhGpj/fwrb3RCuaz6Qz+36QnI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C8XGAAAA3QAAAA8AAAAAAAAA&#10;AAAAAAAAoQIAAGRycy9kb3ducmV2LnhtbFBLBQYAAAAABAAEAPkAAACUAwAAAAA=&#10;" strokeweight="1pt"/>
                    <v:line id="Line 4675" o:spid="_x0000_s1251" style="position:absolute;visibility:visible;mso-wrap-style:square" from="4616,10713" to="4616,10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eVlcUAAADdAAAADwAAAGRycy9kb3ducmV2LnhtbESPQWvCQBSE7wX/w/IEb3VTi0FSVymC&#10;VXozLYK3R/aZpMm+jbsbTf+9KxR6HGbmG2a5HkwrruR8bVnByzQBQVxYXXOp4Ptr+7wA4QOyxtYy&#10;KfglD+vV6GmJmbY3PtA1D6WIEPYZKqhC6DIpfVGRQT+1HXH0ztYZDFG6UmqHtwg3rZwlSSoN1hwX&#10;KuxoU1HR5L1RcOxzPv00W9di/7HbnY+Xxr9+KjUZD+9vIAIN4T/8195rBel8lsLjTX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eVlcUAAADdAAAADwAAAAAAAAAA&#10;AAAAAAChAgAAZHJzL2Rvd25yZXYueG1sUEsFBgAAAAAEAAQA+QAAAJMDAAAAAA==&#10;" strokeweight="1.5pt"/>
                  </v:group>
                  <v:group id="Group 4676" o:spid="_x0000_s1252" style="position:absolute;left:2552;top:2510;width:140;height:237;rotation:-90;flip:x"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Ioi9jFAAAA3QAA&#10;AA8AAAAAAAAAAAAAAAAAqgIAAGRycy9kb3ducmV2LnhtbFBLBQYAAAAABAAEAPoAAACcAwAAAAA=&#10;">
                    <o:lock v:ext="edit" aspectratio="t"/>
                    <v:rect id="Rectangle 4677" o:spid="_x0000_s1253"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fL6MIA&#10;AADdAAAADwAAAGRycy9kb3ducmV2LnhtbERP3WqDMBS+L+wdwhn0pqzRjpbOGkspOIRdzfYBDubU&#10;yMyJmEzd2y8Xg11+fP/5ebG9mGj0nWMF6TYBQdw43XGr4H4rX44gfEDW2DsmBT/k4Vw8rXLMtJv5&#10;k6Y6tCKGsM9QgQlhyKT0jSGLfusG4sg93GgxRDi2Uo84x3Dby12SHKTFjmODwYGuhpqv+tsq2Fxe&#10;Pxz36fHe1Manmze7VOW7Uuvn5XICEWgJ/+I/d6UVHPa7ODe+iU9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8vowgAAAN0AAAAPAAAAAAAAAAAAAAAAAJgCAABkcnMvZG93&#10;bnJldi54bWxQSwUGAAAAAAQABAD1AAAAhwMAAAAA&#10;" stroked="f" strokecolor="red">
                      <o:lock v:ext="edit" aspectratio="t"/>
                    </v:rect>
                    <v:line id="Line 4678" o:spid="_x0000_s1254"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Lck8UAAADdAAAADwAAAGRycy9kb3ducmV2LnhtbESP0WrCQBRE34X+w3KFvulGxWCjq1Sp&#10;UnxRUz/gkr3Nhmbvhuxq4t93CwUfh5k5w6w2va3FnVpfOVYwGScgiAunKy4VXL/2owUIH5A11o5J&#10;wYM8bNYvgxVm2nV8oXseShEh7DNUYEJoMil9YciiH7uGOHrfrrUYomxLqVvsItzWcpokqbRYcVww&#10;2NDOUPGT36yC/WF72M1P1pyDmXUyL9PZx+Oo1Ouwf1+CCNSHZ/i//akVpPPpG/y9iU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Lck8UAAADdAAAADwAAAAAAAAAA&#10;AAAAAAChAgAAZHJzL2Rvd25yZXYueG1sUEsFBgAAAAAEAAQA+QAAAJMDAAAAAA==&#10;" strokeweight="1pt"/>
                    <v:oval id="Oval 4679" o:spid="_x0000_s1255" style="position:absolute;left:3839;top:2178;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wAYsQA&#10;AADdAAAADwAAAGRycy9kb3ducmV2LnhtbERPy2oCMRTdF/oP4Rbc1YxKRUajSH1gESw+Nt1dJreZ&#10;sZObcRKd8e/NQujycN6TWWtLcaPaF44V9LoJCOLM6YKNgtNx9T4C4QOyxtIxKbiTh9n09WWCqXYN&#10;7+l2CEbEEPYpKshDqFIpfZaTRd91FXHkfl1tMURYG6lrbGK4LWU/SYbSYsGxIceKPnPK/g5Xq2B9&#10;2TXb9fx7ZM6LLywMLX/aS6JU562dj0EEasO/+OneaAXDj0HcH9/EJ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sAGLEAAAA3QAAAA8AAAAAAAAAAAAAAAAAmAIAAGRycy9k&#10;b3ducmV2LnhtbFBLBQYAAAAABAAEAPUAAACJAwAAAAA=&#10;">
                      <o:lock v:ext="edit" aspectratio="t"/>
                    </v:oval>
                  </v:group>
                  <v:group id="Group 4680" o:spid="_x0000_s1256" style="position:absolute;left:1159;top:2388;width:566;height:520" coordorigin="3118,11808" coordsize="566,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dukWsUAAADdAAAADwAAAGRycy9kb3ducmV2LnhtbESPQYvCMBSE7wv7H8Jb&#10;8LamVZSlaxSRVTyIYF0Qb4/m2Rabl9LEtv57Iwgeh5n5hpktelOJlhpXWlYQDyMQxJnVJecK/o/r&#10;7x8QziNrrCyTgjs5WMw/P2aYaNvxgdrU5yJA2CWooPC+TqR0WUEG3dDWxMG72MagD7LJpW6wC3BT&#10;yVEUTaXBksNCgTWtCsqu6c0o2HTYLcfxX7u7Xlb383GyP+1iUmrw1S9/QXjq/Tv8am+1gulkHMP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nbpFrFAAAA3QAA&#10;AA8AAAAAAAAAAAAAAAAAqgIAAGRycy9kb3ducmV2LnhtbFBLBQYAAAAABAAEAPoAAACcAwAAAAA=&#10;">
                    <v:oval id="Oval 4681" o:spid="_x0000_s1257" style="position:absolute;left:3181;top:11898;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CLG8UA&#10;AADdAAAADwAAAGRycy9kb3ducmV2LnhtbESPQWvCQBSE7wX/w/KE3upGQ0JJXUWUgj300NjeH9ln&#10;Esy+DdlnjP/eLRR6HGbmG2a9nVynRhpC69nAcpGAIq68bbk28H16f3kFFQTZYueZDNwpwHYze1pj&#10;Yf2Nv2gspVYRwqFAA41IX2gdqoYchoXviaN39oNDiXKotR3wFuGu06skybXDluNCgz3tG6ou5dUZ&#10;ONS7Mh91Kll6Phwlu/x8fqRLY57n0+4NlNAk/+G/9tEayLN0Bb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sIsbxQAAAN0AAAAPAAAAAAAAAAAAAAAAAJgCAABkcnMv&#10;ZG93bnJldi54bWxQSwUGAAAAAAQABAD1AAAAigMAAAAA&#10;">
                      <o:lock v:ext="edit" aspectratio="t"/>
                    </v:oval>
                    <v:shape id="Text Box 4682" o:spid="_x0000_s1258" type="#_x0000_t202" style="position:absolute;left:3118;top:11808;width:566;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R/sYA&#10;AADdAAAADwAAAGRycy9kb3ducmV2LnhtbESPzWrDMBCE74W8g9hCb43U/NG6lkNICeSUEKct9LZY&#10;G9vUWhlLid23rwKBHIeZ+YZJl4NtxIU6XzvW8DJWIIgLZ2ouNXweN8+vIHxANtg4Jg1/5GGZjR5S&#10;TIzr+UCXPJQiQtgnqKEKoU2k9EVFFv3YtcTRO7nOYoiyK6XpsI9w28iJUgtpsea4UGFL64qK3/xs&#10;NXztTj/fM7UvP+y87d2gJNs3qfXT47B6BxFoCPfwrb01Ghbz6RSub+ITk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R/sYAAADdAAAADwAAAAAAAAAAAAAAAACYAgAAZHJz&#10;L2Rvd25yZXYueG1sUEsFBgAAAAAEAAQA9QAAAIsDAAAAAA==&#10;" filled="f" stroked="f">
                      <v:textbox>
                        <w:txbxContent>
                          <w:p w:rsidR="00CB2BC3" w:rsidRDefault="00CB2BC3" w:rsidP="00881435">
                            <w:r>
                              <w:rPr>
                                <w:rFonts w:hint="eastAsia"/>
                              </w:rPr>
                              <w:t>A</w:t>
                            </w:r>
                          </w:p>
                        </w:txbxContent>
                      </v:textbox>
                    </v:shape>
                  </v:group>
                  <v:group id="Group 4683" o:spid="_x0000_s1259" style="position:absolute;left:1246;top:1977;width:566;height:520" coordorigin="2971,12678" coordsize="566,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wHwsYAAADdAAAADwAAAGRycy9kb3ducmV2LnhtbESPS4vCQBCE7wv+h6GF&#10;va2TrA8kOorIuniQBR8g3ppMmwQzPSEzJvHfO8KCx6KqvqLmy86UoqHaFZYVxIMIBHFqdcGZgtNx&#10;8zUF4TyyxtIyKXiQg+Wi9zHHRNuW99QcfCYChF2CCnLvq0RKl+Zk0A1sRRy8q60N+iDrTOoa2wA3&#10;pfyOook0WHBYyLGidU7p7XA3Cn5bbFfD+KfZ3a7rx+U4/jvvYlLqs9+tZiA8df4d/m9vtYLJeDiC&#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rAfCxgAAAN0A&#10;AAAPAAAAAAAAAAAAAAAAAKoCAABkcnMvZG93bnJldi54bWxQSwUGAAAAAAQABAD6AAAAnQMAAAAA&#10;">
                    <v:oval id="Oval 4684" o:spid="_x0000_s1260" style="position:absolute;left:3064;top:12768;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kTb8UA&#10;AADdAAAADwAAAGRycy9kb3ducmV2LnhtbESPwWrDMBBE74H+g9hCb7GcGpviRgmhoZAccqjb3hdr&#10;Y5tYK2NtHffvq0Cgx2Fm3jDr7ex6NdEYOs8GVkkKirj2tuPGwNfn+/IFVBBki71nMvBLAbabh8Ua&#10;S+uv/EFTJY2KEA4lGmhFhlLrULfkMCR+II7e2Y8OJcqx0XbEa4S7Xj+naaEddhwXWhzoraX6Uv04&#10;A/tmVxWTziTPzvuD5Jfv0zFbGfP0OO9eQQnN8h++tw/WQJFnOdzexCe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RNvxQAAAN0AAAAPAAAAAAAAAAAAAAAAAJgCAABkcnMv&#10;ZG93bnJldi54bWxQSwUGAAAAAAQABAD1AAAAigMAAAAA&#10;">
                      <o:lock v:ext="edit" aspectratio="t"/>
                    </v:oval>
                    <v:shape id="Text Box 4685" o:spid="_x0000_s1261" type="#_x0000_t202" style="position:absolute;left:2971;top:12678;width:566;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EyZsUA&#10;AADdAAAADwAAAGRycy9kb3ducmV2LnhtbESPW2sCMRSE3wX/QzhC3zTpxaVdN0pRhD4ptRfw7bA5&#10;e6Gbk2UT3fXfG0Ho4zAz3zDZarCNOFPna8caHmcKBHHuTM2lhu+v7fQVhA/IBhvHpOFCHlbL8SjD&#10;1LieP+l8CKWIEPYpaqhCaFMpfV6RRT9zLXH0CtdZDFF2pTQd9hFuG/mkVCIt1hwXKmxpXVH+dzhZ&#10;DT+74vj7ovblxs7b3g1Ksn2TWj9MhvcFiEBD+A/f2x9GQzJ/TuD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gTJmxQAAAN0AAAAPAAAAAAAAAAAAAAAAAJgCAABkcnMv&#10;ZG93bnJldi54bWxQSwUGAAAAAAQABAD1AAAAigMAAAAA&#10;" filled="f" stroked="f">
                      <v:textbox>
                        <w:txbxContent>
                          <w:p w:rsidR="00CB2BC3" w:rsidRDefault="00CB2BC3" w:rsidP="00881435">
                            <w:r>
                              <w:rPr>
                                <w:rFonts w:hint="eastAsia"/>
                              </w:rPr>
                              <w:t>A</w:t>
                            </w:r>
                            <w:r>
                              <w:rPr>
                                <w:rFonts w:hint="eastAsia"/>
                                <w:szCs w:val="21"/>
                                <w:vertAlign w:val="subscript"/>
                              </w:rPr>
                              <w:t>1</w:t>
                            </w:r>
                          </w:p>
                        </w:txbxContent>
                      </v:textbox>
                    </v:shape>
                  </v:group>
                  <v:group id="Group 4686" o:spid="_x0000_s1262" style="position:absolute;left:1969;top:1914;width:759;height:357" coordorigin="5314,7587" coordsize="759,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6ZtcYAAADdAAAADwAAAGRycy9kb3ducmV2LnhtbESPS4vCQBCE74L/YWhh&#10;bzrJig+io4jsLh5E8AHircm0STDTEzKzSfz3zsKCx6KqvqKW686UoqHaFZYVxKMIBHFqdcGZgsv5&#10;ezgH4TyyxtIyKXiSg/Wq31tiom3LR2pOPhMBwi5BBbn3VSKlS3My6Ea2Ig7e3dYGfZB1JnWNbYCb&#10;Un5G0VQaLDgs5FjRNqf0cfo1Cn5abDfj+KvZP+7b5+08OVz3MSn1Meg2CxCeOv8O/7d3WsF0Mp7B&#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fpm1xgAAAN0A&#10;AAAPAAAAAAAAAAAAAAAAAKoCAABkcnMvZG93bnJldi54bWxQSwUGAAAAAAQABAD6AAAAnQMAAAAA&#10;">
                    <v:shape id="Freeform 4687" o:spid="_x0000_s1263" style="position:absolute;left:5314;top:7635;width:397;height:255;visibility:visible;mso-wrap-style:square;v-text-anchor:top" coordsize="625,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pCGsMA&#10;AADdAAAADwAAAGRycy9kb3ducmV2LnhtbERP3WrCMBS+H/gO4QjeaerEOqtpmQ5BHJPZ7QEOzbEt&#10;NielybTu6ZcLYZcf3/86600jrtS52rKC6SQCQVxYXXOp4PtrN34B4TyyxsYyKbiTgywdPK0x0fbG&#10;J7rmvhQhhF2CCirv20RKV1Rk0E1sSxy4s+0M+gC7UuoObyHcNPI5imJpsObQUGFL24qKS/5jFDSE&#10;+3lM7TL/Pbx9xpvD4qg/3pUaDfvXFQhPvf8XP9x7rSCez8Lc8CY8AZ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pCGsMAAADdAAAADwAAAAAAAAAAAAAAAACYAgAAZHJzL2Rv&#10;d25yZXYueG1sUEsFBgAAAAAEAAQA9QAAAIgDAAAAAA==&#10;" path="m,351l1,,625,r,283e" filled="f">
                      <v:stroke endarrow="block" endarrowwidth="narrow"/>
                      <v:path arrowok="t" o:connecttype="custom" o:connectlocs="0,255;1,0;397,0;397,206" o:connectangles="0,0,0,0"/>
                    </v:shape>
                    <v:rect id="Rectangle 4688" o:spid="_x0000_s1264" style="position:absolute;left:5648;top:7842;width:425;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TXIsYA&#10;AADdAAAADwAAAGRycy9kb3ducmV2LnhtbESPQWvCQBSE74L/YXlCb7oxotTUNUhLSnvUePH2zL4m&#10;0ezbkF1j6q/vFgo9DjPzDbNJB9OInjpXW1Ywn0UgiAuray4VHPNs+gzCeWSNjWVS8E0O0u14tMFE&#10;2zvvqT/4UgQIuwQVVN63iZSuqMigm9mWOHhftjPog+xKqTu8B7hpZBxFK2mw5rBQYUuvFRXXw80o&#10;ONfxER/7/D0y62zhP4f8cju9KfU0GXYvIDwN/j/81/7QClbLxRp+34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TXIsYAAADdAAAADwAAAAAAAAAAAAAAAACYAgAAZHJz&#10;L2Rvd25yZXYueG1sUEsFBgAAAAAEAAQA9QAAAIsDAAAAAA==&#10;"/>
                    <v:shape id="Text Box 4689" o:spid="_x0000_s1265" type="#_x0000_t202" style="position:absolute;left:5533;top:7587;width:47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6Z8MA&#10;AADdAAAADwAAAGRycy9kb3ducmV2LnhtbERPz2vCMBS+D/wfwhN2m6niilajiEwYDIa1Hjw+m2cb&#10;bF66JtPuv18OgseP7/dy3dtG3KjzxrGC8SgBQVw6bbhScCx2bzMQPiBrbByTgj/ysF4NXpaYaXfn&#10;nG6HUIkYwj5DBXUIbSalL2uy6EeuJY7cxXUWQ4RdJXWH9xhuGzlJklRaNBwbamxpW1N5PfxaBZsT&#10;5x/m5/u8zy+5KYp5wl/pVanXYb9ZgAjUh6f44f7UCtL3adwf38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N6Z8MAAADdAAAADwAAAAAAAAAAAAAAAACYAgAAZHJzL2Rv&#10;d25yZXYueG1sUEsFBgAAAAAEAAQA9QAAAIgDAAAAAA==&#10;" filled="f" stroked="f">
                      <o:lock v:ext="edit" aspectratio="t"/>
                      <v:textbox inset="0,0,0,0">
                        <w:txbxContent>
                          <w:p w:rsidR="00CB2BC3" w:rsidRDefault="00CB2BC3" w:rsidP="00881435">
                            <w:pPr>
                              <w:rPr>
                                <w:sz w:val="18"/>
                              </w:rPr>
                            </w:pPr>
                            <w:r>
                              <w:rPr>
                                <w:rFonts w:hint="eastAsia"/>
                                <w:iCs/>
                                <w:sz w:val="18"/>
                              </w:rPr>
                              <w:t>P</w:t>
                            </w:r>
                          </w:p>
                        </w:txbxContent>
                      </v:textbox>
                    </v:shape>
                  </v:group>
                  <v:shape id="Text Box 4690" o:spid="_x0000_s1266" type="#_x0000_t202" style="position:absolute;left:1930;top:1302;width:47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f/MYA&#10;AADdAAAADwAAAGRycy9kb3ducmV2LnhtbESPQWvCQBSE7wX/w/IEb3Vj0VCjq4goFITSGA8en9ln&#10;sph9m2a3mv77bqHQ4zAz3zDLdW8bcafOG8cKJuMEBHHptOFKwanYP7+C8AFZY+OYFHyTh/Vq8LTE&#10;TLsH53Q/hkpECPsMFdQhtJmUvqzJoh+7ljh6V9dZDFF2ldQdPiLcNvIlSVJp0XBcqLGlbU3l7fhl&#10;FWzOnO/M5/vlI7/mpijmCR/Sm1KjYb9ZgAjUh//wX/tNK0hn0w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f/MYAAADdAAAADwAAAAAAAAAAAAAAAACYAgAAZHJz&#10;L2Rvd25yZXYueG1sUEsFBgAAAAAEAAQA9QAAAIsDAAAAAA==&#10;" filled="f" stroked="f">
                    <o:lock v:ext="edit" aspectratio="t"/>
                    <v:textbox inset="0,0,0,0">
                      <w:txbxContent>
                        <w:p w:rsidR="00CB2BC3" w:rsidRDefault="00CB2BC3" w:rsidP="00881435">
                          <w:pPr>
                            <w:rPr>
                              <w:sz w:val="18"/>
                            </w:rPr>
                          </w:pPr>
                          <w:r>
                            <w:rPr>
                              <w:rFonts w:hint="eastAsia"/>
                              <w:i/>
                              <w:iCs/>
                              <w:sz w:val="18"/>
                            </w:rPr>
                            <w:t>R</w:t>
                          </w:r>
                          <w:r>
                            <w:rPr>
                              <w:rFonts w:hint="eastAsia"/>
                              <w:sz w:val="18"/>
                              <w:vertAlign w:val="subscript"/>
                            </w:rPr>
                            <w:t>2</w:t>
                          </w:r>
                        </w:p>
                      </w:txbxContent>
                    </v:textbox>
                  </v:shape>
                  <v:line id="Line 4691" o:spid="_x0000_s1267" style="position:absolute;visibility:visible;mso-wrap-style:square" from="916,1746" to="3076,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upqMgAAADdAAAADwAAAGRycy9kb3ducmV2LnhtbESPQWvCQBSE7wX/w/IKvdVNbRskuopY&#10;CtpDqVbQ4zP7TKLZt2F3m6T/3hUKPQ4z8w0znfemFi05X1lW8DRMQBDnVldcKNh9vz+OQfiArLG2&#10;TAp+ycN8NribYqZtxxtqt6EQEcI+QwVlCE0mpc9LMuiHtiGO3sk6gyFKV0jtsItwU8tRkqTSYMVx&#10;ocSGliXll+2PUfD5/JW2i/XHqt+v02P+tjkezp1T6uG+X0xABOrDf/ivvdIK0teXE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TupqMgAAADdAAAADwAAAAAA&#10;AAAAAAAAAAChAgAAZHJzL2Rvd25yZXYueG1sUEsFBgAAAAAEAAQA+QAAAJYDAAAAAA==&#10;"/>
                  <v:rect id="Rectangle 4692" o:spid="_x0000_s1268" style="position:absolute;left:1774;top:1269;width:425;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qTtcYA&#10;AADdAAAADwAAAGRycy9kb3ducmV2LnhtbESPQWvCQBSE74X+h+UJ3urGRMWmrlJalHpM4sXba/Y1&#10;SZt9G7Krxv76bkHwOMzMN8xqM5hWnKl3jWUF00kEgri0uuFKwaHYPi1BOI+ssbVMCq7kYLN+fFhh&#10;qu2FMzrnvhIBwi5FBbX3XSqlK2sy6Ca2Iw7el+0N+iD7SuoeLwFuWhlH0UIabDgs1NjRW03lT34y&#10;Cj6b+IC/WbGLzPM28fuh+D4d35Uaj4bXFxCeBn8P39ofWsFiPkvg/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qTtcYAAADdAAAADwAAAAAAAAAAAAAAAACYAgAAZHJz&#10;L2Rvd25yZXYueG1sUEsFBgAAAAAEAAQA9QAAAIsDAAAAAA==&#10;"/>
                  <v:group id="Group 4693" o:spid="_x0000_s1269" style="position:absolute;left:1795;top:1524;width:566;height:520" coordorigin="6538,11991" coordsize="566,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p0v8YAAADdAAAADwAAAGRycy9kb3ducmV2LnhtbESPS4vCQBCE7wv7H4Ze&#10;8LZO4oslOoqIKx5E8AGLtybTJsFMT8jMJvHfO4Lgsaiqr6jZojOlaKh2hWUFcT8CQZxaXXCm4Hz6&#10;/f4B4TyyxtIyKbiTg8X882OGibYtH6g5+kwECLsEFeTeV4mULs3JoOvbijh4V1sb9EHWmdQ1tgFu&#10;SjmIook0WHBYyLGiVU7p7fhvFGxabJfDeN3sbtfV/XIa7/92MSnV++qWUxCeOv8Ov9pbrWAyHo3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qnS/xgAAAN0A&#10;AAAPAAAAAAAAAAAAAAAAAKoCAABkcnMvZG93bnJldi54bWxQSwUGAAAAAAQABAD6AAAAnQMAAAAA&#10;">
                    <v:oval id="Oval 4694" o:spid="_x0000_s1270" style="position:absolute;left:6601;top:12054;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9gEsUA&#10;AADdAAAADwAAAGRycy9kb3ducmV2LnhtbESPQWvCQBSE74X+h+UVeqsbTRNK6iqiFPTQQ6PeH9ln&#10;Esy+DdnXmP57t1DocZiZb5jlenKdGmkIrWcD81kCirjytuXawOn48fIGKgiyxc4zGfihAOvV48MS&#10;C+tv/EVjKbWKEA4FGmhE+kLrUDXkMMx8Txy9ix8cSpRDre2Atwh3nV4kSa4dthwXGuxp21B1Lb+d&#10;gV29KfNRp5Kll91esuv585DOjXl+mjbvoIQm+Q//tffWQJ69ZvD7Jj4B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X2ASxQAAAN0AAAAPAAAAAAAAAAAAAAAAAJgCAABkcnMv&#10;ZG93bnJldi54bWxQSwUGAAAAAAQABAD1AAAAigMAAAAA&#10;">
                      <o:lock v:ext="edit" aspectratio="t"/>
                    </v:oval>
                    <v:shape id="Text Box 4695" o:spid="_x0000_s1271" type="#_x0000_t202" style="position:absolute;left:6538;top:11991;width:566;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dBG8UA&#10;AADdAAAADwAAAGRycy9kb3ducmV2LnhtbESPQWvCQBSE70L/w/KE3syuJYaaukppKfSkaKvg7ZF9&#10;JqHZtyG7TdJ/7wpCj8PMfMOsNqNtRE+drx1rmCcKBHHhTM2lhu+vj9kzCB+QDTaOScMfedisHyYr&#10;zI0beE/9IZQiQtjnqKEKoc2l9EVFFn3iWuLoXVxnMUTZldJ0OES4beSTUpm0WHNcqLClt4qKn8Ov&#10;1XDcXs6nVO3Kd7toBzcqyXYptX6cjq8vIAKN4T98b38aDdkizeD2Jj4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h0EbxQAAAN0AAAAPAAAAAAAAAAAAAAAAAJgCAABkcnMv&#10;ZG93bnJldi54bWxQSwUGAAAAAAQABAD1AAAAigMAAAAA&#10;" filled="f" stroked="f">
                      <v:textbox>
                        <w:txbxContent>
                          <w:p w:rsidR="00CB2BC3" w:rsidRDefault="00CB2BC3" w:rsidP="00881435">
                            <w:r>
                              <w:rPr>
                                <w:rFonts w:hint="eastAsia"/>
                              </w:rPr>
                              <w:t>V</w:t>
                            </w:r>
                          </w:p>
                        </w:txbxContent>
                      </v:textbox>
                    </v:shape>
                  </v:group>
                  <v:rect id="Rectangle 4696" o:spid="_x0000_s1272" style="position:absolute;left:1978;top:2169;width:18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aqt8QA&#10;AADdAAAADwAAAGRycy9kb3ducmV2LnhtbESPUWvCMBSF3wX/Q7jC3jRxzlo6o8jGYCAIVfd+aa5t&#10;t+amJJl2/34ZDHw8nHO+w1lvB9uJK/nQOtYwnykQxJUzLdcazqe3aQ4iRGSDnWPS8EMBtpvxaI2F&#10;cTcu6XqMtUgQDgVqaGLsCylD1ZDFMHM9cfIuzluMSfpaGo+3BLedfFQqkxZbTgsN9vTSUPV1/LYa&#10;Fvt878v+4j4Or6pU+SfnSAutHybD7hlEpCHew//td6MhWz6t4O9Neg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2qrfEAAAA3QAAAA8AAAAAAAAAAAAAAAAAmAIAAGRycy9k&#10;b3ducmV2LnhtbFBLBQYAAAAABAAEAPUAAACJAwAAAAA=&#10;" stroked="f">
                    <v:stroke endarrowwidth="narrow"/>
                    <v:textbox inset="0,0,0,0"/>
                  </v:rect>
                  <v:rect id="Rectangle 4697" o:spid="_x0000_s1273" style="position:absolute;left:2116;top:2169;width:18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k+xcEA&#10;AADdAAAADwAAAGRycy9kb3ducmV2LnhtbERPW2vCMBR+H+w/hDPY20w2L5RqlDEZCMKgVd8PzbGt&#10;NicliVr/vXkY+Pjx3RerwXbiSj60jjV8jhQI4sqZlmsN+93vRwYiRGSDnWPScKcAq+XrywJz425c&#10;0LWMtUghHHLU0MTY51KGqiGLYeR64sQdnbcYE/S1NB5vKdx28kupmbTYcmposKefhqpzebEaxtts&#10;64v+6A5/a1Wo7MQZ0ljr97fhew4i0hCf4n/3xmiYTSdpbnqTnoB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pPsXBAAAA3QAAAA8AAAAAAAAAAAAAAAAAmAIAAGRycy9kb3du&#10;cmV2LnhtbFBLBQYAAAAABAAEAPUAAACGAwAAAAA=&#10;" stroked="f">
                    <v:stroke endarrowwidth="narrow"/>
                    <v:textbox inset="0,0,0,0"/>
                  </v:rect>
                  <v:shape id="Text Box 4698" o:spid="_x0000_s1274" type="#_x0000_t202" style="position:absolute;left:2584;top:2574;width:29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T+sYA&#10;AADdAAAADwAAAGRycy9kb3ducmV2LnhtbESPQWvCQBSE7wX/w/IEb3Vj0VCjq4goFITSGA8en9ln&#10;sph9m2a3mv77bqHQ4zAz3zDLdW8bcafOG8cKJuMEBHHptOFKwanYP7+C8AFZY+OYFHyTh/Vq8LTE&#10;TLsH53Q/hkpECPsMFdQhtJmUvqzJoh+7ljh6V9dZDFF2ldQdPiLcNvIlSVJp0XBcqLGlbU3l7fhl&#10;FWzOnO/M5/vlI7/mpijmCR/Sm1KjYb9ZgAjUh//wX/tNK0hn0z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6nT+sYAAADdAAAADwAAAAAAAAAAAAAAAACYAgAAZHJz&#10;L2Rvd25yZXYueG1sUEsFBgAAAAAEAAQA9QAAAIsDAAAAAA==&#10;" filled="f" stroked="f">
                    <o:lock v:ext="edit" aspectratio="t"/>
                    <v:textbox inset="0,0,0,0">
                      <w:txbxContent>
                        <w:p w:rsidR="00CB2BC3" w:rsidRDefault="00CB2BC3" w:rsidP="00881435">
                          <w:pPr>
                            <w:rPr>
                              <w:sz w:val="18"/>
                            </w:rPr>
                          </w:pPr>
                          <w:r>
                            <w:rPr>
                              <w:rFonts w:hint="eastAsia"/>
                              <w:i/>
                              <w:iCs/>
                              <w:sz w:val="18"/>
                            </w:rPr>
                            <w:t>S</w:t>
                          </w:r>
                        </w:p>
                      </w:txbxContent>
                    </v:textbox>
                  </v:shape>
                </v:group>
                <v:group id="Group 4868" o:spid="_x0000_s1275" style="position:absolute;left:7471;top:9409;width:2109;height:1705" coordorigin="7471,9191" coordsize="2109,1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0jkYcQAAADdAAAA&#10;DwAAAAAAAAAAAAAAAACqAgAAZHJzL2Rvd25yZXYueG1sUEsFBgAAAAAEAAQA+gAAAJsDAAAAAA==&#10;">
                  <v:oval id="Oval 4726" o:spid="_x0000_s1276" style="position:absolute;left:9348;top:10582;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xLM8YA&#10;AADdAAAADwAAAGRycy9kb3ducmV2LnhtbESP0WrCQBRE3wX/YbmFvhTdpKCU6BqKIm1R2hr9gEv2&#10;NgnN3g27WxP/3hUKPg4zc4ZZ5oNpxZmcbywrSKcJCOLS6oYrBafjdvICwgdkja1lUnAhD/lqPFpi&#10;pm3PBzoXoRIRwj5DBXUIXSalL2sy6Ke2I47ej3UGQ5SuktphH+Gmlc9JMpcGG44LNXa0rqn8Lf6M&#10;AndsLuWX82/Vpt997D99b5/4W6nHh+F1ASLQEO7h//a7VjCfzVK4vYlP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7xLM8YAAADdAAAADwAAAAAAAAAAAAAAAACYAgAAZHJz&#10;L2Rvd25yZXYueG1sUEsFBgAAAAAEAAQA9QAAAIsDAAAAAA==&#10;" fillcolor="black">
                    <v:shadow color="#7f7f7f" opacity=".5" offset="1pt"/>
                  </v:oval>
                  <v:group id="Group 4867" o:spid="_x0000_s1277" style="position:absolute;left:7471;top:9191;width:2109;height:1705" coordorigin="7471,9191" coordsize="2109,1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1t+NxgAAAN0A&#10;AAAPAAAAAAAAAAAAAAAAAKoCAABkcnMvZG93bnJldi54bWxQSwUGAAAAAAQABAD6AAAAnQMAAAAA&#10;">
                    <v:oval id="Oval 4725" o:spid="_x0000_s1278" style="position:absolute;left:8543;top:10566;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w38UA&#10;AADdAAAADwAAAGRycy9kb3ducmV2LnhtbESP3WoCMRSE7wu+QzgFb4pmW1FkaxSxFBWLv32Aw+Z0&#10;d3FzsiTRXd/eCEIvh5n5hpnMWlOJKzlfWlbw3k9AEGdWl5wr+D1998YgfEDWWFkmBTfyMJt2XiaY&#10;atvwga7HkIsIYZ+igiKEOpXSZwUZ9H1bE0fvzzqDIUqXS+2wiXBTyY8kGUmDJceFAmtaFJSdjxej&#10;wJ3KW7Zzfpl/NZv1z9Y39o33SnVf2/kniEBt+A8/2yutYDQcDuDxJj4B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InDfxQAAAN0AAAAPAAAAAAAAAAAAAAAAAJgCAABkcnMv&#10;ZG93bnJldi54bWxQSwUGAAAAAAQABAD1AAAAigMAAAAA&#10;" fillcolor="black">
                      <v:shadow color="#7f7f7f" opacity=".5" offset="1pt"/>
                    </v:oval>
                    <v:group id="Group 4866" o:spid="_x0000_s1279" style="position:absolute;left:7471;top:9191;width:2109;height:1705" coordorigin="7471,9191" coordsize="2109,1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PiYsYAAADdAAAADwAAAGRycy9kb3ducmV2LnhtbESPQWvCQBSE7wX/w/KE&#10;3uom2ohEVxGppQcRqoJ4e2SfSTD7NmS3Sfz3riD0OMzMN8xi1ZtKtNS40rKCeBSBIM6sLjlXcDpu&#10;P2YgnEfWWFkmBXdysFoO3haYatvxL7UHn4sAYZeigsL7OpXSZQUZdCNbEwfvahuDPsgml7rBLsBN&#10;JcdRNJUGSw4LBda0KSi7Hf6Mgu8Ou/Uk/mp3t+vmfjkm+/MuJqXeh/16DsJT7//Dr/aPVjBNkk9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c+JixgAAAN0A&#10;AAAPAAAAAAAAAAAAAAAAAKoCAABkcnMvZG93bnJldi54bWxQSwUGAAAAAAQABAD6AAAAnQMAAAAA&#10;">
                      <v:oval id="Oval 4724" o:spid="_x0000_s1280" style="position:absolute;left:7501;top:10566;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dNMMUA&#10;AADdAAAADwAAAGRycy9kb3ducmV2LnhtbESP0WrCQBRE3wX/YbmCL0U3FiISXUVapC2KttoPuGRv&#10;k2D2bthdTfx7Vyj4OMzMGWax6kwtruR8ZVnBZJyAIM6trrhQ8HvajGYgfEDWWFsmBTfysFr2ewvM&#10;tG35h67HUIgIYZ+hgjKEJpPS5yUZ9GPbEEfvzzqDIUpXSO2wjXBTy9ckmUqDFceFEht6Kyk/Hy9G&#10;gTtVt/zg/Efx3m6/dnvf2hf+Vmo46NZzEIG68Az/tz+1gmmap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00wxQAAAN0AAAAPAAAAAAAAAAAAAAAAAJgCAABkcnMv&#10;ZG93bnJldi54bWxQSwUGAAAAAAQABAD1AAAAigMAAAAA&#10;" fillcolor="black">
                        <v:shadow color="#7f7f7f" opacity=".5" offset="1pt"/>
                      </v:oval>
                      <v:group id="Group 4865" o:spid="_x0000_s1281" style="position:absolute;left:7471;top:9191;width:2109;height:1705" coordorigin="7460,9643" coordsize="2109,1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7dmOxgAAAN0A&#10;AAAPAAAAAAAAAAAAAAAAAKoCAABkcnMvZG93bnJldi54bWxQSwUGAAAAAAQABAD6AAAAnQMAAAAA&#10;">
                        <v:group id="Group 4701" o:spid="_x0000_s1282" style="position:absolute;left:7495;top:9643;width:1971;height:1516" coordorigin="3309,11246" coordsize="1971,1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F8FcYAAADdAAAADwAAAGRycy9kb3ducmV2LnhtbESPT2vCQBTE7wW/w/KE&#10;3uomSlSiq4jU0oMU/APi7ZF9JsHs25DdJvHbdwWhx2FmfsMs172pREuNKy0riEcRCOLM6pJzBefT&#10;7mMOwnlkjZVlUvAgB+vV4G2JqbYdH6g9+lwECLsUFRTe16mULivIoBvZmjh4N9sY9EE2udQNdgFu&#10;KjmOoqk0WHJYKLCmbUHZ/fhrFHx12G0m8We7v9+2j+sp+bnsY1LqfdhvFiA89f4//Gp/awXTJJnB&#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oXwVxgAAAN0A&#10;AAAPAAAAAAAAAAAAAAAAAKoCAABkcnMvZG93bnJldi54bWxQSwUGAAAAAAQABAD6AAAAnQMAAAAA&#10;">
                          <v:line id="Line 4702" o:spid="_x0000_s1283" style="position:absolute;visibility:visible;mso-wrap-style:square" from="3311,12127" to="5277,12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oIn8QAAADdAAAADwAAAGRycy9kb3ducmV2LnhtbERPy2rCQBTdF/yH4Qrd1YkVQ4mOIhZB&#10;uyj1Abq8Zq5JNHMnzEyT9O87i0KXh/OeL3tTi5acrywrGI8SEMS51RUXCk7HzcsbCB+QNdaWScEP&#10;eVguBk9zzLTteE/tIRQihrDPUEEZQpNJ6fOSDPqRbYgjd7POYIjQFVI77GK4qeVrkqTSYMWxocSG&#10;1iXlj8O3UfA5+Urb1e5j25936TV/318v984p9TzsVzMQgfrwL/5zb7WCdDq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CgifxAAAAN0AAAAPAAAAAAAAAAAA&#10;AAAAAKECAABkcnMvZG93bnJldi54bWxQSwUGAAAAAAQABAD5AAAAkgMAAAAA&#10;"/>
                          <v:rect id="Rectangle 4703" o:spid="_x0000_s1284" style="position:absolute;left:3309;top:11502;width:1971;height:1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5MYA&#10;AADdAAAADwAAAGRycy9kb3ducmV2LnhtbESPzW7CMBCE70i8g7WVeisOVPw0YBBqScuBC1ByXsXb&#10;JCJeR7aB8PZ1pUocRzPzjWax6kwjruR8bVnBcJCAIC6srrlU8H3MXmYgfEDW2FgmBXfysFr2ewtM&#10;tb3xnq6HUIoIYZ+igiqENpXSFxUZ9APbEkfvxzqDIUpXSu3wFuGmkaMkmUiDNceFClt6r6g4Hy5G&#10;Qf45HTp/Onb165fOPy6bWZ5lO6Wen7r1HESgLjzC/+2tVjAZj9/g701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k5MYAAADdAAAADwAAAAAAAAAAAAAAAACYAgAAZHJz&#10;L2Rvd25yZXYueG1sUEsFBgAAAAAEAAQA9QAAAIsDAAAAAA==&#10;" filled="f" fillcolor="#767676">
                            <v:fill rotate="t" focus="50%" type="gradient"/>
                            <o:lock v:ext="edit" aspectratio="t"/>
                          </v:rect>
                          <v:shape id="Text Box 4704" o:spid="_x0000_s1285" type="#_x0000_t202" style="position:absolute;left:4501;top:11446;width:650;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cglMEA&#10;AADdAAAADwAAAGRycy9kb3ducmV2LnhtbERPTYvCMBC9C/sfwix402RFi3aNIorgSVF3hb0NzdiW&#10;bSalibb+e3MQPD7e93zZ2UrcqfGlYw1fQwWCOHOm5FzDz3k7mILwAdlg5Zg0PMjDcvHRm2NqXMtH&#10;up9CLmII+xQ1FCHUqZQ+K8iiH7qaOHJX11gMETa5NA22MdxWcqRUIi2WHBsKrGldUPZ/ulkNv/vr&#10;32WsDvnGTurWdUqynUmt+5/d6htEoC68xS/3zmhIJkn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XIJTBAAAA3QAAAA8AAAAAAAAAAAAAAAAAmAIAAGRycy9kb3du&#10;cmV2LnhtbFBLBQYAAAAABAAEAPUAAACGAwAAAAA=&#10;" filled="f" stroked="f">
                            <o:lock v:ext="edit" aspectratio="t"/>
                            <v:textbox>
                              <w:txbxContent>
                                <w:p w:rsidR="00CB2BC3" w:rsidRPr="003507A5" w:rsidRDefault="00CB2BC3" w:rsidP="00881435">
                                  <w:pPr>
                                    <w:rPr>
                                      <w:i/>
                                      <w:sz w:val="18"/>
                                      <w:szCs w:val="18"/>
                                    </w:rPr>
                                  </w:pPr>
                                  <w:r w:rsidRPr="003507A5">
                                    <w:rPr>
                                      <w:rFonts w:hint="eastAsia"/>
                                      <w:i/>
                                      <w:sz w:val="18"/>
                                      <w:szCs w:val="18"/>
                                    </w:rPr>
                                    <w:t>R</w:t>
                                  </w:r>
                                  <w:r w:rsidRPr="003507A5">
                                    <w:rPr>
                                      <w:rFonts w:hint="eastAsia"/>
                                      <w:sz w:val="18"/>
                                      <w:szCs w:val="18"/>
                                      <w:vertAlign w:val="subscript"/>
                                    </w:rPr>
                                    <w:t>1</w:t>
                                  </w:r>
                                </w:p>
                              </w:txbxContent>
                            </v:textbox>
                          </v:shape>
                          <v:rect id="Rectangle 4705" o:spid="_x0000_s1286" style="position:absolute;left:4528;top:11453;width:392;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0OcYA&#10;AADdAAAADwAAAGRycy9kb3ducmV2LnhtbESPQWvCQBSE7wX/w/KE3upGS0ONriKWlPZo4qW3Z/aZ&#10;RLNvQ3ZN0v76bqHgcZiZb5j1djSN6KlztWUF81kEgriwuuZSwTFPn15BOI+ssbFMCr7JwXYzeVhj&#10;ou3AB+ozX4oAYZeggsr7NpHSFRUZdDPbEgfvbDuDPsiulLrDIcBNIxdRFEuDNYeFClvaV1Rcs5tR&#10;cKoXR/w55O+RWabP/nPML7evN6Uep+NuBcLT6O/h//aHVhC/xHP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H0OcYAAADdAAAADwAAAAAAAAAAAAAAAACYAgAAZHJz&#10;L2Rvd25yZXYueG1sUEsFBgAAAAAEAAQA9QAAAIsDAAAAAA==&#10;">
                            <o:lock v:ext="edit" aspectratio="t"/>
                          </v:rect>
                          <v:group id="Group 4706" o:spid="_x0000_s1287" style="position:absolute;left:4683;top:12016;width:71;height:213" coordorigin="2289,1584"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oVMMUAAADdAAAADwAAAGRycy9kb3ducmV2LnhtbESPQYvCMBSE7wv+h/AE&#10;b2taxbJUo4i44kGE1QXx9miebbF5KU22rf/eCMIeh5n5hlmselOJlhpXWlYQjyMQxJnVJecKfs/f&#10;n18gnEfWWFkmBQ9ysFoOPhaYatvxD7Unn4sAYZeigsL7OpXSZQUZdGNbEwfvZhuDPsgml7rBLsBN&#10;JSdRlEiDJYeFAmvaFJTdT39Gwa7Dbj2Nt+3hfts8rufZ8XKISanRsF/PQXjq/X/43d5rBcksmcD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q6FTDFAAAA3QAA&#10;AA8AAAAAAAAAAAAAAAAAqgIAAGRycy9kb3ducmV2LnhtbFBLBQYAAAAABAAEAPoAAACcAwAAAAA=&#10;">
                            <o:lock v:ext="edit" aspectratio="t"/>
                            <v:rect id="Rectangle 4707" o:spid="_x0000_s1288" style="position:absolute;left:2289;top:1599;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f5Y8kA&#10;AADdAAAADwAAAGRycy9kb3ducmV2LnhtbESP3WrCQBSE74W+w3IK3ohuTDGG1FWKoFRaCv60vT3N&#10;niah2bMxu2p8e7dQ6OUwM98ws0VnanGm1lWWFYxHEQji3OqKCwWH/WqYgnAeWWNtmRRcycFifteb&#10;Yabthbd03vlCBAi7DBWU3jeZlC4vyaAb2YY4eN+2NeiDbAupW7wEuKllHEWJNFhxWCixoWVJ+c/u&#10;ZBSkm+lLPNDH1zh9n6y/uunHW/xplOrfd0+PIDx1/j/8137WCpJJ8gC/b8ITkP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rf5Y8kAAADdAAAADwAAAAAAAAAAAAAAAACYAgAA&#10;ZHJzL2Rvd25yZXYueG1sUEsFBgAAAAAEAAQA9QAAAI4DAAAAAA==&#10;" stroked="f" strokecolor="#f9c">
                              <o:lock v:ext="edit" aspectratio="t"/>
                            </v:rect>
                            <v:line id="Line 4708" o:spid="_x0000_s1289" style="position:absolute;visibility:visible;mso-wrap-style:square" from="2289,1584" to="2289,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kXnsYAAADdAAAADwAAAGRycy9kb3ducmV2LnhtbESP0WoCMRRE3wv+Q7iCbzWr1KVdjSLa&#10;QqUPUusHXDe3m62bmyWJuvr1plDo4zAzZ5jZorONOJMPtWMFo2EGgrh0uuZKwf7r7fEZRIjIGhvH&#10;pOBKARbz3sMMC+0u/EnnXaxEgnAoUIGJsS2kDKUhi2HoWuLkfTtvMSbpK6k9XhLcNnKcZbm0WHNa&#10;MNjSylB53J2sgo0/fBxHt8rIA2/8a7NdvwT7o9Sg3y2nICJ18T/8137XCvJJ/gS/b9IT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ZF57GAAAA3QAAAA8AAAAAAAAA&#10;AAAAAAAAoQIAAGRycy9kb3ducmV2LnhtbFBLBQYAAAAABAAEAPkAAACUAwAAAAA=&#10;" strokeweight="1pt"/>
                            <v:line id="Line 4709" o:spid="_x0000_s1290" style="position:absolute;visibility:visible;mso-wrap-style:square" from="2367,1653" to="236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yIsUAAADdAAAADwAAAGRycy9kb3ducmV2LnhtbESPQWvCQBSE7wX/w/IEb3XTikFSVymC&#10;Vbw1LYK3R/aZpMm+jbsbjf/eLRR6HGbmG2a5HkwrruR8bVnByzQBQVxYXXOp4Ptr+7wA4QOyxtYy&#10;KbiTh/Vq9LTETNsbf9I1D6WIEPYZKqhC6DIpfVGRQT+1HXH0ztYZDFG6UmqHtwg3rXxNklQarDku&#10;VNjRpqKiyXuj4NjnfPpptq7F/mO3Ox8vjZ8dlJqMh/c3EIGG8B/+a++1gnSezuH3TX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yIsUAAADdAAAADwAAAAAAAAAA&#10;AAAAAAChAgAAZHJzL2Rvd25yZXYueG1sUEsFBgAAAAAEAAQA+QAAAJMDAAAAAA==&#10;" strokeweight="1.5pt"/>
                          </v:group>
                          <v:group id="Group 4710" o:spid="_x0000_s1291" style="position:absolute;left:3660;top:11875;width:640;height:497" coordorigin="8086,5925" coordsize="640,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ETM8UAAADdAAAADwAAAGRycy9kb3ducmV2LnhtbESPQYvCMBSE7wv+h/CE&#10;va1pFYtUo4i4sgcRVgXx9miebbF5KU22rf/eCMIeh5n5hlmselOJlhpXWlYQjyIQxJnVJecKzqfv&#10;rxkI55E1VpZJwYMcrJaDjwWm2nb8S+3R5yJA2KWooPC+TqV0WUEG3cjWxMG72cagD7LJpW6wC3BT&#10;yXEUJdJgyWGhwJo2BWX3459RsOuwW0/ibbu/3zaP62l6uOxjUupz2K/nIDz1/j/8bv9oBck0SeD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WBEzPFAAAA3QAA&#10;AA8AAAAAAAAAAAAAAAAAqgIAAGRycy9kb3ducmV2LnhtbFBLBQYAAAAABAAEAPoAAACcAwAAAAA=&#10;">
                            <v:oval id="Oval 4711" o:spid="_x0000_s1292" style="position:absolute;left:8155;top:5997;width:334;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AuTMUA&#10;AADdAAAADwAAAGRycy9kb3ducmV2LnhtbESP3WrCQBSE7wu+w3IK3jWbCqaaZhUtCIL0Qs0DHLIn&#10;PzV7NuxuTXz7bqHQy2FmvmGK7WR6cSfnO8sKXpMUBHFldceNgvJ6eFmB8AFZY2+ZFDzIw3Yzeyow&#10;13bkM90voRERwj5HBW0IQy6lr1oy6BM7EEevts5giNI1UjscI9z0cpGmmTTYcVxocaCPlqrb5dso&#10;+Dyar3V/uu3deaThtC8XY1YbpebP0+4dRKAp/If/2ketIFtmb/D7Jj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C5MxQAAAN0AAAAPAAAAAAAAAAAAAAAAAJgCAABkcnMv&#10;ZG93bnJldi54bWxQSwUGAAAAAAQABAD1AAAAigMAAAAA&#10;">
                              <v:stroke startarrowwidth="narrow" startarrowlength="short"/>
                              <o:lock v:ext="edit" aspectratio="t"/>
                            </v:oval>
                            <v:shape id="Text Box 4712" o:spid="_x0000_s1293" type="#_x0000_t202" style="position:absolute;left:8086;top:5925;width:64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pENMQA&#10;AADdAAAADwAAAGRycy9kb3ducmV2LnhtbERPTWvCQBC9F/wPywjemk0UQ42u0gqCKD1oK7W3ITsm&#10;0exsyK4a/717KPT4eN+zRWdqcaPWVZYVJFEMgji3uuJCwffX6vUNhPPIGmvLpOBBDhbz3ssMM23v&#10;vKPb3hcihLDLUEHpfZNJ6fKSDLrINsSBO9nWoA+wLaRu8R7CTS2HcZxKgxWHhhIbWpaUX/ZXo+B3&#10;u9lcRnmnm2RyPn8kn8efw/Wo1KDfvU9BeOr8v/jPvdYK0nEa5oY34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6RDTEAAAA3QAAAA8AAAAAAAAAAAAAAAAAmAIAAGRycy9k&#10;b3ducmV2LnhtbFBLBQYAAAAABAAEAPUAAACJAwAAAAA=&#10;" filled="f" stroked="f">
                              <v:stroke startarrowwidth="narrow" startarrowlength="short"/>
                              <o:lock v:ext="edit" aspectratio="t"/>
                              <v:textbox>
                                <w:txbxContent>
                                  <w:p w:rsidR="00CB2BC3" w:rsidRPr="00BF42C7" w:rsidRDefault="00CB2BC3" w:rsidP="00881435">
                                    <w:pPr>
                                      <w:spacing w:line="260" w:lineRule="exact"/>
                                      <w:rPr>
                                        <w:sz w:val="18"/>
                                        <w:szCs w:val="18"/>
                                      </w:rPr>
                                    </w:pPr>
                                    <w:r w:rsidRPr="003507A5">
                                      <w:rPr>
                                        <w:rFonts w:hint="eastAsia"/>
                                        <w:sz w:val="18"/>
                                        <w:szCs w:val="18"/>
                                      </w:rPr>
                                      <w:t>A</w:t>
                                    </w:r>
                                    <w:r w:rsidRPr="003507A5">
                                      <w:rPr>
                                        <w:rFonts w:hint="eastAsia"/>
                                        <w:sz w:val="18"/>
                                        <w:szCs w:val="18"/>
                                        <w:vertAlign w:val="subscript"/>
                                      </w:rPr>
                                      <w:t>2</w:t>
                                    </w:r>
                                  </w:p>
                                </w:txbxContent>
                              </v:textbox>
                            </v:shape>
                          </v:group>
                          <v:group id="Group 4713" o:spid="_x0000_s1294" style="position:absolute;left:3670;top:11246;width:659;height:465" coordorigin="8095,5293" coordsize="659,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6HQcYAAADdAAAADwAAAGRycy9kb3ducmV2LnhtbESPQWvCQBSE7wX/w/KE&#10;3uomiqFGVxHR0oMUqoJ4e2SfSTD7NmTXJP77riD0OMzMN8xi1ZtKtNS40rKCeBSBIM6sLjlXcDru&#10;Pj5BOI+ssbJMCh7kYLUcvC0w1bbjX2oPPhcBwi5FBYX3dSqlywoy6Ea2Jg7e1TYGfZBNLnWDXYCb&#10;So6jKJEGSw4LBda0KSi7He5GwVeH3XoSb9v97bp5XI7Tn/M+JqXeh/16DsJT7//Dr/a3VpBMkx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HodBxgAAAN0A&#10;AAAPAAAAAAAAAAAAAAAAAKoCAABkcnMvZG93bnJldi54bWxQSwUGAAAAAAQABAD6AAAAnQMAAAAA&#10;">
                            <v:oval id="Oval 4714" o:spid="_x0000_s1295" style="position:absolute;left:8156;top:5380;width:335;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Ag5cIA&#10;AADdAAAADwAAAGRycy9kb3ducmV2LnhtbERP3WrCMBS+H+wdwhl4N1ML1lmNsg4GQvGizgc4NMe2&#10;2pyUJLP17c3FYJcf3/92P5le3Mn5zrKCxTwBQVxb3XGj4Pzz/f4Bwgdkjb1lUvAgD/vd68sWc21H&#10;ruh+Co2IIexzVNCGMORS+rolg35uB+LIXawzGCJ0jdQOxxhuepkmSSYNdhwbWhzoq6X6dvo1Co4H&#10;c1335a1w1UhDWZzTMbsYpWZv0+cGRKAp/Iv/3AetIFuu4v74Jj4Bu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ECDlwgAAAN0AAAAPAAAAAAAAAAAAAAAAAJgCAABkcnMvZG93&#10;bnJldi54bWxQSwUGAAAAAAQABAD1AAAAhwMAAAAA&#10;">
                              <v:stroke startarrowwidth="narrow" startarrowlength="short"/>
                              <o:lock v:ext="edit" aspectratio="t"/>
                            </v:oval>
                            <v:shape id="Text Box 4715" o:spid="_x0000_s1296" type="#_x0000_t202" style="position:absolute;left:8095;top:5293;width:659;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l7dMgA&#10;AADdAAAADwAAAGRycy9kb3ducmV2LnhtbESPT2vCQBTE70K/w/IK3nQTpVZTV1GhUBQP9Q+1t0f2&#10;NYlm34bsqvHbdwXB4zAzv2HG08aU4kK1KywriLsRCOLU6oIzBbvtZ2cIwnlkjaVlUnAjB9PJS2uM&#10;ibZX/qbLxmciQNglqCD3vkqkdGlOBl3XVsTB+7O1QR9knUld4zXATSl7UTSQBgsOCzlWtMgpPW3O&#10;RsHvark89dNGV/HoeJzH68PP/nxQqv3azD5AeGr8M/xof2kFg7f3GO5vwhOQk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mXt0yAAAAN0AAAAPAAAAAAAAAAAAAAAAAJgCAABk&#10;cnMvZG93bnJldi54bWxQSwUGAAAAAAQABAD1AAAAjQMAAAAA&#10;" filled="f" stroked="f">
                              <v:stroke startarrowwidth="narrow" startarrowlength="short"/>
                              <o:lock v:ext="edit" aspectratio="t"/>
                              <v:textbox>
                                <w:txbxContent>
                                  <w:p w:rsidR="00CB2BC3" w:rsidRPr="00BF42C7" w:rsidRDefault="00CB2BC3" w:rsidP="00881435">
                                    <w:pPr>
                                      <w:rPr>
                                        <w:sz w:val="18"/>
                                        <w:szCs w:val="18"/>
                                      </w:rPr>
                                    </w:pPr>
                                    <w:r w:rsidRPr="003507A5">
                                      <w:rPr>
                                        <w:rFonts w:hint="eastAsia"/>
                                        <w:sz w:val="18"/>
                                        <w:szCs w:val="18"/>
                                      </w:rPr>
                                      <w:t>A</w:t>
                                    </w:r>
                                    <w:r w:rsidRPr="003507A5">
                                      <w:rPr>
                                        <w:rFonts w:hint="eastAsia"/>
                                        <w:sz w:val="18"/>
                                        <w:szCs w:val="18"/>
                                        <w:vertAlign w:val="subscript"/>
                                      </w:rPr>
                                      <w:t>1</w:t>
                                    </w:r>
                                  </w:p>
                                </w:txbxContent>
                              </v:textbox>
                            </v:shape>
                          </v:group>
                          <v:shape id="Text Box 4716" o:spid="_x0000_s1297" type="#_x0000_t202" style="position:absolute;left:3627;top:12261;width:529;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CNpcUA&#10;AADdAAAADwAAAGRycy9kb3ducmV2LnhtbESPQWvCQBSE74L/YXmF3upupWpNsxFpKXiqGKvg7ZF9&#10;JqHZtyG7NfHfd4WCx2FmvmHS1WAbcaHO1441PE8UCOLCmZpLDd/7z6dXED4gG2wck4YreVhl41GK&#10;iXE97+iSh1JECPsENVQhtImUvqjIop+4ljh6Z9dZDFF2pTQd9hFuGzlVai4t1hwXKmzpvaLiJ/+1&#10;Gg5f59PxRW3LDztrezcoyXYptX58GNZvIAIN4R7+b2+MhvlsMYX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0I2lxQAAAN0AAAAPAAAAAAAAAAAAAAAAAJgCAABkcnMv&#10;ZG93bnJldi54bWxQSwUGAAAAAAQABAD1AAAAigMAAAAA&#10;" filled="f" stroked="f">
                            <o:lock v:ext="edit" aspectratio="t"/>
                            <v:textbox>
                              <w:txbxContent>
                                <w:p w:rsidR="00CB2BC3" w:rsidRPr="000209B2" w:rsidRDefault="00CB2BC3" w:rsidP="00881435">
                                  <w:pPr>
                                    <w:rPr>
                                      <w:sz w:val="18"/>
                                      <w:szCs w:val="18"/>
                                    </w:rPr>
                                  </w:pPr>
                                  <w:r w:rsidRPr="000209B2">
                                    <w:rPr>
                                      <w:sz w:val="18"/>
                                      <w:szCs w:val="18"/>
                                    </w:rPr>
                                    <w:t>S</w:t>
                                  </w:r>
                                </w:p>
                              </w:txbxContent>
                            </v:textbox>
                          </v:shape>
                          <v:group id="Group 4717" o:spid="_x0000_s1298" style="position:absolute;left:4510;top:12252;width:656;height:499" coordorigin="8925,5769" coordsize="656,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8mdsYAAADdAAAADwAAAGRycy9kb3ducmV2LnhtbESPS4vCQBCE74L/YWhh&#10;bzrJig+io4jsLh5E8AHircm0STDTEzKzSfz3zsKCx6KqvqKW686UoqHaFZYVxKMIBHFqdcGZgsv5&#10;ezgH4TyyxtIyKXiSg/Wq31tiom3LR2pOPhMBwi5BBbn3VSKlS3My6Ea2Ig7e3dYGfZB1JnWNbYCb&#10;Un5G0VQaLDgs5FjRNqf0cfo1Cn5abDfj+KvZP+7b5+08OVz3MSn1Meg2CxCeOv8O/7d3WsF0MhvD&#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LyZ2xgAAAN0A&#10;AAAPAAAAAAAAAAAAAAAAAKoCAABkcnMvZG93bnJldi54bWxQSwUGAAAAAAQABAD6AAAAnQMAAAAA&#10;">
                            <v:rect id="Rectangle 4718" o:spid="_x0000_s1299" style="position:absolute;left:8955;top:6128;width:392;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BfMYA&#10;AADdAAAADwAAAGRycy9kb3ducmV2LnhtbESPwW7CMBBE75X4B2uReitOaaGQxqCqFQiOJFy4LfE2&#10;SRuvo9iElK/HSEg9jmbmjSZZ9qYWHbWusqzgeRSBIM6trrhQsM9WTzMQziNrrC2Tgj9ysFwMHhKM&#10;tT3zjrrUFyJA2MWooPS+iaV0eUkG3cg2xMH7tq1BH2RbSN3iOcBNLcdRNJUGKw4LJTb0WVL+m56M&#10;gmM13uNll60jM1+9+G2f/ZwOX0o9DvuPdxCeev8fvrc3WsF08vYKtzfhCc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BfMYAAADdAAAADwAAAAAAAAAAAAAAAACYAgAAZHJz&#10;L2Rvd25yZXYueG1sUEsFBgAAAAAEAAQA9QAAAIsDAAAAAA==&#10;">
                              <o:lock v:ext="edit" aspectratio="t"/>
                            </v:rect>
                            <v:shape id="Text Box 4719" o:spid="_x0000_s1300" type="#_x0000_t202" style="position:absolute;left:8925;top:5769;width:656;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kV0cUA&#10;AADdAAAADwAAAGRycy9kb3ducmV2LnhtbESPW2sCMRSE3wX/QzhC3zRp6dp23ShFEfqk1F7At8Pm&#10;7IVuTpZNdLf/3giCj8PMfMNkq8E24kydrx1reJwpEMS5MzWXGr6/ttNXED4gG2wck4Z/8rBajkcZ&#10;psb1/EnnQyhFhLBPUUMVQptK6fOKLPqZa4mjV7jOYoiyK6XpsI9w28gnpebSYs1xocKW1hXlf4eT&#10;1fCzK46/z2pfbmzS9m5Qku2b1PphMrwvQAQawj18a38YDfPkJYH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RXRxQAAAN0AAAAPAAAAAAAAAAAAAAAAAJgCAABkcnMv&#10;ZG93bnJldi54bWxQSwUGAAAAAAQABAD1AAAAigMAAAAA&#10;" filled="f" stroked="f">
                              <o:lock v:ext="edit" aspectratio="t"/>
                              <v:textbox>
                                <w:txbxContent>
                                  <w:p w:rsidR="00CB2BC3" w:rsidRPr="003507A5" w:rsidRDefault="00CB2BC3" w:rsidP="00881435">
                                    <w:pPr>
                                      <w:rPr>
                                        <w:sz w:val="18"/>
                                        <w:szCs w:val="18"/>
                                      </w:rPr>
                                    </w:pPr>
                                    <w:r w:rsidRPr="003507A5">
                                      <w:rPr>
                                        <w:i/>
                                        <w:sz w:val="18"/>
                                        <w:szCs w:val="18"/>
                                      </w:rPr>
                                      <w:t>R</w:t>
                                    </w:r>
                                    <w:r w:rsidRPr="003507A5">
                                      <w:rPr>
                                        <w:sz w:val="18"/>
                                        <w:szCs w:val="18"/>
                                        <w:vertAlign w:val="subscript"/>
                                      </w:rPr>
                                      <w:t>2</w:t>
                                    </w:r>
                                  </w:p>
                                </w:txbxContent>
                              </v:textbox>
                            </v:shape>
                          </v:group>
                          <v:group id="Group 4720" o:spid="_x0000_s1301" style="position:absolute;left:3828;top:12500;width:163;height:277;rotation:-90;flip:x"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7XAV7FAAAA3QAA&#10;AA8AAAAAAAAAAAAAAAAAqgIAAGRycy9kb3ducmV2LnhtbFBLBQYAAAAABAAEAPoAAACcAwAAAAA=&#10;">
                            <o:lock v:ext="edit" aspectratio="t"/>
                            <v:rect id="Rectangle 4721" o:spid="_x0000_s1302"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twh8UA&#10;AADdAAAADwAAAGRycy9kb3ducmV2LnhtbESP0WrCQBRE3wv+w3IFX6RuYqna6BpCISXQJ1M/4JK9&#10;zQazd0N2q+nfdwWhj8PMnGEO+WR7caXRd44VpKsEBHHjdMetgvNX+bwD4QOyxt4xKfglD/lx9nTA&#10;TLsbn+hah1ZECPsMFZgQhkxK3xiy6FduII7etxsthijHVuoRbxFue7lOko202HFcMDjQu6HmUv9Y&#10;Bcvi5dNxn+7OTW18unyzU1V+KLWYT8UeRKAp/Icf7Uor2Lxut3B/E5+AP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3CHxQAAAN0AAAAPAAAAAAAAAAAAAAAAAJgCAABkcnMv&#10;ZG93bnJldi54bWxQSwUGAAAAAAQABAD1AAAAigMAAAAA&#10;" stroked="f" strokecolor="red">
                              <o:lock v:ext="edit" aspectratio="t"/>
                            </v:rect>
                            <v:line id="Line 4722" o:spid="_x0000_s1303"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1WFcIAAADdAAAADwAAAGRycy9kb3ducmV2LnhtbERP3WrCMBS+F/YO4Qy803SKnVSjTFGR&#10;3eiqD3Bozpqy5qQ00da3NxfCLj++/+W6t7W4U+srxwo+xgkI4sLpiksF18t+NAfhA7LG2jEpeJCH&#10;9eptsMRMu45/6J6HUsQQ9hkqMCE0mZS+MGTRj11DHLlf11oMEbal1C12MdzWcpIkqbRYcWww2NDW&#10;UPGX36yC/WFz2M5O1pyDmXYyL9Pp7vGt1PC9/1qACNSHf/HLfdQK0tlnnBvfx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21WFcIAAADdAAAADwAAAAAAAAAAAAAA&#10;AAChAgAAZHJzL2Rvd25yZXYueG1sUEsFBgAAAAAEAAQA+QAAAJADAAAAAA==&#10;" strokeweight="1pt"/>
                            <v:oval id="Oval 4723" o:spid="_x0000_s1304" style="position:absolute;left:3839;top:2178;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wQP8cA&#10;AADdAAAADwAAAGRycy9kb3ducmV2LnhtbESPT2sCMRTE74V+h/AKvdVsBa1ujSLViiJU/HPx9ti8&#10;ZrfdvKyb6K7f3giFHoeZ+Q0zmrS2FBeqfeFYwWsnAUGcOV2wUXDYf74MQPiArLF0TAqu5GEyfnwY&#10;Yapdw1u67IIREcI+RQV5CFUqpc9ysug7riKO3rerLYYoayN1jU2E21J2k6QvLRYcF3Ks6COn7Hd3&#10;tgoWp69mvZhuBuZntsLC0PzYnhKlnp/a6TuIQG34D/+1l1pBv/c2hPub+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8ED/HAAAA3QAAAA8AAAAAAAAAAAAAAAAAmAIAAGRy&#10;cy9kb3ducmV2LnhtbFBLBQYAAAAABAAEAPUAAACMAwAAAAA=&#10;">
                              <o:lock v:ext="edit" aspectratio="t"/>
                            </v:oval>
                          </v:group>
                        </v:group>
                        <v:shape id="Text Box 4727" o:spid="_x0000_s1305" type="#_x0000_t202" style="position:absolute;left:7460;top:10980;width:249;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rA/cMA&#10;AADdAAAADwAAAGRycy9kb3ducmV2LnhtbERPz2vCMBS+D/wfwhN2m6kDi6umIjJBGIzV7uDx2by2&#10;wealNlG7/345DHb8+H6vN6PtxJ0GbxwrmM8SEMSV04YbBd/l/mUJwgdkjZ1jUvBDHjb55GmNmXYP&#10;Luh+DI2IIewzVNCG0GdS+qoli37meuLI1W6wGCIcGqkHfMRw28nXJEmlRcOxocWedi1Vl+PNKtie&#10;uHg318/zV1EXpizfEv5IL0o9T8ftCkSgMfyL/9wHrSBdLOP++CY+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rA/cMAAADdAAAADwAAAAAAAAAAAAAAAACYAgAAZHJzL2Rv&#10;d25yZXYueG1sUEsFBgAAAAAEAAQA9QAAAIgDAAAAAA==&#10;" filled="f" stroked="f">
                          <v:textbox inset="0,0,0,0">
                            <w:txbxContent>
                              <w:p w:rsidR="00CB2BC3" w:rsidRDefault="00CB2BC3" w:rsidP="00881435">
                                <w:proofErr w:type="gramStart"/>
                                <w:r>
                                  <w:rPr>
                                    <w:rFonts w:hint="eastAsia"/>
                                  </w:rPr>
                                  <w:t>a</w:t>
                                </w:r>
                                <w:proofErr w:type="gramEnd"/>
                              </w:p>
                            </w:txbxContent>
                          </v:textbox>
                        </v:shape>
                        <v:shape id="Text Box 4728" o:spid="_x0000_s1306" type="#_x0000_t202" style="position:absolute;left:8482;top:11001;width:244;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lZsUA&#10;AADdAAAADwAAAGRycy9kb3ducmV2LnhtbESPQWvCQBSE7wX/w/KE3upGocFGVxFRKBSkMR48PrPP&#10;ZDH7NmZXjf++Wyj0OMzMN8x82dtG3KnzxrGC8SgBQVw6bbhScCi2b1MQPiBrbByTgid5WC4GL3PM&#10;tHtwTvd9qESEsM9QQR1Cm0npy5os+pFriaN3dp3FEGVXSd3hI8JtIydJkkqLhuNCjS2tayov+5tV&#10;sDpyvjHX3ek7P+emKD4S/kovSr0O+9UMRKA+/If/2p9aQfo+HcPvm/g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mVmxQAAAN0AAAAPAAAAAAAAAAAAAAAAAJgCAABkcnMv&#10;ZG93bnJldi54bWxQSwUGAAAAAAQABAD1AAAAigMAAAAA&#10;" filled="f" stroked="f">
                          <v:textbox inset="0,0,0,0">
                            <w:txbxContent>
                              <w:p w:rsidR="00CB2BC3" w:rsidRDefault="00CB2BC3" w:rsidP="00881435">
                                <w:proofErr w:type="gramStart"/>
                                <w:r>
                                  <w:rPr>
                                    <w:rFonts w:hint="eastAsia"/>
                                  </w:rPr>
                                  <w:t>b</w:t>
                                </w:r>
                                <w:proofErr w:type="gramEnd"/>
                              </w:p>
                            </w:txbxContent>
                          </v:textbox>
                        </v:shape>
                        <v:shape id="Text Box 4729" o:spid="_x0000_s1307" type="#_x0000_t202" style="position:absolute;left:9337;top:10967;width:23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T7EcUA&#10;AADdAAAADwAAAGRycy9kb3ducmV2LnhtbESPQWvCQBSE7wX/w/KE3upGwWCjq4hUEArFGA8en9ln&#10;sph9m2ZXTf+9Wyj0OMzMN8xi1dtG3KnzxrGC8SgBQVw6bbhScCy2bzMQPiBrbByTgh/ysFoOXhaY&#10;affgnO6HUIkIYZ+hgjqENpPSlzVZ9CPXEkfv4jqLIcqukrrDR4TbRk6SJJUWDceFGlva1FReDzer&#10;YH3i/MN8f533+SU3RfGe8Gd6Vep12K/nIAL14T/8195pBel0NoH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PsRxQAAAN0AAAAPAAAAAAAAAAAAAAAAAJgCAABkcnMv&#10;ZG93bnJldi54bWxQSwUGAAAAAAQABAD1AAAAigMAAAAA&#10;" filled="f" stroked="f">
                          <v:textbox inset="0,0,0,0">
                            <w:txbxContent>
                              <w:p w:rsidR="00CB2BC3" w:rsidRDefault="00CB2BC3" w:rsidP="00881435">
                                <w:proofErr w:type="gramStart"/>
                                <w:r>
                                  <w:rPr>
                                    <w:rFonts w:hint="eastAsia"/>
                                  </w:rPr>
                                  <w:t>c</w:t>
                                </w:r>
                                <w:proofErr w:type="gramEnd"/>
                              </w:p>
                            </w:txbxContent>
                          </v:textbox>
                        </v:shape>
                      </v:group>
                    </v:group>
                  </v:group>
                </v:group>
                <w10:wrap type="square"/>
              </v:group>
            </w:pict>
          </mc:Fallback>
        </mc:AlternateContent>
      </w:r>
      <w:r w:rsidR="00881435" w:rsidRPr="005D4EE3">
        <w:t xml:space="preserve">3. </w:t>
      </w:r>
      <w:r w:rsidR="00881435" w:rsidRPr="005D4EE3">
        <w:rPr>
          <w:color w:val="000000"/>
        </w:rPr>
        <w:t>在图</w:t>
      </w:r>
      <w:r w:rsidR="00881435" w:rsidRPr="005D4EE3">
        <w:t>7</w:t>
      </w:r>
      <w:r w:rsidR="00881435" w:rsidRPr="005D4EE3">
        <w:rPr>
          <w:color w:val="000000"/>
        </w:rPr>
        <w:t>所示的电路中，电源电压保持不变。当电键</w:t>
      </w:r>
      <w:r w:rsidR="00881435" w:rsidRPr="005D4EE3">
        <w:rPr>
          <w:i/>
          <w:iCs/>
          <w:color w:val="000000"/>
        </w:rPr>
        <w:t>S</w:t>
      </w:r>
      <w:r w:rsidR="00881435" w:rsidRPr="005D4EE3">
        <w:rPr>
          <w:color w:val="000000"/>
        </w:rPr>
        <w:t>由断开到闭合时，电流表</w:t>
      </w:r>
      <w:r w:rsidR="00881435" w:rsidRPr="005D4EE3">
        <w:rPr>
          <w:color w:val="000000"/>
        </w:rPr>
        <w:t>A</w:t>
      </w:r>
      <w:r w:rsidR="00881435" w:rsidRPr="005D4EE3">
        <w:rPr>
          <w:color w:val="000000"/>
          <w:vertAlign w:val="subscript"/>
        </w:rPr>
        <w:t>1</w:t>
      </w:r>
      <w:r w:rsidR="00881435" w:rsidRPr="005D4EE3">
        <w:rPr>
          <w:color w:val="000000"/>
        </w:rPr>
        <w:t>的示数将</w:t>
      </w:r>
      <w:r w:rsidR="00881435" w:rsidRPr="005D4EE3">
        <w:rPr>
          <w:color w:val="000000"/>
        </w:rPr>
        <w:t>________</w:t>
      </w:r>
      <w:r w:rsidR="00881435" w:rsidRPr="005D4EE3">
        <w:rPr>
          <w:color w:val="000000"/>
        </w:rPr>
        <w:t>（选填</w:t>
      </w:r>
      <w:r w:rsidR="00881435" w:rsidRPr="005D4EE3">
        <w:rPr>
          <w:color w:val="000000"/>
        </w:rPr>
        <w:t>“</w:t>
      </w:r>
      <w:r w:rsidR="00881435" w:rsidRPr="005D4EE3">
        <w:rPr>
          <w:color w:val="000000"/>
        </w:rPr>
        <w:t>变大</w:t>
      </w:r>
      <w:r w:rsidR="00881435" w:rsidRPr="005D4EE3">
        <w:rPr>
          <w:color w:val="000000"/>
        </w:rPr>
        <w:t>”</w:t>
      </w:r>
      <w:r w:rsidR="00881435" w:rsidRPr="005D4EE3">
        <w:rPr>
          <w:color w:val="000000"/>
        </w:rPr>
        <w:t>、</w:t>
      </w:r>
      <w:r w:rsidR="00881435" w:rsidRPr="005D4EE3">
        <w:rPr>
          <w:color w:val="000000"/>
        </w:rPr>
        <w:t xml:space="preserve"> “</w:t>
      </w:r>
      <w:r w:rsidR="00881435" w:rsidRPr="005D4EE3">
        <w:rPr>
          <w:color w:val="000000"/>
        </w:rPr>
        <w:t>不变</w:t>
      </w:r>
      <w:r w:rsidR="00881435" w:rsidRPr="005D4EE3">
        <w:rPr>
          <w:color w:val="000000"/>
        </w:rPr>
        <w:t>”</w:t>
      </w:r>
      <w:r w:rsidR="00881435" w:rsidRPr="005D4EE3">
        <w:rPr>
          <w:color w:val="000000"/>
        </w:rPr>
        <w:t>或</w:t>
      </w:r>
      <w:r w:rsidR="00881435" w:rsidRPr="005D4EE3">
        <w:rPr>
          <w:color w:val="000000"/>
        </w:rPr>
        <w:t>“</w:t>
      </w:r>
      <w:r w:rsidR="00881435" w:rsidRPr="005D4EE3">
        <w:rPr>
          <w:color w:val="000000"/>
        </w:rPr>
        <w:t>变小</w:t>
      </w:r>
      <w:r w:rsidR="00881435" w:rsidRPr="005D4EE3">
        <w:rPr>
          <w:color w:val="000000"/>
        </w:rPr>
        <w:t>”</w:t>
      </w:r>
      <w:r w:rsidR="00881435" w:rsidRPr="005D4EE3">
        <w:rPr>
          <w:color w:val="000000"/>
        </w:rPr>
        <w:t>），若在此过程中，有一个电压表的示数变大，则该电压表应连接在点</w:t>
      </w:r>
      <w:r w:rsidR="00881435" w:rsidRPr="005D4EE3">
        <w:rPr>
          <w:color w:val="000000"/>
        </w:rPr>
        <w:t>a</w:t>
      </w:r>
      <w:r w:rsidR="00881435" w:rsidRPr="005D4EE3">
        <w:rPr>
          <w:color w:val="000000"/>
        </w:rPr>
        <w:t>、</w:t>
      </w:r>
      <w:r w:rsidR="00881435" w:rsidRPr="005D4EE3">
        <w:rPr>
          <w:color w:val="000000"/>
        </w:rPr>
        <w:t>b</w:t>
      </w:r>
      <w:r w:rsidR="00881435" w:rsidRPr="005D4EE3">
        <w:rPr>
          <w:color w:val="000000"/>
        </w:rPr>
        <w:t>、</w:t>
      </w:r>
      <w:r w:rsidR="00881435" w:rsidRPr="005D4EE3">
        <w:rPr>
          <w:color w:val="000000"/>
        </w:rPr>
        <w:t>c</w:t>
      </w:r>
      <w:r w:rsidR="00881435" w:rsidRPr="005D4EE3">
        <w:rPr>
          <w:color w:val="000000"/>
        </w:rPr>
        <w:t>中的</w:t>
      </w:r>
      <w:r w:rsidR="00881435" w:rsidRPr="005D4EE3">
        <w:rPr>
          <w:color w:val="000000"/>
        </w:rPr>
        <w:t>________</w:t>
      </w:r>
      <w:r w:rsidR="00881435" w:rsidRPr="005D4EE3">
        <w:rPr>
          <w:color w:val="000000"/>
        </w:rPr>
        <w:t>两点上。</w:t>
      </w:r>
    </w:p>
    <w:p w:rsidR="00881435" w:rsidRPr="005D4EE3" w:rsidRDefault="00881435" w:rsidP="00881435"/>
    <w:p w:rsidR="00867579" w:rsidRDefault="00867579" w:rsidP="00881435"/>
    <w:p w:rsidR="00867579" w:rsidRDefault="00867579" w:rsidP="00881435"/>
    <w:p w:rsidR="00867579" w:rsidRDefault="00867579" w:rsidP="00881435"/>
    <w:p w:rsidR="00867579" w:rsidRDefault="0080621C" w:rsidP="00881435">
      <w:r>
        <w:rPr>
          <w:noProof/>
        </w:rPr>
        <mc:AlternateContent>
          <mc:Choice Requires="wps">
            <w:drawing>
              <wp:anchor distT="0" distB="0" distL="114300" distR="114300" simplePos="0" relativeHeight="251624448" behindDoc="0" locked="0" layoutInCell="1" allowOverlap="1">
                <wp:simplePos x="0" y="0"/>
                <wp:positionH relativeFrom="column">
                  <wp:posOffset>-2974975</wp:posOffset>
                </wp:positionH>
                <wp:positionV relativeFrom="paragraph">
                  <wp:posOffset>182880</wp:posOffset>
                </wp:positionV>
                <wp:extent cx="508000" cy="297180"/>
                <wp:effectExtent l="0" t="1905" r="0" b="0"/>
                <wp:wrapSquare wrapText="bothSides"/>
                <wp:docPr id="6488" name="Text Box 4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867579" w:rsidRDefault="00CB2BC3" w:rsidP="00881435">
                            <w:pPr>
                              <w:rPr>
                                <w:sz w:val="18"/>
                                <w:szCs w:val="18"/>
                              </w:rPr>
                            </w:pPr>
                            <w:r w:rsidRPr="00867579">
                              <w:rPr>
                                <w:rFonts w:hint="eastAsia"/>
                                <w:sz w:val="18"/>
                                <w:szCs w:val="18"/>
                              </w:rPr>
                              <w:t>图</w:t>
                            </w:r>
                            <w:r w:rsidRPr="00867579">
                              <w:rPr>
                                <w:rFonts w:hint="eastAsia"/>
                                <w:sz w:val="18"/>
                                <w:szCs w:val="18"/>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99" o:spid="_x0000_s1308" type="#_x0000_t202" style="position:absolute;left:0;text-align:left;margin-left:-234.25pt;margin-top:14.4pt;width:40pt;height:23.4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" filled="f" stroked="f">
                <v:textbox>
                  <w:txbxContent>
                    <w:p w:rsidR="00CB2BC3" w:rsidRPr="00867579" w:rsidRDefault="00CB2BC3" w:rsidP="00881435">
                      <w:pPr>
                        <w:rPr>
                          <w:sz w:val="18"/>
                          <w:szCs w:val="18"/>
                        </w:rPr>
                      </w:pPr>
                      <w:r w:rsidRPr="00867579">
                        <w:rPr>
                          <w:rFonts w:hint="eastAsia"/>
                          <w:sz w:val="18"/>
                          <w:szCs w:val="18"/>
                        </w:rPr>
                        <w:t>图</w:t>
                      </w:r>
                      <w:r w:rsidRPr="00867579">
                        <w:rPr>
                          <w:rFonts w:hint="eastAsia"/>
                          <w:sz w:val="18"/>
                          <w:szCs w:val="18"/>
                        </w:rPr>
                        <w:t>6</w:t>
                      </w:r>
                    </w:p>
                  </w:txbxContent>
                </v:textbox>
                <w10:wrap type="square"/>
              </v:shape>
            </w:pict>
          </mc:Fallback>
        </mc:AlternateContent>
      </w:r>
      <w:r>
        <w:rPr>
          <w:b/>
          <w:noProof/>
        </w:rPr>
        <mc:AlternateContent>
          <mc:Choice Requires="wps">
            <w:drawing>
              <wp:anchor distT="0" distB="0" distL="114300" distR="114300" simplePos="0" relativeHeight="251625472" behindDoc="0" locked="0" layoutInCell="1" allowOverlap="1">
                <wp:simplePos x="0" y="0"/>
                <wp:positionH relativeFrom="column">
                  <wp:posOffset>-1272540</wp:posOffset>
                </wp:positionH>
                <wp:positionV relativeFrom="paragraph">
                  <wp:posOffset>170815</wp:posOffset>
                </wp:positionV>
                <wp:extent cx="1019175" cy="285750"/>
                <wp:effectExtent l="3810" t="0" r="0" b="635"/>
                <wp:wrapSquare wrapText="bothSides"/>
                <wp:docPr id="6487" name="Text Box 4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867579" w:rsidRDefault="00CB2BC3" w:rsidP="00881435">
                            <w:pPr>
                              <w:rPr>
                                <w:sz w:val="18"/>
                                <w:szCs w:val="18"/>
                              </w:rPr>
                            </w:pPr>
                            <w:r w:rsidRPr="00867579">
                              <w:rPr>
                                <w:rFonts w:hint="eastAsia"/>
                                <w:sz w:val="18"/>
                                <w:szCs w:val="18"/>
                              </w:rPr>
                              <w:t>图</w:t>
                            </w:r>
                            <w:r w:rsidRPr="00867579">
                              <w:rPr>
                                <w:rFonts w:hint="eastAsia"/>
                                <w:sz w:val="18"/>
                                <w:szCs w:val="18"/>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00" o:spid="_x0000_s1309" type="#_x0000_t202" style="position:absolute;left:0;text-align:left;margin-left:-100.2pt;margin-top:13.45pt;width:80.25pt;height:22.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dCxvg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" filled="f" stroked="f">
                <v:textbox>
                  <w:txbxContent>
                    <w:p w:rsidR="00CB2BC3" w:rsidRPr="00867579" w:rsidRDefault="00CB2BC3" w:rsidP="00881435">
                      <w:pPr>
                        <w:rPr>
                          <w:sz w:val="18"/>
                          <w:szCs w:val="18"/>
                        </w:rPr>
                      </w:pPr>
                      <w:r w:rsidRPr="00867579">
                        <w:rPr>
                          <w:rFonts w:hint="eastAsia"/>
                          <w:sz w:val="18"/>
                          <w:szCs w:val="18"/>
                        </w:rPr>
                        <w:t>图</w:t>
                      </w:r>
                      <w:r w:rsidRPr="00867579">
                        <w:rPr>
                          <w:rFonts w:hint="eastAsia"/>
                          <w:sz w:val="18"/>
                          <w:szCs w:val="18"/>
                        </w:rPr>
                        <w:t>7</w:t>
                      </w:r>
                    </w:p>
                  </w:txbxContent>
                </v:textbox>
                <w10:wrap type="square"/>
              </v:shape>
            </w:pict>
          </mc:Fallback>
        </mc:AlternateContent>
      </w:r>
    </w:p>
    <w:p w:rsidR="00867579" w:rsidRDefault="00867579" w:rsidP="00881435"/>
    <w:p w:rsidR="00881435" w:rsidRPr="005D4EE3" w:rsidRDefault="0080621C" w:rsidP="00881435">
      <w:r>
        <w:rPr>
          <w:noProof/>
        </w:rPr>
        <mc:AlternateContent>
          <mc:Choice Requires="wpg">
            <w:drawing>
              <wp:anchor distT="0" distB="0" distL="114300" distR="114300" simplePos="0" relativeHeight="251627520" behindDoc="0" locked="0" layoutInCell="1" allowOverlap="1">
                <wp:simplePos x="0" y="0"/>
                <wp:positionH relativeFrom="column">
                  <wp:posOffset>4330065</wp:posOffset>
                </wp:positionH>
                <wp:positionV relativeFrom="paragraph">
                  <wp:posOffset>511810</wp:posOffset>
                </wp:positionV>
                <wp:extent cx="1265555" cy="1115695"/>
                <wp:effectExtent l="5715" t="0" r="5080" b="1270"/>
                <wp:wrapNone/>
                <wp:docPr id="6462" name="Group 47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5555" cy="1115695"/>
                          <a:chOff x="6822" y="3251"/>
                          <a:chExt cx="1993" cy="1757"/>
                        </a:xfrm>
                      </wpg:grpSpPr>
                      <wps:wsp>
                        <wps:cNvPr id="6463" name="Rectangle 4731"/>
                        <wps:cNvSpPr>
                          <a:spLocks noChangeAspect="1" noChangeArrowheads="1"/>
                        </wps:cNvSpPr>
                        <wps:spPr bwMode="auto">
                          <a:xfrm>
                            <a:off x="6822" y="3477"/>
                            <a:ext cx="1993" cy="518"/>
                          </a:xfrm>
                          <a:prstGeom prst="rect">
                            <a:avLst/>
                          </a:prstGeom>
                          <a:noFill/>
                          <a:ln w="9525">
                            <a:solidFill>
                              <a:srgbClr val="000000"/>
                            </a:solidFill>
                            <a:miter lim="800000"/>
                            <a:headEnd/>
                            <a:tailEnd/>
                          </a:ln>
                          <a:extLst>
                            <a:ext uri="{909E8E84-426E-40DD-AFC4-6F175D3DCCD1}">
                              <a14:hiddenFill xmlns:a14="http://schemas.microsoft.com/office/drawing/2010/main">
                                <a:gradFill rotWithShape="1">
                                  <a:gsLst>
                                    <a:gs pos="0">
                                      <a:srgbClr val="FFFFFF">
                                        <a:gamma/>
                                        <a:shade val="46275"/>
                                        <a:invGamma/>
                                      </a:srgbClr>
                                    </a:gs>
                                    <a:gs pos="50000">
                                      <a:srgbClr val="FFFFFF"/>
                                    </a:gs>
                                    <a:gs pos="100000">
                                      <a:srgbClr val="FFFFFF">
                                        <a:gamma/>
                                        <a:shade val="46275"/>
                                        <a:invGamma/>
                                      </a:srgbClr>
                                    </a:gs>
                                  </a:gsLst>
                                  <a:lin ang="5400000" scaled="1"/>
                                </a:gradFill>
                              </a14:hiddenFill>
                            </a:ext>
                          </a:extLst>
                        </wps:spPr>
                        <wps:bodyPr rot="0" vert="horz" wrap="square" lIns="91440" tIns="45720" rIns="91440" bIns="45720" anchor="t" anchorCtr="0" upright="1">
                          <a:noAutofit/>
                        </wps:bodyPr>
                      </wps:wsp>
                      <wpg:grpSp>
                        <wpg:cNvPr id="6464" name="Group 4732"/>
                        <wpg:cNvGrpSpPr>
                          <a:grpSpLocks/>
                        </wpg:cNvGrpSpPr>
                        <wpg:grpSpPr bwMode="auto">
                          <a:xfrm>
                            <a:off x="7584" y="3251"/>
                            <a:ext cx="554" cy="444"/>
                            <a:chOff x="2403" y="7827"/>
                            <a:chExt cx="554" cy="444"/>
                          </a:xfrm>
                        </wpg:grpSpPr>
                        <wps:wsp>
                          <wps:cNvPr id="6465" name="Oval 4733"/>
                          <wps:cNvSpPr>
                            <a:spLocks noChangeAspect="1" noChangeArrowheads="1"/>
                          </wps:cNvSpPr>
                          <wps:spPr bwMode="auto">
                            <a:xfrm>
                              <a:off x="2463" y="7902"/>
                              <a:ext cx="296" cy="29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66" name="Text Box 4734"/>
                          <wps:cNvSpPr txBox="1">
                            <a:spLocks noChangeAspect="1" noChangeArrowheads="1"/>
                          </wps:cNvSpPr>
                          <wps:spPr bwMode="auto">
                            <a:xfrm>
                              <a:off x="2403" y="7827"/>
                              <a:ext cx="55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sz w:val="18"/>
                                  </w:rPr>
                                </w:pPr>
                                <w:r w:rsidRPr="000D47A9">
                                  <w:rPr>
                                    <w:rFonts w:hint="eastAsia"/>
                                    <w:sz w:val="18"/>
                                  </w:rPr>
                                  <w:t>V</w:t>
                                </w:r>
                              </w:p>
                            </w:txbxContent>
                          </wps:txbx>
                          <wps:bodyPr rot="0" vert="horz" wrap="square" lIns="91440" tIns="45720" rIns="91440" bIns="45720" anchor="t" anchorCtr="0" upright="1">
                            <a:noAutofit/>
                          </wps:bodyPr>
                        </wps:wsp>
                      </wpg:grpSp>
                      <wps:wsp>
                        <wps:cNvPr id="6467" name="Text Box 4735"/>
                        <wps:cNvSpPr txBox="1">
                          <a:spLocks noChangeAspect="1" noChangeArrowheads="1"/>
                        </wps:cNvSpPr>
                        <wps:spPr bwMode="auto">
                          <a:xfrm>
                            <a:off x="6882" y="4306"/>
                            <a:ext cx="53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sz w:val="18"/>
                                  <w:szCs w:val="18"/>
                                </w:rPr>
                              </w:pPr>
                              <w:r w:rsidRPr="007D107B">
                                <w:rPr>
                                  <w:rFonts w:hint="eastAsia"/>
                                  <w:sz w:val="18"/>
                                  <w:szCs w:val="18"/>
                                </w:rPr>
                                <w:t>L</w:t>
                              </w:r>
                              <w:r w:rsidRPr="000D47A9">
                                <w:rPr>
                                  <w:rFonts w:hint="eastAsia"/>
                                  <w:sz w:val="18"/>
                                  <w:szCs w:val="18"/>
                                  <w:vertAlign w:val="subscript"/>
                                </w:rPr>
                                <w:t>1</w:t>
                              </w:r>
                            </w:p>
                          </w:txbxContent>
                        </wps:txbx>
                        <wps:bodyPr rot="0" vert="horz" wrap="square" lIns="91440" tIns="45720" rIns="91440" bIns="45720" anchor="t" anchorCtr="0" upright="1">
                          <a:noAutofit/>
                        </wps:bodyPr>
                      </wps:wsp>
                      <wps:wsp>
                        <wps:cNvPr id="6468" name="Rectangle 4736"/>
                        <wps:cNvSpPr>
                          <a:spLocks noChangeAspect="1" noChangeArrowheads="1"/>
                        </wps:cNvSpPr>
                        <wps:spPr bwMode="auto">
                          <a:xfrm>
                            <a:off x="6822" y="3996"/>
                            <a:ext cx="1993" cy="689"/>
                          </a:xfrm>
                          <a:prstGeom prst="rect">
                            <a:avLst/>
                          </a:prstGeom>
                          <a:noFill/>
                          <a:ln w="9525">
                            <a:solidFill>
                              <a:srgbClr val="000000"/>
                            </a:solidFill>
                            <a:miter lim="800000"/>
                            <a:headEnd/>
                            <a:tailEnd/>
                          </a:ln>
                          <a:extLst>
                            <a:ext uri="{909E8E84-426E-40DD-AFC4-6F175D3DCCD1}">
                              <a14:hiddenFill xmlns:a14="http://schemas.microsoft.com/office/drawing/2010/main">
                                <a:gradFill rotWithShape="1">
                                  <a:gsLst>
                                    <a:gs pos="0">
                                      <a:srgbClr val="FFFFFF">
                                        <a:gamma/>
                                        <a:shade val="46275"/>
                                        <a:invGamma/>
                                      </a:srgbClr>
                                    </a:gs>
                                    <a:gs pos="50000">
                                      <a:srgbClr val="FFFFFF"/>
                                    </a:gs>
                                    <a:gs pos="100000">
                                      <a:srgbClr val="FFFFFF">
                                        <a:gamma/>
                                        <a:shade val="46275"/>
                                        <a:invGamma/>
                                      </a:srgbClr>
                                    </a:gs>
                                  </a:gsLst>
                                  <a:lin ang="5400000" scaled="1"/>
                                </a:gradFill>
                              </a14:hiddenFill>
                            </a:ext>
                          </a:extLst>
                        </wps:spPr>
                        <wps:bodyPr rot="0" vert="horz" wrap="square" lIns="91440" tIns="45720" rIns="91440" bIns="45720" anchor="t" anchorCtr="0" upright="1">
                          <a:noAutofit/>
                        </wps:bodyPr>
                      </wps:wsp>
                      <wps:wsp>
                        <wps:cNvPr id="6469" name="Text Box 4737"/>
                        <wps:cNvSpPr txBox="1">
                          <a:spLocks noChangeAspect="1" noChangeArrowheads="1"/>
                        </wps:cNvSpPr>
                        <wps:spPr bwMode="auto">
                          <a:xfrm>
                            <a:off x="7703" y="3590"/>
                            <a:ext cx="53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sz w:val="18"/>
                                  <w:szCs w:val="18"/>
                                </w:rPr>
                              </w:pPr>
                              <w:r w:rsidRPr="007D107B">
                                <w:rPr>
                                  <w:rFonts w:hint="eastAsia"/>
                                  <w:sz w:val="18"/>
                                  <w:szCs w:val="18"/>
                                </w:rPr>
                                <w:t>L</w:t>
                              </w:r>
                              <w:r w:rsidRPr="000D47A9">
                                <w:rPr>
                                  <w:rFonts w:hint="eastAsia"/>
                                  <w:sz w:val="18"/>
                                  <w:szCs w:val="18"/>
                                  <w:vertAlign w:val="subscript"/>
                                </w:rPr>
                                <w:t>2</w:t>
                              </w:r>
                            </w:p>
                          </w:txbxContent>
                        </wps:txbx>
                        <wps:bodyPr rot="0" vert="horz" wrap="square" lIns="91440" tIns="45720" rIns="91440" bIns="45720" anchor="t" anchorCtr="0" upright="1">
                          <a:noAutofit/>
                        </wps:bodyPr>
                      </wps:wsp>
                      <wps:wsp>
                        <wps:cNvPr id="6470" name="Text Box 4738"/>
                        <wps:cNvSpPr txBox="1">
                          <a:spLocks noChangeAspect="1" noChangeArrowheads="1"/>
                        </wps:cNvSpPr>
                        <wps:spPr bwMode="auto">
                          <a:xfrm>
                            <a:off x="7853" y="4289"/>
                            <a:ext cx="53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006435" w:rsidRDefault="00CB2BC3" w:rsidP="00881435">
                              <w:pPr>
                                <w:rPr>
                                  <w:sz w:val="18"/>
                                  <w:szCs w:val="18"/>
                                </w:rPr>
                              </w:pPr>
                              <w:r w:rsidRPr="000D47A9">
                                <w:rPr>
                                  <w:rFonts w:hint="eastAsia"/>
                                  <w:sz w:val="18"/>
                                  <w:szCs w:val="18"/>
                                </w:rPr>
                                <w:t>S</w:t>
                              </w:r>
                            </w:p>
                          </w:txbxContent>
                        </wps:txbx>
                        <wps:bodyPr rot="0" vert="horz" wrap="square" lIns="91440" tIns="45720" rIns="91440" bIns="45720" anchor="t" anchorCtr="0" upright="1">
                          <a:noAutofit/>
                        </wps:bodyPr>
                      </wps:wsp>
                      <wps:wsp>
                        <wps:cNvPr id="6471" name="Rectangle 4739"/>
                        <wps:cNvSpPr>
                          <a:spLocks noChangeAspect="1" noChangeArrowheads="1"/>
                        </wps:cNvSpPr>
                        <wps:spPr bwMode="auto">
                          <a:xfrm rot="21600000">
                            <a:off x="7358" y="3899"/>
                            <a:ext cx="74" cy="194"/>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472" name="Line 4740"/>
                        <wps:cNvCnPr/>
                        <wps:spPr bwMode="auto">
                          <a:xfrm rot="21600000">
                            <a:off x="7358" y="3886"/>
                            <a:ext cx="0" cy="21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73" name="Line 4741"/>
                        <wps:cNvCnPr/>
                        <wps:spPr bwMode="auto">
                          <a:xfrm rot="21600000">
                            <a:off x="7426" y="3945"/>
                            <a:ext cx="0"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6474" name="Group 4742"/>
                        <wpg:cNvGrpSpPr>
                          <a:grpSpLocks/>
                        </wpg:cNvGrpSpPr>
                        <wpg:grpSpPr bwMode="auto">
                          <a:xfrm>
                            <a:off x="8037" y="4584"/>
                            <a:ext cx="281" cy="165"/>
                            <a:chOff x="3754" y="1807"/>
                            <a:chExt cx="281" cy="165"/>
                          </a:xfrm>
                        </wpg:grpSpPr>
                        <wps:wsp>
                          <wps:cNvPr id="6475" name="Rectangle 4743"/>
                          <wps:cNvSpPr>
                            <a:spLocks noChangeAspect="1" noChangeArrowheads="1"/>
                          </wps:cNvSpPr>
                          <wps:spPr bwMode="auto">
                            <a:xfrm rot="21600000">
                              <a:off x="3766" y="1833"/>
                              <a:ext cx="261" cy="139"/>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476" name="Line 4744"/>
                          <wps:cNvCnPr/>
                          <wps:spPr bwMode="auto">
                            <a:xfrm flipV="1">
                              <a:off x="3808" y="1807"/>
                              <a:ext cx="227" cy="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77" name="Oval 4745"/>
                          <wps:cNvSpPr>
                            <a:spLocks noChangeAspect="1" noChangeArrowheads="1"/>
                          </wps:cNvSpPr>
                          <wps:spPr bwMode="auto">
                            <a:xfrm rot="21600000">
                              <a:off x="3754" y="1872"/>
                              <a:ext cx="49" cy="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478" name="Text Box 4746"/>
                        <wps:cNvSpPr txBox="1">
                          <a:spLocks noChangeArrowheads="1"/>
                        </wps:cNvSpPr>
                        <wps:spPr bwMode="auto">
                          <a:xfrm>
                            <a:off x="7532" y="4644"/>
                            <a:ext cx="93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C66D65" w:rsidRDefault="00CB2BC3" w:rsidP="00881435">
                              <w:pPr>
                                <w:spacing w:line="220" w:lineRule="exact"/>
                                <w:rPr>
                                  <w:sz w:val="18"/>
                                  <w:szCs w:val="18"/>
                                </w:rPr>
                              </w:pPr>
                            </w:p>
                          </w:txbxContent>
                        </wps:txbx>
                        <wps:bodyPr rot="0" vert="horz" wrap="square" lIns="91440" tIns="45720" rIns="91440" bIns="45720" anchor="t" anchorCtr="0" upright="1">
                          <a:spAutoFit/>
                        </wps:bodyPr>
                      </wps:wsp>
                      <wpg:grpSp>
                        <wpg:cNvPr id="6479" name="Group 4747"/>
                        <wpg:cNvGrpSpPr>
                          <a:grpSpLocks noChangeAspect="1"/>
                        </wpg:cNvGrpSpPr>
                        <wpg:grpSpPr bwMode="auto">
                          <a:xfrm>
                            <a:off x="8031" y="3856"/>
                            <a:ext cx="274" cy="273"/>
                            <a:chOff x="2719" y="14132"/>
                            <a:chExt cx="567" cy="567"/>
                          </a:xfrm>
                        </wpg:grpSpPr>
                        <wps:wsp>
                          <wps:cNvPr id="6480" name="Oval 4748"/>
                          <wps:cNvSpPr>
                            <a:spLocks noChangeAspect="1" noChangeArrowheads="1"/>
                          </wps:cNvSpPr>
                          <wps:spPr bwMode="auto">
                            <a:xfrm>
                              <a:off x="2719" y="14132"/>
                              <a:ext cx="567" cy="5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81" name="Freeform 4749"/>
                          <wps:cNvSpPr>
                            <a:spLocks noChangeAspect="1"/>
                          </wps:cNvSpPr>
                          <wps:spPr bwMode="auto">
                            <a:xfrm>
                              <a:off x="2820" y="14220"/>
                              <a:ext cx="390" cy="385"/>
                            </a:xfrm>
                            <a:custGeom>
                              <a:avLst/>
                              <a:gdLst>
                                <a:gd name="T0" fmla="*/ 0 w 390"/>
                                <a:gd name="T1" fmla="*/ 385 h 385"/>
                                <a:gd name="T2" fmla="*/ 390 w 390"/>
                                <a:gd name="T3" fmla="*/ 0 h 385"/>
                              </a:gdLst>
                              <a:ahLst/>
                              <a:cxnLst>
                                <a:cxn ang="0">
                                  <a:pos x="T0" y="T1"/>
                                </a:cxn>
                                <a:cxn ang="0">
                                  <a:pos x="T2" y="T3"/>
                                </a:cxn>
                              </a:cxnLst>
                              <a:rect l="0" t="0" r="r" b="b"/>
                              <a:pathLst>
                                <a:path w="390" h="385">
                                  <a:moveTo>
                                    <a:pt x="0" y="385"/>
                                  </a:moveTo>
                                  <a:lnTo>
                                    <a:pt x="39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82" name="Freeform 4750"/>
                          <wps:cNvSpPr>
                            <a:spLocks noChangeAspect="1"/>
                          </wps:cNvSpPr>
                          <wps:spPr bwMode="auto">
                            <a:xfrm>
                              <a:off x="2809" y="14204"/>
                              <a:ext cx="401" cy="406"/>
                            </a:xfrm>
                            <a:custGeom>
                              <a:avLst/>
                              <a:gdLst>
                                <a:gd name="T0" fmla="*/ 0 w 401"/>
                                <a:gd name="T1" fmla="*/ 0 h 406"/>
                                <a:gd name="T2" fmla="*/ 401 w 401"/>
                                <a:gd name="T3" fmla="*/ 406 h 406"/>
                              </a:gdLst>
                              <a:ahLst/>
                              <a:cxnLst>
                                <a:cxn ang="0">
                                  <a:pos x="T0" y="T1"/>
                                </a:cxn>
                                <a:cxn ang="0">
                                  <a:pos x="T2" y="T3"/>
                                </a:cxn>
                              </a:cxnLst>
                              <a:rect l="0" t="0" r="r" b="b"/>
                              <a:pathLst>
                                <a:path w="401" h="406">
                                  <a:moveTo>
                                    <a:pt x="0" y="0"/>
                                  </a:moveTo>
                                  <a:lnTo>
                                    <a:pt x="401" y="4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83" name="Group 4751"/>
                        <wpg:cNvGrpSpPr>
                          <a:grpSpLocks noChangeAspect="1"/>
                        </wpg:cNvGrpSpPr>
                        <wpg:grpSpPr bwMode="auto">
                          <a:xfrm>
                            <a:off x="7218" y="4554"/>
                            <a:ext cx="274" cy="273"/>
                            <a:chOff x="2719" y="14132"/>
                            <a:chExt cx="567" cy="567"/>
                          </a:xfrm>
                        </wpg:grpSpPr>
                        <wps:wsp>
                          <wps:cNvPr id="6484" name="Oval 4752"/>
                          <wps:cNvSpPr>
                            <a:spLocks noChangeAspect="1" noChangeArrowheads="1"/>
                          </wps:cNvSpPr>
                          <wps:spPr bwMode="auto">
                            <a:xfrm>
                              <a:off x="2719" y="14132"/>
                              <a:ext cx="567" cy="5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85" name="Freeform 4753"/>
                          <wps:cNvSpPr>
                            <a:spLocks noChangeAspect="1"/>
                          </wps:cNvSpPr>
                          <wps:spPr bwMode="auto">
                            <a:xfrm>
                              <a:off x="2820" y="14220"/>
                              <a:ext cx="390" cy="385"/>
                            </a:xfrm>
                            <a:custGeom>
                              <a:avLst/>
                              <a:gdLst>
                                <a:gd name="T0" fmla="*/ 0 w 390"/>
                                <a:gd name="T1" fmla="*/ 385 h 385"/>
                                <a:gd name="T2" fmla="*/ 390 w 390"/>
                                <a:gd name="T3" fmla="*/ 0 h 385"/>
                              </a:gdLst>
                              <a:ahLst/>
                              <a:cxnLst>
                                <a:cxn ang="0">
                                  <a:pos x="T0" y="T1"/>
                                </a:cxn>
                                <a:cxn ang="0">
                                  <a:pos x="T2" y="T3"/>
                                </a:cxn>
                              </a:cxnLst>
                              <a:rect l="0" t="0" r="r" b="b"/>
                              <a:pathLst>
                                <a:path w="390" h="385">
                                  <a:moveTo>
                                    <a:pt x="0" y="385"/>
                                  </a:moveTo>
                                  <a:lnTo>
                                    <a:pt x="39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86" name="Freeform 4754"/>
                          <wps:cNvSpPr>
                            <a:spLocks noChangeAspect="1"/>
                          </wps:cNvSpPr>
                          <wps:spPr bwMode="auto">
                            <a:xfrm>
                              <a:off x="2809" y="14204"/>
                              <a:ext cx="401" cy="406"/>
                            </a:xfrm>
                            <a:custGeom>
                              <a:avLst/>
                              <a:gdLst>
                                <a:gd name="T0" fmla="*/ 0 w 401"/>
                                <a:gd name="T1" fmla="*/ 0 h 406"/>
                                <a:gd name="T2" fmla="*/ 401 w 401"/>
                                <a:gd name="T3" fmla="*/ 406 h 406"/>
                              </a:gdLst>
                              <a:ahLst/>
                              <a:cxnLst>
                                <a:cxn ang="0">
                                  <a:pos x="T0" y="T1"/>
                                </a:cxn>
                                <a:cxn ang="0">
                                  <a:pos x="T2" y="T3"/>
                                </a:cxn>
                              </a:cxnLst>
                              <a:rect l="0" t="0" r="r" b="b"/>
                              <a:pathLst>
                                <a:path w="401" h="406">
                                  <a:moveTo>
                                    <a:pt x="0" y="0"/>
                                  </a:moveTo>
                                  <a:lnTo>
                                    <a:pt x="401" y="4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30" o:spid="_x0000_s1310" style="position:absolute;left:0;text-align:left;margin-left:340.95pt;margin-top:40.3pt;width:99.65pt;height:87.85pt;z-index:251627520" coordorigin="6822,3251" coordsize="1993,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">
                <v:rect id="Rectangle 4731" o:spid="_x0000_s1311" style="position:absolute;left:6822;top:3477;width:1993;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WLsYA&#10;AADdAAAADwAAAGRycy9kb3ducmV2LnhtbESPQWvCQBSE7wX/w/IEb7pRS5TUVcQ2tgcvapvzI/ua&#10;BLNvw+6q6b/vFoQeh5n5hlltetOKGznfWFYwnSQgiEurG64UfJ7z8RKED8gaW8uk4Ic8bNaDpxVm&#10;2t75SLdTqESEsM9QQR1Cl0npy5oM+ontiKP3bZ3BEKWrpHZ4j3DTylmSpNJgw3Ghxo52NZWX09Uo&#10;KPaLqfNf576Zv+vi9fq2LPL8oNRo2G9fQATqw3/40f7QCtLndA5/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oWLsYAAADdAAAADwAAAAAAAAAAAAAAAACYAgAAZHJz&#10;L2Rvd25yZXYueG1sUEsFBgAAAAAEAAQA9QAAAIsDAAAAAA==&#10;" filled="f" fillcolor="#767676">
                  <v:fill rotate="t" focus="50%" type="gradient"/>
                  <o:lock v:ext="edit" aspectratio="t"/>
                </v:rect>
                <v:group id="Group 4732" o:spid="_x0000_s1312" style="position:absolute;left:7584;top:3251;width:554;height:444" coordorigin="2403,7827" coordsize="554,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4nQsYAAADdAAAADwAAAGRycy9kb3ducmV2LnhtbESPQWvCQBSE7wX/w/KE&#10;3uomaoNEVxHR0oMUqoJ4e2SfSTD7NmTXJP77riD0OMzMN8xi1ZtKtNS40rKCeBSBIM6sLjlXcDru&#10;PmYgnEfWWFkmBQ9ysFoO3haYatvxL7UHn4sAYZeigsL7OpXSZQUZdCNbEwfvahuDPsgml7rBLsBN&#10;JcdRlEiDJYeFAmvaFJTdDnej4KvDbj2Jt+3+dt08LsfPn/M+JqXeh/16DsJT7//Dr/a3VpBMky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idCxgAAAN0A&#10;AAAPAAAAAAAAAAAAAAAAAKoCAABkcnMvZG93bnJldi54bWxQSwUGAAAAAAQABAD6AAAAnQMAAAAA&#10;">
                  <v:oval id="Oval 4733" o:spid="_x0000_s1313" style="position:absolute;left:2463;top:7902;width:296;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sz78UA&#10;AADdAAAADwAAAGRycy9kb3ducmV2LnhtbESPQWvCQBSE74X+h+UVvNWNTRNK6ipSEfTQQ2N7f2Sf&#10;STD7NmSfMf57t1DocZiZb5jlenKdGmkIrWcDi3kCirjytuXawPdx9/wGKgiyxc4zGbhRgPXq8WGJ&#10;hfVX/qKxlFpFCIcCDTQifaF1qBpyGOa+J47eyQ8OJcqh1nbAa4S7Tr8kSa4dthwXGuzpo6HqXF6c&#10;gW29KfNRp5Klp+1esvPP5yFdGDN7mjbvoIQm+Q//tffWQP6aZ/D7Jj4B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zPvxQAAAN0AAAAPAAAAAAAAAAAAAAAAAJgCAABkcnMv&#10;ZG93bnJldi54bWxQSwUGAAAAAAQABAD1AAAAigMAAAAA&#10;">
                    <o:lock v:ext="edit" aspectratio="t"/>
                  </v:oval>
                  <v:shape id="Text Box 4734" o:spid="_x0000_s1314" type="#_x0000_t202" style="position:absolute;left:2403;top:7827;width:554;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MS5sQA&#10;AADdAAAADwAAAGRycy9kb3ducmV2LnhtbESPT4vCMBTE7wt+h/AEb2uiaHG7RhFF8OSy/lnY26N5&#10;tsXmpTTR1m9vFhY8DjPzG2a+7Gwl7tT40rGG0VCBIM6cKTnXcDpu32cgfEA2WDkmDQ/ysFz03uaY&#10;GtfyN90PIRcRwj5FDUUIdSqlzwqy6IeuJo7exTUWQ5RNLk2DbYTbSo6VSqTFkuNCgTWtC8quh5vV&#10;cN5ffn8m6ivf2Gnduk5Jth9S60G/W32CCNSFV/i/vTMakkmSwN+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TEubEAAAA3QAAAA8AAAAAAAAAAAAAAAAAmAIAAGRycy9k&#10;b3ducmV2LnhtbFBLBQYAAAAABAAEAPUAAACJAwAAAAA=&#10;" filled="f" stroked="f">
                    <o:lock v:ext="edit" aspectratio="t"/>
                    <v:textbox>
                      <w:txbxContent>
                        <w:p w:rsidR="00CB2BC3" w:rsidRDefault="00CB2BC3" w:rsidP="00881435">
                          <w:pPr>
                            <w:rPr>
                              <w:sz w:val="18"/>
                            </w:rPr>
                          </w:pPr>
                          <w:r w:rsidRPr="000D47A9">
                            <w:rPr>
                              <w:rFonts w:hint="eastAsia"/>
                              <w:sz w:val="18"/>
                            </w:rPr>
                            <w:t>V</w:t>
                          </w:r>
                        </w:p>
                      </w:txbxContent>
                    </v:textbox>
                  </v:shape>
                </v:group>
                <v:shape id="Text Box 4735" o:spid="_x0000_s1315" type="#_x0000_t202" style="position:absolute;left:6882;top:4306;width:53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3fcQA&#10;AADdAAAADwAAAGRycy9kb3ducmV2LnhtbESPQWvCQBSE74L/YXlCb3VXsWmNriKK4EmpbQVvj+wz&#10;CWbfhuzWpP/eFQoeh5n5hpkvO1uJGzW+dKxhNFQgiDNnSs41fH9tXz9A+IBssHJMGv7Iw3LR780x&#10;Na7lT7odQy4ihH2KGooQ6lRKnxVk0Q9dTRy9i2sshiibXJoG2wi3lRwrlUiLJceFAmtaF5Rdj79W&#10;w8/+cj5N1CHf2Le6dZ2SbKdS65dBt5qBCNSFZ/i/vTMakknyD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t33EAAAA3QAAAA8AAAAAAAAAAAAAAAAAmAIAAGRycy9k&#10;b3ducmV2LnhtbFBLBQYAAAAABAAEAPUAAACJAwAAAAA=&#10;" filled="f" stroked="f">
                  <o:lock v:ext="edit" aspectratio="t"/>
                  <v:textbox>
                    <w:txbxContent>
                      <w:p w:rsidR="00CB2BC3" w:rsidRDefault="00CB2BC3" w:rsidP="00881435">
                        <w:pPr>
                          <w:rPr>
                            <w:sz w:val="18"/>
                            <w:szCs w:val="18"/>
                          </w:rPr>
                        </w:pPr>
                        <w:r w:rsidRPr="007D107B">
                          <w:rPr>
                            <w:rFonts w:hint="eastAsia"/>
                            <w:sz w:val="18"/>
                            <w:szCs w:val="18"/>
                          </w:rPr>
                          <w:t>L</w:t>
                        </w:r>
                        <w:r w:rsidRPr="000D47A9">
                          <w:rPr>
                            <w:rFonts w:hint="eastAsia"/>
                            <w:sz w:val="18"/>
                            <w:szCs w:val="18"/>
                            <w:vertAlign w:val="subscript"/>
                          </w:rPr>
                          <w:t>1</w:t>
                        </w:r>
                      </w:p>
                    </w:txbxContent>
                  </v:textbox>
                </v:shape>
                <v:rect id="Rectangle 4736" o:spid="_x0000_s1316" style="position:absolute;left:6822;top:3996;width:1993;height: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6EX8IA&#10;AADdAAAADwAAAGRycy9kb3ducmV2LnhtbERPu27CMBTdK/EP1kViKw6lCihgEGqbtgMLr8xX8SWJ&#10;iK8j20D4ezxU6nh03st1b1pxI+cbywom4wQEcWl1w5WC4yF/nYPwAVlja5kUPMjDejV4WWKm7Z13&#10;dNuHSsQQ9hkqqEPoMil9WZNBP7YdceTO1hkMEbpKaof3GG5a+ZYkqTTYcGyosaOPmsrL/moUFN+z&#10;ifOnQ99Mf3Txef2aF3m+VWo07DcLEIH68C/+c/9qBel7GufGN/EJ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joRfwgAAAN0AAAAPAAAAAAAAAAAAAAAAAJgCAABkcnMvZG93&#10;bnJldi54bWxQSwUGAAAAAAQABAD1AAAAhwMAAAAA&#10;" filled="f" fillcolor="#767676">
                  <v:fill rotate="t" focus="50%" type="gradient"/>
                  <o:lock v:ext="edit" aspectratio="t"/>
                </v:rect>
                <v:shape id="Text Box 4737" o:spid="_x0000_s1317" type="#_x0000_t202" style="position:absolute;left:7703;top:3590;width:53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GlMUA&#10;AADdAAAADwAAAGRycy9kb3ducmV2LnhtbESPT2sCMRTE74LfITyhN01adKmrWRFLoaeKtgreHpu3&#10;f+jmZdmk7vbbG0HocZiZ3zDrzWAbcaXO1441PM8UCOLcmZpLDd9f79NXED4gG2wck4Y/8rDJxqM1&#10;psb1fKDrMZQiQtinqKEKoU2l9HlFFv3MtcTRK1xnMUTZldJ02Ee4beSLUom0WHNcqLClXUX5z/HX&#10;ajh9FpfzXO3LN7toezcoyXYptX6aDNsViEBD+A8/2h9GQzJPln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TIaUxQAAAN0AAAAPAAAAAAAAAAAAAAAAAJgCAABkcnMv&#10;ZG93bnJldi54bWxQSwUGAAAAAAQABAD1AAAAigMAAAAA&#10;" filled="f" stroked="f">
                  <o:lock v:ext="edit" aspectratio="t"/>
                  <v:textbox>
                    <w:txbxContent>
                      <w:p w:rsidR="00CB2BC3" w:rsidRDefault="00CB2BC3" w:rsidP="00881435">
                        <w:pPr>
                          <w:rPr>
                            <w:sz w:val="18"/>
                            <w:szCs w:val="18"/>
                          </w:rPr>
                        </w:pPr>
                        <w:r w:rsidRPr="007D107B">
                          <w:rPr>
                            <w:rFonts w:hint="eastAsia"/>
                            <w:sz w:val="18"/>
                            <w:szCs w:val="18"/>
                          </w:rPr>
                          <w:t>L</w:t>
                        </w:r>
                        <w:r w:rsidRPr="000D47A9">
                          <w:rPr>
                            <w:rFonts w:hint="eastAsia"/>
                            <w:sz w:val="18"/>
                            <w:szCs w:val="18"/>
                            <w:vertAlign w:val="subscript"/>
                          </w:rPr>
                          <w:t>2</w:t>
                        </w:r>
                      </w:p>
                    </w:txbxContent>
                  </v:textbox>
                </v:shape>
                <v:shape id="Text Box 4738" o:spid="_x0000_s1318" type="#_x0000_t202" style="position:absolute;left:7853;top:4289;width:53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51MMA&#10;AADdAAAADwAAAGRycy9kb3ducmV2LnhtbERPyWrDMBC9F/oPYgK5JVJKltaxbEpDIaeGJE2gt8Ea&#10;L8QaGUuN3b+vDoUeH29P89G24k69bxxrWMwVCOLCmYYrDZ/n99kzCB+QDbaOScMPecizx4cUE+MG&#10;PtL9FCoRQ9gnqKEOoUuk9EVNFv3cdcSRK11vMUTYV9L0OMRw28onpdbSYsOxocaO3moqbqdvq+Hy&#10;UX5dl+pQ7eyqG9yoJNsXqfV0Mr5uQQQaw7/4z703GtbLTdwf38Qn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a+51MMAAADdAAAADwAAAAAAAAAAAAAAAACYAgAAZHJzL2Rv&#10;d25yZXYueG1sUEsFBgAAAAAEAAQA9QAAAIgDAAAAAA==&#10;" filled="f" stroked="f">
                  <o:lock v:ext="edit" aspectratio="t"/>
                  <v:textbox>
                    <w:txbxContent>
                      <w:p w:rsidR="00CB2BC3" w:rsidRPr="00006435" w:rsidRDefault="00CB2BC3" w:rsidP="00881435">
                        <w:pPr>
                          <w:rPr>
                            <w:sz w:val="18"/>
                            <w:szCs w:val="18"/>
                          </w:rPr>
                        </w:pPr>
                        <w:r w:rsidRPr="000D47A9">
                          <w:rPr>
                            <w:rFonts w:hint="eastAsia"/>
                            <w:sz w:val="18"/>
                            <w:szCs w:val="18"/>
                          </w:rPr>
                          <w:t>S</w:t>
                        </w:r>
                      </w:p>
                    </w:txbxContent>
                  </v:textbox>
                </v:shape>
                <v:rect id="Rectangle 4739" o:spid="_x0000_s1319" style="position:absolute;left:7358;top:3899;width:74;height: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Fbz8kA&#10;AADdAAAADwAAAGRycy9kb3ducmV2LnhtbESP3WrCQBSE7wt9h+UUvCl1Y7AmpG6CCJaWSqH27/aY&#10;PSbB7NmYXTV9+65Q6OUwM98w82IwrThR7xrLCibjCARxaXXDlYKP99VdCsJ5ZI2tZVLwQw6K/Ppq&#10;jpm2Z36j08ZXIkDYZaig9r7LpHRlTQbd2HbEwdvZ3qAPsq+k7vEc4KaVcRTNpMGGw0KNHS1rKveb&#10;o1GQPicv8a0+rOP08/5xOyRfr/G3UWp0MyweQHga/H/4r/2kFcymyQQub8ITk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hFbz8kAAADdAAAADwAAAAAAAAAAAAAAAACYAgAA&#10;ZHJzL2Rvd25yZXYueG1sUEsFBgAAAAAEAAQA9QAAAI4DAAAAAA==&#10;" stroked="f" strokecolor="#f9c">
                  <o:lock v:ext="edit" aspectratio="t"/>
                </v:rect>
                <v:line id="Line 4740" o:spid="_x0000_s1320" style="position:absolute;visibility:visible;mso-wrap-style:square" from="7358,3886" to="7358,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SzMcYAAADdAAAADwAAAGRycy9kb3ducmV2LnhtbESP3WoCMRSE7wt9h3AK3mlWEW23Rin+&#10;gNIL0fYBjpvTzdbNyZJEXX36RhB6OczMN8xk1tpanMmHyrGCfi8DQVw4XXGp4Ptr1X0FESKyxtox&#10;KbhSgNn0+WmCuXYX3tF5H0uRIBxyVGBibHIpQ2HIYui5hjh5P85bjEn6UmqPlwS3tRxk2UharDgt&#10;GGxobqg47k9WwcYfPo/9W2nkgTd+WW8Xb8H+KtV5aT/eQURq43/40V5rBaPheAD3N+kJ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EszHGAAAA3QAAAA8AAAAAAAAA&#10;AAAAAAAAoQIAAGRycy9kb3ducmV2LnhtbFBLBQYAAAAABAAEAPkAAACUAwAAAAA=&#10;" strokeweight="1pt"/>
                <v:line id="Line 4741" o:spid="_x0000_s1321" style="position:absolute;visibility:visible;mso-wrap-style:square" from="7426,3945" to="7426,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IWjcUAAADdAAAADwAAAGRycy9kb3ducmV2LnhtbESPQWvCQBSE7wX/w/KE3uqmKlpSVykF&#10;q3gzFqG3R/aZpMm+jbsbTf99VxA8DjPzDbNY9aYRF3K+sqzgdZSAIM6trrhQ8H1Yv7yB8AFZY2OZ&#10;FPyRh9Vy8LTAVNsr7+mShUJECPsUFZQhtKmUPi/JoB/Zljh6J+sMhihdIbXDa4SbRo6TZCYNVhwX&#10;Smzps6S8zjqj4Nhl/PNbr12D3ddmczqeaz/ZKfU87D/eQQTqwyN8b2+1gtl0PoHbm/g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IWjcUAAADdAAAADwAAAAAAAAAA&#10;AAAAAAChAgAAZHJzL2Rvd25yZXYueG1sUEsFBgAAAAAEAAQA+QAAAJMDAAAAAA==&#10;" strokeweight="1.5pt"/>
                <v:group id="Group 4742" o:spid="_x0000_s1322" style="position:absolute;left:8037;top:4584;width:281;height:165" coordorigin="3754,1807" coordsize="281,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exn8cAAADdAAAADwAAAGRycy9kb3ducmV2LnhtbESPQWvCQBSE7wX/w/IK&#10;vdVN1EZJs4qILT2IoBaKt0f2mYRk34bsNon/vlso9DjMzDdMthlNI3rqXGVZQTyNQBDnVldcKPi8&#10;vD2vQDiPrLGxTAru5GCznjxkmGo78In6sy9EgLBLUUHpfZtK6fKSDLqpbYmDd7OdQR9kV0jd4RDg&#10;ppGzKEqkwYrDQokt7UrK6/O3UfA+4LCdx/v+UN929+vl5fh1iEmpp8dx+wrC0+j/w3/tD60gWSw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Sexn8cAAADd&#10;AAAADwAAAAAAAAAAAAAAAACqAgAAZHJzL2Rvd25yZXYueG1sUEsFBgAAAAAEAAQA+gAAAJ4DAAAA&#10;AA==&#10;">
                  <v:rect id="Rectangle 4743" o:spid="_x0000_s1323" style="position:absolute;left:3766;top:1833;width:261;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lYXMYA&#10;AADdAAAADwAAAGRycy9kb3ducmV2LnhtbESPT2sCMRTE74V+h/AK3mq2i3/K1ijFItqCSNVDj8/N&#10;c7N087IkUddv3xQEj8PM/IaZzDrbiDP5UDtW8NLPQBCXTtdcKdjvFs+vIEJE1tg4JgVXCjCbPj5M&#10;sNDuwt903sZKJAiHAhWYGNtCylAashj6riVO3tF5izFJX0nt8ZLgtpF5lo2kxZrTgsGW5obK3+3J&#10;Kviocn/AdZubr/XcfWY/djneWKV6T937G4hIXbyHb+2VVjAajIfw/yY9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lYXMYAAADdAAAADwAAAAAAAAAAAAAAAACYAgAAZHJz&#10;L2Rvd25yZXYueG1sUEsFBgAAAAAEAAQA9QAAAIsDAAAAAA==&#10;" stroked="f" strokecolor="red">
                    <o:lock v:ext="edit" aspectratio="t"/>
                  </v:rect>
                  <v:line id="Line 4744" o:spid="_x0000_s1324" style="position:absolute;flip:y;visibility:visible;mso-wrap-style:square" from="3808,1807" to="4035,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TN58cAAADdAAAADwAAAGRycy9kb3ducmV2LnhtbESPzWrCQBSF9wXfYbiCm9JMUkpsY8Yg&#10;QkEKXdQK2t0lc02imTshM5r49k6h0OXh/HycvBhNK67Uu8aygiSKQRCXVjdcKdh9vz+9gnAeWWNr&#10;mRTcyEGxnDzkmGk78Bddt74SYYRdhgpq77tMSlfWZNBFtiMO3tH2Bn2QfSV1j0MYN618juNUGmw4&#10;EGrsaF1Ted5eTICc1tXP54nK/du++xjS5HE4HC5KzabjagHC0+j/w3/tjVaQvsxT+H0TnoB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1M3nxwAAAN0AAAAPAAAAAAAA&#10;AAAAAAAAAKECAABkcnMvZG93bnJldi54bWxQSwUGAAAAAAQABAD5AAAAlQMAAAAA&#10;" strokeweight="1pt"/>
                  <v:oval id="Oval 4745" o:spid="_x0000_s1325" style="position:absolute;left:3754;top:1872;width:49;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e3sUA&#10;AADdAAAADwAAAGRycy9kb3ducmV2LnhtbESPQWvCQBSE7wX/w/IK3upGU6OkriIVwR56MK33R/aZ&#10;BLNvQ/Y1pv++Wyj0OMzMN8xmN7pWDdSHxrOB+SwBRVx623Bl4PPj+LQGFQTZYuuZDHxTgN128rDB&#10;3Po7n2kopFIRwiFHA7VIl2sdypochpnviKN39b1DibKvtO3xHuGu1YskybTDhuNCjR291lTeii9n&#10;4FDti2zQqSzT6+Eky9vl/S2dGzN9HPcvoIRG+Q//tU/WQPa8WsHvm/gE9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TJ7exQAAAN0AAAAPAAAAAAAAAAAAAAAAAJgCAABkcnMv&#10;ZG93bnJldi54bWxQSwUGAAAAAAQABAD1AAAAigMAAAAA&#10;">
                    <o:lock v:ext="edit" aspectratio="t"/>
                  </v:oval>
                </v:group>
                <v:shape id="Text Box 4746" o:spid="_x0000_s1326" type="#_x0000_t202" style="position:absolute;left:7532;top:4644;width:93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SnbMAA&#10;AADdAAAADwAAAGRycy9kb3ducmV2LnhtbERPTWvCQBC9F/wPywi91Y1itaSuImrBQy/VeB+y02xo&#10;djZkRxP/ffcgeHy879Vm8I26URfrwAamkwwUcRlszZWB4vz19gEqCrLFJjAZuFOEzXr0ssLchp5/&#10;6HaSSqUQjjkacCJtrnUsHXmMk9ASJ+43dB4lwa7StsM+hftGz7JsoT3WnBoctrRzVP6drt6AiN1O&#10;78XBx+Nl+N73LivfsTDmdTxsP0EJDfIUP9xHa2AxX6a56U16Anr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2SnbMAAAADdAAAADwAAAAAAAAAAAAAAAACYAgAAZHJzL2Rvd25y&#10;ZXYueG1sUEsFBgAAAAAEAAQA9QAAAIUDAAAAAA==&#10;" filled="f" stroked="f">
                  <v:textbox style="mso-fit-shape-to-text:t">
                    <w:txbxContent>
                      <w:p w:rsidR="00CB2BC3" w:rsidRPr="00C66D65" w:rsidRDefault="00CB2BC3" w:rsidP="00881435">
                        <w:pPr>
                          <w:spacing w:line="220" w:lineRule="exact"/>
                          <w:rPr>
                            <w:sz w:val="18"/>
                            <w:szCs w:val="18"/>
                          </w:rPr>
                        </w:pPr>
                      </w:p>
                    </w:txbxContent>
                  </v:textbox>
                </v:shape>
                <v:group id="Group 4747" o:spid="_x0000_s1327" style="position:absolute;left:8031;top:3856;width:274;height:273" coordorigin="2719,14132"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yYeAccAAADd&#10;AAAADwAAAAAAAAAAAAAAAACqAgAAZHJzL2Rvd25yZXYueG1sUEsFBgAAAAAEAAQA+gAAAJ4DAAAA&#10;AA==&#10;">
                  <o:lock v:ext="edit" aspectratio="t"/>
                  <v:oval id="Oval 4748" o:spid="_x0000_s1328" style="position:absolute;left:2719;top:14132;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2jcIA&#10;AADdAAAADwAAAGRycy9kb3ducmV2LnhtbERPS2vCQBC+C/0PyxR6042NBkmzilQKeuihsb0P2ckD&#10;s7MhO43pv+8eCj1+fO/iMLteTTSGzrOB9SoBRVx523Fj4PP6ttyBCoJssfdMBn4owGH/sCgwt/7O&#10;HzSV0qgYwiFHA63IkGsdqpYchpUfiCNX+9GhRDg22o54j+Gu189JkmmHHceGFgd6bam6ld/OwKk5&#10;ltmkU9mm9eks29vX+yVdG/P0OB9fQAnN8i/+c5+tgWyzi/vjm/gE9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cHaNwgAAAN0AAAAPAAAAAAAAAAAAAAAAAJgCAABkcnMvZG93&#10;bnJldi54bWxQSwUGAAAAAAQABAD1AAAAhwMAAAAA&#10;">
                    <o:lock v:ext="edit" aspectratio="t"/>
                  </v:oval>
                  <v:shape id="Freeform 4749" o:spid="_x0000_s1329" style="position:absolute;left:2820;top:14220;width:390;height:385;visibility:visible;mso-wrap-style:square;v-text-anchor:top" coordsize="390,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pDsMA&#10;AADdAAAADwAAAGRycy9kb3ducmV2LnhtbESP3WoCMRSE7wu+QziCdzXZIlZWo4hF9MaLqg9w2Jz9&#10;wc3JksTd9e2bQqGXw8x8w2x2o21FTz40jjVkcwWCuHCm4UrD/XZ8X4EIEdlg65g0vCjAbjt522Bu&#10;3MDf1F9jJRKEQ44a6hi7XMpQ1GQxzF1HnLzSeYsxSV9J43FIcNvKD6WW0mLDaaHGjg41FY/r02pQ&#10;WH6dzpdHdjqE7jKU9Fmp3ms9m477NYhIY/wP/7XPRsNyscrg9016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epDsMAAADdAAAADwAAAAAAAAAAAAAAAACYAgAAZHJzL2Rv&#10;d25yZXYueG1sUEsFBgAAAAAEAAQA9QAAAIgDAAAAAA==&#10;" path="m,385l390,e" filled="f">
                    <v:path arrowok="t" o:connecttype="custom" o:connectlocs="0,385;390,0" o:connectangles="0,0"/>
                    <o:lock v:ext="edit" aspectratio="t"/>
                  </v:shape>
                  <v:shape id="Freeform 4750" o:spid="_x0000_s1330" style="position:absolute;left:2809;top:14204;width:401;height:406;visibility:visible;mso-wrap-style:square;v-text-anchor:top" coordsize="401,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ePxscA&#10;AADdAAAADwAAAGRycy9kb3ducmV2LnhtbESPT2vCQBTE74V+h+UVvNVNYg0SXUVKLeJB8A/o8ZF9&#10;JsHs25BdNfbTdwXB4zAzv2Ems87U4kqtqywriPsRCOLc6ooLBfvd4nMEwnlkjbVlUnAnB7Pp+9sE&#10;M21vvKHr1hciQNhlqKD0vsmkdHlJBl3fNsTBO9nWoA+yLaRu8RbgppZJFKXSYMVhocSGvkvKz9uL&#10;UbBcze/HeP2TrOI0+hvoXXI8DH+V6n108zEIT51/hZ/tpVaQfo0SeLwJT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3j8bHAAAA3QAAAA8AAAAAAAAAAAAAAAAAmAIAAGRy&#10;cy9kb3ducmV2LnhtbFBLBQYAAAAABAAEAPUAAACMAwAAAAA=&#10;" path="m,l401,406e" filled="f">
                    <v:path arrowok="t" o:connecttype="custom" o:connectlocs="0,0;401,406" o:connectangles="0,0"/>
                    <o:lock v:ext="edit" aspectratio="t"/>
                  </v:shape>
                </v:group>
                <v:group id="Group 4751" o:spid="_x0000_s1331" style="position:absolute;left:7218;top:4554;width:274;height:273" coordorigin="2719,14132"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xtZzMYAAADdAAAADwAAAGRycy9kb3ducmV2LnhtbESPT4vCMBTE7wt+h/AE&#10;b2ta3RWpRhFZxYMs+AfE26N5tsXmpTTZtn77jSB4HGbmN8x82ZlSNFS7wrKCeBiBIE6tLjhTcD5t&#10;PqcgnEfWWFomBQ9ysFz0PuaYaNvygZqjz0SAsEtQQe59lUjp0pwMuqGtiIN3s7VBH2SdSV1jG+Cm&#10;lKMomkiDBYeFHCta55Tej39GwbbFdjWOf5r9/bZ+XE/fv5d9TEoN+t1qBsJT59/hV3unFUy+pm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G1nMxgAAAN0A&#10;AAAPAAAAAAAAAAAAAAAAAKoCAABkcnMvZG93bnJldi54bWxQSwUGAAAAAAQABAD6AAAAnQMAAAAA&#10;">
                  <o:lock v:ext="edit" aspectratio="t"/>
                  <v:oval id="Oval 4752" o:spid="_x0000_s1332" style="position:absolute;left:2719;top:14132;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twjsUA&#10;AADdAAAADwAAAGRycy9kb3ducmV2LnhtbESPQWvCQBSE74X+h+UJ3urGRoNEV5GKYA8eGtv7I/tM&#10;gtm3Ifsa03/fLQg9DjPzDbPZja5VA/Wh8WxgPktAEZfeNlwZ+LwcX1aggiBbbD2TgR8KsNs+P20w&#10;t/7OHzQUUqkI4ZCjgVqky7UOZU0Ow8x3xNG7+t6hRNlX2vZ4j3DX6tckybTDhuNCjR291VTeim9n&#10;4FDti2zQqSzT6+Eky9vX+T2dGzOdjPs1KKFR/sOP9skayBarBfy9iU9A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S3COxQAAAN0AAAAPAAAAAAAAAAAAAAAAAJgCAABkcnMv&#10;ZG93bnJldi54bWxQSwUGAAAAAAQABAD1AAAAigMAAAAA&#10;">
                    <o:lock v:ext="edit" aspectratio="t"/>
                  </v:oval>
                  <v:shape id="Freeform 4753" o:spid="_x0000_s1333" style="position:absolute;left:2820;top:14220;width:390;height:385;visibility:visible;mso-wrap-style:square;v-text-anchor:top" coordsize="390,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yvDcQA&#10;AADdAAAADwAAAGRycy9kb3ducmV2LnhtbESPzWrDMBCE74G+g9hCb4mUkD/cKCGkhOSSQ50+wGKt&#10;f4i1MpJqu29fFQI9DjPzDbM7jLYVPfnQONYwnykQxIUzDVcavu7n6RZEiMgGW8ek4YcCHPYvkx1m&#10;xg38SX0eK5EgHDLUUMfYZVKGoiaLYeY64uSVzluMSfpKGo9DgttWLpRaS4sNp4UaOzrVVDzyb6tB&#10;Yflxud4e88spdLehpE2leq/12+t4fAcRaYz/4Wf7ajSsl9sV/L1JT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Mrw3EAAAA3QAAAA8AAAAAAAAAAAAAAAAAmAIAAGRycy9k&#10;b3ducmV2LnhtbFBLBQYAAAAABAAEAPUAAACJAwAAAAA=&#10;" path="m,385l390,e" filled="f">
                    <v:path arrowok="t" o:connecttype="custom" o:connectlocs="0,385;390,0" o:connectangles="0,0"/>
                    <o:lock v:ext="edit" aspectratio="t"/>
                  </v:shape>
                  <v:shape id="Freeform 4754" o:spid="_x0000_s1334" style="position:absolute;left:2809;top:14204;width:401;height:406;visibility:visible;mso-wrap-style:square;v-text-anchor:top" coordsize="401,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yJxccA&#10;AADdAAAADwAAAGRycy9kb3ducmV2LnhtbESPT2vCQBTE74V+h+UVvNVNYg0SXUVKLeJB8A/o8ZF9&#10;JsHs25BdNfbTdwXB4zAzv2Ems87U4kqtqywriPsRCOLc6ooLBfvd4nMEwnlkjbVlUnAnB7Pp+9sE&#10;M21vvKHr1hciQNhlqKD0vsmkdHlJBl3fNsTBO9nWoA+yLaRu8RbgppZJFKXSYMVhocSGvkvKz9uL&#10;UbBcze/HeP2TrOI0+hvoXXI8DH+V6n108zEIT51/hZ/tpVaQfo1SeLwJT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MicXHAAAA3QAAAA8AAAAAAAAAAAAAAAAAmAIAAGRy&#10;cy9kb3ducmV2LnhtbFBLBQYAAAAABAAEAPUAAACMAwAAAAA=&#10;" path="m,l401,406e" filled="f">
                    <v:path arrowok="t" o:connecttype="custom" o:connectlocs="0,0;401,406" o:connectangles="0,0"/>
                    <o:lock v:ext="edit" aspectratio="t"/>
                  </v:shape>
                </v:group>
              </v:group>
            </w:pict>
          </mc:Fallback>
        </mc:AlternateContent>
      </w:r>
      <w:r w:rsidR="00881435" w:rsidRPr="005D4EE3">
        <w:t xml:space="preserve">4. </w:t>
      </w:r>
      <w:r w:rsidR="00881435" w:rsidRPr="005D4EE3">
        <w:t>在图</w:t>
      </w:r>
      <w:r w:rsidR="00881435" w:rsidRPr="005D4EE3">
        <w:t>8</w:t>
      </w:r>
      <w:r w:rsidR="00881435" w:rsidRPr="005D4EE3">
        <w:t>所示的电路中，电源电压保持不变。闭合电键</w:t>
      </w:r>
      <w:r w:rsidR="00881435" w:rsidRPr="005D4EE3">
        <w:t>S</w:t>
      </w:r>
      <w:r w:rsidR="00881435" w:rsidRPr="005D4EE3">
        <w:t>，电路正常工作。一段时间后，电压表的示</w:t>
      </w:r>
      <w:proofErr w:type="gramStart"/>
      <w:r w:rsidR="00881435" w:rsidRPr="005D4EE3">
        <w:t>数突然</w:t>
      </w:r>
      <w:proofErr w:type="gramEnd"/>
      <w:r w:rsidR="00881435" w:rsidRPr="005D4EE3">
        <w:t>变小。经检查发现电路中发生断路，且故障发生在灯</w:t>
      </w:r>
      <w:r w:rsidR="00881435" w:rsidRPr="005D4EE3">
        <w:t>L</w:t>
      </w:r>
      <w:r w:rsidR="00881435" w:rsidRPr="005D4EE3">
        <w:rPr>
          <w:szCs w:val="21"/>
          <w:vertAlign w:val="subscript"/>
        </w:rPr>
        <w:t>1</w:t>
      </w:r>
      <w:r w:rsidR="00881435" w:rsidRPr="005D4EE3">
        <w:t>、</w:t>
      </w:r>
      <w:r w:rsidR="00881435" w:rsidRPr="005D4EE3">
        <w:t>L</w:t>
      </w:r>
      <w:r w:rsidR="00881435" w:rsidRPr="005D4EE3">
        <w:rPr>
          <w:szCs w:val="21"/>
          <w:vertAlign w:val="subscript"/>
        </w:rPr>
        <w:t>2</w:t>
      </w:r>
      <w:r w:rsidR="00881435" w:rsidRPr="005D4EE3">
        <w:t>处。若将电压表并联在灯</w:t>
      </w:r>
      <w:r w:rsidR="00881435" w:rsidRPr="005D4EE3">
        <w:t>L</w:t>
      </w:r>
      <w:r w:rsidR="00881435" w:rsidRPr="005D4EE3">
        <w:rPr>
          <w:szCs w:val="21"/>
          <w:vertAlign w:val="subscript"/>
        </w:rPr>
        <w:t>2</w:t>
      </w:r>
      <w:r w:rsidR="00881435" w:rsidRPr="005D4EE3">
        <w:t>两端，则电压表的示数</w:t>
      </w:r>
      <w:r w:rsidR="00881435" w:rsidRPr="005D4EE3">
        <w:tab/>
      </w:r>
      <w:r w:rsidR="00881435" w:rsidRPr="005D4EE3">
        <w:tab/>
      </w:r>
      <w:r w:rsidR="00881435" w:rsidRPr="005D4EE3">
        <w:tab/>
      </w:r>
      <w:r w:rsidR="00881435" w:rsidRPr="005D4EE3">
        <w:tab/>
      </w:r>
      <w:r w:rsidR="00881435" w:rsidRPr="005D4EE3">
        <w:tab/>
      </w:r>
      <w:r w:rsidR="00881435" w:rsidRPr="005D4EE3">
        <w:rPr>
          <w:szCs w:val="21"/>
        </w:rPr>
        <w:t>（</w:t>
      </w:r>
      <w:r w:rsidR="00881435" w:rsidRPr="005D4EE3">
        <w:rPr>
          <w:szCs w:val="21"/>
        </w:rPr>
        <w:t xml:space="preserve">     </w:t>
      </w:r>
      <w:r w:rsidR="00881435" w:rsidRPr="005D4EE3">
        <w:rPr>
          <w:szCs w:val="21"/>
        </w:rPr>
        <w:t>）</w:t>
      </w:r>
    </w:p>
    <w:p w:rsidR="00881435" w:rsidRPr="005D4EE3" w:rsidRDefault="00881435" w:rsidP="00867579">
      <w:pPr>
        <w:spacing w:line="390" w:lineRule="exact"/>
      </w:pPr>
      <w:r w:rsidRPr="005D4EE3">
        <w:t>A</w:t>
      </w:r>
      <w:r w:rsidRPr="005D4EE3">
        <w:t>．一定为零。</w:t>
      </w:r>
    </w:p>
    <w:p w:rsidR="00881435" w:rsidRPr="005D4EE3" w:rsidRDefault="00881435" w:rsidP="00867579">
      <w:pPr>
        <w:spacing w:line="390" w:lineRule="exact"/>
      </w:pPr>
      <w:r w:rsidRPr="005D4EE3">
        <w:t>B</w:t>
      </w:r>
      <w:r w:rsidRPr="005D4EE3">
        <w:t>．可能为零。</w:t>
      </w:r>
    </w:p>
    <w:p w:rsidR="00881435" w:rsidRPr="005D4EE3" w:rsidRDefault="00881435" w:rsidP="00867579">
      <w:pPr>
        <w:spacing w:line="390" w:lineRule="exact"/>
      </w:pPr>
      <w:r w:rsidRPr="005D4EE3">
        <w:t>C</w:t>
      </w:r>
      <w:r w:rsidRPr="005D4EE3">
        <w:t>．一定为电源电压。</w:t>
      </w:r>
    </w:p>
    <w:p w:rsidR="00881435" w:rsidRPr="00867579" w:rsidRDefault="0080621C" w:rsidP="00867579">
      <w:pPr>
        <w:spacing w:line="390" w:lineRule="exact"/>
        <w:rPr>
          <w:b/>
        </w:rPr>
      </w:pPr>
      <w:r>
        <w:rPr>
          <w:noProof/>
        </w:rPr>
        <mc:AlternateContent>
          <mc:Choice Requires="wps">
            <w:drawing>
              <wp:anchor distT="0" distB="0" distL="114300" distR="114300" simplePos="0" relativeHeight="251628544" behindDoc="0" locked="0" layoutInCell="1" allowOverlap="1">
                <wp:simplePos x="0" y="0"/>
                <wp:positionH relativeFrom="column">
                  <wp:posOffset>4622800</wp:posOffset>
                </wp:positionH>
                <wp:positionV relativeFrom="paragraph">
                  <wp:posOffset>41910</wp:posOffset>
                </wp:positionV>
                <wp:extent cx="1089025" cy="334010"/>
                <wp:effectExtent l="3175" t="3810" r="3175" b="0"/>
                <wp:wrapNone/>
                <wp:docPr id="6461" name="Text Box 4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025"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8</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755" o:spid="_x0000_s1335" type="#_x0000_t202" style="position:absolute;left:0;text-align:left;margin-left:364pt;margin-top:3.3pt;width:85.75pt;height:26.3pt;z-index:2516285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J7JvAIAAMg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" filled="f" stroked="f">
                <v:textbox style="mso-fit-shape-to-text:t">
                  <w:txbxContent>
                    <w:p w:rsidR="00CB2BC3" w:rsidRDefault="00CB2BC3" w:rsidP="00881435">
                      <w:r>
                        <w:rPr>
                          <w:rFonts w:hint="eastAsia"/>
                        </w:rPr>
                        <w:t>图</w:t>
                      </w:r>
                      <w:r>
                        <w:rPr>
                          <w:rFonts w:hint="eastAsia"/>
                        </w:rPr>
                        <w:t>8</w:t>
                      </w:r>
                    </w:p>
                  </w:txbxContent>
                </v:textbox>
              </v:shape>
            </w:pict>
          </mc:Fallback>
        </mc:AlternateContent>
      </w:r>
      <w:r w:rsidR="00881435" w:rsidRPr="005D4EE3">
        <w:t>D</w:t>
      </w:r>
      <w:r w:rsidR="00881435" w:rsidRPr="005D4EE3">
        <w:t>．可能为电源电压的一半。</w:t>
      </w:r>
    </w:p>
    <w:p w:rsidR="00881435" w:rsidRPr="005D4EE3" w:rsidRDefault="0080621C" w:rsidP="00881435">
      <w:pPr>
        <w:tabs>
          <w:tab w:val="left" w:pos="7740"/>
        </w:tabs>
        <w:spacing w:line="400" w:lineRule="exact"/>
      </w:pPr>
      <w:r>
        <w:rPr>
          <w:noProof/>
        </w:rPr>
        <mc:AlternateContent>
          <mc:Choice Requires="wpg">
            <w:drawing>
              <wp:anchor distT="0" distB="0" distL="114300" distR="114300" simplePos="0" relativeHeight="251629568" behindDoc="0" locked="0" layoutInCell="1" allowOverlap="1">
                <wp:simplePos x="0" y="0"/>
                <wp:positionH relativeFrom="column">
                  <wp:posOffset>4457065</wp:posOffset>
                </wp:positionH>
                <wp:positionV relativeFrom="paragraph">
                  <wp:posOffset>318135</wp:posOffset>
                </wp:positionV>
                <wp:extent cx="1138555" cy="1129665"/>
                <wp:effectExtent l="8890" t="3810" r="5080" b="0"/>
                <wp:wrapNone/>
                <wp:docPr id="6443" name="Group 47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8555" cy="1129665"/>
                          <a:chOff x="7563" y="376"/>
                          <a:chExt cx="1793" cy="1779"/>
                        </a:xfrm>
                      </wpg:grpSpPr>
                      <wps:wsp>
                        <wps:cNvPr id="6444" name="Text Box 4757"/>
                        <wps:cNvSpPr txBox="1">
                          <a:spLocks noChangeArrowheads="1"/>
                        </wps:cNvSpPr>
                        <wps:spPr bwMode="auto">
                          <a:xfrm>
                            <a:off x="8211" y="1773"/>
                            <a:ext cx="485"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jc w:val="center"/>
                                <w:rPr>
                                  <w:sz w:val="18"/>
                                </w:rPr>
                              </w:pPr>
                              <w:r>
                                <w:rPr>
                                  <w:rFonts w:hint="eastAsia"/>
                                  <w:sz w:val="18"/>
                                </w:rPr>
                                <w:t>图</w:t>
                              </w:r>
                              <w:r>
                                <w:rPr>
                                  <w:rFonts w:hint="eastAsia"/>
                                  <w:sz w:val="18"/>
                                </w:rPr>
                                <w:t>9</w:t>
                              </w:r>
                            </w:p>
                          </w:txbxContent>
                        </wps:txbx>
                        <wps:bodyPr rot="0" vert="horz" wrap="square" lIns="0" tIns="0" rIns="0" bIns="0" anchor="t" anchorCtr="0" upright="1">
                          <a:spAutoFit/>
                        </wps:bodyPr>
                      </wps:wsp>
                      <wpg:grpSp>
                        <wpg:cNvPr id="6445" name="Group 4758"/>
                        <wpg:cNvGrpSpPr>
                          <a:grpSpLocks/>
                        </wpg:cNvGrpSpPr>
                        <wpg:grpSpPr bwMode="auto">
                          <a:xfrm>
                            <a:off x="7563" y="376"/>
                            <a:ext cx="1793" cy="1402"/>
                            <a:chOff x="7563" y="376"/>
                            <a:chExt cx="1793" cy="1402"/>
                          </a:xfrm>
                        </wpg:grpSpPr>
                        <wps:wsp>
                          <wps:cNvPr id="6446" name="Rectangle 4759"/>
                          <wps:cNvSpPr>
                            <a:spLocks noChangeArrowheads="1"/>
                          </wps:cNvSpPr>
                          <wps:spPr bwMode="auto">
                            <a:xfrm>
                              <a:off x="7572" y="688"/>
                              <a:ext cx="1784" cy="10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47" name="AutoShape 4760"/>
                          <wps:cNvCnPr>
                            <a:cxnSpLocks noChangeShapeType="1"/>
                          </wps:cNvCnPr>
                          <wps:spPr bwMode="auto">
                            <a:xfrm>
                              <a:off x="7563" y="1190"/>
                              <a:ext cx="17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448" name="Group 4761"/>
                          <wpg:cNvGrpSpPr>
                            <a:grpSpLocks noChangeAspect="1"/>
                          </wpg:cNvGrpSpPr>
                          <wpg:grpSpPr bwMode="auto">
                            <a:xfrm rot="5400000" flipH="1">
                              <a:off x="8706" y="1034"/>
                              <a:ext cx="174" cy="296"/>
                              <a:chOff x="0" y="0"/>
                              <a:chExt cx="193" cy="329"/>
                            </a:xfrm>
                          </wpg:grpSpPr>
                          <wps:wsp>
                            <wps:cNvPr id="6449" name="Rectangle 4762"/>
                            <wps:cNvSpPr>
                              <a:spLocks noChangeAspect="1" noChangeArrowheads="1"/>
                            </wps:cNvSpPr>
                            <wps:spPr bwMode="auto">
                              <a:xfrm rot="5400000" flipH="1">
                                <a:off x="-71" y="79"/>
                                <a:ext cx="306"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50" name="Line 4763"/>
                            <wps:cNvCnPr/>
                            <wps:spPr bwMode="auto">
                              <a:xfrm rot="5400000" flipH="1" flipV="1">
                                <a:off x="9" y="82"/>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51" name="Oval 4764"/>
                            <wps:cNvSpPr>
                              <a:spLocks noChangeAspect="1" noChangeArrowheads="1"/>
                            </wps:cNvSpPr>
                            <wps:spPr bwMode="auto">
                              <a:xfrm rot="5400000" flipH="1">
                                <a:off x="59" y="271"/>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452" name="Text Box 4765"/>
                          <wps:cNvSpPr txBox="1">
                            <a:spLocks noChangeAspect="1" noChangeArrowheads="1"/>
                          </wps:cNvSpPr>
                          <wps:spPr bwMode="auto">
                            <a:xfrm>
                              <a:off x="8726" y="885"/>
                              <a:ext cx="17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85150D" w:rsidRDefault="00CB2BC3" w:rsidP="00881435">
                                <w:pPr>
                                  <w:rPr>
                                    <w:sz w:val="18"/>
                                    <w:szCs w:val="18"/>
                                  </w:rPr>
                                </w:pPr>
                                <w:r w:rsidRPr="0085150D">
                                  <w:rPr>
                                    <w:rFonts w:hint="eastAsia"/>
                                    <w:sz w:val="18"/>
                                    <w:szCs w:val="18"/>
                                  </w:rPr>
                                  <w:t>S</w:t>
                                </w:r>
                              </w:p>
                            </w:txbxContent>
                          </wps:txbx>
                          <wps:bodyPr rot="0" vert="horz" wrap="square" lIns="0" tIns="0" rIns="0" bIns="0" anchor="t" anchorCtr="0" upright="1">
                            <a:spAutoFit/>
                          </wps:bodyPr>
                        </wps:wsp>
                        <wps:wsp>
                          <wps:cNvPr id="6453" name="Rectangle 4766"/>
                          <wps:cNvSpPr>
                            <a:spLocks noChangeAspect="1" noChangeArrowheads="1"/>
                          </wps:cNvSpPr>
                          <wps:spPr bwMode="auto">
                            <a:xfrm>
                              <a:off x="8246" y="638"/>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454" name="Group 4767"/>
                          <wpg:cNvGrpSpPr>
                            <a:grpSpLocks noChangeAspect="1"/>
                          </wpg:cNvGrpSpPr>
                          <wpg:grpSpPr bwMode="auto">
                            <a:xfrm>
                              <a:off x="8172" y="1074"/>
                              <a:ext cx="77" cy="230"/>
                              <a:chOff x="0" y="0"/>
                              <a:chExt cx="85" cy="255"/>
                            </a:xfrm>
                          </wpg:grpSpPr>
                          <wps:wsp>
                            <wps:cNvPr id="6455" name="Rectangle 4768"/>
                            <wps:cNvSpPr>
                              <a:spLocks noChangeAspect="1" noChangeArrowheads="1"/>
                            </wps:cNvSpPr>
                            <wps:spPr bwMode="auto">
                              <a:xfrm>
                                <a:off x="0" y="15"/>
                                <a:ext cx="85"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56" name="Line 4769"/>
                            <wps:cNvCnPr/>
                            <wps:spPr bwMode="auto">
                              <a:xfrm>
                                <a:off x="0" y="0"/>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57" name="Line 4770"/>
                            <wps:cNvCnPr/>
                            <wps:spPr bwMode="auto">
                              <a:xfrm>
                                <a:off x="78" y="69"/>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458" name="Rectangle 4771"/>
                          <wps:cNvSpPr>
                            <a:spLocks noChangeAspect="1" noChangeArrowheads="1"/>
                          </wps:cNvSpPr>
                          <wps:spPr bwMode="auto">
                            <a:xfrm>
                              <a:off x="8246" y="1646"/>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59" name="Text Box 4772"/>
                          <wps:cNvSpPr txBox="1">
                            <a:spLocks noChangeAspect="1" noChangeArrowheads="1"/>
                          </wps:cNvSpPr>
                          <wps:spPr bwMode="auto">
                            <a:xfrm>
                              <a:off x="8316" y="376"/>
                              <a:ext cx="24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jc w:val="center"/>
                                  <w:rPr>
                                    <w:i/>
                                    <w:sz w:val="18"/>
                                    <w:szCs w:val="18"/>
                                  </w:rPr>
                                </w:pPr>
                                <w:r>
                                  <w:rPr>
                                    <w:i/>
                                    <w:sz w:val="18"/>
                                    <w:szCs w:val="18"/>
                                  </w:rPr>
                                  <w:t>R</w:t>
                                </w:r>
                                <w:r w:rsidRPr="008940D3">
                                  <w:rPr>
                                    <w:sz w:val="18"/>
                                    <w:szCs w:val="18"/>
                                    <w:vertAlign w:val="subscript"/>
                                  </w:rPr>
                                  <w:t>1</w:t>
                                </w:r>
                              </w:p>
                            </w:txbxContent>
                          </wps:txbx>
                          <wps:bodyPr rot="0" vert="horz" wrap="square" lIns="0" tIns="0" rIns="0" bIns="0" anchor="t" anchorCtr="0" upright="1">
                            <a:spAutoFit/>
                          </wps:bodyPr>
                        </wps:wsp>
                        <wps:wsp>
                          <wps:cNvPr id="6460" name="Text Box 4773"/>
                          <wps:cNvSpPr txBox="1">
                            <a:spLocks noChangeAspect="1" noChangeArrowheads="1"/>
                          </wps:cNvSpPr>
                          <wps:spPr bwMode="auto">
                            <a:xfrm>
                              <a:off x="8322" y="1396"/>
                              <a:ext cx="24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jc w:val="center"/>
                                  <w:rPr>
                                    <w:i/>
                                    <w:sz w:val="18"/>
                                    <w:szCs w:val="18"/>
                                  </w:rPr>
                                </w:pPr>
                                <w:r>
                                  <w:rPr>
                                    <w:i/>
                                    <w:sz w:val="18"/>
                                    <w:szCs w:val="18"/>
                                  </w:rPr>
                                  <w:t>R</w:t>
                                </w:r>
                                <w:r>
                                  <w:rPr>
                                    <w:sz w:val="18"/>
                                    <w:szCs w:val="18"/>
                                    <w:vertAlign w:val="subscript"/>
                                  </w:rPr>
                                  <w:t>2</w:t>
                                </w:r>
                              </w:p>
                            </w:txbxContent>
                          </wps:txbx>
                          <wps:bodyPr rot="0" vert="horz" wrap="squar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4756" o:spid="_x0000_s1336" style="position:absolute;left:0;text-align:left;margin-left:350.95pt;margin-top:25.05pt;width:89.65pt;height:88.95pt;z-index:251629568" coordorigin="7563,376" coordsize="1793,1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">
                <v:shape id="Text Box 4757" o:spid="_x0000_s1337" type="#_x0000_t202" style="position:absolute;left:8211;top:1773;width:485;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6rj8UA&#10;AADdAAAADwAAAGRycy9kb3ducmV2LnhtbESPwWrDMBBE74X+g9hCLyWWHUxInSghhBZKbnVy6W2x&#10;NpaJtTKWarv++qhQ6HGYeTPMdj/ZVgzU+8axgixJQRBXTjdcK7ic3xdrED4ga2wdk4If8rDfPT5s&#10;sdBu5E8aylCLWMK+QAUmhK6Q0leGLPrEdcTRu7reYoiyr6XucYzltpXLNF1Jiw3HBYMdHQ1Vt/Lb&#10;KlhNb93L6ZWW41y1A3/NWRYoU+r5aTpsQASawn/4j/7QkcvzHH7fxCc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quPxQAAAN0AAAAPAAAAAAAAAAAAAAAAAJgCAABkcnMv&#10;ZG93bnJldi54bWxQSwUGAAAAAAQABAD1AAAAigMAAAAA&#10;" filled="f" stroked="f">
                  <v:textbox style="mso-fit-shape-to-text:t" inset="0,0,0,0">
                    <w:txbxContent>
                      <w:p w:rsidR="00CB2BC3" w:rsidRDefault="00CB2BC3" w:rsidP="00881435">
                        <w:pPr>
                          <w:jc w:val="center"/>
                          <w:rPr>
                            <w:sz w:val="18"/>
                          </w:rPr>
                        </w:pPr>
                        <w:r>
                          <w:rPr>
                            <w:rFonts w:hint="eastAsia"/>
                            <w:sz w:val="18"/>
                          </w:rPr>
                          <w:t>图</w:t>
                        </w:r>
                        <w:r>
                          <w:rPr>
                            <w:rFonts w:hint="eastAsia"/>
                            <w:sz w:val="18"/>
                          </w:rPr>
                          <w:t>9</w:t>
                        </w:r>
                      </w:p>
                    </w:txbxContent>
                  </v:textbox>
                </v:shape>
                <v:group id="Group 4758" o:spid="_x0000_s1338" style="position:absolute;left:7563;top:376;width:1793;height:1402" coordorigin="7563,376" coordsize="1793,1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AfeucYAAADdAAAADwAAAGRycy9kb3ducmV2LnhtbESPS4vCQBCE7wv7H4Ze&#10;8LZO4oslOoqIKx5E8AGLtybTJsFMT8jMJvHfO4Lgsaiqr6jZojOlaKh2hWUFcT8CQZxaXXCm4Hz6&#10;/f4B4TyyxtIyKbiTg8X882OGibYtH6g5+kwECLsEFeTeV4mULs3JoOvbijh4V1sb9EHWmdQ1tgFu&#10;SjmIook0WHBYyLGiVU7p7fhvFGxabJfDeN3sbtfV/XIa7/92MSnV++qWUxCeOv8Ov9pbrWAyGo3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B965xgAAAN0A&#10;AAAPAAAAAAAAAAAAAAAAAKoCAABkcnMvZG93bnJldi54bWxQSwUGAAAAAAQABAD6AAAAnQMAAAAA&#10;">
                  <v:rect id="Rectangle 4759" o:spid="_x0000_s1339" style="position:absolute;left:7572;top:688;width:1784;height:1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Yz8UA&#10;AADdAAAADwAAAGRycy9kb3ducmV2LnhtbESPQWsCMRSE70L/Q3gFb5ptsUvZGmWVCp4EtdD29ti8&#10;Joubl2UT3fXfN4LgcZiZb5j5cnCNuFAXas8KXqYZCOLK65qNgq/jZvIOIkRkjY1nUnClAMvF02iO&#10;hfY97+lyiEYkCIcCFdgY20LKUFlyGKa+JU7en+8cxiQ7I3WHfYK7Rr5mWS4d1pwWLLa0tlSdDmen&#10;4LP93ZVvJsjyO9qfk1/1G7szSo2fh/IDRKQhPsL39lYryGezHG5v0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4ljPxQAAAN0AAAAPAAAAAAAAAAAAAAAAAJgCAABkcnMv&#10;ZG93bnJldi54bWxQSwUGAAAAAAQABAD1AAAAigMAAAAA&#10;" filled="f"/>
                  <v:shape id="AutoShape 4760" o:spid="_x0000_s1340" type="#_x0000_t32" style="position:absolute;left:7563;top:1190;width:17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Jy0scAAADdAAAADwAAAGRycy9kb3ducmV2LnhtbESPQWsCMRSE70L/Q3hCL6JZi1XZGmVb&#10;EGrBg1bvz83rJrh52W6ibv99UxB6HGbmG2ax6lwtrtQG61nBeJSBIC69tlwpOHyuh3MQISJrrD2T&#10;gh8KsFo+9BaYa3/jHV33sRIJwiFHBSbGJpcylIYchpFviJP35VuHMcm2krrFW4K7Wj5l2VQ6tJwW&#10;DDb0Zqg87y9OwXYzfi1Oxm4+dt92+7wu6ks1OCr12O+KFxCRuvgfvrfftYLpZDKDvzfpCc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InLSxwAAAN0AAAAPAAAAAAAA&#10;AAAAAAAAAKECAABkcnMvZG93bnJldi54bWxQSwUGAAAAAAQABAD5AAAAlQMAAAAA&#10;"/>
                  <v:group id="Group 4761" o:spid="_x0000_s1341" style="position:absolute;left:8706;top:1034;width:174;height:296;rotation:-90;flip:x"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iIn1l8EAAADdAAAADwAA&#10;AAAAAAAAAAAAAACqAgAAZHJzL2Rvd25yZXYueG1sUEsFBgAAAAAEAAQA+gAAAJgDAAAAAA==&#10;">
                    <o:lock v:ext="edit" aspectratio="t"/>
                    <v:rect id="Rectangle 4762" o:spid="_x0000_s1342" style="position:absolute;left:-71;top:79;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brDMQA&#10;AADdAAAADwAAAGRycy9kb3ducmV2LnhtbESPwWrDMBBE74X+g9hCb43UkJjGiRJCIKXXOj20t8Xa&#10;2CbWSkhy7P59VQjkOMzMG2azm2wvrhRi51jD60yBIK6d6bjR8HU6vryBiAnZYO+YNPxShN328WGD&#10;pXEjf9K1So3IEI4lamhT8qWUsW7JYpw5T5y9swsWU5ahkSbgmOG2l3OlCmmx47zQoqdDS/WlGqyG&#10;oN7ToDo/HGLlx+O3/NkX86XWz0/Tfg0i0ZTu4Vv7w2goFosV/L/JT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m6wzEAAAA3QAAAA8AAAAAAAAAAAAAAAAAmAIAAGRycy9k&#10;b3ducmV2LnhtbFBLBQYAAAAABAAEAPUAAACJAwAAAAA=&#10;" stroked="f">
                      <o:lock v:ext="edit" aspectratio="t"/>
                    </v:rect>
                    <v:line id="Line 4763" o:spid="_x0000_s1343" style="position:absolute;rotation:90;flip:x y;visibility:visible;mso-wrap-style:square" from="9,82" to="27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8J7sIAAADdAAAADwAAAGRycy9kb3ducmV2LnhtbERP3WrCMBS+F3yHcITdaeqcRapRVKYM&#10;bzarD3Bojk2xOSlNZuvbLxcDLz++/9Wmt7V4UOsrxwqmkwQEceF0xaWC6+UwXoDwAVlj7ZgUPMnD&#10;Zj0crDDTruMzPfJQihjCPkMFJoQmk9IXhiz6iWuII3dzrcUQYVtK3WIXw20t35MklRYrjg0GG9ob&#10;Ku75r1VwOO6O+/m3NT/BzDqZl+ns83lS6m3Ub5cgAvXhJf53f2kF6cc87o9v4hO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8J7sIAAADdAAAADwAAAAAAAAAAAAAA&#10;AAChAgAAZHJzL2Rvd25yZXYueG1sUEsFBgAAAAAEAAQA+QAAAJADAAAAAA==&#10;" strokeweight="1pt"/>
                    <v:oval id="Oval 4764" o:spid="_x0000_s1344" style="position:absolute;left:59;top:271;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5PxMcA&#10;AADdAAAADwAAAGRycy9kb3ducmV2LnhtbESPQWvCQBSE70L/w/IKvelGqSLRVUStWASL0Utvj+zr&#10;Jm32bcxuTfrvuwWhx2FmvmHmy85W4kaNLx0rGA4SEMS50yUbBZfzS38KwgdkjZVjUvBDHpaLh94c&#10;U+1aPtEtC0ZECPsUFRQh1KmUPi/Ioh+4mjh6H66xGKJsjNQNthFuKzlKkom0WHJcKLCmdUH5V/Zt&#10;Feyux/awW71NzefmFUtD2/fumij19NitZiACdeE/fG/vtYLJ83gI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eT8THAAAA3QAAAA8AAAAAAAAAAAAAAAAAmAIAAGRy&#10;cy9kb3ducmV2LnhtbFBLBQYAAAAABAAEAPUAAACMAwAAAAA=&#10;">
                      <o:lock v:ext="edit" aspectratio="t"/>
                    </v:oval>
                  </v:group>
                  <v:shape id="Text Box 4765" o:spid="_x0000_s1345" type="#_x0000_t202" style="position:absolute;left:8726;top:885;width:174;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IAvcQA&#10;AADdAAAADwAAAGRycy9kb3ducmV2LnhtbESPT4vCMBTE78J+h/AWvIimLSpuNYosuyDe/HPx9mje&#10;tsXmpTSxrX76jSB4HGZ+M8xq05tKtNS40rKCeBKBIM6sLjlXcD79jhcgnEfWWFkmBXdysFl/DFaY&#10;atvxgdqjz0UoYZeigsL7OpXSZQUZdBNbEwfvzzYGfZBNLnWDXSg3lUyiaC4NlhwWCqzpu6DserwZ&#10;BfP+px7tvyjpHlnV8uURx55ipYaf/XYJwlPv3+EXvdOBm84SeL4JT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CAL3EAAAA3QAAAA8AAAAAAAAAAAAAAAAAmAIAAGRycy9k&#10;b3ducmV2LnhtbFBLBQYAAAAABAAEAPUAAACJAwAAAAA=&#10;" filled="f" stroked="f">
                    <o:lock v:ext="edit" aspectratio="t"/>
                    <v:textbox style="mso-fit-shape-to-text:t" inset="0,0,0,0">
                      <w:txbxContent>
                        <w:p w:rsidR="00CB2BC3" w:rsidRPr="0085150D" w:rsidRDefault="00CB2BC3" w:rsidP="00881435">
                          <w:pPr>
                            <w:rPr>
                              <w:sz w:val="18"/>
                              <w:szCs w:val="18"/>
                            </w:rPr>
                          </w:pPr>
                          <w:r w:rsidRPr="0085150D">
                            <w:rPr>
                              <w:rFonts w:hint="eastAsia"/>
                              <w:sz w:val="18"/>
                              <w:szCs w:val="18"/>
                            </w:rPr>
                            <w:t>S</w:t>
                          </w:r>
                        </w:p>
                      </w:txbxContent>
                    </v:textbox>
                  </v:shape>
                  <v:rect id="Rectangle 4766" o:spid="_x0000_s1346" style="position:absolute;left:8246;top:638;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9cYA&#10;AADdAAAADwAAAGRycy9kb3ducmV2LnhtbESPQWvCQBSE74X+h+UJ3urGRMWmrlJalHpM4sXba/Y1&#10;SZt9G7Krxv76bkHwOMzMN8xqM5hWnKl3jWUF00kEgri0uuFKwaHYPi1BOI+ssbVMCq7kYLN+fFhh&#10;qu2FMzrnvhIBwi5FBbX3XSqlK2sy6Ca2Iw7el+0N+iD7SuoeLwFuWhlH0UIabDgs1NjRW03lT34y&#10;Cj6b+IC/WbGLzPM28fuh+D4d35Uaj4bXFxCeBn8P39ofWsFiNk/g/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K9cYAAADdAAAADwAAAAAAAAAAAAAAAACYAgAAZHJz&#10;L2Rvd25yZXYueG1sUEsFBgAAAAAEAAQA9QAAAIsDAAAAAA==&#10;">
                    <o:lock v:ext="edit" aspectratio="t"/>
                  </v:rect>
                  <v:group id="Group 4767" o:spid="_x0000_s1347" style="position:absolute;left:8172;top:1074;width:77;height:230"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Lt/8YAAADdAAAADwAAAGRycy9kb3ducmV2LnhtbESPS4vCQBCE7wv7H4Ze&#10;8LZO4oslOoqIKx5E8AGLtybTJsFMT8jMJvHfO4Lgsaiqr6jZojOlaKh2hWUFcT8CQZxaXXCm4Hz6&#10;/f4B4TyyxtIyKbiTg8X882OGibYtH6g5+kwECLsEFeTeV4mULs3JoOvbijh4V1sb9EHWmdQ1tgFu&#10;SjmIook0WHBYyLGiVU7p7fhvFGxabJfDeN3sbtfV/XIa7/92MSnV++qWUxCeOv8Ov9pbrWAyGo/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ku3/xgAAAN0A&#10;AAAPAAAAAAAAAAAAAAAAAKoCAABkcnMvZG93bnJldi54bWxQSwUGAAAAAAQABAD6AAAAnQMAAAAA&#10;">
                    <o:lock v:ext="edit" aspectratio="t"/>
                    <v:rect id="Rectangle 4768" o:spid="_x0000_s1348" style="position:absolute;top:15;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wmTMYA&#10;AADdAAAADwAAAGRycy9kb3ducmV2LnhtbESPT2vCQBTE70K/w/IK3nS3akKbZpUiCIXqobHQ6yP7&#10;8odm36bZVdNv3xUEj8PM/IbJN6PtxJkG3zrW8DRXIIhLZ1quNXwdd7NnED4gG+wck4Y/8rBZP0xy&#10;zIy78Cedi1CLCGGfoYYmhD6T0pcNWfRz1xNHr3KDxRDlUEsz4CXCbScXSqXSYstxocGetg2VP8XJ&#10;asB0ZX4P1XJ//Dil+FKPapd8K62nj+PbK4hAY7iHb+13oyFdJQl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wmTMYAAADdAAAADwAAAAAAAAAAAAAAAACYAgAAZHJz&#10;L2Rvd25yZXYueG1sUEsFBgAAAAAEAAQA9QAAAIsDAAAAAA==&#10;" stroked="f">
                      <o:lock v:ext="edit" aspectratio="t"/>
                    </v:rect>
                    <v:line id="Line 4769" o:spid="_x0000_s1349" style="position:absolute;visibility:visible;mso-wrap-style:square" from="0,0" to="0,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pUsYAAADdAAAADwAAAGRycy9kb3ducmV2LnhtbESP0WoCMRRE3wv+Q7iCbzWr1KVdjSLa&#10;QqUPUusHXDe3m62bmyWJuvr1plDo4zAzZ5jZorONOJMPtWMFo2EGgrh0uuZKwf7r7fEZRIjIGhvH&#10;pOBKARbz3sMMC+0u/EnnXaxEgnAoUIGJsS2kDKUhi2HoWuLkfTtvMSbpK6k9XhLcNnKcZbm0WHNa&#10;MNjSylB53J2sgo0/fBxHt8rIA2/8a7NdvwT7o9Sg3y2nICJ18T/8137XCvKnSQ6/b9IT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K6VLGAAAA3QAAAA8AAAAAAAAA&#10;AAAAAAAAoQIAAGRycy9kb3ducmV2LnhtbFBLBQYAAAAABAAEAPkAAACUAwAAAAA=&#10;" strokeweight="1pt"/>
                    <v:line id="Line 4770" o:spid="_x0000_s1350" style="position:absolute;visibility:visible;mso-wrap-style:square" from="78,69" to="78,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xM7sYAAADdAAAADwAAAGRycy9kb3ducmV2LnhtbESPQWvCQBSE7wX/w/IKvdVNW6sSXUUK&#10;1tKbUQRvj+wzicm+TXc3Gv99t1DwOMzMN8x82ZtGXMj5yrKCl2ECgji3uuJCwX63fp6C8AFZY2OZ&#10;FNzIw3IxeJhjqu2Vt3TJQiEihH2KCsoQ2lRKn5dk0A9tSxy9k3UGQ5SukNrhNcJNI1+TZCwNVhwX&#10;Smzpo6S8zjqj4NBlfDzXa9dg97nZnA4/tX/7VurpsV/NQATqwz383/7SCsaj9wn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MTO7GAAAA3QAAAA8AAAAAAAAA&#10;AAAAAAAAoQIAAGRycy9kb3ducmV2LnhtbFBLBQYAAAAABAAEAPkAAACUAwAAAAA=&#10;" strokeweight="1.5pt"/>
                  </v:group>
                  <v:rect id="Rectangle 4771" o:spid="_x0000_s1351" style="position:absolute;left:8246;top:1646;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YhMMA&#10;AADdAAAADwAAAGRycy9kb3ducmV2LnhtbERPPW/CMBDdK/EfrEPq1jjQFpUUgxAoFR1JsnQ74muS&#10;Nj5HsSGBX4+HSh2f3vdqM5pWXKh3jWUFsygGQVxa3XCloMjTpzcQziNrbC2Tgis52KwnDytMtB34&#10;SJfMVyKEsEtQQe19l0jpypoMush2xIH7tr1BH2BfSd3jEMJNK+dxvJAGGw4NNXa0q6n8zc5GwamZ&#10;F3g75h+xWabP/nPMf85fe6Uep+P2HYSn0f+L/9wHrWDx8hrmhjfhCc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aYhMMAAADdAAAADwAAAAAAAAAAAAAAAACYAgAAZHJzL2Rv&#10;d25yZXYueG1sUEsFBgAAAAAEAAQA9QAAAIgDAAAAAA==&#10;">
                    <o:lock v:ext="edit" aspectratio="t"/>
                  </v:rect>
                  <v:shape id="Text Box 4772" o:spid="_x0000_s1352" type="#_x0000_t202" style="position:absolute;left:8316;top:376;width:24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aSzMUA&#10;AADdAAAADwAAAGRycy9kb3ducmV2LnhtbESPQWvCQBSE7wX/w/KEXopuEjQ0qauIWJDetL309sg+&#10;k9Ds25BdkzS/vlsQPA4z3wyz2Y2mET11rrasIF5GIIgLq2suFXx9vi9eQTiPrLGxTAp+ycFuO3va&#10;YK7twGfqL74UoYRdjgoq79tcSldUZNAtbUscvKvtDPogu1LqDodQbhqZRFEqDdYcFips6VBR8XO5&#10;GQXpeGxfPjJKhqloev6e4thTrNTzfNy/gfA0+kf4Tp904FbrDP7fhCc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JpLMxQAAAN0AAAAPAAAAAAAAAAAAAAAAAJgCAABkcnMv&#10;ZG93bnJldi54bWxQSwUGAAAAAAQABAD1AAAAigMAAAAA&#10;" filled="f" stroked="f">
                    <o:lock v:ext="edit" aspectratio="t"/>
                    <v:textbox style="mso-fit-shape-to-text:t" inset="0,0,0,0">
                      <w:txbxContent>
                        <w:p w:rsidR="00CB2BC3" w:rsidRDefault="00CB2BC3" w:rsidP="00881435">
                          <w:pPr>
                            <w:jc w:val="center"/>
                            <w:rPr>
                              <w:i/>
                              <w:sz w:val="18"/>
                              <w:szCs w:val="18"/>
                            </w:rPr>
                          </w:pPr>
                          <w:r>
                            <w:rPr>
                              <w:i/>
                              <w:sz w:val="18"/>
                              <w:szCs w:val="18"/>
                            </w:rPr>
                            <w:t>R</w:t>
                          </w:r>
                          <w:r w:rsidRPr="008940D3">
                            <w:rPr>
                              <w:sz w:val="18"/>
                              <w:szCs w:val="18"/>
                              <w:vertAlign w:val="subscript"/>
                            </w:rPr>
                            <w:t>1</w:t>
                          </w:r>
                        </w:p>
                      </w:txbxContent>
                    </v:textbox>
                  </v:shape>
                  <v:shape id="Text Box 4773" o:spid="_x0000_s1353" type="#_x0000_t202" style="position:absolute;left:8322;top:1396;width:24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Dx7MEA&#10;AADdAAAADwAAAGRycy9kb3ducmV2LnhtbERPTWvCQBC9C/6HZYReRDcRCW3qKiItFG9qL70N2TEJ&#10;zc6G7DZJ/fXOQfD4eN+b3ega1VMXas8G0mUCirjwtubSwPflc/EKKkRki41nMvBPAXbb6WSDufUD&#10;n6g/x1JJCIccDVQxtrnWoajIYVj6lli4q+8cRoFdqW2Hg4S7Rq+SJNMOa5aGCls6VFT8nv+cgWz8&#10;aOfHN1oNt6Lp+eeWppFSY15m4/4dVKQxPsUP95cV3zqT/fJGnoDe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w8ezBAAAA3QAAAA8AAAAAAAAAAAAAAAAAmAIAAGRycy9kb3du&#10;cmV2LnhtbFBLBQYAAAAABAAEAPUAAACGAwAAAAA=&#10;" filled="f" stroked="f">
                    <o:lock v:ext="edit" aspectratio="t"/>
                    <v:textbox style="mso-fit-shape-to-text:t" inset="0,0,0,0">
                      <w:txbxContent>
                        <w:p w:rsidR="00CB2BC3" w:rsidRDefault="00CB2BC3" w:rsidP="00881435">
                          <w:pPr>
                            <w:jc w:val="center"/>
                            <w:rPr>
                              <w:i/>
                              <w:sz w:val="18"/>
                              <w:szCs w:val="18"/>
                            </w:rPr>
                          </w:pPr>
                          <w:r>
                            <w:rPr>
                              <w:i/>
                              <w:sz w:val="18"/>
                              <w:szCs w:val="18"/>
                            </w:rPr>
                            <w:t>R</w:t>
                          </w:r>
                          <w:r>
                            <w:rPr>
                              <w:sz w:val="18"/>
                              <w:szCs w:val="18"/>
                              <w:vertAlign w:val="subscript"/>
                            </w:rPr>
                            <w:t>2</w:t>
                          </w:r>
                        </w:p>
                      </w:txbxContent>
                    </v:textbox>
                  </v:shape>
                </v:group>
              </v:group>
            </w:pict>
          </mc:Fallback>
        </mc:AlternateContent>
      </w:r>
      <w:r w:rsidR="00881435" w:rsidRPr="005D4EE3">
        <w:t xml:space="preserve">5.  </w:t>
      </w:r>
      <w:r w:rsidR="00881435" w:rsidRPr="005D4EE3">
        <w:t>在图</w:t>
      </w:r>
      <w:r w:rsidR="00881435" w:rsidRPr="005D4EE3">
        <w:t>9</w:t>
      </w:r>
      <w:r w:rsidR="00881435" w:rsidRPr="005D4EE3">
        <w:t>所示的电路中，电源电压保持不变。</w:t>
      </w:r>
      <w:r w:rsidR="00881435" w:rsidRPr="005D4EE3">
        <w:rPr>
          <w:i/>
        </w:rPr>
        <w:t>R</w:t>
      </w:r>
      <w:r w:rsidR="00881435" w:rsidRPr="005D4EE3">
        <w:rPr>
          <w:vertAlign w:val="subscript"/>
        </w:rPr>
        <w:t>1</w:t>
      </w:r>
      <w:r w:rsidR="00881435" w:rsidRPr="005D4EE3">
        <w:t>或</w:t>
      </w:r>
      <w:r w:rsidR="00881435" w:rsidRPr="005D4EE3">
        <w:rPr>
          <w:i/>
        </w:rPr>
        <w:t>R</w:t>
      </w:r>
      <w:r w:rsidR="00881435" w:rsidRPr="005D4EE3">
        <w:rPr>
          <w:vertAlign w:val="subscript"/>
        </w:rPr>
        <w:t>2</w:t>
      </w:r>
      <w:r w:rsidR="00881435" w:rsidRPr="005D4EE3">
        <w:t>中的一个发生断路，闭合电键</w:t>
      </w:r>
      <w:r w:rsidR="00881435" w:rsidRPr="005D4EE3">
        <w:t>S</w:t>
      </w:r>
      <w:r w:rsidR="00881435" w:rsidRPr="005D4EE3">
        <w:t>，以下方法能检测出具体故障的是</w:t>
      </w:r>
      <w:r w:rsidR="00881435" w:rsidRPr="005D4EE3">
        <w:t xml:space="preserve">   </w:t>
      </w:r>
      <w:r w:rsidR="00881435" w:rsidRPr="005D4EE3">
        <w:t>（</w:t>
      </w:r>
      <w:r w:rsidR="00881435" w:rsidRPr="005D4EE3">
        <w:t xml:space="preserve">       </w:t>
      </w:r>
      <w:r w:rsidR="00881435" w:rsidRPr="005D4EE3">
        <w:t>）</w:t>
      </w:r>
    </w:p>
    <w:p w:rsidR="00867579" w:rsidRDefault="00881435" w:rsidP="00867579">
      <w:pPr>
        <w:tabs>
          <w:tab w:val="left" w:pos="2910"/>
          <w:tab w:val="left" w:pos="4680"/>
          <w:tab w:val="left" w:pos="6480"/>
        </w:tabs>
        <w:spacing w:line="400" w:lineRule="exact"/>
        <w:rPr>
          <w:noProof/>
        </w:rPr>
      </w:pPr>
      <w:r w:rsidRPr="005D4EE3">
        <w:rPr>
          <w:noProof/>
        </w:rPr>
        <w:t>A</w:t>
      </w:r>
      <w:r w:rsidRPr="005D4EE3">
        <w:rPr>
          <w:noProof/>
        </w:rPr>
        <w:t>．用完好的小灯替换</w:t>
      </w:r>
      <w:r w:rsidRPr="005D4EE3">
        <w:rPr>
          <w:i/>
          <w:noProof/>
        </w:rPr>
        <w:t>R</w:t>
      </w:r>
      <w:r w:rsidRPr="005D4EE3">
        <w:rPr>
          <w:noProof/>
          <w:vertAlign w:val="subscript"/>
        </w:rPr>
        <w:t>1</w:t>
      </w:r>
      <w:r w:rsidRPr="005D4EE3">
        <w:rPr>
          <w:noProof/>
        </w:rPr>
        <w:t>。</w:t>
      </w:r>
      <w:r w:rsidRPr="005D4EE3">
        <w:rPr>
          <w:noProof/>
          <w:vertAlign w:val="subscript"/>
        </w:rPr>
        <w:tab/>
      </w:r>
      <w:r w:rsidRPr="005D4EE3">
        <w:rPr>
          <w:noProof/>
        </w:rPr>
        <w:t>B</w:t>
      </w:r>
      <w:r w:rsidRPr="005D4EE3">
        <w:rPr>
          <w:noProof/>
        </w:rPr>
        <w:t>．用电压表并联在</w:t>
      </w:r>
      <w:r w:rsidRPr="005D4EE3">
        <w:rPr>
          <w:i/>
          <w:noProof/>
        </w:rPr>
        <w:t>R</w:t>
      </w:r>
      <w:r w:rsidRPr="005D4EE3">
        <w:rPr>
          <w:noProof/>
          <w:vertAlign w:val="subscript"/>
        </w:rPr>
        <w:t>2</w:t>
      </w:r>
      <w:r w:rsidRPr="005D4EE3">
        <w:rPr>
          <w:noProof/>
        </w:rPr>
        <w:t>两端。</w:t>
      </w:r>
    </w:p>
    <w:p w:rsidR="00881435" w:rsidRPr="005D4EE3" w:rsidRDefault="00881435" w:rsidP="00867579">
      <w:pPr>
        <w:tabs>
          <w:tab w:val="left" w:pos="2700"/>
          <w:tab w:val="left" w:pos="4680"/>
          <w:tab w:val="left" w:pos="6480"/>
        </w:tabs>
        <w:spacing w:line="400" w:lineRule="exact"/>
        <w:rPr>
          <w:noProof/>
        </w:rPr>
      </w:pPr>
      <w:r w:rsidRPr="005D4EE3">
        <w:rPr>
          <w:noProof/>
        </w:rPr>
        <w:t>C</w:t>
      </w:r>
      <w:r w:rsidRPr="005D4EE3">
        <w:rPr>
          <w:noProof/>
        </w:rPr>
        <w:t>．用电流表串联在干路中。</w:t>
      </w:r>
      <w:r w:rsidRPr="005D4EE3">
        <w:rPr>
          <w:noProof/>
        </w:rPr>
        <w:t xml:space="preserve">  D</w:t>
      </w:r>
      <w:r w:rsidRPr="005D4EE3">
        <w:rPr>
          <w:noProof/>
        </w:rPr>
        <w:t>．用电流表串联在</w:t>
      </w:r>
      <w:r w:rsidRPr="005D4EE3">
        <w:rPr>
          <w:i/>
          <w:noProof/>
        </w:rPr>
        <w:t>R</w:t>
      </w:r>
      <w:r w:rsidRPr="005D4EE3">
        <w:rPr>
          <w:noProof/>
          <w:vertAlign w:val="subscript"/>
        </w:rPr>
        <w:t>1</w:t>
      </w:r>
      <w:r w:rsidRPr="005D4EE3">
        <w:rPr>
          <w:noProof/>
        </w:rPr>
        <w:t>支路中。</w:t>
      </w:r>
    </w:p>
    <w:p w:rsidR="00881435" w:rsidRPr="005D4EE3" w:rsidRDefault="00881435" w:rsidP="00881435"/>
    <w:p w:rsidR="00881435" w:rsidRPr="00E2337B" w:rsidRDefault="00881435" w:rsidP="00E2337B">
      <w:pPr>
        <w:pStyle w:val="a4"/>
      </w:pPr>
      <w:bookmarkStart w:id="13" w:name="_Toc474930170"/>
      <w:r w:rsidRPr="00E2337B">
        <w:lastRenderedPageBreak/>
        <w:t>第七讲</w:t>
      </w:r>
      <w:r w:rsidRPr="00E2337B">
        <w:t xml:space="preserve">   </w:t>
      </w:r>
      <w:r w:rsidRPr="00E2337B">
        <w:t>电路计算</w:t>
      </w:r>
      <w:bookmarkEnd w:id="13"/>
    </w:p>
    <w:p w:rsidR="00881435" w:rsidRPr="005D4EE3" w:rsidRDefault="00881435" w:rsidP="00881435">
      <w:pPr>
        <w:rPr>
          <w:szCs w:val="21"/>
        </w:rPr>
      </w:pPr>
      <w:r w:rsidRPr="005D4EE3">
        <w:rPr>
          <w:b/>
          <w:szCs w:val="21"/>
        </w:rPr>
        <w:t>例题</w:t>
      </w:r>
      <w:r w:rsidRPr="005D4EE3">
        <w:rPr>
          <w:b/>
          <w:szCs w:val="21"/>
        </w:rPr>
        <w:t>1</w:t>
      </w:r>
    </w:p>
    <w:p w:rsidR="00881435" w:rsidRPr="005D4EE3" w:rsidRDefault="0080621C" w:rsidP="00881435">
      <w:pPr>
        <w:rPr>
          <w:szCs w:val="21"/>
        </w:rPr>
      </w:pPr>
      <w:r>
        <w:rPr>
          <w:noProof/>
          <w:szCs w:val="21"/>
        </w:rPr>
        <mc:AlternateContent>
          <mc:Choice Requires="wps">
            <w:drawing>
              <wp:anchor distT="0" distB="0" distL="114300" distR="114300" simplePos="0" relativeHeight="251643904" behindDoc="0" locked="0" layoutInCell="1" allowOverlap="1">
                <wp:simplePos x="0" y="0"/>
                <wp:positionH relativeFrom="column">
                  <wp:posOffset>2616835</wp:posOffset>
                </wp:positionH>
                <wp:positionV relativeFrom="paragraph">
                  <wp:posOffset>1235710</wp:posOffset>
                </wp:positionV>
                <wp:extent cx="735965" cy="257175"/>
                <wp:effectExtent l="0" t="0" r="0" b="2540"/>
                <wp:wrapSquare wrapText="bothSides"/>
                <wp:docPr id="6442" name="Text Box 48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596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jc w:val="center"/>
                            </w:pPr>
                            <w:r w:rsidRPr="001A179C">
                              <w:rPr>
                                <w:rFonts w:hint="eastAsia"/>
                                <w:sz w:val="18"/>
                                <w:szCs w:val="18"/>
                              </w:rPr>
                              <w:t>图</w:t>
                            </w:r>
                            <w:r>
                              <w:rPr>
                                <w:rFonts w:hint="eastAsia"/>
                                <w:sz w:val="18"/>
                                <w:szCs w:val="1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50" o:spid="_x0000_s1354" type="#_x0000_t202" style="position:absolute;left:0;text-align:left;margin-left:206.05pt;margin-top:97.3pt;width:57.95pt;height:20.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IbQvg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" filled="f" stroked="f">
                <v:textbox>
                  <w:txbxContent>
                    <w:p w:rsidR="00CB2BC3" w:rsidRDefault="00CB2BC3" w:rsidP="00881435">
                      <w:pPr>
                        <w:jc w:val="center"/>
                      </w:pPr>
                      <w:r w:rsidRPr="001A179C">
                        <w:rPr>
                          <w:rFonts w:hint="eastAsia"/>
                          <w:sz w:val="18"/>
                          <w:szCs w:val="18"/>
                        </w:rPr>
                        <w:t>图</w:t>
                      </w:r>
                      <w:r>
                        <w:rPr>
                          <w:rFonts w:hint="eastAsia"/>
                          <w:sz w:val="18"/>
                          <w:szCs w:val="18"/>
                        </w:rPr>
                        <w:t>1</w:t>
                      </w:r>
                    </w:p>
                  </w:txbxContent>
                </v:textbox>
                <w10:wrap type="square"/>
              </v:shape>
            </w:pict>
          </mc:Fallback>
        </mc:AlternateContent>
      </w:r>
      <w:r w:rsidR="005F7910">
        <w:rPr>
          <w:noProof/>
          <w:szCs w:val="21"/>
        </w:rPr>
        <w:drawing>
          <wp:anchor distT="0" distB="0" distL="114300" distR="114300" simplePos="0" relativeHeight="251642880" behindDoc="0" locked="0" layoutInCell="1" allowOverlap="1">
            <wp:simplePos x="0" y="0"/>
            <wp:positionH relativeFrom="column">
              <wp:posOffset>1174115</wp:posOffset>
            </wp:positionH>
            <wp:positionV relativeFrom="paragraph">
              <wp:posOffset>150495</wp:posOffset>
            </wp:positionV>
            <wp:extent cx="4569460" cy="1162050"/>
            <wp:effectExtent l="19050" t="0" r="2540" b="0"/>
            <wp:wrapSquare wrapText="bothSides"/>
            <wp:docPr id="48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
                    <a:srcRect l="7706" t="23555" r="23428" b="45396"/>
                    <a:stretch>
                      <a:fillRect/>
                    </a:stretch>
                  </pic:blipFill>
                  <pic:spPr bwMode="auto">
                    <a:xfrm>
                      <a:off x="0" y="0"/>
                      <a:ext cx="4569460" cy="1162050"/>
                    </a:xfrm>
                    <a:prstGeom prst="rect">
                      <a:avLst/>
                    </a:prstGeom>
                    <a:noFill/>
                    <a:ln w="9525">
                      <a:noFill/>
                      <a:miter lim="800000"/>
                      <a:headEnd/>
                      <a:tailEnd/>
                    </a:ln>
                  </pic:spPr>
                </pic:pic>
              </a:graphicData>
            </a:graphic>
          </wp:anchor>
        </w:drawing>
      </w:r>
      <w:r w:rsidR="00881435" w:rsidRPr="005D4EE3">
        <w:rPr>
          <w:szCs w:val="21"/>
        </w:rPr>
        <w:t xml:space="preserve">    </w:t>
      </w:r>
      <w:r w:rsidR="00881435" w:rsidRPr="005D4EE3">
        <w:rPr>
          <w:szCs w:val="21"/>
        </w:rPr>
        <w:t>在图</w:t>
      </w:r>
      <w:r w:rsidR="00881435" w:rsidRPr="005D4EE3">
        <w:rPr>
          <w:szCs w:val="21"/>
        </w:rPr>
        <w:t>1</w:t>
      </w:r>
      <w:r w:rsidR="00881435" w:rsidRPr="005D4EE3">
        <w:rPr>
          <w:szCs w:val="21"/>
        </w:rPr>
        <w:t>所示的电路中，电源电压为</w:t>
      </w:r>
      <w:r w:rsidR="00881435" w:rsidRPr="005D4EE3">
        <w:rPr>
          <w:szCs w:val="21"/>
        </w:rPr>
        <w:t xml:space="preserve"> 18 </w:t>
      </w:r>
      <w:proofErr w:type="gramStart"/>
      <w:r w:rsidR="00881435" w:rsidRPr="005D4EE3">
        <w:rPr>
          <w:szCs w:val="21"/>
        </w:rPr>
        <w:t>伏保持</w:t>
      </w:r>
      <w:proofErr w:type="gramEnd"/>
      <w:r w:rsidR="00881435" w:rsidRPr="005D4EE3">
        <w:rPr>
          <w:szCs w:val="21"/>
        </w:rPr>
        <w:t>不变，电阻</w:t>
      </w:r>
      <w:r w:rsidR="00881435" w:rsidRPr="005D4EE3">
        <w:rPr>
          <w:szCs w:val="21"/>
        </w:rPr>
        <w:t xml:space="preserve"> </w:t>
      </w:r>
      <w:r w:rsidR="00881435" w:rsidRPr="005D4EE3">
        <w:rPr>
          <w:i/>
          <w:szCs w:val="21"/>
        </w:rPr>
        <w:t>R</w:t>
      </w:r>
      <w:r w:rsidR="00881435" w:rsidRPr="005D4EE3">
        <w:rPr>
          <w:szCs w:val="21"/>
          <w:vertAlign w:val="subscript"/>
        </w:rPr>
        <w:t xml:space="preserve">1 </w:t>
      </w:r>
      <w:r w:rsidR="00881435" w:rsidRPr="005D4EE3">
        <w:rPr>
          <w:szCs w:val="21"/>
        </w:rPr>
        <w:t>的阻值为</w:t>
      </w:r>
      <w:r w:rsidR="00881435" w:rsidRPr="005D4EE3">
        <w:rPr>
          <w:szCs w:val="21"/>
        </w:rPr>
        <w:t xml:space="preserve"> 10 </w:t>
      </w:r>
      <w:proofErr w:type="gramStart"/>
      <w:r w:rsidR="00881435" w:rsidRPr="005D4EE3">
        <w:rPr>
          <w:szCs w:val="21"/>
        </w:rPr>
        <w:t>欧</w:t>
      </w:r>
      <w:proofErr w:type="gramEnd"/>
      <w:r w:rsidR="00881435" w:rsidRPr="005D4EE3">
        <w:rPr>
          <w:szCs w:val="21"/>
        </w:rPr>
        <w:t>。闭合电键</w:t>
      </w:r>
      <w:r w:rsidR="00881435" w:rsidRPr="005D4EE3">
        <w:rPr>
          <w:szCs w:val="21"/>
        </w:rPr>
        <w:t>S</w:t>
      </w:r>
      <w:r w:rsidR="00881435" w:rsidRPr="005D4EE3">
        <w:rPr>
          <w:szCs w:val="21"/>
        </w:rPr>
        <w:t>后，电流表</w:t>
      </w:r>
      <w:r w:rsidR="00881435" w:rsidRPr="005D4EE3">
        <w:rPr>
          <w:szCs w:val="21"/>
        </w:rPr>
        <w:t>A</w:t>
      </w:r>
      <w:r w:rsidR="00881435" w:rsidRPr="005D4EE3">
        <w:rPr>
          <w:szCs w:val="21"/>
        </w:rPr>
        <w:t>的示数如图</w:t>
      </w:r>
      <w:r w:rsidR="00881435" w:rsidRPr="005D4EE3">
        <w:rPr>
          <w:szCs w:val="21"/>
        </w:rPr>
        <w:t>1</w:t>
      </w:r>
      <w:r w:rsidR="00881435" w:rsidRPr="005D4EE3">
        <w:rPr>
          <w:szCs w:val="21"/>
        </w:rPr>
        <w:t>（</w:t>
      </w:r>
      <w:r w:rsidR="00881435" w:rsidRPr="005D4EE3">
        <w:rPr>
          <w:szCs w:val="21"/>
        </w:rPr>
        <w:t>a</w:t>
      </w:r>
      <w:r w:rsidR="00881435" w:rsidRPr="005D4EE3">
        <w:rPr>
          <w:szCs w:val="21"/>
        </w:rPr>
        <w:t>）所示。</w:t>
      </w:r>
    </w:p>
    <w:p w:rsidR="00881435" w:rsidRPr="005D4EE3" w:rsidRDefault="00867579" w:rsidP="00867579">
      <w:r>
        <w:t xml:space="preserve">  </w:t>
      </w:r>
      <w:r w:rsidR="00881435" w:rsidRPr="005D4EE3">
        <w:rPr>
          <w:rFonts w:ascii="宋体" w:hAnsi="宋体" w:cs="宋体" w:hint="eastAsia"/>
        </w:rPr>
        <w:t>①</w:t>
      </w:r>
      <w:r w:rsidR="00881435" w:rsidRPr="005D4EE3">
        <w:t xml:space="preserve"> </w:t>
      </w:r>
      <w:r w:rsidR="00881435" w:rsidRPr="005D4EE3">
        <w:t>求电阻</w:t>
      </w:r>
      <w:r w:rsidR="00881435" w:rsidRPr="005D4EE3">
        <w:rPr>
          <w:i/>
        </w:rPr>
        <w:t>R</w:t>
      </w:r>
      <w:r w:rsidR="00881435" w:rsidRPr="005D4EE3">
        <w:rPr>
          <w:vertAlign w:val="subscript"/>
        </w:rPr>
        <w:t>1</w:t>
      </w:r>
      <w:r w:rsidR="00881435" w:rsidRPr="005D4EE3">
        <w:t xml:space="preserve"> </w:t>
      </w:r>
      <w:r w:rsidR="00881435" w:rsidRPr="005D4EE3">
        <w:t>两端的电压</w:t>
      </w:r>
      <w:r w:rsidR="00881435" w:rsidRPr="005D4EE3">
        <w:rPr>
          <w:i/>
        </w:rPr>
        <w:t>U</w:t>
      </w:r>
      <w:r w:rsidR="00881435" w:rsidRPr="005D4EE3">
        <w:rPr>
          <w:vertAlign w:val="subscript"/>
        </w:rPr>
        <w:t>1</w:t>
      </w:r>
      <w:r w:rsidR="00881435" w:rsidRPr="005D4EE3">
        <w:t xml:space="preserve"> </w:t>
      </w:r>
      <w:r w:rsidR="00881435" w:rsidRPr="005D4EE3">
        <w:t>。</w:t>
      </w:r>
      <w:r w:rsidR="00881435" w:rsidRPr="005D4EE3">
        <w:t xml:space="preserve">  </w:t>
      </w:r>
    </w:p>
    <w:p w:rsidR="00881435" w:rsidRPr="005D4EE3" w:rsidRDefault="00867579" w:rsidP="00867579">
      <w:r>
        <w:t xml:space="preserve"> </w:t>
      </w:r>
      <w:r w:rsidR="00881435" w:rsidRPr="005D4EE3">
        <w:t xml:space="preserve"> </w:t>
      </w:r>
      <w:r w:rsidR="00881435" w:rsidRPr="005D4EE3">
        <w:rPr>
          <w:rFonts w:ascii="宋体" w:hAnsi="宋体" w:cs="宋体" w:hint="eastAsia"/>
        </w:rPr>
        <w:t>②</w:t>
      </w:r>
      <w:r w:rsidR="00881435" w:rsidRPr="005D4EE3">
        <w:t xml:space="preserve"> </w:t>
      </w:r>
      <w:r w:rsidR="00881435" w:rsidRPr="005D4EE3">
        <w:t>求此时滑动变阻器</w:t>
      </w:r>
      <w:r w:rsidR="00881435" w:rsidRPr="005D4EE3">
        <w:rPr>
          <w:i/>
        </w:rPr>
        <w:t>R</w:t>
      </w:r>
      <w:r w:rsidR="00881435" w:rsidRPr="005D4EE3">
        <w:rPr>
          <w:vertAlign w:val="subscript"/>
        </w:rPr>
        <w:t>2</w:t>
      </w:r>
      <w:r w:rsidR="00881435" w:rsidRPr="005D4EE3">
        <w:t xml:space="preserve"> </w:t>
      </w:r>
      <w:r w:rsidR="00881435" w:rsidRPr="005D4EE3">
        <w:t>连入电路的阻值。</w:t>
      </w:r>
      <w:r w:rsidR="00881435" w:rsidRPr="005D4EE3">
        <w:t xml:space="preserve"> </w:t>
      </w:r>
    </w:p>
    <w:p w:rsidR="00881435" w:rsidRPr="005D4EE3" w:rsidRDefault="00867579" w:rsidP="00867579">
      <w:r>
        <w:t xml:space="preserve">  </w:t>
      </w:r>
      <w:r w:rsidR="00881435" w:rsidRPr="005D4EE3">
        <w:rPr>
          <w:rFonts w:ascii="宋体" w:hAnsi="宋体" w:cs="宋体" w:hint="eastAsia"/>
        </w:rPr>
        <w:t>③</w:t>
      </w:r>
      <w:r w:rsidR="00881435" w:rsidRPr="005D4EE3">
        <w:t xml:space="preserve"> </w:t>
      </w:r>
      <w:r w:rsidR="00881435" w:rsidRPr="005D4EE3">
        <w:t>现有标有</w:t>
      </w:r>
      <w:r w:rsidR="00881435" w:rsidRPr="005D4EE3">
        <w:t>“20Ω  2Α”</w:t>
      </w:r>
      <w:r w:rsidR="00881435" w:rsidRPr="005D4EE3">
        <w:t>、</w:t>
      </w:r>
      <w:r w:rsidR="00881435" w:rsidRPr="005D4EE3">
        <w:t>“50Ω  1Α”</w:t>
      </w:r>
      <w:r w:rsidR="00881435" w:rsidRPr="005D4EE3">
        <w:t>字样的滑动变阻器可供选择，有一个表盘如图</w:t>
      </w:r>
      <w:r w:rsidR="00881435" w:rsidRPr="005D4EE3">
        <w:t>1</w:t>
      </w:r>
      <w:r w:rsidR="00881435" w:rsidRPr="005D4EE3">
        <w:t>（</w:t>
      </w:r>
      <w:r w:rsidR="00881435" w:rsidRPr="005D4EE3">
        <w:t>b</w:t>
      </w:r>
      <w:r w:rsidR="00881435" w:rsidRPr="005D4EE3">
        <w:t>）所示的电压表可接入电路。</w:t>
      </w:r>
      <w:r w:rsidR="00881435" w:rsidRPr="005D4EE3">
        <w:t xml:space="preserve"> </w:t>
      </w:r>
    </w:p>
    <w:p w:rsidR="00881435" w:rsidRPr="005D4EE3" w:rsidRDefault="00867579" w:rsidP="00881435">
      <w:pPr>
        <w:rPr>
          <w:szCs w:val="21"/>
        </w:rPr>
      </w:pPr>
      <w:r>
        <w:rPr>
          <w:szCs w:val="21"/>
        </w:rPr>
        <w:t xml:space="preserve">   </w:t>
      </w:r>
      <w:r w:rsidR="00881435" w:rsidRPr="005D4EE3">
        <w:rPr>
          <w:szCs w:val="21"/>
        </w:rPr>
        <w:t>当选用标有</w:t>
      </w:r>
      <w:r w:rsidR="00881435" w:rsidRPr="005D4EE3">
        <w:rPr>
          <w:szCs w:val="21"/>
        </w:rPr>
        <w:t>_______</w:t>
      </w:r>
      <w:r w:rsidR="00881435" w:rsidRPr="005D4EE3">
        <w:rPr>
          <w:szCs w:val="21"/>
        </w:rPr>
        <w:t>字样的变阻器替换</w:t>
      </w:r>
      <w:r w:rsidR="00881435" w:rsidRPr="005D4EE3">
        <w:rPr>
          <w:szCs w:val="21"/>
        </w:rPr>
        <w:t xml:space="preserve"> </w:t>
      </w:r>
      <w:r w:rsidR="00881435" w:rsidRPr="005D4EE3">
        <w:rPr>
          <w:i/>
          <w:szCs w:val="21"/>
        </w:rPr>
        <w:t>R</w:t>
      </w:r>
      <w:r w:rsidR="00881435" w:rsidRPr="005D4EE3">
        <w:rPr>
          <w:szCs w:val="21"/>
          <w:vertAlign w:val="subscript"/>
        </w:rPr>
        <w:t>2</w:t>
      </w:r>
      <w:r w:rsidR="00881435" w:rsidRPr="005D4EE3">
        <w:rPr>
          <w:szCs w:val="21"/>
        </w:rPr>
        <w:t xml:space="preserve"> </w:t>
      </w:r>
      <w:r w:rsidR="00881435" w:rsidRPr="005D4EE3">
        <w:rPr>
          <w:szCs w:val="21"/>
        </w:rPr>
        <w:t>，并把电压表接入</w:t>
      </w:r>
      <w:r w:rsidR="00881435" w:rsidRPr="005D4EE3">
        <w:rPr>
          <w:szCs w:val="21"/>
        </w:rPr>
        <w:t>_______</w:t>
      </w:r>
      <w:r w:rsidR="00881435" w:rsidRPr="005D4EE3">
        <w:rPr>
          <w:szCs w:val="21"/>
        </w:rPr>
        <w:t>两点间时（选填</w:t>
      </w:r>
      <w:r w:rsidR="00881435" w:rsidRPr="005D4EE3">
        <w:rPr>
          <w:szCs w:val="21"/>
        </w:rPr>
        <w:t>“AB”</w:t>
      </w:r>
      <w:r w:rsidR="00881435" w:rsidRPr="005D4EE3">
        <w:rPr>
          <w:szCs w:val="21"/>
        </w:rPr>
        <w:t>、</w:t>
      </w:r>
      <w:r w:rsidR="00881435" w:rsidRPr="005D4EE3">
        <w:rPr>
          <w:szCs w:val="21"/>
        </w:rPr>
        <w:t>“CD”</w:t>
      </w:r>
      <w:r w:rsidR="00881435" w:rsidRPr="005D4EE3">
        <w:rPr>
          <w:szCs w:val="21"/>
        </w:rPr>
        <w:t>、</w:t>
      </w:r>
      <w:r w:rsidR="00881435" w:rsidRPr="005D4EE3">
        <w:rPr>
          <w:szCs w:val="21"/>
        </w:rPr>
        <w:t xml:space="preserve">“AB </w:t>
      </w:r>
      <w:r w:rsidR="00881435" w:rsidRPr="005D4EE3">
        <w:rPr>
          <w:szCs w:val="21"/>
        </w:rPr>
        <w:t>或</w:t>
      </w:r>
      <w:r w:rsidR="00881435" w:rsidRPr="005D4EE3">
        <w:rPr>
          <w:szCs w:val="21"/>
        </w:rPr>
        <w:t xml:space="preserve"> CD”</w:t>
      </w:r>
      <w:r w:rsidR="00881435" w:rsidRPr="005D4EE3">
        <w:rPr>
          <w:szCs w:val="21"/>
        </w:rPr>
        <w:t>），在移动变阻器滑片</w:t>
      </w:r>
      <w:r w:rsidR="00881435" w:rsidRPr="005D4EE3">
        <w:rPr>
          <w:szCs w:val="21"/>
        </w:rPr>
        <w:t xml:space="preserve"> P </w:t>
      </w:r>
      <w:r w:rsidR="00881435" w:rsidRPr="005D4EE3">
        <w:rPr>
          <w:szCs w:val="21"/>
        </w:rPr>
        <w:t>的过程中电压表示数的变化量</w:t>
      </w:r>
      <w:r w:rsidR="00881435" w:rsidRPr="005D4EE3">
        <w:rPr>
          <w:i/>
          <w:szCs w:val="21"/>
        </w:rPr>
        <w:t>U</w:t>
      </w:r>
      <w:r w:rsidR="00881435" w:rsidRPr="005D4EE3">
        <w:rPr>
          <w:szCs w:val="21"/>
        </w:rPr>
        <w:t xml:space="preserve"> </w:t>
      </w:r>
      <w:r w:rsidR="00881435" w:rsidRPr="005D4EE3">
        <w:rPr>
          <w:szCs w:val="21"/>
          <w:vertAlign w:val="subscript"/>
        </w:rPr>
        <w:t>最大</w:t>
      </w:r>
      <w:r w:rsidR="00881435" w:rsidRPr="005D4EE3">
        <w:rPr>
          <w:szCs w:val="21"/>
        </w:rPr>
        <w:t>。求电压表示数的最大变化量</w:t>
      </w:r>
      <w:r w:rsidR="00881435" w:rsidRPr="005D4EE3">
        <w:rPr>
          <w:i/>
          <w:szCs w:val="21"/>
        </w:rPr>
        <w:t>U</w:t>
      </w:r>
      <w:r w:rsidR="00881435" w:rsidRPr="005D4EE3">
        <w:rPr>
          <w:szCs w:val="21"/>
          <w:vertAlign w:val="subscript"/>
        </w:rPr>
        <w:t>最大</w:t>
      </w:r>
      <w:r w:rsidR="00881435" w:rsidRPr="005D4EE3">
        <w:rPr>
          <w:szCs w:val="21"/>
        </w:rPr>
        <w:t xml:space="preserve"> </w:t>
      </w:r>
      <w:r w:rsidR="00881435" w:rsidRPr="005D4EE3">
        <w:rPr>
          <w:szCs w:val="21"/>
        </w:rPr>
        <w:t>。</w:t>
      </w:r>
      <w:r w:rsidR="00881435" w:rsidRPr="005D4EE3">
        <w:rPr>
          <w:szCs w:val="21"/>
        </w:rPr>
        <w:t xml:space="preserve"> </w:t>
      </w:r>
    </w:p>
    <w:p w:rsidR="00881435" w:rsidRPr="005D4EE3" w:rsidRDefault="00881435" w:rsidP="00881435">
      <w:pPr>
        <w:rPr>
          <w:b/>
          <w:szCs w:val="21"/>
        </w:rPr>
      </w:pPr>
      <w:r w:rsidRPr="005D4EE3">
        <w:rPr>
          <w:b/>
          <w:szCs w:val="21"/>
        </w:rPr>
        <w:t>分析</w:t>
      </w:r>
      <w:r w:rsidRPr="005D4EE3">
        <w:rPr>
          <w:b/>
          <w:szCs w:val="21"/>
        </w:rPr>
        <w:t>:</w:t>
      </w:r>
    </w:p>
    <w:p w:rsidR="00881435" w:rsidRPr="005D4EE3" w:rsidRDefault="00881435" w:rsidP="00881435"/>
    <w:p w:rsidR="00881435" w:rsidRPr="005D4EE3" w:rsidRDefault="00881435" w:rsidP="00881435"/>
    <w:p w:rsidR="00881435" w:rsidRPr="005D4EE3" w:rsidRDefault="00881435" w:rsidP="00881435">
      <w:pPr>
        <w:rPr>
          <w:b/>
        </w:rPr>
      </w:pPr>
      <w:r w:rsidRPr="005D4EE3">
        <w:rPr>
          <w:b/>
        </w:rPr>
        <w:t>例题</w:t>
      </w:r>
      <w:r w:rsidRPr="005D4EE3">
        <w:rPr>
          <w:b/>
        </w:rPr>
        <w:t>2</w:t>
      </w:r>
    </w:p>
    <w:p w:rsidR="00881435" w:rsidRPr="005D4EE3" w:rsidRDefault="005F7910" w:rsidP="00881435">
      <w:r>
        <w:rPr>
          <w:noProof/>
        </w:rPr>
        <w:drawing>
          <wp:anchor distT="0" distB="0" distL="114300" distR="114300" simplePos="0" relativeHeight="251636736" behindDoc="0" locked="0" layoutInCell="1" allowOverlap="1">
            <wp:simplePos x="0" y="0"/>
            <wp:positionH relativeFrom="column">
              <wp:posOffset>333375</wp:posOffset>
            </wp:positionH>
            <wp:positionV relativeFrom="paragraph">
              <wp:posOffset>440055</wp:posOffset>
            </wp:positionV>
            <wp:extent cx="4740275" cy="1190625"/>
            <wp:effectExtent l="19050" t="0" r="3175" b="0"/>
            <wp:wrapNone/>
            <wp:docPr id="478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3"/>
                    <a:srcRect/>
                    <a:stretch>
                      <a:fillRect/>
                    </a:stretch>
                  </pic:blipFill>
                  <pic:spPr bwMode="auto">
                    <a:xfrm>
                      <a:off x="0" y="0"/>
                      <a:ext cx="4740275" cy="1190625"/>
                    </a:xfrm>
                    <a:prstGeom prst="rect">
                      <a:avLst/>
                    </a:prstGeom>
                    <a:noFill/>
                    <a:ln w="9525">
                      <a:noFill/>
                      <a:miter lim="800000"/>
                      <a:headEnd/>
                      <a:tailEnd/>
                    </a:ln>
                  </pic:spPr>
                </pic:pic>
              </a:graphicData>
            </a:graphic>
          </wp:anchor>
        </w:drawing>
      </w:r>
      <w:r w:rsidR="00881435" w:rsidRPr="005D4EE3">
        <w:t>在图</w:t>
      </w:r>
      <w:r w:rsidR="00881435" w:rsidRPr="005D4EE3">
        <w:t>2</w:t>
      </w:r>
      <w:r w:rsidR="00881435" w:rsidRPr="005D4EE3">
        <w:t>（</w:t>
      </w:r>
      <w:r w:rsidR="00881435" w:rsidRPr="005D4EE3">
        <w:t>a</w:t>
      </w:r>
      <w:r w:rsidR="00881435" w:rsidRPr="005D4EE3">
        <w:t>）所示的电路中，滑动变阻器</w:t>
      </w:r>
      <w:r w:rsidR="00881435" w:rsidRPr="005D4EE3">
        <w:t>R</w:t>
      </w:r>
      <w:r w:rsidR="00881435" w:rsidRPr="005D4EE3">
        <w:rPr>
          <w:vertAlign w:val="subscript"/>
        </w:rPr>
        <w:t>2</w:t>
      </w:r>
      <w:r w:rsidR="00881435" w:rsidRPr="005D4EE3">
        <w:t>是规格为</w:t>
      </w:r>
      <w:r w:rsidR="00881435" w:rsidRPr="005D4EE3">
        <w:t>“20Ω 2A”</w:t>
      </w:r>
      <w:r w:rsidR="00881435" w:rsidRPr="005D4EE3">
        <w:t>和</w:t>
      </w:r>
      <w:r w:rsidR="00881435" w:rsidRPr="005D4EE3">
        <w:t>“5Ω 3A”</w:t>
      </w:r>
      <w:r w:rsidR="00881435" w:rsidRPr="005D4EE3">
        <w:t>中的一个。闭合电键</w:t>
      </w:r>
      <w:r w:rsidR="00881435" w:rsidRPr="005D4EE3">
        <w:t>S</w:t>
      </w:r>
      <w:r w:rsidR="00881435" w:rsidRPr="005D4EE3">
        <w:t>，当变阻器连入电路的电阻恰为其最大阻值的一半时，电流表的示数为</w:t>
      </w:r>
      <w:r w:rsidR="00881435" w:rsidRPr="005D4EE3">
        <w:t>0.3</w:t>
      </w:r>
      <w:r w:rsidR="00881435" w:rsidRPr="005D4EE3">
        <w:t>安，此时：</w:t>
      </w:r>
    </w:p>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p w:rsidR="00881435" w:rsidRPr="005D4EE3" w:rsidRDefault="0080621C" w:rsidP="00881435">
      <w:r>
        <w:rPr>
          <w:noProof/>
        </w:rPr>
        <mc:AlternateContent>
          <mc:Choice Requires="wps">
            <w:drawing>
              <wp:anchor distT="0" distB="0" distL="114300" distR="114300" simplePos="0" relativeHeight="251637760" behindDoc="0" locked="0" layoutInCell="1" allowOverlap="1">
                <wp:simplePos x="0" y="0"/>
                <wp:positionH relativeFrom="column">
                  <wp:posOffset>2079625</wp:posOffset>
                </wp:positionH>
                <wp:positionV relativeFrom="paragraph">
                  <wp:posOffset>158115</wp:posOffset>
                </wp:positionV>
                <wp:extent cx="835025" cy="297180"/>
                <wp:effectExtent l="3175" t="0" r="0" b="1905"/>
                <wp:wrapNone/>
                <wp:docPr id="6441" name="Text Box 4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5025"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82" o:spid="_x0000_s1355" type="#_x0000_t202" style="position:absolute;left:0;text-align:left;margin-left:163.75pt;margin-top:12.45pt;width:65.75pt;height:23.4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" stroked="f">
                <v:textbox>
                  <w:txbxContent>
                    <w:p w:rsidR="00CB2BC3" w:rsidRDefault="00CB2BC3" w:rsidP="00881435">
                      <w:r>
                        <w:rPr>
                          <w:rFonts w:hint="eastAsia"/>
                        </w:rPr>
                        <w:t>图</w:t>
                      </w:r>
                      <w:r>
                        <w:rPr>
                          <w:rFonts w:hint="eastAsia"/>
                        </w:rPr>
                        <w:t xml:space="preserve"> 2</w:t>
                      </w:r>
                    </w:p>
                  </w:txbxContent>
                </v:textbox>
              </v:shape>
            </w:pict>
          </mc:Fallback>
        </mc:AlternateContent>
      </w:r>
    </w:p>
    <w:p w:rsidR="00881435" w:rsidRPr="005D4EE3" w:rsidRDefault="00881435" w:rsidP="00881435"/>
    <w:p w:rsidR="00881435" w:rsidRPr="005D4EE3" w:rsidRDefault="00881435" w:rsidP="00881435">
      <w:pPr>
        <w:spacing w:line="360" w:lineRule="auto"/>
      </w:pPr>
      <w:r w:rsidRPr="005D4EE3">
        <w:rPr>
          <w:rFonts w:ascii="宋体" w:hAnsi="宋体" w:cs="宋体" w:hint="eastAsia"/>
        </w:rPr>
        <w:t>①</w:t>
      </w:r>
      <w:r w:rsidRPr="005D4EE3">
        <w:t>若电阻</w:t>
      </w:r>
      <w:r w:rsidRPr="005D4EE3">
        <w:rPr>
          <w:i/>
        </w:rPr>
        <w:t>R</w:t>
      </w:r>
      <w:r w:rsidRPr="005D4EE3">
        <w:rPr>
          <w:i/>
          <w:vertAlign w:val="subscript"/>
        </w:rPr>
        <w:t>1</w:t>
      </w:r>
      <w:r w:rsidRPr="005D4EE3">
        <w:t>的阻值为</w:t>
      </w:r>
      <w:r w:rsidRPr="005D4EE3">
        <w:t>20</w:t>
      </w:r>
      <w:r w:rsidRPr="005D4EE3">
        <w:t>欧，求</w:t>
      </w:r>
      <w:r w:rsidRPr="005D4EE3">
        <w:rPr>
          <w:i/>
        </w:rPr>
        <w:t>R</w:t>
      </w:r>
      <w:r w:rsidRPr="005D4EE3">
        <w:rPr>
          <w:i/>
          <w:vertAlign w:val="subscript"/>
        </w:rPr>
        <w:t>1</w:t>
      </w:r>
      <w:r w:rsidRPr="005D4EE3">
        <w:t>两端的电压</w:t>
      </w:r>
      <w:r w:rsidRPr="005D4EE3">
        <w:rPr>
          <w:i/>
        </w:rPr>
        <w:t>U</w:t>
      </w:r>
      <w:r w:rsidRPr="005D4EE3">
        <w:rPr>
          <w:i/>
          <w:vertAlign w:val="subscript"/>
        </w:rPr>
        <w:t>1</w:t>
      </w:r>
      <w:r w:rsidRPr="005D4EE3">
        <w:t>。</w:t>
      </w:r>
    </w:p>
    <w:p w:rsidR="00881435" w:rsidRPr="005D4EE3" w:rsidRDefault="00881435" w:rsidP="00881435">
      <w:r w:rsidRPr="005D4EE3">
        <w:rPr>
          <w:rFonts w:ascii="宋体" w:hAnsi="宋体" w:cs="宋体" w:hint="eastAsia"/>
        </w:rPr>
        <w:t>②</w:t>
      </w:r>
      <w:r w:rsidRPr="005D4EE3">
        <w:t>若在电路中正确连入两个电压表，示数分别如图</w:t>
      </w:r>
      <w:r w:rsidRPr="005D4EE3">
        <w:t>2</w:t>
      </w:r>
      <w:r w:rsidRPr="005D4EE3">
        <w:t>（</w:t>
      </w:r>
      <w:r w:rsidRPr="005D4EE3">
        <w:t>b</w:t>
      </w:r>
      <w:r w:rsidRPr="005D4EE3">
        <w:t>）、（</w:t>
      </w:r>
      <w:r w:rsidRPr="005D4EE3">
        <w:t>c</w:t>
      </w:r>
      <w:r w:rsidRPr="005D4EE3">
        <w:t>）所示。请通过计算判断所用变阻器</w:t>
      </w:r>
      <w:r w:rsidRPr="005D4EE3">
        <w:rPr>
          <w:i/>
        </w:rPr>
        <w:t>R</w:t>
      </w:r>
      <w:r w:rsidRPr="005D4EE3">
        <w:rPr>
          <w:i/>
          <w:vertAlign w:val="subscript"/>
        </w:rPr>
        <w:t>2</w:t>
      </w:r>
      <w:r w:rsidRPr="005D4EE3">
        <w:t>的规格，并求出电阻</w:t>
      </w:r>
      <w:r w:rsidRPr="005D4EE3">
        <w:rPr>
          <w:i/>
        </w:rPr>
        <w:t>R</w:t>
      </w:r>
      <w:r w:rsidRPr="005D4EE3">
        <w:rPr>
          <w:i/>
          <w:vertAlign w:val="subscript"/>
        </w:rPr>
        <w:t>1</w:t>
      </w:r>
      <w:r w:rsidRPr="005D4EE3">
        <w:t>消耗的电功率</w:t>
      </w:r>
      <w:r w:rsidRPr="005D4EE3">
        <w:rPr>
          <w:i/>
        </w:rPr>
        <w:t>P</w:t>
      </w:r>
      <w:r w:rsidRPr="005D4EE3">
        <w:rPr>
          <w:i/>
          <w:vertAlign w:val="subscript"/>
        </w:rPr>
        <w:t>1</w:t>
      </w:r>
      <w:r w:rsidRPr="005D4EE3">
        <w:t>。</w:t>
      </w:r>
    </w:p>
    <w:p w:rsidR="00881435" w:rsidRPr="005D4EE3" w:rsidRDefault="00881435" w:rsidP="00881435">
      <w:pPr>
        <w:rPr>
          <w:b/>
          <w:bCs/>
        </w:rPr>
      </w:pPr>
      <w:r w:rsidRPr="005D4EE3">
        <w:rPr>
          <w:b/>
          <w:bCs/>
        </w:rPr>
        <w:t>分析</w:t>
      </w:r>
      <w:r w:rsidRPr="005D4EE3">
        <w:rPr>
          <w:b/>
          <w:bCs/>
        </w:rPr>
        <w:t>:</w:t>
      </w:r>
    </w:p>
    <w:p w:rsidR="00881435" w:rsidRPr="005D4EE3" w:rsidRDefault="00881435" w:rsidP="00881435"/>
    <w:p w:rsidR="00881435" w:rsidRPr="005D4EE3" w:rsidRDefault="00881435" w:rsidP="00881435"/>
    <w:p w:rsidR="00881435" w:rsidRPr="005D4EE3" w:rsidRDefault="00881435" w:rsidP="00881435">
      <w:pPr>
        <w:rPr>
          <w:bCs/>
        </w:rPr>
      </w:pPr>
      <w:r w:rsidRPr="005D4EE3">
        <w:rPr>
          <w:b/>
        </w:rPr>
        <w:lastRenderedPageBreak/>
        <w:t>例题</w:t>
      </w:r>
      <w:r w:rsidRPr="005D4EE3">
        <w:rPr>
          <w:b/>
        </w:rPr>
        <w:t>3</w:t>
      </w:r>
    </w:p>
    <w:p w:rsidR="00881435" w:rsidRPr="005D4EE3" w:rsidRDefault="00881435" w:rsidP="00881435">
      <w:pPr>
        <w:spacing w:line="300" w:lineRule="auto"/>
        <w:rPr>
          <w:szCs w:val="21"/>
        </w:rPr>
      </w:pPr>
      <w:r w:rsidRPr="005D4EE3">
        <w:rPr>
          <w:szCs w:val="21"/>
        </w:rPr>
        <w:t>在图</w:t>
      </w:r>
      <w:r w:rsidRPr="005D4EE3">
        <w:rPr>
          <w:szCs w:val="21"/>
        </w:rPr>
        <w:t>3</w:t>
      </w:r>
      <w:r w:rsidRPr="005D4EE3">
        <w:rPr>
          <w:szCs w:val="21"/>
        </w:rPr>
        <w:t>所示的电路中，电源电压保持不变，电阻</w:t>
      </w:r>
      <w:r w:rsidRPr="005D4EE3">
        <w:rPr>
          <w:szCs w:val="21"/>
        </w:rPr>
        <w:t>R</w:t>
      </w:r>
      <w:r w:rsidRPr="005D4EE3">
        <w:rPr>
          <w:szCs w:val="21"/>
          <w:vertAlign w:val="subscript"/>
        </w:rPr>
        <w:t>1</w:t>
      </w:r>
      <w:r w:rsidRPr="005D4EE3">
        <w:rPr>
          <w:szCs w:val="21"/>
        </w:rPr>
        <w:t>的阻值为</w:t>
      </w:r>
      <w:r w:rsidRPr="005D4EE3">
        <w:rPr>
          <w:szCs w:val="21"/>
        </w:rPr>
        <w:t>20</w:t>
      </w:r>
      <w:r w:rsidRPr="005D4EE3">
        <w:rPr>
          <w:szCs w:val="21"/>
        </w:rPr>
        <w:t>欧，现将两个电流表</w:t>
      </w:r>
      <w:r w:rsidRPr="005D4EE3">
        <w:rPr>
          <w:szCs w:val="21"/>
        </w:rPr>
        <w:t>A</w:t>
      </w:r>
      <w:r w:rsidRPr="005D4EE3">
        <w:rPr>
          <w:szCs w:val="21"/>
          <w:vertAlign w:val="subscript"/>
        </w:rPr>
        <w:t>1</w:t>
      </w:r>
      <w:r w:rsidRPr="005D4EE3">
        <w:rPr>
          <w:szCs w:val="21"/>
        </w:rPr>
        <w:t>、</w:t>
      </w:r>
      <w:r w:rsidRPr="005D4EE3">
        <w:rPr>
          <w:szCs w:val="21"/>
        </w:rPr>
        <w:t>A</w:t>
      </w:r>
      <w:r w:rsidRPr="005D4EE3">
        <w:rPr>
          <w:szCs w:val="21"/>
          <w:vertAlign w:val="subscript"/>
        </w:rPr>
        <w:t>2</w:t>
      </w:r>
      <w:r w:rsidRPr="005D4EE3">
        <w:rPr>
          <w:szCs w:val="21"/>
        </w:rPr>
        <w:t>分别串接在电路中，向左移动滑动变阻器</w:t>
      </w:r>
      <w:r w:rsidRPr="005D4EE3">
        <w:rPr>
          <w:szCs w:val="21"/>
        </w:rPr>
        <w:t>R</w:t>
      </w:r>
      <w:r w:rsidRPr="005D4EE3">
        <w:rPr>
          <w:szCs w:val="21"/>
          <w:vertAlign w:val="subscript"/>
        </w:rPr>
        <w:t>2</w:t>
      </w:r>
      <w:r w:rsidRPr="005D4EE3">
        <w:rPr>
          <w:szCs w:val="21"/>
        </w:rPr>
        <w:t>的滑片</w:t>
      </w:r>
      <w:r w:rsidRPr="005D4EE3">
        <w:rPr>
          <w:szCs w:val="21"/>
        </w:rPr>
        <w:t>P</w:t>
      </w:r>
      <w:r w:rsidRPr="005D4EE3">
        <w:rPr>
          <w:szCs w:val="21"/>
        </w:rPr>
        <w:t>，每次移动滑片</w:t>
      </w:r>
      <w:r w:rsidRPr="005D4EE3">
        <w:rPr>
          <w:szCs w:val="21"/>
        </w:rPr>
        <w:t>P</w:t>
      </w:r>
      <w:r w:rsidRPr="005D4EE3">
        <w:rPr>
          <w:szCs w:val="21"/>
        </w:rPr>
        <w:t>，均使变阻器</w:t>
      </w:r>
      <w:r w:rsidRPr="005D4EE3">
        <w:rPr>
          <w:szCs w:val="21"/>
        </w:rPr>
        <w:t>R</w:t>
      </w:r>
      <w:r w:rsidRPr="005D4EE3">
        <w:rPr>
          <w:szCs w:val="21"/>
          <w:vertAlign w:val="subscript"/>
        </w:rPr>
        <w:t>2</w:t>
      </w:r>
      <w:r w:rsidRPr="005D4EE3">
        <w:rPr>
          <w:szCs w:val="21"/>
        </w:rPr>
        <w:t>连入电路的电阻减少相同的阻值，两个电流表的示数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843"/>
        <w:gridCol w:w="1985"/>
      </w:tblGrid>
      <w:tr w:rsidR="00881435" w:rsidRPr="005D4EE3" w:rsidTr="00867579">
        <w:tc>
          <w:tcPr>
            <w:tcW w:w="1809" w:type="dxa"/>
          </w:tcPr>
          <w:p w:rsidR="00881435" w:rsidRPr="005D4EE3" w:rsidRDefault="00881435" w:rsidP="00B53C34">
            <w:pPr>
              <w:spacing w:line="300" w:lineRule="auto"/>
              <w:jc w:val="center"/>
              <w:rPr>
                <w:kern w:val="0"/>
                <w:sz w:val="20"/>
                <w:szCs w:val="21"/>
              </w:rPr>
            </w:pPr>
            <w:r w:rsidRPr="005D4EE3">
              <w:rPr>
                <w:kern w:val="0"/>
                <w:sz w:val="20"/>
                <w:szCs w:val="21"/>
              </w:rPr>
              <w:t>滑片</w:t>
            </w:r>
            <w:r w:rsidRPr="005D4EE3">
              <w:rPr>
                <w:kern w:val="0"/>
                <w:sz w:val="20"/>
                <w:szCs w:val="21"/>
              </w:rPr>
              <w:t>P</w:t>
            </w:r>
            <w:r w:rsidRPr="005D4EE3">
              <w:rPr>
                <w:kern w:val="0"/>
                <w:sz w:val="20"/>
                <w:szCs w:val="21"/>
              </w:rPr>
              <w:t>移动的次序</w:t>
            </w:r>
          </w:p>
        </w:tc>
        <w:tc>
          <w:tcPr>
            <w:tcW w:w="1843" w:type="dxa"/>
          </w:tcPr>
          <w:p w:rsidR="00881435" w:rsidRPr="005D4EE3" w:rsidRDefault="00881435" w:rsidP="00B53C34">
            <w:pPr>
              <w:spacing w:line="300" w:lineRule="auto"/>
              <w:jc w:val="center"/>
              <w:rPr>
                <w:kern w:val="0"/>
                <w:sz w:val="20"/>
                <w:szCs w:val="21"/>
              </w:rPr>
            </w:pPr>
            <w:r w:rsidRPr="005D4EE3">
              <w:rPr>
                <w:kern w:val="0"/>
                <w:sz w:val="20"/>
                <w:szCs w:val="21"/>
              </w:rPr>
              <w:t>电流表</w:t>
            </w:r>
            <w:r w:rsidRPr="005D4EE3">
              <w:rPr>
                <w:kern w:val="0"/>
                <w:sz w:val="20"/>
                <w:szCs w:val="21"/>
              </w:rPr>
              <w:t>A</w:t>
            </w:r>
            <w:r w:rsidRPr="005D4EE3">
              <w:rPr>
                <w:kern w:val="0"/>
                <w:sz w:val="20"/>
                <w:szCs w:val="21"/>
                <w:vertAlign w:val="subscript"/>
              </w:rPr>
              <w:t>1</w:t>
            </w:r>
            <w:r w:rsidRPr="005D4EE3">
              <w:rPr>
                <w:kern w:val="0"/>
                <w:sz w:val="20"/>
                <w:szCs w:val="21"/>
              </w:rPr>
              <w:t>的示数</w:t>
            </w:r>
          </w:p>
        </w:tc>
        <w:tc>
          <w:tcPr>
            <w:tcW w:w="1985" w:type="dxa"/>
          </w:tcPr>
          <w:p w:rsidR="00881435" w:rsidRPr="005D4EE3" w:rsidRDefault="005F7910" w:rsidP="00B53C34">
            <w:pPr>
              <w:spacing w:line="300" w:lineRule="auto"/>
              <w:jc w:val="center"/>
              <w:rPr>
                <w:kern w:val="0"/>
                <w:sz w:val="20"/>
                <w:szCs w:val="21"/>
              </w:rPr>
            </w:pPr>
            <w:r>
              <w:rPr>
                <w:noProof/>
              </w:rPr>
              <w:drawing>
                <wp:anchor distT="0" distB="0" distL="114300" distR="114300" simplePos="0" relativeHeight="251635712" behindDoc="0" locked="0" layoutInCell="1" allowOverlap="1">
                  <wp:simplePos x="0" y="0"/>
                  <wp:positionH relativeFrom="column">
                    <wp:posOffset>1777365</wp:posOffset>
                  </wp:positionH>
                  <wp:positionV relativeFrom="paragraph">
                    <wp:posOffset>6350</wp:posOffset>
                  </wp:positionV>
                  <wp:extent cx="1419225" cy="1257300"/>
                  <wp:effectExtent l="19050" t="0" r="9525" b="0"/>
                  <wp:wrapNone/>
                  <wp:docPr id="478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4"/>
                          <a:srcRect/>
                          <a:stretch>
                            <a:fillRect/>
                          </a:stretch>
                        </pic:blipFill>
                        <pic:spPr bwMode="auto">
                          <a:xfrm>
                            <a:off x="0" y="0"/>
                            <a:ext cx="1419225" cy="1257300"/>
                          </a:xfrm>
                          <a:prstGeom prst="rect">
                            <a:avLst/>
                          </a:prstGeom>
                          <a:noFill/>
                          <a:ln w="9525">
                            <a:noFill/>
                            <a:miter lim="800000"/>
                            <a:headEnd/>
                            <a:tailEnd/>
                          </a:ln>
                        </pic:spPr>
                      </pic:pic>
                    </a:graphicData>
                  </a:graphic>
                </wp:anchor>
              </w:drawing>
            </w:r>
            <w:r w:rsidR="00881435" w:rsidRPr="005D4EE3">
              <w:rPr>
                <w:kern w:val="0"/>
                <w:sz w:val="20"/>
                <w:szCs w:val="21"/>
              </w:rPr>
              <w:t>电流表</w:t>
            </w:r>
            <w:r w:rsidR="00881435" w:rsidRPr="005D4EE3">
              <w:rPr>
                <w:kern w:val="0"/>
                <w:sz w:val="20"/>
                <w:szCs w:val="21"/>
              </w:rPr>
              <w:t>A</w:t>
            </w:r>
            <w:r w:rsidR="00881435" w:rsidRPr="005D4EE3">
              <w:rPr>
                <w:kern w:val="0"/>
                <w:sz w:val="20"/>
                <w:szCs w:val="21"/>
                <w:vertAlign w:val="subscript"/>
              </w:rPr>
              <w:t>2</w:t>
            </w:r>
            <w:r w:rsidR="00881435" w:rsidRPr="005D4EE3">
              <w:rPr>
                <w:kern w:val="0"/>
                <w:sz w:val="20"/>
                <w:szCs w:val="21"/>
              </w:rPr>
              <w:t>的示数</w:t>
            </w:r>
          </w:p>
        </w:tc>
      </w:tr>
      <w:tr w:rsidR="00881435" w:rsidRPr="005D4EE3" w:rsidTr="00867579">
        <w:tc>
          <w:tcPr>
            <w:tcW w:w="1809" w:type="dxa"/>
          </w:tcPr>
          <w:p w:rsidR="00881435" w:rsidRPr="005D4EE3" w:rsidRDefault="00881435" w:rsidP="00B53C34">
            <w:pPr>
              <w:spacing w:line="300" w:lineRule="auto"/>
              <w:jc w:val="center"/>
              <w:rPr>
                <w:kern w:val="0"/>
                <w:sz w:val="20"/>
                <w:szCs w:val="21"/>
              </w:rPr>
            </w:pPr>
            <w:r w:rsidRPr="005D4EE3">
              <w:rPr>
                <w:kern w:val="0"/>
                <w:sz w:val="20"/>
                <w:szCs w:val="21"/>
              </w:rPr>
              <w:t>1</w:t>
            </w:r>
          </w:p>
        </w:tc>
        <w:tc>
          <w:tcPr>
            <w:tcW w:w="1843" w:type="dxa"/>
          </w:tcPr>
          <w:p w:rsidR="00881435" w:rsidRPr="005D4EE3" w:rsidRDefault="00881435" w:rsidP="00B53C34">
            <w:pPr>
              <w:spacing w:line="300" w:lineRule="auto"/>
              <w:jc w:val="center"/>
              <w:rPr>
                <w:kern w:val="0"/>
                <w:sz w:val="20"/>
                <w:szCs w:val="21"/>
              </w:rPr>
            </w:pPr>
            <w:r w:rsidRPr="005D4EE3">
              <w:rPr>
                <w:kern w:val="0"/>
                <w:sz w:val="20"/>
                <w:szCs w:val="21"/>
              </w:rPr>
              <w:t>0.6</w:t>
            </w:r>
            <w:r w:rsidRPr="005D4EE3">
              <w:rPr>
                <w:kern w:val="0"/>
                <w:sz w:val="20"/>
                <w:szCs w:val="21"/>
              </w:rPr>
              <w:t>安</w:t>
            </w:r>
          </w:p>
        </w:tc>
        <w:tc>
          <w:tcPr>
            <w:tcW w:w="1985" w:type="dxa"/>
          </w:tcPr>
          <w:p w:rsidR="00881435" w:rsidRPr="005D4EE3" w:rsidRDefault="00881435" w:rsidP="00B53C34">
            <w:pPr>
              <w:spacing w:line="300" w:lineRule="auto"/>
              <w:jc w:val="center"/>
              <w:rPr>
                <w:kern w:val="0"/>
                <w:sz w:val="20"/>
                <w:szCs w:val="21"/>
              </w:rPr>
            </w:pPr>
            <w:r w:rsidRPr="005D4EE3">
              <w:rPr>
                <w:kern w:val="0"/>
                <w:sz w:val="20"/>
                <w:szCs w:val="21"/>
              </w:rPr>
              <w:t>0.9</w:t>
            </w:r>
            <w:r w:rsidRPr="005D4EE3">
              <w:rPr>
                <w:kern w:val="0"/>
                <w:sz w:val="20"/>
                <w:szCs w:val="21"/>
              </w:rPr>
              <w:t>安</w:t>
            </w:r>
          </w:p>
        </w:tc>
      </w:tr>
      <w:tr w:rsidR="00881435" w:rsidRPr="005D4EE3" w:rsidTr="00867579">
        <w:tc>
          <w:tcPr>
            <w:tcW w:w="1809" w:type="dxa"/>
          </w:tcPr>
          <w:p w:rsidR="00881435" w:rsidRPr="005D4EE3" w:rsidRDefault="00881435" w:rsidP="00B53C34">
            <w:pPr>
              <w:spacing w:line="300" w:lineRule="auto"/>
              <w:jc w:val="center"/>
              <w:rPr>
                <w:kern w:val="0"/>
                <w:sz w:val="20"/>
                <w:szCs w:val="21"/>
              </w:rPr>
            </w:pPr>
            <w:r w:rsidRPr="005D4EE3">
              <w:rPr>
                <w:kern w:val="0"/>
                <w:sz w:val="20"/>
                <w:szCs w:val="21"/>
              </w:rPr>
              <w:t>2</w:t>
            </w:r>
          </w:p>
        </w:tc>
        <w:tc>
          <w:tcPr>
            <w:tcW w:w="1843" w:type="dxa"/>
          </w:tcPr>
          <w:p w:rsidR="00881435" w:rsidRPr="005D4EE3" w:rsidRDefault="00881435" w:rsidP="00B53C34">
            <w:pPr>
              <w:spacing w:line="300" w:lineRule="auto"/>
              <w:jc w:val="center"/>
              <w:rPr>
                <w:kern w:val="0"/>
                <w:sz w:val="20"/>
                <w:szCs w:val="21"/>
              </w:rPr>
            </w:pPr>
            <w:r w:rsidRPr="005D4EE3">
              <w:rPr>
                <w:kern w:val="0"/>
                <w:sz w:val="20"/>
                <w:szCs w:val="21"/>
              </w:rPr>
              <w:t>0.6</w:t>
            </w:r>
            <w:r w:rsidRPr="005D4EE3">
              <w:rPr>
                <w:kern w:val="0"/>
                <w:sz w:val="20"/>
                <w:szCs w:val="21"/>
              </w:rPr>
              <w:t>安</w:t>
            </w:r>
          </w:p>
        </w:tc>
        <w:tc>
          <w:tcPr>
            <w:tcW w:w="1985" w:type="dxa"/>
          </w:tcPr>
          <w:p w:rsidR="00881435" w:rsidRPr="005D4EE3" w:rsidRDefault="00881435" w:rsidP="00B53C34">
            <w:pPr>
              <w:spacing w:line="300" w:lineRule="auto"/>
              <w:jc w:val="center"/>
              <w:rPr>
                <w:kern w:val="0"/>
                <w:sz w:val="20"/>
                <w:szCs w:val="21"/>
              </w:rPr>
            </w:pPr>
            <w:r w:rsidRPr="005D4EE3">
              <w:rPr>
                <w:kern w:val="0"/>
                <w:sz w:val="20"/>
                <w:szCs w:val="21"/>
              </w:rPr>
              <w:t>1.0</w:t>
            </w:r>
            <w:r w:rsidRPr="005D4EE3">
              <w:rPr>
                <w:kern w:val="0"/>
                <w:sz w:val="20"/>
                <w:szCs w:val="21"/>
              </w:rPr>
              <w:t>安</w:t>
            </w:r>
          </w:p>
        </w:tc>
      </w:tr>
      <w:tr w:rsidR="00881435" w:rsidRPr="005D4EE3" w:rsidTr="00867579">
        <w:tc>
          <w:tcPr>
            <w:tcW w:w="1809" w:type="dxa"/>
          </w:tcPr>
          <w:p w:rsidR="00881435" w:rsidRPr="005D4EE3" w:rsidRDefault="00881435" w:rsidP="00B53C34">
            <w:pPr>
              <w:spacing w:line="300" w:lineRule="auto"/>
              <w:jc w:val="center"/>
              <w:rPr>
                <w:kern w:val="0"/>
                <w:sz w:val="20"/>
                <w:szCs w:val="21"/>
              </w:rPr>
            </w:pPr>
            <w:r w:rsidRPr="005D4EE3">
              <w:rPr>
                <w:kern w:val="0"/>
                <w:sz w:val="20"/>
                <w:szCs w:val="21"/>
              </w:rPr>
              <w:t>3</w:t>
            </w:r>
          </w:p>
        </w:tc>
        <w:tc>
          <w:tcPr>
            <w:tcW w:w="1843" w:type="dxa"/>
          </w:tcPr>
          <w:p w:rsidR="00881435" w:rsidRPr="005D4EE3" w:rsidRDefault="00881435" w:rsidP="00B53C34">
            <w:pPr>
              <w:spacing w:line="300" w:lineRule="auto"/>
              <w:jc w:val="center"/>
              <w:rPr>
                <w:kern w:val="0"/>
                <w:sz w:val="20"/>
                <w:szCs w:val="21"/>
              </w:rPr>
            </w:pPr>
            <w:r w:rsidRPr="005D4EE3">
              <w:rPr>
                <w:kern w:val="0"/>
                <w:sz w:val="20"/>
                <w:szCs w:val="21"/>
              </w:rPr>
              <w:t>0.6</w:t>
            </w:r>
            <w:r w:rsidRPr="005D4EE3">
              <w:rPr>
                <w:kern w:val="0"/>
                <w:sz w:val="20"/>
                <w:szCs w:val="21"/>
              </w:rPr>
              <w:t>安</w:t>
            </w:r>
          </w:p>
        </w:tc>
        <w:tc>
          <w:tcPr>
            <w:tcW w:w="1985" w:type="dxa"/>
          </w:tcPr>
          <w:p w:rsidR="00881435" w:rsidRPr="005D4EE3" w:rsidRDefault="00881435" w:rsidP="00B53C34">
            <w:pPr>
              <w:spacing w:line="300" w:lineRule="auto"/>
              <w:jc w:val="center"/>
              <w:rPr>
                <w:kern w:val="0"/>
                <w:sz w:val="20"/>
                <w:szCs w:val="21"/>
              </w:rPr>
            </w:pPr>
            <w:r w:rsidRPr="005D4EE3">
              <w:rPr>
                <w:kern w:val="0"/>
                <w:sz w:val="20"/>
                <w:szCs w:val="21"/>
              </w:rPr>
              <w:t>1.2</w:t>
            </w:r>
            <w:r w:rsidRPr="005D4EE3">
              <w:rPr>
                <w:kern w:val="0"/>
                <w:sz w:val="20"/>
                <w:szCs w:val="21"/>
              </w:rPr>
              <w:t>安</w:t>
            </w:r>
          </w:p>
        </w:tc>
      </w:tr>
      <w:tr w:rsidR="00881435" w:rsidRPr="005D4EE3" w:rsidTr="00867579">
        <w:tc>
          <w:tcPr>
            <w:tcW w:w="1809" w:type="dxa"/>
          </w:tcPr>
          <w:p w:rsidR="00881435" w:rsidRPr="005D4EE3" w:rsidRDefault="00881435" w:rsidP="00B53C34">
            <w:pPr>
              <w:spacing w:line="300" w:lineRule="auto"/>
              <w:jc w:val="center"/>
              <w:rPr>
                <w:kern w:val="0"/>
                <w:sz w:val="20"/>
                <w:szCs w:val="21"/>
              </w:rPr>
            </w:pPr>
            <w:r w:rsidRPr="005D4EE3">
              <w:rPr>
                <w:kern w:val="0"/>
                <w:sz w:val="20"/>
                <w:szCs w:val="21"/>
              </w:rPr>
              <w:t>4</w:t>
            </w:r>
          </w:p>
        </w:tc>
        <w:tc>
          <w:tcPr>
            <w:tcW w:w="1843" w:type="dxa"/>
          </w:tcPr>
          <w:p w:rsidR="00881435" w:rsidRPr="005D4EE3" w:rsidRDefault="00881435" w:rsidP="00B53C34">
            <w:pPr>
              <w:spacing w:line="300" w:lineRule="auto"/>
              <w:jc w:val="center"/>
              <w:rPr>
                <w:kern w:val="0"/>
                <w:sz w:val="20"/>
                <w:szCs w:val="21"/>
              </w:rPr>
            </w:pPr>
            <w:r w:rsidRPr="005D4EE3">
              <w:rPr>
                <w:kern w:val="0"/>
                <w:sz w:val="20"/>
                <w:szCs w:val="21"/>
              </w:rPr>
              <w:t>0.6</w:t>
            </w:r>
            <w:r w:rsidRPr="005D4EE3">
              <w:rPr>
                <w:kern w:val="0"/>
                <w:sz w:val="20"/>
                <w:szCs w:val="21"/>
              </w:rPr>
              <w:t>安</w:t>
            </w:r>
          </w:p>
        </w:tc>
        <w:tc>
          <w:tcPr>
            <w:tcW w:w="1985" w:type="dxa"/>
          </w:tcPr>
          <w:p w:rsidR="00881435" w:rsidRPr="005D4EE3" w:rsidRDefault="0080621C" w:rsidP="00B53C34">
            <w:pPr>
              <w:spacing w:line="300" w:lineRule="auto"/>
              <w:jc w:val="center"/>
              <w:rPr>
                <w:kern w:val="0"/>
                <w:sz w:val="20"/>
                <w:szCs w:val="21"/>
              </w:rPr>
            </w:pPr>
            <w:r>
              <w:rPr>
                <w:noProof/>
                <w:szCs w:val="21"/>
              </w:rPr>
              <mc:AlternateContent>
                <mc:Choice Requires="wps">
                  <w:drawing>
                    <wp:anchor distT="0" distB="0" distL="114300" distR="114300" simplePos="0" relativeHeight="251634688" behindDoc="0" locked="0" layoutInCell="1" allowOverlap="1">
                      <wp:simplePos x="0" y="0"/>
                      <wp:positionH relativeFrom="column">
                        <wp:posOffset>2039620</wp:posOffset>
                      </wp:positionH>
                      <wp:positionV relativeFrom="paragraph">
                        <wp:posOffset>118745</wp:posOffset>
                      </wp:positionV>
                      <wp:extent cx="980440" cy="285750"/>
                      <wp:effectExtent l="1270" t="4445" r="0" b="0"/>
                      <wp:wrapNone/>
                      <wp:docPr id="6440" name="Text Box 4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044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79" o:spid="_x0000_s1356" type="#_x0000_t202" style="position:absolute;left:0;text-align:left;margin-left:160.6pt;margin-top:9.35pt;width:77.2pt;height:22.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" stroked="f">
                      <v:textbox>
                        <w:txbxContent>
                          <w:p w:rsidR="00CB2BC3" w:rsidRDefault="00CB2BC3" w:rsidP="00881435">
                            <w:r>
                              <w:rPr>
                                <w:rFonts w:hint="eastAsia"/>
                              </w:rPr>
                              <w:t>图</w:t>
                            </w:r>
                            <w:r>
                              <w:rPr>
                                <w:rFonts w:hint="eastAsia"/>
                              </w:rPr>
                              <w:t>3</w:t>
                            </w:r>
                          </w:p>
                        </w:txbxContent>
                      </v:textbox>
                    </v:shape>
                  </w:pict>
                </mc:Fallback>
              </mc:AlternateContent>
            </w:r>
            <w:r w:rsidR="00881435" w:rsidRPr="005D4EE3">
              <w:rPr>
                <w:kern w:val="0"/>
                <w:sz w:val="20"/>
                <w:szCs w:val="21"/>
              </w:rPr>
              <w:t>1.8</w:t>
            </w:r>
            <w:r w:rsidR="00881435" w:rsidRPr="005D4EE3">
              <w:rPr>
                <w:kern w:val="0"/>
                <w:sz w:val="20"/>
                <w:szCs w:val="21"/>
              </w:rPr>
              <w:t>安</w:t>
            </w:r>
          </w:p>
        </w:tc>
      </w:tr>
    </w:tbl>
    <w:p w:rsidR="00881435" w:rsidRPr="005D4EE3" w:rsidRDefault="00881435" w:rsidP="00867579">
      <w:pPr>
        <w:spacing w:line="300" w:lineRule="auto"/>
        <w:rPr>
          <w:szCs w:val="21"/>
        </w:rPr>
      </w:pPr>
      <w:r w:rsidRPr="005D4EE3">
        <w:rPr>
          <w:rFonts w:ascii="宋体" w:hAnsi="宋体" w:cs="宋体" w:hint="eastAsia"/>
        </w:rPr>
        <w:t>①</w:t>
      </w:r>
      <w:r w:rsidRPr="005D4EE3">
        <w:rPr>
          <w:szCs w:val="21"/>
        </w:rPr>
        <w:t>求电源电压</w:t>
      </w:r>
      <w:r w:rsidRPr="005D4EE3">
        <w:rPr>
          <w:szCs w:val="21"/>
        </w:rPr>
        <w:t>U</w:t>
      </w:r>
      <w:r w:rsidRPr="005D4EE3">
        <w:rPr>
          <w:szCs w:val="21"/>
        </w:rPr>
        <w:t>；</w:t>
      </w:r>
    </w:p>
    <w:p w:rsidR="00881435" w:rsidRPr="005D4EE3" w:rsidRDefault="00881435" w:rsidP="00867579">
      <w:pPr>
        <w:rPr>
          <w:szCs w:val="21"/>
        </w:rPr>
      </w:pPr>
      <w:r w:rsidRPr="005D4EE3">
        <w:rPr>
          <w:rFonts w:ascii="宋体" w:hAnsi="宋体" w:cs="宋体" w:hint="eastAsia"/>
        </w:rPr>
        <w:t>②</w:t>
      </w:r>
      <w:r w:rsidRPr="005D4EE3">
        <w:rPr>
          <w:szCs w:val="21"/>
        </w:rPr>
        <w:t>若变阻器</w:t>
      </w:r>
      <w:r w:rsidRPr="005D4EE3">
        <w:rPr>
          <w:szCs w:val="21"/>
        </w:rPr>
        <w:t>R</w:t>
      </w:r>
      <w:r w:rsidRPr="005D4EE3">
        <w:rPr>
          <w:szCs w:val="21"/>
          <w:vertAlign w:val="subscript"/>
        </w:rPr>
        <w:t>2</w:t>
      </w:r>
      <w:r w:rsidRPr="005D4EE3">
        <w:rPr>
          <w:szCs w:val="21"/>
        </w:rPr>
        <w:t>连入电路的阻值为</w:t>
      </w:r>
      <w:r w:rsidRPr="005D4EE3">
        <w:rPr>
          <w:szCs w:val="21"/>
        </w:rPr>
        <w:t>50</w:t>
      </w:r>
      <w:r w:rsidRPr="005D4EE3">
        <w:rPr>
          <w:szCs w:val="21"/>
        </w:rPr>
        <w:t>欧时，求干路的电流</w:t>
      </w:r>
      <w:r w:rsidRPr="005D4EE3">
        <w:rPr>
          <w:szCs w:val="21"/>
        </w:rPr>
        <w:t>I</w:t>
      </w:r>
      <w:r w:rsidRPr="005D4EE3">
        <w:rPr>
          <w:szCs w:val="21"/>
        </w:rPr>
        <w:t>；</w:t>
      </w:r>
    </w:p>
    <w:p w:rsidR="00881435" w:rsidRPr="005D4EE3" w:rsidRDefault="00881435" w:rsidP="0080621C">
      <w:pPr>
        <w:spacing w:afterLines="50" w:after="191"/>
        <w:rPr>
          <w:b/>
          <w:color w:val="000000"/>
        </w:rPr>
      </w:pPr>
      <w:r w:rsidRPr="005D4EE3">
        <w:rPr>
          <w:rFonts w:ascii="宋体" w:hAnsi="宋体" w:cs="宋体" w:hint="eastAsia"/>
          <w:szCs w:val="21"/>
        </w:rPr>
        <w:t>③</w:t>
      </w:r>
      <w:r w:rsidRPr="005D4EE3">
        <w:rPr>
          <w:szCs w:val="21"/>
        </w:rPr>
        <w:t>请通过计算说明电流表</w:t>
      </w:r>
      <w:r w:rsidRPr="005D4EE3">
        <w:rPr>
          <w:szCs w:val="21"/>
        </w:rPr>
        <w:t>A</w:t>
      </w:r>
      <w:r w:rsidRPr="005D4EE3">
        <w:rPr>
          <w:szCs w:val="21"/>
          <w:vertAlign w:val="subscript"/>
        </w:rPr>
        <w:t>2</w:t>
      </w:r>
      <w:r w:rsidRPr="005D4EE3">
        <w:rPr>
          <w:szCs w:val="21"/>
        </w:rPr>
        <w:t>串接在电路中的位置</w:t>
      </w:r>
      <w:r w:rsidRPr="005D4EE3">
        <w:rPr>
          <w:color w:val="000000"/>
          <w:szCs w:val="21"/>
        </w:rPr>
        <w:t>。</w:t>
      </w:r>
    </w:p>
    <w:p w:rsidR="00881435" w:rsidRPr="005D4EE3" w:rsidRDefault="00881435" w:rsidP="00881435">
      <w:pPr>
        <w:ind w:firstLineChars="193" w:firstLine="405"/>
        <w:rPr>
          <w:color w:val="000000"/>
          <w:szCs w:val="21"/>
        </w:rPr>
      </w:pPr>
    </w:p>
    <w:p w:rsidR="00881435" w:rsidRPr="005D4EE3" w:rsidRDefault="00881435" w:rsidP="00881435">
      <w:pPr>
        <w:rPr>
          <w:b/>
          <w:bCs/>
        </w:rPr>
      </w:pPr>
      <w:r w:rsidRPr="005D4EE3">
        <w:rPr>
          <w:b/>
          <w:bCs/>
        </w:rPr>
        <w:t>分析</w:t>
      </w:r>
      <w:r w:rsidRPr="005D4EE3">
        <w:rPr>
          <w:b/>
          <w:bCs/>
        </w:rPr>
        <w:t>:</w:t>
      </w:r>
    </w:p>
    <w:p w:rsidR="00881435" w:rsidRPr="005D4EE3" w:rsidRDefault="00881435" w:rsidP="00881435"/>
    <w:p w:rsidR="00881435" w:rsidRPr="005D4EE3" w:rsidRDefault="00881435" w:rsidP="00881435"/>
    <w:p w:rsidR="00881435" w:rsidRPr="005D4EE3" w:rsidRDefault="00881435" w:rsidP="00881435"/>
    <w:p w:rsidR="00881435" w:rsidRPr="005D4EE3" w:rsidRDefault="0080621C" w:rsidP="00867579">
      <w:r>
        <w:rPr>
          <w:noProof/>
          <w:color w:val="000000"/>
        </w:rPr>
        <mc:AlternateContent>
          <mc:Choice Requires="wpg">
            <w:drawing>
              <wp:anchor distT="0" distB="0" distL="114300" distR="114300" simplePos="0" relativeHeight="251638784" behindDoc="0" locked="0" layoutInCell="1" allowOverlap="1">
                <wp:simplePos x="0" y="0"/>
                <wp:positionH relativeFrom="column">
                  <wp:posOffset>2940050</wp:posOffset>
                </wp:positionH>
                <wp:positionV relativeFrom="paragraph">
                  <wp:posOffset>8255</wp:posOffset>
                </wp:positionV>
                <wp:extent cx="2606040" cy="1240155"/>
                <wp:effectExtent l="0" t="0" r="0" b="0"/>
                <wp:wrapSquare wrapText="bothSides"/>
                <wp:docPr id="6403" name="组合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6040" cy="1240155"/>
                          <a:chOff x="5260" y="973"/>
                          <a:chExt cx="4104" cy="1953"/>
                        </a:xfrm>
                      </wpg:grpSpPr>
                      <wps:wsp>
                        <wps:cNvPr id="6404" name="Text Box 3"/>
                        <wps:cNvSpPr txBox="1">
                          <a:spLocks noChangeArrowheads="1"/>
                        </wps:cNvSpPr>
                        <wps:spPr bwMode="auto">
                          <a:xfrm>
                            <a:off x="7075" y="2631"/>
                            <a:ext cx="54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B2BC3" w:rsidRDefault="00CB2BC3" w:rsidP="00881435">
                              <w:pPr>
                                <w:rPr>
                                  <w:sz w:val="18"/>
                                </w:rPr>
                              </w:pPr>
                            </w:p>
                          </w:txbxContent>
                        </wps:txbx>
                        <wps:bodyPr rot="0" vert="horz" wrap="square" lIns="0" tIns="0" rIns="0" bIns="0" anchor="t" anchorCtr="0" upright="1">
                          <a:noAutofit/>
                        </wps:bodyPr>
                      </wps:wsp>
                      <wpg:grpSp>
                        <wpg:cNvPr id="6405" name="Group 4"/>
                        <wpg:cNvGrpSpPr>
                          <a:grpSpLocks/>
                        </wpg:cNvGrpSpPr>
                        <wpg:grpSpPr bwMode="auto">
                          <a:xfrm>
                            <a:off x="5260" y="973"/>
                            <a:ext cx="1929" cy="1893"/>
                            <a:chOff x="2203" y="1543"/>
                            <a:chExt cx="1929" cy="1893"/>
                          </a:xfrm>
                        </wpg:grpSpPr>
                        <wps:wsp>
                          <wps:cNvPr id="6406" name="Text Box 5"/>
                          <wps:cNvSpPr txBox="1">
                            <a:spLocks noChangeArrowheads="1"/>
                          </wps:cNvSpPr>
                          <wps:spPr bwMode="auto">
                            <a:xfrm>
                              <a:off x="2975" y="3107"/>
                              <a:ext cx="788" cy="329"/>
                            </a:xfrm>
                            <a:prstGeom prst="rect">
                              <a:avLst/>
                            </a:prstGeom>
                            <a:solidFill>
                              <a:srgbClr val="FFFFFF"/>
                            </a:solidFill>
                            <a:ln w="9525">
                              <a:solidFill>
                                <a:srgbClr val="FFFFFF"/>
                              </a:solidFill>
                              <a:miter lim="800000"/>
                              <a:headEnd/>
                              <a:tailEnd/>
                            </a:ln>
                          </wps:spPr>
                          <wps:txbx>
                            <w:txbxContent>
                              <w:p w:rsidR="00CB2BC3" w:rsidRPr="006257C1" w:rsidRDefault="00CB2BC3" w:rsidP="00881435">
                                <w:pPr>
                                  <w:rPr>
                                    <w:rFonts w:ascii="宋体" w:hAnsi="宋体"/>
                                    <w:sz w:val="18"/>
                                  </w:rPr>
                                </w:pPr>
                                <w:r>
                                  <w:rPr>
                                    <w:rFonts w:ascii="宋体" w:hAnsi="宋体" w:hint="eastAsia"/>
                                    <w:sz w:val="18"/>
                                  </w:rPr>
                                  <w:t>（a）</w:t>
                                </w:r>
                              </w:p>
                            </w:txbxContent>
                          </wps:txbx>
                          <wps:bodyPr rot="0" vert="horz" wrap="square" lIns="0" tIns="0" rIns="0" bIns="0" anchor="t" anchorCtr="0" upright="1">
                            <a:noAutofit/>
                          </wps:bodyPr>
                        </wps:wsp>
                        <wps:wsp>
                          <wps:cNvPr id="6407" name="Rectangle 6"/>
                          <wps:cNvSpPr>
                            <a:spLocks noChangeArrowheads="1"/>
                          </wps:cNvSpPr>
                          <wps:spPr bwMode="auto">
                            <a:xfrm>
                              <a:off x="2438" y="1855"/>
                              <a:ext cx="1693" cy="6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08" name="Rectangle 7"/>
                          <wps:cNvSpPr>
                            <a:spLocks noChangeArrowheads="1"/>
                          </wps:cNvSpPr>
                          <wps:spPr bwMode="auto">
                            <a:xfrm rot="-5400000">
                              <a:off x="3011" y="1853"/>
                              <a:ext cx="548" cy="16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09" name="Text Box 8"/>
                          <wps:cNvSpPr txBox="1">
                            <a:spLocks noChangeAspect="1" noChangeArrowheads="1"/>
                          </wps:cNvSpPr>
                          <wps:spPr bwMode="auto">
                            <a:xfrm>
                              <a:off x="3188" y="2058"/>
                              <a:ext cx="570"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10" name="Text Box 9"/>
                          <wps:cNvSpPr txBox="1">
                            <a:spLocks noChangeArrowheads="1"/>
                          </wps:cNvSpPr>
                          <wps:spPr bwMode="auto">
                            <a:xfrm>
                              <a:off x="3140" y="1543"/>
                              <a:ext cx="52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i/>
                                    <w:sz w:val="18"/>
                                    <w:szCs w:val="18"/>
                                  </w:rPr>
                                </w:pPr>
                                <w:r>
                                  <w:rPr>
                                    <w:rFonts w:hint="eastAsia"/>
                                    <w:i/>
                                    <w:sz w:val="18"/>
                                    <w:szCs w:val="18"/>
                                  </w:rPr>
                                  <w:t>R</w:t>
                                </w:r>
                                <w:r>
                                  <w:rPr>
                                    <w:rFonts w:hint="eastAsia"/>
                                    <w:sz w:val="18"/>
                                    <w:szCs w:val="18"/>
                                    <w:vertAlign w:val="subscript"/>
                                  </w:rPr>
                                  <w:t>1</w:t>
                                </w:r>
                              </w:p>
                            </w:txbxContent>
                          </wps:txbx>
                          <wps:bodyPr rot="0" vert="horz" wrap="square" lIns="0" tIns="0" rIns="0" bIns="0" anchor="t" anchorCtr="0" upright="1">
                            <a:noAutofit/>
                          </wps:bodyPr>
                        </wps:wsp>
                        <wpg:grpSp>
                          <wpg:cNvPr id="6411" name="Group 10"/>
                          <wpg:cNvGrpSpPr>
                            <a:grpSpLocks noChangeAspect="1"/>
                          </wpg:cNvGrpSpPr>
                          <wpg:grpSpPr bwMode="auto">
                            <a:xfrm flipV="1">
                              <a:off x="2973" y="2843"/>
                              <a:ext cx="76" cy="257"/>
                              <a:chOff x="2289" y="1584"/>
                              <a:chExt cx="85" cy="255"/>
                            </a:xfrm>
                          </wpg:grpSpPr>
                          <wps:wsp>
                            <wps:cNvPr id="6412" name="Rectangle 11"/>
                            <wps:cNvSpPr>
                              <a:spLocks noChangeAspect="1" noChangeArrowheads="1"/>
                            </wps:cNvSpPr>
                            <wps:spPr bwMode="auto">
                              <a:xfrm>
                                <a:off x="2289" y="1599"/>
                                <a:ext cx="85" cy="227"/>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413" name="Line 4793"/>
                            <wps:cNvCnPr/>
                            <wps:spPr bwMode="auto">
                              <a:xfrm>
                                <a:off x="2289" y="1584"/>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14" name="Line 13"/>
                            <wps:cNvCnPr/>
                            <wps:spPr bwMode="auto">
                              <a:xfrm>
                                <a:off x="2367" y="1653"/>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415" name="Group 14"/>
                          <wpg:cNvGrpSpPr>
                            <a:grpSpLocks/>
                          </wpg:cNvGrpSpPr>
                          <wpg:grpSpPr bwMode="auto">
                            <a:xfrm>
                              <a:off x="3330" y="2587"/>
                              <a:ext cx="632" cy="466"/>
                              <a:chOff x="8900" y="5544"/>
                              <a:chExt cx="635" cy="466"/>
                            </a:xfrm>
                          </wpg:grpSpPr>
                          <wps:wsp>
                            <wps:cNvPr id="6416" name="Text Box 15"/>
                            <wps:cNvSpPr txBox="1">
                              <a:spLocks noChangeAspect="1" noChangeArrowheads="1"/>
                            </wps:cNvSpPr>
                            <wps:spPr bwMode="auto">
                              <a:xfrm>
                                <a:off x="8900" y="5544"/>
                                <a:ext cx="63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112" seq="1"/>
                            <wps:bodyPr rot="0" vert="horz" wrap="square" lIns="91440" tIns="45720" rIns="91440" bIns="45720" anchor="t" anchorCtr="0" upright="1">
                              <a:noAutofit/>
                            </wps:bodyPr>
                          </wps:wsp>
                          <wpg:grpSp>
                            <wpg:cNvPr id="6417" name="Group 16"/>
                            <wpg:cNvGrpSpPr>
                              <a:grpSpLocks noChangeAspect="1"/>
                            </wpg:cNvGrpSpPr>
                            <wpg:grpSpPr bwMode="auto">
                              <a:xfrm rot="16200000" flipV="1">
                                <a:off x="9140" y="5759"/>
                                <a:ext cx="171" cy="332"/>
                                <a:chOff x="3779" y="1906"/>
                                <a:chExt cx="193" cy="329"/>
                              </a:xfrm>
                            </wpg:grpSpPr>
                            <wps:wsp>
                              <wps:cNvPr id="6418" name="Rectangle 17"/>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419" name="Line 18"/>
                              <wps:cNvCnPr>
                                <a:cxnSpLocks noChangeShapeType="1"/>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20" name="Oval 19"/>
                              <wps:cNvSpPr>
                                <a:spLocks noChangeAspect="1" noChangeArrowheads="1"/>
                              </wps:cNvSpPr>
                              <wps:spPr bwMode="auto">
                                <a:xfrm rot="-5400000">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6421" name="Rectangle 20"/>
                          <wps:cNvSpPr>
                            <a:spLocks noChangeAspect="1" noChangeArrowheads="1"/>
                          </wps:cNvSpPr>
                          <wps:spPr bwMode="auto">
                            <a:xfrm>
                              <a:off x="3019" y="1802"/>
                              <a:ext cx="424"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22" name="Text Box 21"/>
                          <wps:cNvSpPr txBox="1">
                            <a:spLocks noChangeAspect="1" noChangeArrowheads="1"/>
                          </wps:cNvSpPr>
                          <wps:spPr bwMode="auto">
                            <a:xfrm>
                              <a:off x="3116" y="2028"/>
                              <a:ext cx="587"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sz w:val="18"/>
                                    <w:szCs w:val="18"/>
                                  </w:rPr>
                                </w:pPr>
                                <w:r>
                                  <w:rPr>
                                    <w:rFonts w:hint="eastAsia"/>
                                    <w:i/>
                                    <w:sz w:val="18"/>
                                    <w:szCs w:val="18"/>
                                  </w:rPr>
                                  <w:t>R</w:t>
                                </w:r>
                                <w:r>
                                  <w:rPr>
                                    <w:rFonts w:hint="eastAsia"/>
                                    <w:sz w:val="18"/>
                                    <w:szCs w:val="18"/>
                                    <w:vertAlign w:val="subscript"/>
                                  </w:rPr>
                                  <w:t>2</w:t>
                                </w:r>
                              </w:p>
                            </w:txbxContent>
                          </wps:txbx>
                          <wps:bodyPr rot="0" vert="horz" wrap="square" lIns="91440" tIns="45720" rIns="91440" bIns="45720" anchor="t" anchorCtr="0" upright="1">
                            <a:noAutofit/>
                          </wps:bodyPr>
                        </wps:wsp>
                        <wps:wsp>
                          <wps:cNvPr id="6423" name="Line 22"/>
                          <wps:cNvCnPr>
                            <a:cxnSpLocks noChangeShapeType="1"/>
                          </wps:cNvCnPr>
                          <wps:spPr bwMode="auto">
                            <a:xfrm>
                              <a:off x="3489" y="2087"/>
                              <a:ext cx="0" cy="27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424" name="Line 23"/>
                          <wps:cNvCnPr>
                            <a:cxnSpLocks noChangeShapeType="1"/>
                          </wps:cNvCnPr>
                          <wps:spPr bwMode="auto">
                            <a:xfrm>
                              <a:off x="3490" y="2087"/>
                              <a:ext cx="6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5" name="Rectangle 24"/>
                          <wps:cNvSpPr>
                            <a:spLocks noChangeArrowheads="1"/>
                          </wps:cNvSpPr>
                          <wps:spPr bwMode="auto">
                            <a:xfrm>
                              <a:off x="3473" y="2411"/>
                              <a:ext cx="652" cy="1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26" name="Text Box 25"/>
                          <wps:cNvSpPr txBox="1">
                            <a:spLocks noChangeAspect="1" noChangeArrowheads="1"/>
                          </wps:cNvSpPr>
                          <wps:spPr bwMode="auto">
                            <a:xfrm>
                              <a:off x="3437" y="2018"/>
                              <a:ext cx="587"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5E0654" w:rsidRDefault="00CB2BC3" w:rsidP="00881435">
                                <w:pPr>
                                  <w:rPr>
                                    <w:sz w:val="18"/>
                                    <w:szCs w:val="18"/>
                                  </w:rPr>
                                </w:pPr>
                                <w:r w:rsidRPr="005E0654">
                                  <w:rPr>
                                    <w:rFonts w:hint="eastAsia"/>
                                    <w:sz w:val="18"/>
                                    <w:szCs w:val="18"/>
                                  </w:rPr>
                                  <w:t>P</w:t>
                                </w:r>
                              </w:p>
                            </w:txbxContent>
                          </wps:txbx>
                          <wps:bodyPr rot="0" vert="horz" wrap="square" lIns="91440" tIns="45720" rIns="91440" bIns="45720" anchor="t" anchorCtr="0" upright="1">
                            <a:noAutofit/>
                          </wps:bodyPr>
                        </wps:wsp>
                        <wpg:grpSp>
                          <wpg:cNvPr id="6427" name="Group 26"/>
                          <wpg:cNvGrpSpPr>
                            <a:grpSpLocks/>
                          </wpg:cNvGrpSpPr>
                          <wpg:grpSpPr bwMode="auto">
                            <a:xfrm>
                              <a:off x="2685" y="2204"/>
                              <a:ext cx="590" cy="395"/>
                              <a:chOff x="9247" y="2263"/>
                              <a:chExt cx="590" cy="395"/>
                            </a:xfrm>
                          </wpg:grpSpPr>
                          <wps:wsp>
                            <wps:cNvPr id="6428" name="Oval 27"/>
                            <wps:cNvSpPr>
                              <a:spLocks noChangeAspect="1" noChangeArrowheads="1"/>
                            </wps:cNvSpPr>
                            <wps:spPr bwMode="auto">
                              <a:xfrm>
                                <a:off x="9322" y="2323"/>
                                <a:ext cx="323" cy="311"/>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429" name="Text Box 28"/>
                            <wps:cNvSpPr txBox="1">
                              <a:spLocks noChangeAspect="1" noChangeArrowheads="1"/>
                            </wps:cNvSpPr>
                            <wps:spPr bwMode="auto">
                              <a:xfrm>
                                <a:off x="9247" y="2263"/>
                                <a:ext cx="59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Default="00CB2BC3" w:rsidP="00881435">
                                  <w:pPr>
                                    <w:spacing w:line="260" w:lineRule="exact"/>
                                  </w:pPr>
                                  <w:r>
                                    <w:rPr>
                                      <w:rFonts w:hint="eastAsia"/>
                                    </w:rPr>
                                    <w:t>A</w:t>
                                  </w:r>
                                  <w:r w:rsidRPr="00F46352">
                                    <w:rPr>
                                      <w:rFonts w:hint="eastAsia"/>
                                      <w:vertAlign w:val="subscript"/>
                                    </w:rPr>
                                    <w:t>2</w:t>
                                  </w:r>
                                  <w:r>
                                    <w:rPr>
                                      <w:rFonts w:hint="eastAsia"/>
                                    </w:rPr>
                                    <w:t>V</w:t>
                                  </w:r>
                                </w:p>
                              </w:txbxContent>
                            </wps:txbx>
                            <wps:bodyPr rot="0" vert="horz" wrap="square" lIns="91440" tIns="45720" rIns="91440" bIns="45720" anchor="t" anchorCtr="0" upright="1">
                              <a:noAutofit/>
                            </wps:bodyPr>
                          </wps:wsp>
                        </wpg:grpSp>
                        <wpg:grpSp>
                          <wpg:cNvPr id="6430" name="Group 29"/>
                          <wpg:cNvGrpSpPr>
                            <a:grpSpLocks/>
                          </wpg:cNvGrpSpPr>
                          <wpg:grpSpPr bwMode="auto">
                            <a:xfrm>
                              <a:off x="2203" y="2509"/>
                              <a:ext cx="590" cy="395"/>
                              <a:chOff x="9247" y="2263"/>
                              <a:chExt cx="590" cy="395"/>
                            </a:xfrm>
                          </wpg:grpSpPr>
                          <wps:wsp>
                            <wps:cNvPr id="6431" name="Oval 30"/>
                            <wps:cNvSpPr>
                              <a:spLocks noChangeAspect="1" noChangeArrowheads="1"/>
                            </wps:cNvSpPr>
                            <wps:spPr bwMode="auto">
                              <a:xfrm>
                                <a:off x="9322" y="2323"/>
                                <a:ext cx="323" cy="311"/>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432" name="Text Box 31"/>
                            <wps:cNvSpPr txBox="1">
                              <a:spLocks noChangeAspect="1" noChangeArrowheads="1"/>
                            </wps:cNvSpPr>
                            <wps:spPr bwMode="auto">
                              <a:xfrm>
                                <a:off x="9247" y="2263"/>
                                <a:ext cx="59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Default="00CB2BC3" w:rsidP="00881435">
                                  <w:pPr>
                                    <w:spacing w:line="260" w:lineRule="exact"/>
                                  </w:pPr>
                                  <w:r>
                                    <w:rPr>
                                      <w:rFonts w:hint="eastAsia"/>
                                    </w:rPr>
                                    <w:t>A</w:t>
                                  </w:r>
                                  <w:r>
                                    <w:rPr>
                                      <w:rFonts w:hint="eastAsia"/>
                                      <w:vertAlign w:val="subscript"/>
                                    </w:rPr>
                                    <w:t>1</w:t>
                                  </w:r>
                                  <w:r>
                                    <w:rPr>
                                      <w:rFonts w:hint="eastAsia"/>
                                    </w:rPr>
                                    <w:t>V</w:t>
                                  </w:r>
                                </w:p>
                              </w:txbxContent>
                            </wps:txbx>
                            <wps:bodyPr rot="0" vert="horz" wrap="square" lIns="91440" tIns="45720" rIns="91440" bIns="45720" anchor="t" anchorCtr="0" upright="1">
                              <a:noAutofit/>
                            </wps:bodyPr>
                          </wps:wsp>
                        </wpg:grpSp>
                        <wps:wsp>
                          <wps:cNvPr id="6433" name="Rectangle 32"/>
                          <wps:cNvSpPr>
                            <a:spLocks noChangeAspect="1" noChangeArrowheads="1"/>
                          </wps:cNvSpPr>
                          <wps:spPr bwMode="auto">
                            <a:xfrm>
                              <a:off x="3278" y="2362"/>
                              <a:ext cx="424"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434" name="Group 33"/>
                        <wpg:cNvGrpSpPr>
                          <a:grpSpLocks/>
                        </wpg:cNvGrpSpPr>
                        <wpg:grpSpPr bwMode="auto">
                          <a:xfrm>
                            <a:off x="7510" y="1333"/>
                            <a:ext cx="1854" cy="1511"/>
                            <a:chOff x="7690" y="1723"/>
                            <a:chExt cx="1854" cy="1511"/>
                          </a:xfrm>
                        </wpg:grpSpPr>
                        <wps:wsp>
                          <wps:cNvPr id="6435" name="Oval 34"/>
                          <wps:cNvSpPr>
                            <a:spLocks noChangeAspect="1" noChangeArrowheads="1"/>
                          </wps:cNvSpPr>
                          <wps:spPr bwMode="auto">
                            <a:xfrm>
                              <a:off x="8488" y="2874"/>
                              <a:ext cx="281" cy="158"/>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pic:pic xmlns:pic="http://schemas.openxmlformats.org/drawingml/2006/picture">
                          <pic:nvPicPr>
                            <pic:cNvPr id="6436"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7690" y="1723"/>
                              <a:ext cx="1854" cy="1105"/>
                            </a:xfrm>
                            <a:prstGeom prst="rect">
                              <a:avLst/>
                            </a:prstGeom>
                            <a:noFill/>
                            <a:extLst>
                              <a:ext uri="{909E8E84-426E-40DD-AFC4-6F175D3DCCD1}">
                                <a14:hiddenFill xmlns:a14="http://schemas.microsoft.com/office/drawing/2010/main">
                                  <a:solidFill>
                                    <a:srgbClr val="FFFFFF"/>
                                  </a:solidFill>
                                </a14:hiddenFill>
                              </a:ext>
                            </a:extLst>
                          </pic:spPr>
                        </pic:pic>
                        <wps:wsp>
                          <wps:cNvPr id="6437" name="Oval 36"/>
                          <wps:cNvSpPr>
                            <a:spLocks noChangeAspect="1" noChangeArrowheads="1"/>
                          </wps:cNvSpPr>
                          <wps:spPr bwMode="auto">
                            <a:xfrm>
                              <a:off x="8621" y="2679"/>
                              <a:ext cx="281" cy="158"/>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wps:wsp>
                          <wps:cNvPr id="6438" name="Oval 37"/>
                          <wps:cNvSpPr>
                            <a:spLocks noChangeAspect="1" noChangeArrowheads="1"/>
                          </wps:cNvSpPr>
                          <wps:spPr bwMode="auto">
                            <a:xfrm>
                              <a:off x="7905" y="2669"/>
                              <a:ext cx="281" cy="15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wps:wsp>
                          <wps:cNvPr id="6439" name="Text Box 38"/>
                          <wps:cNvSpPr txBox="1">
                            <a:spLocks noChangeArrowheads="1"/>
                          </wps:cNvSpPr>
                          <wps:spPr bwMode="auto">
                            <a:xfrm>
                              <a:off x="8265" y="2905"/>
                              <a:ext cx="738" cy="329"/>
                            </a:xfrm>
                            <a:prstGeom prst="rect">
                              <a:avLst/>
                            </a:prstGeom>
                            <a:solidFill>
                              <a:srgbClr val="FFFFFF"/>
                            </a:solidFill>
                            <a:ln w="9525">
                              <a:solidFill>
                                <a:srgbClr val="FFFFFF"/>
                              </a:solidFill>
                              <a:miter lim="800000"/>
                              <a:headEnd/>
                              <a:tailEnd/>
                            </a:ln>
                          </wps:spPr>
                          <wps:txbx>
                            <w:txbxContent>
                              <w:p w:rsidR="00CB2BC3" w:rsidRPr="00867579" w:rsidRDefault="00CB2BC3" w:rsidP="00881435">
                                <w:pPr>
                                  <w:rPr>
                                    <w:rFonts w:ascii="宋体" w:hAnsi="宋体"/>
                                    <w:sz w:val="18"/>
                                    <w:szCs w:val="18"/>
                                  </w:rPr>
                                </w:pPr>
                                <w:r w:rsidRPr="00867579">
                                  <w:rPr>
                                    <w:rFonts w:hint="eastAsia"/>
                                    <w:sz w:val="18"/>
                                    <w:szCs w:val="18"/>
                                  </w:rPr>
                                  <w:t>（</w:t>
                                </w:r>
                                <w:r w:rsidRPr="00867579">
                                  <w:rPr>
                                    <w:rFonts w:hint="eastAsia"/>
                                    <w:sz w:val="18"/>
                                    <w:szCs w:val="18"/>
                                  </w:rPr>
                                  <w:t>b</w:t>
                                </w:r>
                                <w:r w:rsidRPr="00867579">
                                  <w:rPr>
                                    <w:rFonts w:hint="eastAsia"/>
                                    <w:sz w:val="18"/>
                                    <w:szCs w:val="18"/>
                                  </w:rPr>
                                  <w: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38" o:spid="_x0000_s1357" style="position:absolute;left:0;text-align:left;margin-left:231.5pt;margin-top:.65pt;width:205.2pt;height:97.65pt;z-index:251638784" coordorigin="5260,973" coordsize="4104,1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">
                <v:shape id="Text Box 3" o:spid="_x0000_s1358" type="#_x0000_t202" style="position:absolute;left:7075;top:2631;width:540;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5q8YA&#10;AADdAAAADwAAAGRycy9kb3ducmV2LnhtbESPT2sCMRTE7wW/Q3iCt5q1iNTVKCIIYgutfw4en5vn&#10;7mryst1E3X57Iwgeh5n5DTOeNtaIK9W+dKyg101AEGdOl5wr2G0X758gfEDWaByTgn/yMJ203saY&#10;anfjNV03IRcRwj5FBUUIVSqlzwqy6LuuIo7e0dUWQ5R1LnWNtwi3Rn4kyUBaLDkuFFjRvKDsvLlY&#10;BYfLz3qPq/JruJqb37/eyWTflVGq025mIxCBmvAKP9tLrWDQT/rweBOfgJ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65q8YAAADdAAAADwAAAAAAAAAAAAAAAACYAgAAZHJz&#10;L2Rvd25yZXYueG1sUEsFBgAAAAAEAAQA9QAAAIsDAAAAAA==&#10;" filled="f" stroked="f" strokecolor="white">
                  <v:textbox inset="0,0,0,0">
                    <w:txbxContent>
                      <w:p w:rsidR="00CB2BC3" w:rsidRDefault="00CB2BC3" w:rsidP="00881435">
                        <w:pPr>
                          <w:rPr>
                            <w:sz w:val="18"/>
                          </w:rPr>
                        </w:pPr>
                      </w:p>
                    </w:txbxContent>
                  </v:textbox>
                </v:shape>
                <v:group id="Group 4" o:spid="_x0000_s1359" style="position:absolute;left:5260;top:973;width:1929;height:1893" coordorigin="2203,1543" coordsize="1929,1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Wd5xgAAAN0A&#10;AAAPAAAAAAAAAAAAAAAAAKoCAABkcnMvZG93bnJldi54bWxQSwUGAAAAAAQABAD6AAAAnQMAAAAA&#10;">
                  <v:shape id="Text Box 5" o:spid="_x0000_s1360" type="#_x0000_t202" style="position:absolute;left:2975;top:3107;width:788;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3/IsYA&#10;AADdAAAADwAAAGRycy9kb3ducmV2LnhtbESPX2vCQBDE34V+h2MLvuldS4gSPSUUCkWhxX/g45pb&#10;k2BuL+SuJv32vULBx2F2frOzXA+2EXfqfO1Yw8tUgSAunKm51HA8vE/mIHxANtg4Jg0/5GG9ehot&#10;MTOu5x3d96EUEcI+Qw1VCG0mpS8qsuinriWO3tV1FkOUXSlNh32E20a+KpVKizXHhgpbequouO2/&#10;bXzD5j1+Fpdt+tUqdd6ctklzmmk9fh7yBYhAQ3gc/6c/jIY0USn8rYkI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3/IsYAAADdAAAADwAAAAAAAAAAAAAAAACYAgAAZHJz&#10;L2Rvd25yZXYueG1sUEsFBgAAAAAEAAQA9QAAAIsDAAAAAA==&#10;" strokecolor="white">
                    <v:textbox inset="0,0,0,0">
                      <w:txbxContent>
                        <w:p w:rsidR="00CB2BC3" w:rsidRPr="006257C1" w:rsidRDefault="00CB2BC3" w:rsidP="00881435">
                          <w:pPr>
                            <w:rPr>
                              <w:rFonts w:ascii="宋体" w:hAnsi="宋体"/>
                              <w:sz w:val="18"/>
                            </w:rPr>
                          </w:pPr>
                          <w:r>
                            <w:rPr>
                              <w:rFonts w:ascii="宋体" w:hAnsi="宋体" w:hint="eastAsia"/>
                              <w:sz w:val="18"/>
                            </w:rPr>
                            <w:t>（a）</w:t>
                          </w:r>
                        </w:p>
                      </w:txbxContent>
                    </v:textbox>
                  </v:shape>
                  <v:rect id="Rectangle 6" o:spid="_x0000_s1361" style="position:absolute;left:2438;top:1855;width:1693;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oj68UA&#10;AADdAAAADwAAAGRycy9kb3ducmV2LnhtbESPwW7CMBBE70j8g7WVuIFdQNCmGIRAoHKEcOltG2+T&#10;QLyOYgNpvx5XQuI4mpk3mtmitZW4UuNLxxpeBwoEceZMybmGY7rpv4HwAdlg5Zg0/JKHxbzbmWFi&#10;3I33dD2EXEQI+wQ1FCHUiZQ+K8iiH7iaOHo/rrEYomxyaRq8Rbit5FCpibRYclwosKZVQdn5cLEa&#10;vsvhEf/26VbZ980o7Nr0dPlaa917aZcfIAK14Rl+tD+NhslYTeH/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aiPrxQAAAN0AAAAPAAAAAAAAAAAAAAAAAJgCAABkcnMv&#10;ZG93bnJldi54bWxQSwUGAAAAAAQABAD1AAAAigMAAAAA&#10;"/>
                  <v:rect id="Rectangle 7" o:spid="_x0000_s1362" style="position:absolute;left:3011;top:1853;width:548;height:16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dze78A&#10;AADdAAAADwAAAGRycy9kb3ducmV2LnhtbERPTYvCMBC9C/sfwix402RFxK2mZVlYFE9aZc9jM7bF&#10;ZlKbqPXfm4Pg8fG+l1lvG3GjzteONXyNFQjiwpmaSw2H/d9oDsIHZIONY9LwIA9Z+jFYYmLcnXd0&#10;y0MpYgj7BDVUIbSJlL6oyKIfu5Y4cifXWQwRdqU0Hd5juG3kRKmZtFhzbKiwpd+KinN+tRqc2th/&#10;zs0lN22zVZLN6nL81nr42f8sQATqw1v8cq+NhtlUxbnxTXwCMn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53N7vwAAAN0AAAAPAAAAAAAAAAAAAAAAAJgCAABkcnMvZG93bnJl&#10;di54bWxQSwUGAAAAAAQABAD1AAAAhAMAAAAA&#10;"/>
                  <v:shape id="Text Box 8" o:spid="_x0000_s1363" type="#_x0000_t202" style="position:absolute;left:3188;top:2058;width:57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jNMMA&#10;AADdAAAADwAAAGRycy9kb3ducmV2LnhtbESPQYvCMBSE7wv+h/AEb2uiqGg1iiiCJ5d1VfD2aJ5t&#10;sXkpTbT135uFhT0OM/MNs1i1thRPqn3hWMOgr0AQp84UnGk4/ew+pyB8QDZYOiYNL/KwWnY+FpgY&#10;1/A3PY8hExHCPkENeQhVIqVPc7Lo+64ijt7N1RZDlHUmTY1NhNtSDpWaSIsFx4UcK9rklN6PD6vh&#10;fLhdLyP1lW3tuGpcqyTbmdS6123XcxCB2vAf/mvvjYbJSM3g9018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jNMMAAADdAAAADwAAAAAAAAAAAAAAAACYAgAAZHJzL2Rv&#10;d25yZXYueG1sUEsFBgAAAAAEAAQA9QAAAIgDAAAAAA==&#10;" filled="f" stroked="f">
                    <o:lock v:ext="edit" aspectratio="t"/>
                  </v:shape>
                  <v:shape id="Text Box 9" o:spid="_x0000_s1364" type="#_x0000_t202" style="position:absolute;left:3140;top:1543;width:524;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Fa58MA&#10;AADdAAAADwAAAGRycy9kb3ducmV2LnhtbERPz2vCMBS+C/sfwht409QhRTujyHAwEGRtPez41jzb&#10;YPNSm0zrf28OA48f3+/VZrCtuFLvjWMFs2kCgrhy2nCt4Fh+ThYgfEDW2DomBXfysFm/jFaYaXfj&#10;nK5FqEUMYZ+hgiaELpPSVw1Z9FPXEUfu5HqLIcK+lrrHWwy3rXxLklRaNBwbGuzoo6HqXPxZBdsf&#10;znfmcvj9zk+5Kctlwvv0rNT4ddi+gwg0hKf43/2lFaTzWdwf38Qn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Fa58MAAADdAAAADwAAAAAAAAAAAAAAAACYAgAAZHJzL2Rv&#10;d25yZXYueG1sUEsFBgAAAAAEAAQA9QAAAIgDAAAAAA==&#10;" filled="f" stroked="f">
                    <v:textbox inset="0,0,0,0">
                      <w:txbxContent>
                        <w:p w:rsidR="00CB2BC3" w:rsidRDefault="00CB2BC3" w:rsidP="00881435">
                          <w:pPr>
                            <w:rPr>
                              <w:i/>
                              <w:sz w:val="18"/>
                              <w:szCs w:val="18"/>
                            </w:rPr>
                          </w:pPr>
                          <w:r>
                            <w:rPr>
                              <w:rFonts w:hint="eastAsia"/>
                              <w:i/>
                              <w:sz w:val="18"/>
                              <w:szCs w:val="18"/>
                            </w:rPr>
                            <w:t>R</w:t>
                          </w:r>
                          <w:r>
                            <w:rPr>
                              <w:rFonts w:hint="eastAsia"/>
                              <w:sz w:val="18"/>
                              <w:szCs w:val="18"/>
                              <w:vertAlign w:val="subscript"/>
                            </w:rPr>
                            <w:t>1</w:t>
                          </w:r>
                        </w:p>
                      </w:txbxContent>
                    </v:textbox>
                  </v:shape>
                  <v:group id="Group 10" o:spid="_x0000_s1365" style="position:absolute;left:2973;top:2843;width:76;height:257;flip:y" coordorigin="2289,1584"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8PHEjwwAAAN0AAAAP&#10;AAAAAAAAAAAAAAAAAKoCAABkcnMvZG93bnJldi54bWxQSwUGAAAAAAQABAD6AAAAmgMAAAAA&#10;">
                    <o:lock v:ext="edit" aspectratio="t"/>
                    <v:rect id="Rectangle 11" o:spid="_x0000_s1366" style="position:absolute;left:2289;top:1599;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gGMgA&#10;AADdAAAADwAAAGRycy9kb3ducmV2LnhtbESP3UrDQBSE74W+w3IK3ki76aJtiN2WIigVReivt6fZ&#10;0yQ0ezZm1za+fVcQvBxm5htmOu9sLc7U+sqxhtEwAUGcO1NxoWG7eR6kIHxANlg7Jg0/5GE+691M&#10;MTPuwis6r0MhIoR9hhrKEJpMSp+XZNEPXUMcvaNrLYYo20KaFi8RbmupkmQsLVYcF0ps6Kmk/LT+&#10;thrS18mbujNf7yrdPbwcusn+Q31arW/73eIRRKAu/If/2kujYXw/UvD7Jj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CAYyAAAAN0AAAAPAAAAAAAAAAAAAAAAAJgCAABk&#10;cnMvZG93bnJldi54bWxQSwUGAAAAAAQABAD1AAAAjQMAAAAA&#10;" stroked="f" strokecolor="#f9c">
                      <o:lock v:ext="edit" aspectratio="t"/>
                    </v:rect>
                    <v:line id="Line 4793" o:spid="_x0000_s1367" style="position:absolute;visibility:visible;mso-wrap-style:square" from="2289,1584" to="2289,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fzCsYAAADdAAAADwAAAGRycy9kb3ducmV2LnhtbESP0WoCMRRE3wX/IVyhbzW7tYhdjSLW&#10;QqUPovUDrpvbzdbNzZKkuvXrTaHg4zAzZ5jZorONOJMPtWMF+TADQVw6XXOl4PD59jgBESKyxsYx&#10;KfilAIt5vzfDQrsL7+i8j5VIEA4FKjAxtoWUoTRkMQxdS5y8L+ctxiR9JbXHS4LbRj5l2VharDkt&#10;GGxpZag87X+sgo0/fpzya2XkkTd+3WxfX4L9Vuph0C2nICJ18R7+b79rBePnfAR/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X8wrGAAAA3QAAAA8AAAAAAAAA&#10;AAAAAAAAoQIAAGRycy9kb3ducmV2LnhtbFBLBQYAAAAABAAEAPkAAACUAwAAAAA=&#10;" strokeweight="1pt"/>
                    <v:line id="Line 13" o:spid="_x0000_s1368" style="position:absolute;visibility:visible;mso-wrap-style:square" from="2367,1653" to="236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RrWcUAAADdAAAADwAAAGRycy9kb3ducmV2LnhtbESPQWvCQBSE7wX/w/IEb3VjFZHUVYpg&#10;ld6MIvT2yD6TNNm3cXej8d93hUKPw8x8wyzXvWnEjZyvLCuYjBMQxLnVFRcKTsft6wKED8gaG8uk&#10;4EEe1qvByxJTbe98oFsWChEh7FNUUIbQplL6vCSDfmxb4uhdrDMYonSF1A7vEW4a+ZYkc2mw4rhQ&#10;YkubkvI664yCc5fx90+9dQ12n7vd5Xyt/fRLqdGw/3gHEagP/+G/9l4rmM8mM3i+iU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RrWcUAAADdAAAADwAAAAAAAAAA&#10;AAAAAAChAgAAZHJzL2Rvd25yZXYueG1sUEsFBgAAAAAEAAQA+QAAAJMDAAAAAA==&#10;" strokeweight="1.5pt"/>
                  </v:group>
                  <v:group id="Group 14" o:spid="_x0000_s1369" style="position:absolute;left:3330;top:2587;width:632;height:466" coordorigin="8900,5544" coordsize="635,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xpMcAAADdAAAADwAAAGRycy9kb3ducmV2LnhtbESPT2vCQBTE7wW/w/KE&#10;3uomWkWiq4jU0kMoNBFKb4/sMwlm34bsNn++fbdQ6HGYmd8w++NoGtFT52rLCuJFBIK4sLrmUsE1&#10;vzxtQTiPrLGxTAomcnA8zB72mGg78Af1mS9FgLBLUEHlfZtI6YqKDLqFbYmDd7OdQR9kV0rd4RDg&#10;ppHLKNpIgzWHhQpbOldU3LNvo+B1wOG0il/69H47T1/5+v0zjUmpx/l42oHwNPr/8F/7TSvYPMdr&#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TxpMcAAADd&#10;AAAADwAAAAAAAAAAAAAAAACqAgAAZHJzL2Rvd25yZXYueG1sUEsFBgAAAAAEAAQA+gAAAJ4DAAAA&#10;AA==&#10;">
                    <v:shape id="Text Box 15" o:spid="_x0000_s1370" type="#_x0000_t202" style="position:absolute;left:8900;top:5544;width:63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Vhm8UA&#10;AADdAAAADwAAAGRycy9kb3ducmV2LnhtbESPQWvCQBSE74L/YXmCN7MbSUObuoooBU8talvo7ZF9&#10;JqHZtyG7Nem/7xYEj8PMfMOsNqNtxZV63zjWkCYKBHHpTMOVhvfzy+IRhA/IBlvHpOGXPGzW08kK&#10;C+MGPtL1FCoRIewL1FCH0BVS+rImiz5xHXH0Lq63GKLsK2l6HCLctnKpVC4tNhwXauxoV1P5ffqx&#10;Gj5eL1+fmXqr9vahG9yoJNsnqfV8Nm6fQQQawz18ax+MhjxLc/h/E5+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WGbxQAAAN0AAAAPAAAAAAAAAAAAAAAAAJgCAABkcnMv&#10;ZG93bnJldi54bWxQSwUGAAAAAAQABAD1AAAAigMAAAAA&#10;" filled="f" stroked="f">
                      <o:lock v:ext="edit" aspectratio="t"/>
                      <v:textbox>
                        <w:txbxContent/>
                      </v:textbox>
                    </v:shape>
                    <v:group id="Group 16" o:spid="_x0000_s1371" style="position:absolute;left:9140;top:5759;width:171;height:332;rotation:90;flip:y"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8FUX/FAAAA3QAA&#10;AA8AAAAAAAAAAAAAAAAAqgIAAGRycy9kb3ducmV2LnhtbFBLBQYAAAAABAAEAPoAAACcAwAAAAA=&#10;">
                      <o:lock v:ext="edit" aspectratio="t"/>
                      <v:rect id="Rectangle 17" o:spid="_x0000_s1372"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oOyMIA&#10;AADdAAAADwAAAGRycy9kb3ducmV2LnhtbERP3WqDMBS+H+wdwhnsRmZ0G6W1pqUUHMKu5voAB3Nq&#10;pOZETFrt2zcXg11+fP/lfrGDuNHke8cK8jQDQdw63XOn4PRbva1B+ICscXBMCu7kYb97fiqx0G7m&#10;H7o1oRMxhH2BCkwIYyGlbw1Z9KkbiSN3dpPFEOHUST3hHMPtIN+zbCUt9hwbDI50NNRemqtVkBw+&#10;vh0P+frUNsbnycYudfWl1OvLctiCCLSEf/Gfu9YKVp95nBvfxCcgd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qg7IwgAAAN0AAAAPAAAAAAAAAAAAAAAAAJgCAABkcnMvZG93&#10;bnJldi54bWxQSwUGAAAAAAQABAD1AAAAhwMAAAAA&#10;" stroked="f" strokecolor="red">
                        <o:lock v:ext="edit" aspectratio="t"/>
                      </v:rect>
                      <v:line id="Line 18" o:spid="_x0000_s1373"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8Zs8UAAADdAAAADwAAAGRycy9kb3ducmV2LnhtbESP0WrCQBRE3wv9h+UWfKsbqwYbXaUV&#10;FfHFNvYDLtlrNjR7N2RXE//eFQp9HGbmDLNY9bYWV2p95VjBaJiAIC6crrhU8HPavs5A+ICssXZM&#10;Cm7kYbV8flpgpl3H33TNQykihH2GCkwITSalLwxZ9EPXEEfv7FqLIcq2lLrFLsJtLd+SJJUWK44L&#10;BhtaGyp+84tVsN197tbTozVfwYw7mZfpeHM7KDV46T/mIAL14T/8195rBelk9A6PN/EJ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8Zs8UAAADdAAAADwAAAAAAAAAA&#10;AAAAAAChAgAAZHJzL2Rvd25yZXYueG1sUEsFBgAAAAAEAAQA+QAAAJMDAAAAAA==&#10;" strokeweight="1pt"/>
                      <v:oval id="Oval 19" o:spid="_x0000_s1374" style="position:absolute;left:3839;top:2178;width:57;height: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5nHsEA&#10;AADdAAAADwAAAGRycy9kb3ducmV2LnhtbERP3WrCMBS+H/gO4Qi7m4lFZO2MIsJQb8S/Bzg0Z221&#10;OSlJVru3NxfCLj++/8VqsK3oyYfGsYbpRIEgLp1puNJwvXx/fIIIEdlg65g0/FGA1XL0tsDCuAef&#10;qD/HSqQQDgVqqGPsCilDWZPFMHEdceJ+nLcYE/SVNB4fKdy2MlNqLi02nBpq7GhTU3k//1oN8bJV&#10;17w/ZL6/7VFt88qv86PW7+Nh/QUi0hD/xS/3zmiYz7K0P71JT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Zx7BAAAA3QAAAA8AAAAAAAAAAAAAAAAAmAIAAGRycy9kb3du&#10;cmV2LnhtbFBLBQYAAAAABAAEAPUAAACGAwAAAAA=&#10;">
                        <o:lock v:ext="edit" aspectratio="t"/>
                      </v:oval>
                    </v:group>
                  </v:group>
                  <v:rect id="Rectangle 20" o:spid="_x0000_s1375" style="position:absolute;left:3019;top:1802;width:424;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pCZMQA&#10;AADdAAAADwAAAGRycy9kb3ducmV2LnhtbESPQYvCMBSE78L+h/AWvGlqFVmrUZYVRY9aL3t7Ns+2&#10;u81LaaJWf70RBI/DzHzDzBatqcSFGldaVjDoRyCIM6tLzhUc0lXvC4TzyBory6TgRg4W84/ODBNt&#10;r7yjy97nIkDYJaig8L5OpHRZQQZd39bEwTvZxqAPssmlbvAa4KaScRSNpcGSw0KBNf0UlP3vz0bB&#10;sYwPeN+l68hMVkO/bdO/8+9Sqe5n+z0F4an17/CrvdEKxqN4A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6QmTEAAAA3QAAAA8AAAAAAAAAAAAAAAAAmAIAAGRycy9k&#10;b3ducmV2LnhtbFBLBQYAAAAABAAEAPUAAACJAwAAAAA=&#10;">
                    <o:lock v:ext="edit" aspectratio="t"/>
                  </v:rect>
                  <v:shape id="Text Box 21" o:spid="_x0000_s1376" type="#_x0000_t202" style="position:absolute;left:3116;top:2028;width:587;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KtJcUA&#10;AADdAAAADwAAAGRycy9kb3ducmV2LnhtbESPQWvCQBSE7wX/w/IEb3XXEKWmriItBU+VahW8PbLP&#10;JDT7NmS3SfrvXaHgcZiZb5jVZrC16Kj1lWMNs6kCQZw7U3Gh4fv48fwCwgdkg7Vj0vBHHjbr0dMK&#10;M+N6/qLuEAoRIewz1FCG0GRS+rwki37qGuLoXV1rMUTZFtK02Ee4rWWi1EJarDgulNjQW0n5z+HX&#10;ajh9Xi/nVO2LdztvejcoyXYptZ6Mh+0riEBDeIT/2zujYZEmC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gq0lxQAAAN0AAAAPAAAAAAAAAAAAAAAAAJgCAABkcnMv&#10;ZG93bnJldi54bWxQSwUGAAAAAAQABAD1AAAAigMAAAAA&#10;" filled="f" stroked="f">
                    <o:lock v:ext="edit" aspectratio="t"/>
                    <v:textbox>
                      <w:txbxContent>
                        <w:p w:rsidR="00CB2BC3" w:rsidRDefault="00CB2BC3" w:rsidP="00881435">
                          <w:pPr>
                            <w:rPr>
                              <w:sz w:val="18"/>
                              <w:szCs w:val="18"/>
                            </w:rPr>
                          </w:pPr>
                          <w:r>
                            <w:rPr>
                              <w:rFonts w:hint="eastAsia"/>
                              <w:i/>
                              <w:sz w:val="18"/>
                              <w:szCs w:val="18"/>
                            </w:rPr>
                            <w:t>R</w:t>
                          </w:r>
                          <w:r>
                            <w:rPr>
                              <w:rFonts w:hint="eastAsia"/>
                              <w:sz w:val="18"/>
                              <w:szCs w:val="18"/>
                              <w:vertAlign w:val="subscript"/>
                            </w:rPr>
                            <w:t>2</w:t>
                          </w:r>
                        </w:p>
                      </w:txbxContent>
                    </v:textbox>
                  </v:shape>
                  <v:line id="Line 22" o:spid="_x0000_s1377" style="position:absolute;visibility:visible;mso-wrap-style:square" from="3489,2087" to="3489,2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4WqsQAAADdAAAADwAAAGRycy9kb3ducmV2LnhtbESPQUvDQBSE70L/w/IEb3ZjlFDSbosU&#10;FE+ibUV6e2af2WDe27C7TeO/dwXB4zAz3zCrzcS9GinEzouBm3kBiqTxtpPWwGH/cL0AFROKxd4L&#10;GfimCJv17GKFtfVneaVxl1qVIRJrNOBSGmqtY+OIMc79QJK9Tx8YU5ah1TbgOcO512VRVJqxk7zg&#10;cKCto+Zrd2IDx2cK48fIrqL2/RTeHplfmtKYq8vpfgkq0ZT+w3/tJ2uguitv4fdNfgJ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7haqxAAAAN0AAAAPAAAAAAAAAAAA&#10;AAAAAKECAABkcnMvZG93bnJldi54bWxQSwUGAAAAAAQABAD5AAAAkgMAAAAA&#10;">
                    <v:stroke endarrow="block" endarrowwidth="narrow"/>
                  </v:line>
                  <v:line id="Line 23" o:spid="_x0000_s1378" style="position:absolute;visibility:visible;mso-wrap-style:square" from="3490,2087" to="4131,2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B+esgAAADdAAAADwAAAGRycy9kb3ducmV2LnhtbESPT2vCQBTE74V+h+UJvdWNVoJEV5GW&#10;gvYg9Q/o8Zl9TdJm34bdbZJ++64geBxm5jfMfNmbWrTkfGVZwWiYgCDOra64UHA8vD9PQfiArLG2&#10;TAr+yMNy8fgwx0zbjnfU7kMhIoR9hgrKEJpMSp+XZNAPbUMcvS/rDIYoXSG1wy7CTS3HSZJKgxXH&#10;hRIbei0p/9n/GgXbl8+0XW0+1v1pk17yt93l/N05pZ4G/WoGIlAf7uFbe60VpJPx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qB+esgAAADdAAAADwAAAAAA&#10;AAAAAAAAAAChAgAAZHJzL2Rvd25yZXYueG1sUEsFBgAAAAAEAAQA+QAAAJYDAAAAAA==&#10;"/>
                  <v:rect id="Rectangle 24" o:spid="_x0000_s1379" style="position:absolute;left:3473;top:2411;width:652;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pVMcYA&#10;AADdAAAADwAAAGRycy9kb3ducmV2LnhtbESPQWvCQBSE7wX/w/KE3uquqYaaugYRhELtoVrw+sg+&#10;k9Ds25hdk/Tfd4VCj8PMfMOs89E2oqfO1441zGcKBHHhTM2lhq/T/ukFhA/IBhvHpOGHPOSbycMa&#10;M+MG/qT+GEoRIewz1FCF0GZS+qIii37mWuLoXVxnMUTZldJ0OES4bWSiVCot1hwXKmxpV1HxfbxZ&#10;DZguzPXj8nw4vd9SXJWj2i/PSuvH6bh9BRFoDP/hv/ab0ZAukiXc38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pVMcYAAADdAAAADwAAAAAAAAAAAAAAAACYAgAAZHJz&#10;L2Rvd25yZXYueG1sUEsFBgAAAAAEAAQA9QAAAIsDAAAAAA==&#10;" stroked="f"/>
                  <v:shape id="Text Box 25" o:spid="_x0000_s1380" type="#_x0000_t202" style="position:absolute;left:3437;top:2018;width:587;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mrJsUA&#10;AADdAAAADwAAAGRycy9kb3ducmV2LnhtbESPQWvCQBSE7wX/w/KE3uquIQ0aXUVahJ4stSp4e2Sf&#10;STD7NmRXE/99t1DocZiZb5jlerCNuFPna8caphMFgrhwpuZSw+F7+zID4QOywcYxaXiQh/Vq9LTE&#10;3Liev+i+D6WIEPY5aqhCaHMpfVGRRT9xLXH0Lq6zGKLsSmk67CPcNjJRKpMWa44LFbb0VlFx3d+s&#10;huPucj6l6rN8t69t7wYl2c6l1s/jYbMAEWgI/+G/9ofRkKVJB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asmxQAAAN0AAAAPAAAAAAAAAAAAAAAAAJgCAABkcnMv&#10;ZG93bnJldi54bWxQSwUGAAAAAAQABAD1AAAAigMAAAAA&#10;" filled="f" stroked="f">
                    <o:lock v:ext="edit" aspectratio="t"/>
                    <v:textbox>
                      <w:txbxContent>
                        <w:p w:rsidR="00CB2BC3" w:rsidRPr="005E0654" w:rsidRDefault="00CB2BC3" w:rsidP="00881435">
                          <w:pPr>
                            <w:rPr>
                              <w:sz w:val="18"/>
                              <w:szCs w:val="18"/>
                            </w:rPr>
                          </w:pPr>
                          <w:r w:rsidRPr="005E0654">
                            <w:rPr>
                              <w:rFonts w:hint="eastAsia"/>
                              <w:sz w:val="18"/>
                              <w:szCs w:val="18"/>
                            </w:rPr>
                            <w:t>P</w:t>
                          </w:r>
                        </w:p>
                      </w:txbxContent>
                    </v:textbox>
                  </v:shape>
                  <v:group id="Group 26" o:spid="_x0000_s1381" style="position:absolute;left:2685;top:2204;width:590;height:395" coordorigin="9247,2263" coordsize="59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YA9ccAAADdAAAADwAAAGRycy9kb3ducmV2LnhtbESPT2vCQBTE7wW/w/KE&#10;3nQT26pEVxHR0oMI/gHx9sg+k2D2bciuSfz23YLQ4zAzv2Hmy86UoqHaFZYVxMMIBHFqdcGZgvNp&#10;O5iCcB5ZY2mZFDzJwXLRe5tjom3LB2qOPhMBwi5BBbn3VSKlS3My6Ia2Ig7ezdYGfZB1JnWNbYCb&#10;Uo6iaCwNFhwWcqxonVN6Pz6Mgu8W29VHvGl299v6eT197S+7mJR673erGQhPnf8Pv9o/WsH4czS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kYA9ccAAADd&#10;AAAADwAAAAAAAAAAAAAAAACqAgAAZHJzL2Rvd25yZXYueG1sUEsFBgAAAAAEAAQA+gAAAJ4DAAAA&#10;AA==&#10;">
                    <v:oval id="Oval 27" o:spid="_x0000_s1382" style="position:absolute;left:9322;top:2323;width:323;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QMY8EA&#10;AADdAAAADwAAAGRycy9kb3ducmV2LnhtbERPy4rCMBTdC/MP4Q7MTtMpQ9FqKjogCOLCxwdcmmtb&#10;29yUJNrO308WgsvDea/Wo+nEk5xvLCv4niUgiEurG64UXC+76RyED8gaO8uk4I88rIuPyQpzbQc+&#10;0fMcKhFD2OeooA6hz6X0ZU0G/cz2xJG7WWcwROgqqR0OMdx0Mk2STBpsODbU2NNvTWV7fhgFx725&#10;L7pDu3WngfrD9poO2c0o9fU5bpYgAo3hLX6591pB9pPGufFNfAK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0DGPBAAAA3QAAAA8AAAAAAAAAAAAAAAAAmAIAAGRycy9kb3du&#10;cmV2LnhtbFBLBQYAAAAABAAEAPUAAACGAwAAAAA=&#10;">
                      <v:stroke startarrowwidth="narrow" startarrowlength="short"/>
                      <o:lock v:ext="edit" aspectratio="t"/>
                    </v:oval>
                    <v:shape id="Text Box 28" o:spid="_x0000_s1383" type="#_x0000_t202" style="position:absolute;left:9247;top:2263;width:590;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1X8scA&#10;AADdAAAADwAAAGRycy9kb3ducmV2LnhtbESPT2vCQBTE74LfYXlCb7qJLaLRVVQQitJD/YN6e2Sf&#10;STT7NmRXjd++Wyj0OMzMb5jJrDGleFDtCssK4l4Egji1uuBMwX636g5BOI+ssbRMCl7kYDZttyaY&#10;aPvkb3psfSYChF2CCnLvq0RKl+Zk0PVsRRy8i60N+iDrTOoanwFuStmPooE0WHBYyLGiZU7pbXs3&#10;Cs6b9fr2nja6ikfX6yL+Oh0P95NSb51mPgbhqfH/4b/2p1Yw+OiP4PdNeA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9V/LHAAAA3QAAAA8AAAAAAAAAAAAAAAAAmAIAAGRy&#10;cy9kb3ducmV2LnhtbFBLBQYAAAAABAAEAPUAAACMAwAAAAA=&#10;" filled="f" stroked="f">
                      <v:stroke startarrowwidth="narrow" startarrowlength="short"/>
                      <o:lock v:ext="edit" aspectratio="t"/>
                      <v:textbox>
                        <w:txbxContent>
                          <w:p w:rsidR="00CB2BC3" w:rsidRDefault="00CB2BC3" w:rsidP="00881435">
                            <w:pPr>
                              <w:spacing w:line="260" w:lineRule="exact"/>
                            </w:pPr>
                            <w:r>
                              <w:rPr>
                                <w:rFonts w:hint="eastAsia"/>
                              </w:rPr>
                              <w:t>A</w:t>
                            </w:r>
                            <w:r w:rsidRPr="00F46352">
                              <w:rPr>
                                <w:rFonts w:hint="eastAsia"/>
                                <w:vertAlign w:val="subscript"/>
                              </w:rPr>
                              <w:t>2</w:t>
                            </w:r>
                            <w:r>
                              <w:rPr>
                                <w:rFonts w:hint="eastAsia"/>
                              </w:rPr>
                              <w:t>V</w:t>
                            </w:r>
                          </w:p>
                        </w:txbxContent>
                      </v:textbox>
                    </v:shape>
                  </v:group>
                  <v:group id="Group 29" o:spid="_x0000_s1384" style="position:absolute;left:2203;top:2509;width:590;height:395" coordorigin="9247,2263" coordsize="59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OXMMAAADdAAAADwAAAGRycy9kb3ducmV2LnhtbERPTYvCMBC9C/sfwgh7&#10;07SrlqUaRcRd9iCCuiDehmZsi82kNLGt/94cBI+P971Y9aYSLTWutKwgHkcgiDOrS84V/J9+Rt8g&#10;nEfWWFkmBQ9ysFp+DBaYatvxgdqjz0UIYZeigsL7OpXSZQUZdGNbEwfuahuDPsAml7rBLoSbSn5F&#10;USINlhwaCqxpU1B2O96Ngt8Ou/Uk3ra723XzuJxm+/MuJqU+h/16DsJT79/il/tPK0imk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dg5cwwAAAN0AAAAP&#10;AAAAAAAAAAAAAAAAAKoCAABkcnMvZG93bnJldi54bWxQSwUGAAAAAAQABAD6AAAAmgMAAAAA&#10;">
                    <v:oval id="Oval 30" o:spid="_x0000_s1385" style="position:absolute;left:9322;top:2323;width:323;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zI8QA&#10;AADdAAAADwAAAGRycy9kb3ducmV2LnhtbESP0YrCMBRE34X9h3CFfdNUV4rbNcoqLAjig9UPuDTX&#10;ttrclCTa7t8bQfBxmJkzzGLVm0bcyfnasoLJOAFBXFhdc6ngdPwbzUH4gKyxsUwK/snDavkxWGCm&#10;bccHuuehFBHCPkMFVQhtJqUvKjLox7Yljt7ZOoMhSldK7bCLcNPIaZKk0mDNcaHCljYVFdf8ZhTs&#10;t+by3eyua3foqN2tT9MuPRulPof97w+IQH14h1/trVaQzr4m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XMyPEAAAA3QAAAA8AAAAAAAAAAAAAAAAAmAIAAGRycy9k&#10;b3ducmV2LnhtbFBLBQYAAAAABAAEAPUAAACJAwAAAAA=&#10;">
                      <v:stroke startarrowwidth="narrow" startarrowlength="short"/>
                      <o:lock v:ext="edit" aspectratio="t"/>
                    </v:oval>
                    <v:shape id="Text Box 31" o:spid="_x0000_s1386" type="#_x0000_t202" style="position:absolute;left:9247;top:2263;width:590;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BTXscA&#10;AADdAAAADwAAAGRycy9kb3ducmV2LnhtbESPQWvCQBSE74X+h+UVvNVNVKRGV6mCIIqHWkW9PbKv&#10;STT7NmRXjf/eFYQeh5n5hhlNGlOKK9WusKwgbkcgiFOrC84UbH/nn18gnEfWWFomBXdyMBm/v40w&#10;0fbGP3Td+EwECLsEFeTeV4mULs3JoGvbijh4f7Y26IOsM6lrvAW4KWUnivrSYMFhIceKZjml583F&#10;KDiulstzN210FQ9Op2m8Pux3l4NSrY/mewjCU+P/w6/2Qivo97odeL4JT0C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AU17HAAAA3QAAAA8AAAAAAAAAAAAAAAAAmAIAAGRy&#10;cy9kb3ducmV2LnhtbFBLBQYAAAAABAAEAPUAAACMAwAAAAA=&#10;" filled="f" stroked="f">
                      <v:stroke startarrowwidth="narrow" startarrowlength="short"/>
                      <o:lock v:ext="edit" aspectratio="t"/>
                      <v:textbox>
                        <w:txbxContent>
                          <w:p w:rsidR="00CB2BC3" w:rsidRDefault="00CB2BC3" w:rsidP="00881435">
                            <w:pPr>
                              <w:spacing w:line="260" w:lineRule="exact"/>
                            </w:pPr>
                            <w:r>
                              <w:rPr>
                                <w:rFonts w:hint="eastAsia"/>
                              </w:rPr>
                              <w:t>A</w:t>
                            </w:r>
                            <w:r>
                              <w:rPr>
                                <w:rFonts w:hint="eastAsia"/>
                                <w:vertAlign w:val="subscript"/>
                              </w:rPr>
                              <w:t>1</w:t>
                            </w:r>
                            <w:r>
                              <w:rPr>
                                <w:rFonts w:hint="eastAsia"/>
                              </w:rPr>
                              <w:t>V</w:t>
                            </w:r>
                          </w:p>
                        </w:txbxContent>
                      </v:textbox>
                    </v:shape>
                  </v:group>
                  <v:rect id="Rectangle 32" o:spid="_x0000_s1387" style="position:absolute;left:3278;top:2362;width:424;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3vVcYA&#10;AADdAAAADwAAAGRycy9kb3ducmV2LnhtbESPQWvCQBSE7wX/w/KE3pqNRqSNriItlvaoyaW31+wz&#10;iWbfhuyapP76bqHgcZiZb5j1djSN6KlztWUFsygGQVxYXXOpIM/2T88gnEfW2FgmBT/kYLuZPKwx&#10;1XbgA/VHX4oAYZeigsr7NpXSFRUZdJFtiYN3sp1BH2RXSt3hEOCmkfM4XkqDNYeFClt6rai4HK9G&#10;wXc9z/F2yN5j87JP/OeYna9fb0o9TsfdCoSn0d/D/+0PrWC5SBL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3vVcYAAADdAAAADwAAAAAAAAAAAAAAAACYAgAAZHJz&#10;L2Rvd25yZXYueG1sUEsFBgAAAAAEAAQA9QAAAIsDAAAAAA==&#10;">
                    <o:lock v:ext="edit" aspectratio="t"/>
                  </v:rect>
                </v:group>
                <v:group id="Group 33" o:spid="_x0000_s1388" style="position:absolute;left:7510;top:1333;width:1854;height:1511" coordorigin="7690,1723" coordsize="1854,15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00IX8YAAADdAAAADwAAAGRycy9kb3ducmV2LnhtbESPT4vCMBTE7wt+h/AE&#10;b2tadWWpRhFR2YMs+AcWb4/m2Rabl9LEtn77jSB4HGbmN8x82ZlSNFS7wrKCeBiBIE6tLjhTcD5t&#10;P79BOI+ssbRMCh7kYLnofcwx0bblAzVHn4kAYZeggtz7KpHSpTkZdENbEQfvamuDPsg6k7rGNsBN&#10;KUdRNJUGCw4LOVa0zim9He9Gwa7FdjWON83+dl0/Lqev3799TEoN+t1qBsJT59/hV/tHK5hOxh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TQhfxgAAAN0A&#10;AAAPAAAAAAAAAAAAAAAAAKoCAABkcnMvZG93bnJldi54bWxQSwUGAAAAAAQABAD6AAAAnQMAAAAA&#10;">
                  <v:oval id="Oval 34" o:spid="_x0000_s1389" style="position:absolute;left:8488;top:2874;width:28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ZGu8cA&#10;AADdAAAADwAAAGRycy9kb3ducmV2LnhtbESPQWvCQBSE74L/YXkFL1I3Nq2UNKtoxdKjpiI5PrKv&#10;STD7NmRXE/313UKhx2FmvmHS1WAacaXO1ZYVzGcRCOLC6ppLBcev3eMrCOeRNTaWScGNHKyW41GK&#10;ibY9H+ia+VIECLsEFVTet4mUrqjIoJvZljh437Yz6IPsSqk77APcNPIpihbSYM1hocKW3isqztnF&#10;KLgfzz7efhjM16bYTMv8dJjvT0pNHob1GwhPg/8P/7U/tYLFc/wCv2/CE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mRrvHAAAA3QAAAA8AAAAAAAAAAAAAAAAAmAIAAGRy&#10;cy9kb3ducmV2LnhtbFBLBQYAAAAABAAEAPUAAACMAwAAAAA=&#10;" stroked="f">
                    <v:stroke endarrowwidth="narrow"/>
                    <o:lock v:ext="edit" aspectratio="t"/>
                    <v:textbox inset="0,0,0,0"/>
                  </v:oval>
                  <v:shape id="Picture 35" o:spid="_x0000_s1390" type="#_x0000_t75" style="position:absolute;left:7690;top:1723;width:1854;height:11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7n4//FAAAA3QAAAA8AAABkcnMvZG93bnJldi54bWxEj92KwjAUhO8XfIdwBO/W1B9arUaRqrAX&#10;C8tqH+DQHNtic1KaqPXtjbCwl8PMfMOst71pxJ06V1tWMBlHIIgLq2suFeTn4+cChPPIGhvLpOBJ&#10;DrabwccaU20f/Ev3ky9FgLBLUUHlfZtK6YqKDLqxbYmDd7GdQR9kV0rd4SPATSOnURRLgzWHhQpb&#10;yioqrqebUSAPSxtleTLZJ0nz034fnvtpnik1Gva7FQhPvf8P/7W/tIJ4Povh/SY8Abl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5+P/xQAAAN0AAAAPAAAAAAAAAAAAAAAA&#10;AJ8CAABkcnMvZG93bnJldi54bWxQSwUGAAAAAAQABAD3AAAAkQMAAAAA&#10;">
                    <v:imagedata r:id="rId76" o:title=""/>
                  </v:shape>
                  <v:oval id="Oval 36" o:spid="_x0000_s1391" style="position:absolute;left:8621;top:2679;width:28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h9V8YA&#10;AADdAAAADwAAAGRycy9kb3ducmV2LnhtbESPT4vCMBTE74LfIbwFL7Km6tKVahT/oHhUV8Tjo3nb&#10;FpuX0kStfnojLOxxmJnfMJNZY0pxo9oVlhX0exEI4tTqgjMFx5/15wiE88gaS8uk4EEOZtN2a4KJ&#10;tnfe0+3gMxEg7BJUkHtfJVK6NCeDrmcr4uD92tqgD7LOpK7xHuCmlIMoiqXBgsNCjhUtc0ovh6tR&#10;8Dxe/HC1MXiem3TRzc6nfX93Uqrz0czHIDw1/j/8195qBfHX8Bveb8ITkN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h9V8YAAADdAAAADwAAAAAAAAAAAAAAAACYAgAAZHJz&#10;L2Rvd25yZXYueG1sUEsFBgAAAAAEAAQA9QAAAIsDAAAAAA==&#10;" stroked="f">
                    <v:stroke endarrowwidth="narrow"/>
                    <o:lock v:ext="edit" aspectratio="t"/>
                    <v:textbox inset="0,0,0,0"/>
                  </v:oval>
                  <v:oval id="Oval 37" o:spid="_x0000_s1392" style="position:absolute;left:7905;top:2669;width:281;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fpJcMA&#10;AADdAAAADwAAAGRycy9kb3ducmV2LnhtbERPy4rCMBTdC/5DuMJsxKY+KFIbxQczzNIX4vLSXNti&#10;c1OaqJ35+sliwOXhvLNVZ2rxpNZVlhWMoxgEcW51xYWC8+lzNAfhPLLG2jIp+CEHq2W/l2Gq7YsP&#10;9Dz6QoQQdikqKL1vUildXpJBF9mGOHA32xr0AbaF1C2+Qrip5SSOE2mw4tBQYkPbkvL78WEU/J7v&#10;frr7Mnhdm3wzLK6Xw3h/Uepj0K0XIDx1/i3+d39rBclsGuaGN+EJ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fpJcMAAADdAAAADwAAAAAAAAAAAAAAAACYAgAAZHJzL2Rv&#10;d25yZXYueG1sUEsFBgAAAAAEAAQA9QAAAIgDAAAAAA==&#10;" stroked="f">
                    <v:stroke endarrowwidth="narrow"/>
                    <o:lock v:ext="edit" aspectratio="t"/>
                    <v:textbox inset="0,0,0,0"/>
                  </v:oval>
                  <v:shape id="Text Box 38" o:spid="_x0000_s1393" type="#_x0000_t202" style="position:absolute;left:8265;top:2905;width:738;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h7cYA&#10;AADdAAAADwAAAGRycy9kb3ducmV2LnhtbESPUWvCQBCE34X+h2MLvuldraSaeooIhVJBaVTo4za3&#10;TUJzeyF3mvTf9wTBx2F2vtlZrHpbiwu1vnKs4WmsQBDnzlRcaDge3kYzED4gG6wdk4Y/8rBaPgwW&#10;mBrX8SddslCICGGfooYyhCaV0uclWfRj1xBH78e1FkOUbSFNi12E21pOlEqkxYpjQ4kNbUrKf7Oz&#10;jW/YdYe7/Hub7Bulvj5O22l9etF6+NivX0EE6sP9+JZ+NxqS6fMcrmsiAu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h7cYAAADdAAAADwAAAAAAAAAAAAAAAACYAgAAZHJz&#10;L2Rvd25yZXYueG1sUEsFBgAAAAAEAAQA9QAAAIsDAAAAAA==&#10;" strokecolor="white">
                    <v:textbox inset="0,0,0,0">
                      <w:txbxContent>
                        <w:p w:rsidR="00CB2BC3" w:rsidRPr="00867579" w:rsidRDefault="00CB2BC3" w:rsidP="00881435">
                          <w:pPr>
                            <w:rPr>
                              <w:rFonts w:ascii="宋体" w:hAnsi="宋体"/>
                              <w:sz w:val="18"/>
                              <w:szCs w:val="18"/>
                            </w:rPr>
                          </w:pPr>
                          <w:r w:rsidRPr="00867579">
                            <w:rPr>
                              <w:rFonts w:hint="eastAsia"/>
                              <w:sz w:val="18"/>
                              <w:szCs w:val="18"/>
                            </w:rPr>
                            <w:t>（</w:t>
                          </w:r>
                          <w:r w:rsidRPr="00867579">
                            <w:rPr>
                              <w:rFonts w:hint="eastAsia"/>
                              <w:sz w:val="18"/>
                              <w:szCs w:val="18"/>
                            </w:rPr>
                            <w:t>b</w:t>
                          </w:r>
                          <w:r w:rsidRPr="00867579">
                            <w:rPr>
                              <w:rFonts w:hint="eastAsia"/>
                              <w:sz w:val="18"/>
                              <w:szCs w:val="18"/>
                            </w:rPr>
                            <w:t>）</w:t>
                          </w:r>
                        </w:p>
                      </w:txbxContent>
                    </v:textbox>
                  </v:shape>
                </v:group>
                <w10:wrap type="square"/>
              </v:group>
            </w:pict>
          </mc:Fallback>
        </mc:AlternateContent>
      </w:r>
      <w:r w:rsidR="00881435" w:rsidRPr="005D4EE3">
        <w:t>[</w:t>
      </w:r>
      <w:r w:rsidR="00881435" w:rsidRPr="005D4EE3">
        <w:t>精选练习</w:t>
      </w:r>
      <w:r w:rsidR="00881435" w:rsidRPr="005D4EE3">
        <w:t>]</w:t>
      </w:r>
    </w:p>
    <w:p w:rsidR="00881435" w:rsidRPr="005D4EE3" w:rsidRDefault="00881435" w:rsidP="00867579">
      <w:pPr>
        <w:rPr>
          <w:color w:val="000000"/>
        </w:rPr>
      </w:pPr>
      <w:r w:rsidRPr="005D4EE3">
        <w:rPr>
          <w:szCs w:val="21"/>
        </w:rPr>
        <w:t xml:space="preserve">1. </w:t>
      </w:r>
      <w:r w:rsidRPr="005D4EE3">
        <w:rPr>
          <w:color w:val="000000"/>
        </w:rPr>
        <w:t>在图</w:t>
      </w:r>
      <w:r w:rsidRPr="005D4EE3">
        <w:t>4</w:t>
      </w:r>
      <w:r w:rsidRPr="005D4EE3">
        <w:rPr>
          <w:color w:val="000000"/>
        </w:rPr>
        <w:t>（</w:t>
      </w:r>
      <w:r w:rsidRPr="005D4EE3">
        <w:rPr>
          <w:color w:val="000000"/>
        </w:rPr>
        <w:t>a</w:t>
      </w:r>
      <w:r w:rsidRPr="005D4EE3">
        <w:rPr>
          <w:color w:val="000000"/>
        </w:rPr>
        <w:t>）所示的电路中，电阻</w:t>
      </w:r>
      <w:r w:rsidRPr="005D4EE3">
        <w:rPr>
          <w:i/>
          <w:color w:val="000000"/>
        </w:rPr>
        <w:t>R</w:t>
      </w:r>
      <w:r w:rsidRPr="005D4EE3">
        <w:rPr>
          <w:color w:val="000000"/>
          <w:vertAlign w:val="subscript"/>
        </w:rPr>
        <w:t>1</w:t>
      </w:r>
      <w:r w:rsidRPr="005D4EE3">
        <w:rPr>
          <w:color w:val="000000"/>
          <w:szCs w:val="21"/>
        </w:rPr>
        <w:t>的阻值</w:t>
      </w:r>
      <w:r w:rsidRPr="005D4EE3">
        <w:rPr>
          <w:color w:val="000000"/>
        </w:rPr>
        <w:t>为</w:t>
      </w:r>
      <w:r w:rsidRPr="005D4EE3">
        <w:rPr>
          <w:color w:val="000000"/>
        </w:rPr>
        <w:t>10</w:t>
      </w:r>
      <w:r w:rsidRPr="005D4EE3">
        <w:rPr>
          <w:color w:val="000000"/>
        </w:rPr>
        <w:t>欧，所用电表均为图</w:t>
      </w:r>
      <w:r w:rsidRPr="005D4EE3">
        <w:t>4</w:t>
      </w:r>
      <w:r w:rsidRPr="005D4EE3">
        <w:rPr>
          <w:color w:val="000000"/>
        </w:rPr>
        <w:t>（</w:t>
      </w:r>
      <w:r w:rsidRPr="005D4EE3">
        <w:rPr>
          <w:color w:val="000000"/>
        </w:rPr>
        <w:t>b</w:t>
      </w:r>
      <w:r w:rsidRPr="005D4EE3">
        <w:rPr>
          <w:color w:val="000000"/>
        </w:rPr>
        <w:t>）所示规格。</w:t>
      </w:r>
    </w:p>
    <w:p w:rsidR="00881435" w:rsidRPr="005D4EE3" w:rsidRDefault="0080621C" w:rsidP="00867579">
      <w:pPr>
        <w:rPr>
          <w:color w:val="000000"/>
        </w:rPr>
      </w:pPr>
      <w:r>
        <w:rPr>
          <w:noProof/>
          <w:szCs w:val="21"/>
        </w:rPr>
        <mc:AlternateContent>
          <mc:Choice Requires="wps">
            <w:drawing>
              <wp:anchor distT="0" distB="0" distL="114300" distR="114300" simplePos="0" relativeHeight="251639808" behindDoc="0" locked="0" layoutInCell="1" allowOverlap="1">
                <wp:simplePos x="0" y="0"/>
                <wp:positionH relativeFrom="column">
                  <wp:posOffset>4048760</wp:posOffset>
                </wp:positionH>
                <wp:positionV relativeFrom="paragraph">
                  <wp:posOffset>340360</wp:posOffset>
                </wp:positionV>
                <wp:extent cx="650240" cy="294005"/>
                <wp:effectExtent l="635" t="0" r="0" b="3810"/>
                <wp:wrapSquare wrapText="bothSides"/>
                <wp:docPr id="6402" name="Text Box 48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240" cy="294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867579" w:rsidRDefault="00CB2BC3" w:rsidP="00881435">
                            <w:pPr>
                              <w:rPr>
                                <w:sz w:val="18"/>
                                <w:szCs w:val="18"/>
                              </w:rPr>
                            </w:pPr>
                            <w:r w:rsidRPr="00867579">
                              <w:rPr>
                                <w:rFonts w:hint="eastAsia"/>
                                <w:sz w:val="18"/>
                                <w:szCs w:val="18"/>
                              </w:rPr>
                              <w:t>图</w:t>
                            </w:r>
                            <w:r w:rsidRPr="00867579">
                              <w:rPr>
                                <w:rFonts w:hint="eastAsia"/>
                                <w:sz w:val="18"/>
                                <w:szCs w:val="18"/>
                              </w:rP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20" o:spid="_x0000_s1394" type="#_x0000_t202" style="position:absolute;left:0;text-align:left;margin-left:318.8pt;margin-top:26.8pt;width:51.2pt;height:23.1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" stroked="f">
                <v:textbox>
                  <w:txbxContent>
                    <w:p w:rsidR="00CB2BC3" w:rsidRPr="00867579" w:rsidRDefault="00CB2BC3" w:rsidP="00881435">
                      <w:pPr>
                        <w:rPr>
                          <w:sz w:val="18"/>
                          <w:szCs w:val="18"/>
                        </w:rPr>
                      </w:pPr>
                      <w:r w:rsidRPr="00867579">
                        <w:rPr>
                          <w:rFonts w:hint="eastAsia"/>
                          <w:sz w:val="18"/>
                          <w:szCs w:val="18"/>
                        </w:rPr>
                        <w:t>图</w:t>
                      </w:r>
                      <w:r w:rsidRPr="00867579">
                        <w:rPr>
                          <w:rFonts w:hint="eastAsia"/>
                          <w:sz w:val="18"/>
                          <w:szCs w:val="18"/>
                        </w:rPr>
                        <w:t xml:space="preserve"> 4</w:t>
                      </w:r>
                    </w:p>
                  </w:txbxContent>
                </v:textbox>
                <w10:wrap type="square"/>
              </v:shape>
            </w:pict>
          </mc:Fallback>
        </mc:AlternateContent>
      </w:r>
      <w:r w:rsidR="00881435" w:rsidRPr="005D4EE3">
        <w:rPr>
          <w:rFonts w:ascii="宋体" w:hAnsi="宋体" w:cs="宋体" w:hint="eastAsia"/>
          <w:color w:val="000000"/>
        </w:rPr>
        <w:t>①</w:t>
      </w:r>
      <w:r w:rsidR="00881435" w:rsidRPr="005D4EE3">
        <w:rPr>
          <w:color w:val="000000"/>
        </w:rPr>
        <w:t xml:space="preserve"> </w:t>
      </w:r>
      <w:r w:rsidR="00881435" w:rsidRPr="005D4EE3">
        <w:rPr>
          <w:color w:val="000000"/>
        </w:rPr>
        <w:t>若电源电压为</w:t>
      </w:r>
      <w:r w:rsidR="00881435" w:rsidRPr="005D4EE3">
        <w:rPr>
          <w:color w:val="000000"/>
        </w:rPr>
        <w:t>3</w:t>
      </w:r>
      <w:r w:rsidR="00881435" w:rsidRPr="005D4EE3">
        <w:rPr>
          <w:color w:val="000000"/>
        </w:rPr>
        <w:t>伏，闭合电键</w:t>
      </w:r>
      <w:r w:rsidR="00881435" w:rsidRPr="005D4EE3">
        <w:rPr>
          <w:color w:val="000000"/>
        </w:rPr>
        <w:t>S</w:t>
      </w:r>
      <w:r w:rsidR="00881435" w:rsidRPr="005D4EE3">
        <w:rPr>
          <w:color w:val="000000"/>
        </w:rPr>
        <w:t>，求通过电阻</w:t>
      </w:r>
      <w:r w:rsidR="00881435" w:rsidRPr="005D4EE3">
        <w:rPr>
          <w:i/>
          <w:color w:val="000000"/>
        </w:rPr>
        <w:t>R</w:t>
      </w:r>
      <w:r w:rsidR="00881435" w:rsidRPr="005D4EE3">
        <w:rPr>
          <w:color w:val="000000"/>
          <w:vertAlign w:val="subscript"/>
        </w:rPr>
        <w:t>1</w:t>
      </w:r>
      <w:r w:rsidR="00881435" w:rsidRPr="005D4EE3">
        <w:rPr>
          <w:color w:val="000000"/>
        </w:rPr>
        <w:t>的电流</w:t>
      </w:r>
      <w:r w:rsidR="00881435" w:rsidRPr="005D4EE3">
        <w:rPr>
          <w:i/>
          <w:color w:val="000000"/>
        </w:rPr>
        <w:t>I</w:t>
      </w:r>
      <w:r w:rsidR="00881435" w:rsidRPr="005D4EE3">
        <w:rPr>
          <w:color w:val="000000"/>
          <w:vertAlign w:val="subscript"/>
        </w:rPr>
        <w:t>1</w:t>
      </w:r>
      <w:r w:rsidR="00881435" w:rsidRPr="005D4EE3">
        <w:rPr>
          <w:color w:val="000000"/>
        </w:rPr>
        <w:t>。</w:t>
      </w:r>
    </w:p>
    <w:p w:rsidR="00881435" w:rsidRPr="005D4EE3" w:rsidRDefault="00881435" w:rsidP="00867579">
      <w:pPr>
        <w:rPr>
          <w:color w:val="000000"/>
        </w:rPr>
      </w:pPr>
      <w:r w:rsidRPr="005D4EE3">
        <w:rPr>
          <w:rFonts w:ascii="宋体" w:hAnsi="宋体" w:cs="宋体" w:hint="eastAsia"/>
          <w:color w:val="000000"/>
        </w:rPr>
        <w:t>②</w:t>
      </w:r>
      <w:r w:rsidRPr="005D4EE3">
        <w:rPr>
          <w:color w:val="000000"/>
        </w:rPr>
        <w:t xml:space="preserve"> </w:t>
      </w:r>
      <w:r w:rsidRPr="005D4EE3">
        <w:rPr>
          <w:color w:val="000000"/>
        </w:rPr>
        <w:t>现电路中的电源电压可变：</w:t>
      </w:r>
    </w:p>
    <w:p w:rsidR="00881435" w:rsidRPr="005D4EE3" w:rsidRDefault="00881435" w:rsidP="00867579">
      <w:pPr>
        <w:rPr>
          <w:color w:val="000000"/>
        </w:rPr>
      </w:pPr>
      <w:r w:rsidRPr="005D4EE3">
        <w:rPr>
          <w:color w:val="000000"/>
        </w:rPr>
        <w:t xml:space="preserve">(a) </w:t>
      </w:r>
      <w:r w:rsidRPr="005D4EE3">
        <w:rPr>
          <w:color w:val="000000"/>
          <w:spacing w:val="6"/>
        </w:rPr>
        <w:t>若滑动变阻器</w:t>
      </w:r>
      <w:r w:rsidRPr="005D4EE3">
        <w:rPr>
          <w:i/>
          <w:color w:val="000000"/>
          <w:spacing w:val="6"/>
        </w:rPr>
        <w:t>R</w:t>
      </w:r>
      <w:r w:rsidRPr="005D4EE3">
        <w:rPr>
          <w:color w:val="000000"/>
          <w:spacing w:val="6"/>
          <w:vertAlign w:val="subscript"/>
        </w:rPr>
        <w:t>2</w:t>
      </w:r>
      <w:r w:rsidRPr="005D4EE3">
        <w:rPr>
          <w:color w:val="000000"/>
          <w:spacing w:val="6"/>
        </w:rPr>
        <w:t>标有</w:t>
      </w:r>
      <w:r w:rsidRPr="005D4EE3">
        <w:rPr>
          <w:color w:val="000000"/>
          <w:spacing w:val="6"/>
        </w:rPr>
        <w:t xml:space="preserve">“50Ω  </w:t>
      </w:r>
      <w:smartTag w:uri="urn:schemas-microsoft-com:office:smarttags" w:element="chmetcnv">
        <w:smartTagPr>
          <w:attr w:name="UnitName" w:val="a"/>
          <w:attr w:name="SourceValue" w:val="1"/>
          <w:attr w:name="HasSpace" w:val="False"/>
          <w:attr w:name="Negative" w:val="False"/>
          <w:attr w:name="NumberType" w:val="1"/>
          <w:attr w:name="TCSC" w:val="0"/>
        </w:smartTagPr>
        <w:r w:rsidRPr="005D4EE3">
          <w:rPr>
            <w:color w:val="000000"/>
            <w:spacing w:val="6"/>
          </w:rPr>
          <w:t>1A</w:t>
        </w:r>
      </w:smartTag>
      <w:r w:rsidRPr="005D4EE3">
        <w:rPr>
          <w:color w:val="000000"/>
          <w:spacing w:val="6"/>
        </w:rPr>
        <w:t>”</w:t>
      </w:r>
      <w:r w:rsidRPr="005D4EE3">
        <w:rPr>
          <w:color w:val="000000"/>
          <w:spacing w:val="6"/>
        </w:rPr>
        <w:t>的字样，求为保证通过干路的电流达到最大时，电源所需的最小电压</w:t>
      </w:r>
      <w:r w:rsidRPr="005D4EE3">
        <w:rPr>
          <w:i/>
          <w:color w:val="000000"/>
          <w:spacing w:val="6"/>
        </w:rPr>
        <w:t>U</w:t>
      </w:r>
      <w:r w:rsidRPr="005D4EE3">
        <w:rPr>
          <w:color w:val="000000"/>
          <w:spacing w:val="6"/>
          <w:vertAlign w:val="subscript"/>
        </w:rPr>
        <w:t>min</w:t>
      </w:r>
      <w:r w:rsidRPr="005D4EE3">
        <w:rPr>
          <w:color w:val="000000"/>
          <w:spacing w:val="6"/>
        </w:rPr>
        <w:t>。</w:t>
      </w:r>
    </w:p>
    <w:p w:rsidR="00881435" w:rsidRPr="005D4EE3" w:rsidRDefault="00881435" w:rsidP="00867579">
      <w:pPr>
        <w:rPr>
          <w:color w:val="000000"/>
          <w:spacing w:val="6"/>
        </w:rPr>
      </w:pPr>
      <w:r w:rsidRPr="005D4EE3">
        <w:rPr>
          <w:color w:val="000000"/>
        </w:rPr>
        <w:t xml:space="preserve">(b) </w:t>
      </w:r>
      <w:r w:rsidRPr="005D4EE3">
        <w:rPr>
          <w:color w:val="000000"/>
          <w:spacing w:val="6"/>
        </w:rPr>
        <w:t>若滑动变阻器</w:t>
      </w:r>
      <w:r w:rsidRPr="005D4EE3">
        <w:rPr>
          <w:i/>
          <w:color w:val="000000"/>
          <w:spacing w:val="6"/>
        </w:rPr>
        <w:t>R</w:t>
      </w:r>
      <w:r w:rsidRPr="005D4EE3">
        <w:rPr>
          <w:color w:val="000000"/>
          <w:spacing w:val="6"/>
          <w:vertAlign w:val="subscript"/>
        </w:rPr>
        <w:t>2</w:t>
      </w:r>
      <w:r w:rsidRPr="005D4EE3">
        <w:rPr>
          <w:color w:val="000000"/>
          <w:spacing w:val="6"/>
        </w:rPr>
        <w:t>标有</w:t>
      </w:r>
      <w:r w:rsidRPr="005D4EE3">
        <w:rPr>
          <w:color w:val="000000"/>
          <w:spacing w:val="6"/>
        </w:rPr>
        <w:t xml:space="preserve">“5Ω  </w:t>
      </w:r>
      <w:smartTag w:uri="urn:schemas-microsoft-com:office:smarttags" w:element="chmetcnv">
        <w:smartTagPr>
          <w:attr w:name="UnitName" w:val="a"/>
          <w:attr w:name="SourceValue" w:val="3"/>
          <w:attr w:name="HasSpace" w:val="False"/>
          <w:attr w:name="Negative" w:val="False"/>
          <w:attr w:name="NumberType" w:val="1"/>
          <w:attr w:name="TCSC" w:val="0"/>
        </w:smartTagPr>
        <w:r w:rsidRPr="005D4EE3">
          <w:rPr>
            <w:color w:val="000000"/>
            <w:spacing w:val="6"/>
          </w:rPr>
          <w:t>3A</w:t>
        </w:r>
      </w:smartTag>
      <w:r w:rsidRPr="005D4EE3">
        <w:rPr>
          <w:color w:val="000000"/>
          <w:spacing w:val="6"/>
        </w:rPr>
        <w:t>”</w:t>
      </w:r>
      <w:r w:rsidRPr="005D4EE3">
        <w:rPr>
          <w:color w:val="000000"/>
          <w:spacing w:val="6"/>
        </w:rPr>
        <w:t>的字样，求在电源电压可变范围内，通过电阻</w:t>
      </w:r>
      <w:r w:rsidRPr="005D4EE3">
        <w:rPr>
          <w:i/>
          <w:color w:val="000000"/>
          <w:spacing w:val="6"/>
        </w:rPr>
        <w:t>R</w:t>
      </w:r>
      <w:r w:rsidRPr="005D4EE3">
        <w:rPr>
          <w:color w:val="000000"/>
          <w:spacing w:val="6"/>
          <w:vertAlign w:val="subscript"/>
        </w:rPr>
        <w:t>1</w:t>
      </w:r>
      <w:r w:rsidRPr="005D4EE3">
        <w:rPr>
          <w:color w:val="000000"/>
          <w:spacing w:val="6"/>
        </w:rPr>
        <w:t>的最大电流</w:t>
      </w:r>
      <w:r w:rsidRPr="005D4EE3">
        <w:rPr>
          <w:i/>
          <w:color w:val="000000"/>
          <w:spacing w:val="6"/>
        </w:rPr>
        <w:t>I</w:t>
      </w:r>
      <w:r w:rsidRPr="005D4EE3">
        <w:rPr>
          <w:color w:val="000000"/>
          <w:spacing w:val="6"/>
          <w:vertAlign w:val="subscript"/>
        </w:rPr>
        <w:t>1max</w:t>
      </w:r>
      <w:r w:rsidRPr="005D4EE3">
        <w:rPr>
          <w:color w:val="000000"/>
          <w:spacing w:val="6"/>
        </w:rPr>
        <w:t>。</w:t>
      </w:r>
    </w:p>
    <w:p w:rsidR="00881435" w:rsidRDefault="00881435" w:rsidP="00867579">
      <w:pPr>
        <w:rPr>
          <w:szCs w:val="21"/>
        </w:rPr>
      </w:pPr>
    </w:p>
    <w:p w:rsidR="00867579" w:rsidRDefault="00867579" w:rsidP="00867579">
      <w:pPr>
        <w:rPr>
          <w:szCs w:val="21"/>
        </w:rPr>
      </w:pPr>
    </w:p>
    <w:p w:rsidR="00867579" w:rsidRDefault="00867579" w:rsidP="00867579">
      <w:pPr>
        <w:rPr>
          <w:szCs w:val="21"/>
        </w:rPr>
      </w:pPr>
    </w:p>
    <w:p w:rsidR="00867579" w:rsidRPr="005D4EE3" w:rsidRDefault="00867579" w:rsidP="00867579">
      <w:pPr>
        <w:rPr>
          <w:szCs w:val="21"/>
        </w:rPr>
      </w:pPr>
    </w:p>
    <w:p w:rsidR="00881435" w:rsidRPr="005D4EE3" w:rsidRDefault="0080621C" w:rsidP="00881435">
      <w:pPr>
        <w:tabs>
          <w:tab w:val="left" w:pos="7920"/>
        </w:tabs>
        <w:spacing w:line="380" w:lineRule="exact"/>
        <w:rPr>
          <w:color w:val="000000"/>
        </w:rPr>
      </w:pPr>
      <w:r>
        <w:rPr>
          <w:noProof/>
          <w:color w:val="000000"/>
          <w:szCs w:val="21"/>
        </w:rPr>
        <mc:AlternateContent>
          <mc:Choice Requires="wpg">
            <w:drawing>
              <wp:anchor distT="0" distB="0" distL="114300" distR="114300" simplePos="0" relativeHeight="251640832" behindDoc="0" locked="0" layoutInCell="1" allowOverlap="1">
                <wp:simplePos x="0" y="0"/>
                <wp:positionH relativeFrom="column">
                  <wp:posOffset>4326890</wp:posOffset>
                </wp:positionH>
                <wp:positionV relativeFrom="paragraph">
                  <wp:posOffset>358775</wp:posOffset>
                </wp:positionV>
                <wp:extent cx="1285875" cy="2322830"/>
                <wp:effectExtent l="2540" t="0" r="0" b="4445"/>
                <wp:wrapSquare wrapText="bothSides"/>
                <wp:docPr id="6375" name="Group 48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5875" cy="2322830"/>
                          <a:chOff x="7986" y="11649"/>
                          <a:chExt cx="2025" cy="3658"/>
                        </a:xfrm>
                      </wpg:grpSpPr>
                      <wps:wsp>
                        <wps:cNvPr id="6376" name="Text Box 4822"/>
                        <wps:cNvSpPr txBox="1">
                          <a:spLocks noChangeAspect="1" noChangeArrowheads="1"/>
                        </wps:cNvSpPr>
                        <wps:spPr bwMode="auto">
                          <a:xfrm>
                            <a:off x="8946" y="11649"/>
                            <a:ext cx="41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i/>
                                  <w:sz w:val="18"/>
                                  <w:szCs w:val="18"/>
                                </w:rPr>
                              </w:pPr>
                              <w:r w:rsidRPr="00D45BB0">
                                <w:rPr>
                                  <w:rFonts w:hint="eastAsia"/>
                                  <w:i/>
                                  <w:sz w:val="18"/>
                                  <w:szCs w:val="18"/>
                                </w:rPr>
                                <w:t>R</w:t>
                              </w:r>
                              <w:r w:rsidRPr="00D45BB0">
                                <w:rPr>
                                  <w:rFonts w:hint="eastAsia"/>
                                  <w:sz w:val="18"/>
                                  <w:szCs w:val="18"/>
                                  <w:vertAlign w:val="subscript"/>
                                </w:rPr>
                                <w:t>1</w:t>
                              </w:r>
                            </w:p>
                          </w:txbxContent>
                        </wps:txbx>
                        <wps:bodyPr rot="0" vert="horz" wrap="square" lIns="0" tIns="0" rIns="0" bIns="0" anchor="t" anchorCtr="0" upright="1">
                          <a:noAutofit/>
                        </wps:bodyPr>
                      </wps:wsp>
                      <wps:wsp>
                        <wps:cNvPr id="6377" name="Text Box 4823"/>
                        <wps:cNvSpPr txBox="1">
                          <a:spLocks noChangeAspect="1" noChangeArrowheads="1"/>
                        </wps:cNvSpPr>
                        <wps:spPr bwMode="auto">
                          <a:xfrm>
                            <a:off x="9066" y="12825"/>
                            <a:ext cx="5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F61B9C" w:rsidRDefault="00CB2BC3" w:rsidP="00881435">
                              <w:pPr>
                                <w:rPr>
                                  <w:sz w:val="18"/>
                                  <w:szCs w:val="18"/>
                                </w:rPr>
                              </w:pPr>
                              <w:r w:rsidRPr="00D45BB0">
                                <w:rPr>
                                  <w:rFonts w:hint="eastAsia"/>
                                  <w:sz w:val="18"/>
                                  <w:szCs w:val="18"/>
                                </w:rPr>
                                <w:t>S</w:t>
                              </w:r>
                            </w:p>
                          </w:txbxContent>
                        </wps:txbx>
                        <wps:bodyPr rot="0" vert="horz" wrap="square" lIns="91440" tIns="45720" rIns="91440" bIns="45720" anchor="t" anchorCtr="0" upright="1">
                          <a:noAutofit/>
                        </wps:bodyPr>
                      </wps:wsp>
                      <wps:wsp>
                        <wps:cNvPr id="6378" name="Text Box 4824"/>
                        <wps:cNvSpPr txBox="1">
                          <a:spLocks noChangeArrowheads="1"/>
                        </wps:cNvSpPr>
                        <wps:spPr bwMode="auto">
                          <a:xfrm>
                            <a:off x="9471" y="14925"/>
                            <a:ext cx="54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C513FF" w:rsidRDefault="00CB2BC3" w:rsidP="00881435">
                              <w:pPr>
                                <w:rPr>
                                  <w:sz w:val="18"/>
                                  <w:szCs w:val="18"/>
                                </w:rPr>
                              </w:pPr>
                            </w:p>
                          </w:txbxContent>
                        </wps:txbx>
                        <wps:bodyPr rot="0" vert="horz" wrap="square" lIns="0" tIns="0" rIns="0" bIns="0" anchor="t" anchorCtr="0" upright="1">
                          <a:spAutoFit/>
                        </wps:bodyPr>
                      </wps:wsp>
                      <wps:wsp>
                        <wps:cNvPr id="6379" name="Rectangle 4825"/>
                        <wps:cNvSpPr>
                          <a:spLocks noChangeArrowheads="1"/>
                        </wps:cNvSpPr>
                        <wps:spPr bwMode="auto">
                          <a:xfrm>
                            <a:off x="8211" y="11985"/>
                            <a:ext cx="1620" cy="12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6380" name="Line 4826"/>
                        <wps:cNvCnPr/>
                        <wps:spPr bwMode="auto">
                          <a:xfrm>
                            <a:off x="8211" y="1260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381" name="Group 4827"/>
                        <wpg:cNvGrpSpPr>
                          <a:grpSpLocks/>
                        </wpg:cNvGrpSpPr>
                        <wpg:grpSpPr bwMode="auto">
                          <a:xfrm>
                            <a:off x="9135" y="13128"/>
                            <a:ext cx="290" cy="189"/>
                            <a:chOff x="8745" y="14175"/>
                            <a:chExt cx="290" cy="189"/>
                          </a:xfrm>
                        </wpg:grpSpPr>
                        <wps:wsp>
                          <wps:cNvPr id="6382" name="Rectangle 4828"/>
                          <wps:cNvSpPr>
                            <a:spLocks noChangeAspect="1" noChangeArrowheads="1"/>
                          </wps:cNvSpPr>
                          <wps:spPr bwMode="auto">
                            <a:xfrm>
                              <a:off x="8758" y="14217"/>
                              <a:ext cx="275" cy="147"/>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383" name="Line 4829"/>
                          <wps:cNvCnPr/>
                          <wps:spPr bwMode="auto">
                            <a:xfrm flipV="1">
                              <a:off x="8796" y="14175"/>
                              <a:ext cx="239"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84" name="Oval 4830"/>
                          <wps:cNvSpPr>
                            <a:spLocks noChangeAspect="1" noChangeArrowheads="1"/>
                          </wps:cNvSpPr>
                          <wps:spPr bwMode="auto">
                            <a:xfrm>
                              <a:off x="8745" y="14259"/>
                              <a:ext cx="51" cy="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385" name="Group 4831"/>
                        <wpg:cNvGrpSpPr>
                          <a:grpSpLocks/>
                        </wpg:cNvGrpSpPr>
                        <wpg:grpSpPr bwMode="auto">
                          <a:xfrm>
                            <a:off x="8751" y="13116"/>
                            <a:ext cx="77" cy="230"/>
                            <a:chOff x="8327" y="4227"/>
                            <a:chExt cx="77" cy="230"/>
                          </a:xfrm>
                        </wpg:grpSpPr>
                        <wps:wsp>
                          <wps:cNvPr id="6386" name="Rectangle 4832"/>
                          <wps:cNvSpPr>
                            <a:spLocks noChangeAspect="1" noChangeArrowheads="1"/>
                          </wps:cNvSpPr>
                          <wps:spPr bwMode="auto">
                            <a:xfrm>
                              <a:off x="8327" y="4241"/>
                              <a:ext cx="77" cy="204"/>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387" name="Line 4833"/>
                          <wps:cNvCnPr/>
                          <wps:spPr bwMode="auto">
                            <a:xfrm>
                              <a:off x="8327" y="4227"/>
                              <a:ext cx="0" cy="2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88" name="Line 4834"/>
                          <wps:cNvCnPr/>
                          <wps:spPr bwMode="auto">
                            <a:xfrm>
                              <a:off x="8398" y="4289"/>
                              <a:ext cx="0" cy="1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389" name="Text Box 4835"/>
                        <wps:cNvSpPr txBox="1">
                          <a:spLocks noChangeAspect="1" noChangeArrowheads="1"/>
                        </wps:cNvSpPr>
                        <wps:spPr bwMode="auto">
                          <a:xfrm>
                            <a:off x="8941" y="12234"/>
                            <a:ext cx="5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F61B9C" w:rsidRDefault="00CB2BC3" w:rsidP="00881435">
                              <w:pPr>
                                <w:rPr>
                                  <w:sz w:val="18"/>
                                  <w:szCs w:val="18"/>
                                </w:rPr>
                              </w:pPr>
                              <w:r w:rsidRPr="00D45BB0">
                                <w:rPr>
                                  <w:rFonts w:hint="eastAsia"/>
                                  <w:sz w:val="18"/>
                                  <w:szCs w:val="18"/>
                                </w:rPr>
                                <w:t>P</w:t>
                              </w:r>
                            </w:p>
                          </w:txbxContent>
                        </wps:txbx>
                        <wps:bodyPr rot="0" vert="horz" wrap="square" lIns="91440" tIns="45720" rIns="91440" bIns="45720" anchor="t" anchorCtr="0" upright="1">
                          <a:noAutofit/>
                        </wps:bodyPr>
                      </wps:wsp>
                      <wps:wsp>
                        <wps:cNvPr id="6390" name="Rectangle 4836"/>
                        <wps:cNvSpPr>
                          <a:spLocks noChangeAspect="1" noChangeArrowheads="1"/>
                        </wps:cNvSpPr>
                        <wps:spPr bwMode="auto">
                          <a:xfrm>
                            <a:off x="8801" y="12557"/>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91" name="Text Box 4837"/>
                        <wps:cNvSpPr txBox="1">
                          <a:spLocks noChangeAspect="1" noChangeArrowheads="1"/>
                        </wps:cNvSpPr>
                        <wps:spPr bwMode="auto">
                          <a:xfrm>
                            <a:off x="8571" y="12183"/>
                            <a:ext cx="46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pPr>
                                <w:rPr>
                                  <w:sz w:val="18"/>
                                  <w:szCs w:val="18"/>
                                </w:rPr>
                              </w:pPr>
                              <w:r w:rsidRPr="00D45BB0">
                                <w:rPr>
                                  <w:rFonts w:hint="eastAsia"/>
                                  <w:i/>
                                  <w:sz w:val="18"/>
                                  <w:szCs w:val="18"/>
                                </w:rPr>
                                <w:t>R</w:t>
                              </w:r>
                              <w:r w:rsidRPr="00D45BB0">
                                <w:rPr>
                                  <w:rFonts w:hint="eastAsia"/>
                                  <w:sz w:val="18"/>
                                  <w:szCs w:val="18"/>
                                  <w:vertAlign w:val="subscript"/>
                                </w:rPr>
                                <w:t>2</w:t>
                              </w:r>
                            </w:p>
                          </w:txbxContent>
                        </wps:txbx>
                        <wps:bodyPr rot="0" vert="horz" wrap="square" lIns="91440" tIns="45720" rIns="91440" bIns="45720" anchor="t" anchorCtr="0" upright="1">
                          <a:noAutofit/>
                        </wps:bodyPr>
                      </wps:wsp>
                      <wps:wsp>
                        <wps:cNvPr id="6392" name="Freeform 4838"/>
                        <wps:cNvSpPr>
                          <a:spLocks/>
                        </wps:cNvSpPr>
                        <wps:spPr bwMode="auto">
                          <a:xfrm>
                            <a:off x="9012" y="12342"/>
                            <a:ext cx="524" cy="267"/>
                          </a:xfrm>
                          <a:custGeom>
                            <a:avLst/>
                            <a:gdLst>
                              <a:gd name="T0" fmla="*/ 0 w 435"/>
                              <a:gd name="T1" fmla="*/ 210 h 267"/>
                              <a:gd name="T2" fmla="*/ 0 w 435"/>
                              <a:gd name="T3" fmla="*/ 0 h 267"/>
                              <a:gd name="T4" fmla="*/ 432 w 435"/>
                              <a:gd name="T5" fmla="*/ 0 h 267"/>
                              <a:gd name="T6" fmla="*/ 435 w 435"/>
                              <a:gd name="T7" fmla="*/ 267 h 267"/>
                            </a:gdLst>
                            <a:ahLst/>
                            <a:cxnLst>
                              <a:cxn ang="0">
                                <a:pos x="T0" y="T1"/>
                              </a:cxn>
                              <a:cxn ang="0">
                                <a:pos x="T2" y="T3"/>
                              </a:cxn>
                              <a:cxn ang="0">
                                <a:pos x="T4" y="T5"/>
                              </a:cxn>
                              <a:cxn ang="0">
                                <a:pos x="T6" y="T7"/>
                              </a:cxn>
                            </a:cxnLst>
                            <a:rect l="0" t="0" r="r" b="b"/>
                            <a:pathLst>
                              <a:path w="435" h="267">
                                <a:moveTo>
                                  <a:pt x="0" y="210"/>
                                </a:moveTo>
                                <a:lnTo>
                                  <a:pt x="0" y="0"/>
                                </a:lnTo>
                                <a:lnTo>
                                  <a:pt x="432" y="0"/>
                                </a:lnTo>
                                <a:lnTo>
                                  <a:pt x="435" y="267"/>
                                </a:lnTo>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3" name="Rectangle 4839"/>
                        <wps:cNvSpPr>
                          <a:spLocks noChangeArrowheads="1"/>
                        </wps:cNvSpPr>
                        <wps:spPr bwMode="auto">
                          <a:xfrm>
                            <a:off x="9228" y="12561"/>
                            <a:ext cx="300" cy="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wps:wsp>
                        <wps:cNvPr id="6394" name="Rectangle 4840"/>
                        <wps:cNvSpPr>
                          <a:spLocks noChangeAspect="1" noChangeArrowheads="1"/>
                        </wps:cNvSpPr>
                        <wps:spPr bwMode="auto">
                          <a:xfrm>
                            <a:off x="8802" y="11934"/>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95" name="Oval 4841"/>
                        <wps:cNvSpPr>
                          <a:spLocks noChangeAspect="1" noChangeArrowheads="1"/>
                        </wps:cNvSpPr>
                        <wps:spPr bwMode="auto">
                          <a:xfrm>
                            <a:off x="8481" y="12579"/>
                            <a:ext cx="62" cy="62"/>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6396" name="Oval 4842"/>
                        <wps:cNvSpPr>
                          <a:spLocks noChangeAspect="1" noChangeArrowheads="1"/>
                        </wps:cNvSpPr>
                        <wps:spPr bwMode="auto">
                          <a:xfrm>
                            <a:off x="8181" y="12921"/>
                            <a:ext cx="62" cy="62"/>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pic:pic xmlns:pic="http://schemas.openxmlformats.org/drawingml/2006/picture">
                        <pic:nvPicPr>
                          <pic:cNvPr id="6397" name="Picture 48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8106" y="13653"/>
                            <a:ext cx="1848" cy="1066"/>
                          </a:xfrm>
                          <a:prstGeom prst="rect">
                            <a:avLst/>
                          </a:prstGeom>
                          <a:noFill/>
                          <a:extLst>
                            <a:ext uri="{909E8E84-426E-40DD-AFC4-6F175D3DCCD1}">
                              <a14:hiddenFill xmlns:a14="http://schemas.microsoft.com/office/drawing/2010/main">
                                <a:solidFill>
                                  <a:srgbClr val="FFFFFF"/>
                                </a:solidFill>
                              </a14:hiddenFill>
                            </a:ext>
                          </a:extLst>
                        </pic:spPr>
                      </pic:pic>
                      <wps:wsp>
                        <wps:cNvPr id="6398" name="Text Box 4844"/>
                        <wps:cNvSpPr txBox="1">
                          <a:spLocks noChangeArrowheads="1"/>
                        </wps:cNvSpPr>
                        <wps:spPr bwMode="auto">
                          <a:xfrm>
                            <a:off x="8796" y="13305"/>
                            <a:ext cx="54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573503" w:rsidRDefault="00CB2BC3" w:rsidP="00881435">
                              <w:pPr>
                                <w:rPr>
                                  <w:sz w:val="18"/>
                                  <w:szCs w:val="18"/>
                                </w:rPr>
                              </w:pPr>
                              <w:r w:rsidRPr="00573503">
                                <w:rPr>
                                  <w:rFonts w:hint="eastAsia"/>
                                  <w:sz w:val="18"/>
                                  <w:szCs w:val="18"/>
                                </w:rPr>
                                <w:t>（</w:t>
                              </w:r>
                              <w:r w:rsidRPr="00573503">
                                <w:rPr>
                                  <w:rFonts w:hint="eastAsia"/>
                                  <w:sz w:val="18"/>
                                  <w:szCs w:val="18"/>
                                </w:rPr>
                                <w:t>a</w:t>
                              </w:r>
                              <w:r w:rsidRPr="00573503">
                                <w:rPr>
                                  <w:rFonts w:hint="eastAsia"/>
                                  <w:sz w:val="18"/>
                                  <w:szCs w:val="18"/>
                                </w:rPr>
                                <w:t>）</w:t>
                              </w:r>
                            </w:p>
                          </w:txbxContent>
                        </wps:txbx>
                        <wps:bodyPr rot="0" vert="horz" wrap="square" lIns="0" tIns="0" rIns="0" bIns="0" anchor="t" anchorCtr="0" upright="1">
                          <a:spAutoFit/>
                        </wps:bodyPr>
                      </wps:wsp>
                      <wps:wsp>
                        <wps:cNvPr id="6399" name="Text Box 4845"/>
                        <wps:cNvSpPr txBox="1">
                          <a:spLocks noChangeArrowheads="1"/>
                        </wps:cNvSpPr>
                        <wps:spPr bwMode="auto">
                          <a:xfrm>
                            <a:off x="8796" y="14715"/>
                            <a:ext cx="54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573503" w:rsidRDefault="00CB2BC3" w:rsidP="00881435">
                              <w:pPr>
                                <w:rPr>
                                  <w:sz w:val="18"/>
                                  <w:szCs w:val="18"/>
                                </w:rPr>
                              </w:pPr>
                              <w:r w:rsidRPr="00573503">
                                <w:rPr>
                                  <w:rFonts w:hint="eastAsia"/>
                                  <w:sz w:val="18"/>
                                  <w:szCs w:val="18"/>
                                </w:rPr>
                                <w:t>（</w:t>
                              </w:r>
                              <w:r>
                                <w:rPr>
                                  <w:rFonts w:hint="eastAsia"/>
                                  <w:sz w:val="18"/>
                                  <w:szCs w:val="18"/>
                                </w:rPr>
                                <w:t>b</w:t>
                              </w:r>
                              <w:r w:rsidRPr="00573503">
                                <w:rPr>
                                  <w:rFonts w:hint="eastAsia"/>
                                  <w:sz w:val="18"/>
                                  <w:szCs w:val="18"/>
                                </w:rPr>
                                <w:t>）</w:t>
                              </w:r>
                            </w:p>
                          </w:txbxContent>
                        </wps:txbx>
                        <wps:bodyPr rot="0" vert="horz" wrap="square" lIns="0" tIns="0" rIns="0" bIns="0" anchor="t" anchorCtr="0" upright="1">
                          <a:spAutoFit/>
                        </wps:bodyPr>
                      </wps:wsp>
                      <wps:wsp>
                        <wps:cNvPr id="6400" name="Text Box 4846"/>
                        <wps:cNvSpPr txBox="1">
                          <a:spLocks noChangeAspect="1" noChangeArrowheads="1"/>
                        </wps:cNvSpPr>
                        <wps:spPr bwMode="auto">
                          <a:xfrm>
                            <a:off x="7986" y="12780"/>
                            <a:ext cx="41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573503" w:rsidRDefault="00CB2BC3" w:rsidP="00881435">
                              <w:pPr>
                                <w:rPr>
                                  <w:sz w:val="18"/>
                                  <w:szCs w:val="18"/>
                                </w:rPr>
                              </w:pPr>
                              <w:r w:rsidRPr="00573503">
                                <w:rPr>
                                  <w:rFonts w:hint="eastAsia"/>
                                  <w:sz w:val="18"/>
                                  <w:szCs w:val="18"/>
                                </w:rPr>
                                <w:t>M</w:t>
                              </w:r>
                            </w:p>
                          </w:txbxContent>
                        </wps:txbx>
                        <wps:bodyPr rot="0" vert="horz" wrap="square" lIns="0" tIns="0" rIns="0" bIns="0" anchor="t" anchorCtr="0" upright="1">
                          <a:noAutofit/>
                        </wps:bodyPr>
                      </wps:wsp>
                      <wps:wsp>
                        <wps:cNvPr id="6401" name="Text Box 4847"/>
                        <wps:cNvSpPr txBox="1">
                          <a:spLocks noChangeAspect="1" noChangeArrowheads="1"/>
                        </wps:cNvSpPr>
                        <wps:spPr bwMode="auto">
                          <a:xfrm>
                            <a:off x="8451" y="12312"/>
                            <a:ext cx="41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573503" w:rsidRDefault="00CB2BC3" w:rsidP="00881435">
                              <w:pPr>
                                <w:rPr>
                                  <w:sz w:val="18"/>
                                  <w:szCs w:val="18"/>
                                </w:rPr>
                              </w:pPr>
                              <w:r w:rsidRPr="00573503">
                                <w:rPr>
                                  <w:rFonts w:hint="eastAsia"/>
                                  <w:sz w:val="18"/>
                                  <w:szCs w:val="18"/>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21" o:spid="_x0000_s1395" style="position:absolute;left:0;text-align:left;margin-left:340.7pt;margin-top:28.25pt;width:101.25pt;height:182.9pt;z-index:251640832" coordorigin="7986,11649" coordsize="2025,36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">
                <v:shape id="Text Box 4822" o:spid="_x0000_s1396" type="#_x0000_t202" style="position:absolute;left:8946;top:11649;width:414;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FPzcYA&#10;AADdAAAADwAAAGRycy9kb3ducmV2LnhtbESPQWvCQBSE7wX/w/IK3uqmFaKNriLSgiCUxnjo8Zl9&#10;JovZt2l21fjvuwXB4zAz3zDzZW8bcaHOG8cKXkcJCOLSacOVgn3x+TIF4QOyxsYxKbiRh+Vi8DTH&#10;TLsr53TZhUpECPsMFdQhtJmUvqzJoh+5ljh6R9dZDFF2ldQdXiPcNvItSVJp0XBcqLGldU3laXe2&#10;ClY/nH+Y36/Dd37MTVG8J7xNT0oNn/vVDESgPjzC9/ZGK0jHkx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FPzcYAAADdAAAADwAAAAAAAAAAAAAAAACYAgAAZHJz&#10;L2Rvd25yZXYueG1sUEsFBgAAAAAEAAQA9QAAAIsDAAAAAA==&#10;" filled="f" stroked="f">
                  <o:lock v:ext="edit" aspectratio="t"/>
                  <v:textbox inset="0,0,0,0">
                    <w:txbxContent>
                      <w:p w:rsidR="00CB2BC3" w:rsidRDefault="00CB2BC3" w:rsidP="00881435">
                        <w:pPr>
                          <w:rPr>
                            <w:i/>
                            <w:sz w:val="18"/>
                            <w:szCs w:val="18"/>
                          </w:rPr>
                        </w:pPr>
                        <w:r w:rsidRPr="00D45BB0">
                          <w:rPr>
                            <w:rFonts w:hint="eastAsia"/>
                            <w:i/>
                            <w:sz w:val="18"/>
                            <w:szCs w:val="18"/>
                          </w:rPr>
                          <w:t>R</w:t>
                        </w:r>
                        <w:r w:rsidRPr="00D45BB0">
                          <w:rPr>
                            <w:rFonts w:hint="eastAsia"/>
                            <w:sz w:val="18"/>
                            <w:szCs w:val="18"/>
                            <w:vertAlign w:val="subscript"/>
                          </w:rPr>
                          <w:t>1</w:t>
                        </w:r>
                      </w:p>
                    </w:txbxContent>
                  </v:textbox>
                </v:shape>
                <v:shape id="Text Box 4823" o:spid="_x0000_s1397" type="#_x0000_t202" style="position:absolute;left:9066;top:12825;width:56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zsxcUA&#10;AADdAAAADwAAAGRycy9kb3ducmV2LnhtbESPQWsCMRSE7wX/Q3iCt5pYrdbVKEURPFW0reDtsXnu&#10;Lm5elk10139vCgWPw8x8w8yXrS3FjWpfONYw6CsQxKkzBWcafr43rx8gfEA2WDomDXfysFx0XuaY&#10;GNfwnm6HkIkIYZ+ghjyEKpHSpzlZ9H1XEUfv7GqLIco6k6bGJsJtKd+UGkuLBceFHCta5ZReDler&#10;4ffrfDqO1C5b2/eqca2SbKdS6163/ZyBCNSGZ/i/vTUaxsPJBP7e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7OzFxQAAAN0AAAAPAAAAAAAAAAAAAAAAAJgCAABkcnMv&#10;ZG93bnJldi54bWxQSwUGAAAAAAQABAD1AAAAigMAAAAA&#10;" filled="f" stroked="f">
                  <o:lock v:ext="edit" aspectratio="t"/>
                  <v:textbox>
                    <w:txbxContent>
                      <w:p w:rsidR="00CB2BC3" w:rsidRPr="00F61B9C" w:rsidRDefault="00CB2BC3" w:rsidP="00881435">
                        <w:pPr>
                          <w:rPr>
                            <w:sz w:val="18"/>
                            <w:szCs w:val="18"/>
                          </w:rPr>
                        </w:pPr>
                        <w:r w:rsidRPr="00D45BB0">
                          <w:rPr>
                            <w:rFonts w:hint="eastAsia"/>
                            <w:sz w:val="18"/>
                            <w:szCs w:val="18"/>
                          </w:rPr>
                          <w:t>S</w:t>
                        </w:r>
                      </w:p>
                    </w:txbxContent>
                  </v:textbox>
                </v:shape>
                <v:shape id="Text Box 4824" o:spid="_x0000_s1398" type="#_x0000_t202" style="position:absolute;left:9471;top:14925;width:54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WmUsEA&#10;AADdAAAADwAAAGRycy9kb3ducmV2LnhtbERPS2vCQBC+C/6HZYReRDex4CO6ipQWSm9VL96G7JgE&#10;s7Mhuyapv75zKPT48b13h8HVqqM2VJ4NpPMEFHHubcWFgcv5Y7YGFSKyxdozGfihAIf9eLTDzPqe&#10;v6k7xUJJCIcMDZQxNpnWIS/JYZj7hli4m28dRoFtoW2LvYS7Wi+SZKkdViwNJTb0VlJ+Pz2cgeXw&#10;3ky/NrTon3nd8fWZppFSY14mw3ELKtIQ/8V/7k8rvteVzJU38gT0/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1plLBAAAA3QAAAA8AAAAAAAAAAAAAAAAAmAIAAGRycy9kb3du&#10;cmV2LnhtbFBLBQYAAAAABAAEAPUAAACGAwAAAAA=&#10;" filled="f" stroked="f">
                  <v:textbox style="mso-fit-shape-to-text:t" inset="0,0,0,0">
                    <w:txbxContent>
                      <w:p w:rsidR="00CB2BC3" w:rsidRPr="00C513FF" w:rsidRDefault="00CB2BC3" w:rsidP="00881435">
                        <w:pPr>
                          <w:rPr>
                            <w:sz w:val="18"/>
                            <w:szCs w:val="18"/>
                          </w:rPr>
                        </w:pPr>
                      </w:p>
                    </w:txbxContent>
                  </v:textbox>
                </v:shape>
                <v:rect id="Rectangle 4825" o:spid="_x0000_s1399" style="position:absolute;left:8211;top:11985;width:1620;height:1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jVm8MA&#10;AADdAAAADwAAAGRycy9kb3ducmV2LnhtbESPQWsCMRSE70L/Q3gFb5rVgtatUUQo9KSovXh73bxu&#10;tm5e1iR1139vBMHjMDPfMPNlZ2txIR8qxwpGwwwEceF0xaWC78Pn4B1EiMgaa8ek4EoBlouX3hxz&#10;7Vre0WUfS5EgHHJUYGJscilDYchiGLqGOHm/zluMSfpSao9tgttajrNsIi1WnBYMNrQ2VJz2/1bB&#10;7uh5Gkx73mTU/lS4Hv/x1irVf+1WHyAidfEZfrS/tILJ23QG9zfpCc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jVm8MAAADdAAAADwAAAAAAAAAAAAAAAACYAgAAZHJzL2Rv&#10;d25yZXYueG1sUEsFBgAAAAAEAAQA9QAAAIgDAAAAAA==&#10;" filled="f">
                  <v:textbox inset="0,0,0,0"/>
                </v:rect>
                <v:line id="Line 4826" o:spid="_x0000_s1400" style="position:absolute;visibility:visible;mso-wrap-style:square" from="8211,12609" to="9831,12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fqJsQAAADdAAAADwAAAGRycy9kb3ducmV2LnhtbERPz2vCMBS+D/wfwhO8zdQJRapRZDJQ&#10;D6JuMI/P5q3t1ryUJLb1vzcHYceP7/di1ZtatOR8ZVnBZJyAIM6trrhQ8PX58ToD4QOyxtoyKbiT&#10;h9Vy8LLATNuOT9SeQyFiCPsMFZQhNJmUPi/JoB/bhjhyP9YZDBG6QmqHXQw3tXxLklQarDg2lNjQ&#10;e0n53/lmFBymx7Rd7/bb/nuXXvPN6Xr57ZxSo2G/noMI1Id/8dO91QrS6Szuj2/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V+omxAAAAN0AAAAPAAAAAAAAAAAA&#10;AAAAAKECAABkcnMvZG93bnJldi54bWxQSwUGAAAAAAQABAD5AAAAkgMAAAAA&#10;"/>
                <v:group id="Group 4827" o:spid="_x0000_s1401" style="position:absolute;left:9135;top:13128;width:290;height:189" coordorigin="8745,14175" coordsize="290,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C+vRccAAADdAAAADwAAAGRycy9kb3ducmV2LnhtbESPQWuDQBSE74H+h+UV&#10;ektWGyJiswkhtKUHKUQLpbeH+6IS9624WzX/vhso5DjMzDfMdj+bTow0uNaygngVgSCurG65VvBV&#10;vi1TEM4ja+wsk4IrOdjvHhZbzLSd+ERj4WsRIOwyVNB432dSuqohg25le+Lgne1g0Ac51FIPOAW4&#10;6eRzFCXSYMthocGejg1Vl+LXKHifcDqs49cxv5yP159y8/mdx6TU0+N8eAHhafb38H/7QytI1mkM&#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C+vRccAAADd&#10;AAAADwAAAAAAAAAAAAAAAACqAgAAZHJzL2Rvd25yZXYueG1sUEsFBgAAAAAEAAQA+gAAAJ4DAAAA&#10;AA==&#10;">
                  <v:rect id="Rectangle 4828" o:spid="_x0000_s1402" style="position:absolute;left:8758;top:14217;width:275;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99asYA&#10;AADdAAAADwAAAGRycy9kb3ducmV2LnhtbESPQWsCMRSE70L/Q3hCbzXrFnTZGqVYSqsgpeqhx+fm&#10;uVm6eVmSVNd/b4SCx2FmvmFmi9624kQ+NI4VjEcZCOLK6YZrBfvd+1MBIkRkja1jUnChAIv5w2CG&#10;pXZn/qbTNtYiQTiUqMDE2JVShsqQxTByHXHyjs5bjEn6WmqP5wS3rcyzbCItNpwWDHa0NFT9bv+s&#10;grc69wfcdLlZb5Zulf3Yj+mXVepx2L++gIjUx3v4v/2pFUyeixx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99asYAAADdAAAADwAAAAAAAAAAAAAAAACYAgAAZHJz&#10;L2Rvd25yZXYueG1sUEsFBgAAAAAEAAQA9QAAAIsDAAAAAA==&#10;" stroked="f" strokecolor="red">
                    <o:lock v:ext="edit" aspectratio="t"/>
                  </v:rect>
                  <v:line id="Line 4829" o:spid="_x0000_s1403" style="position:absolute;flip:y;visibility:visible;mso-wrap-style:square" from="8796,14175" to="9035,1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zTPcUAAADdAAAADwAAAGRycy9kb3ducmV2LnhtbESPzYrCMBSF98K8Q7jCbERTRyidapRB&#10;EERwMTqg7i7Nta02N6WJtr69GRBcHs7Px5ktOlOJOzWutKxgPIpAEGdWl5wr+NuvhgkI55E1VpZJ&#10;wYMcLOYfvRmm2rb8S/edz0UYYZeigsL7OpXSZQUZdCNbEwfvbBuDPsgml7rBNoybSn5FUSwNlhwI&#10;Bda0LCi77m4mQC7L/LS9UHb4PtSbNh4P2uPxptRnv/uZgvDU+Xf41V5rBfEkmcD/m/AE5P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zTPcUAAADdAAAADwAAAAAAAAAA&#10;AAAAAAChAgAAZHJzL2Rvd25yZXYueG1sUEsFBgAAAAAEAAQA+QAAAJMDAAAAAA==&#10;" strokeweight="1pt"/>
                  <v:oval id="Oval 4830" o:spid="_x0000_s1404" style="position:absolute;left:8745;top:14259;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968UA&#10;AADdAAAADwAAAGRycy9kb3ducmV2LnhtbESPQWvCQBSE70L/w/IKvZmNTQ2SuopUCvbQg9HeH9ln&#10;Esy+DdnXmP77bqHgcZiZb5j1dnKdGmkIrWcDiyQFRVx523Jt4Hx6n69ABUG22HkmAz8UYLt5mK2x&#10;sP7GRxpLqVWEcCjQQCPSF1qHqiGHIfE9cfQufnAoUQ61tgPeItx1+jlNc+2w5bjQYE9vDVXX8tsZ&#10;2Ne7Mh91Jsvssj/I8vr1+ZEtjHl6nHavoIQmuYf/2wdrIM9WL/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4b3rxQAAAN0AAAAPAAAAAAAAAAAAAAAAAJgCAABkcnMv&#10;ZG93bnJldi54bWxQSwUGAAAAAAQABAD1AAAAigMAAAAA&#10;">
                    <o:lock v:ext="edit" aspectratio="t"/>
                  </v:oval>
                </v:group>
                <v:group id="Group 4831" o:spid="_x0000_s1405" style="position:absolute;left:8751;top:13116;width:77;height:230" coordorigin="8327,4227" coordsize="77,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MUqUbFAAAA3QAA&#10;AA8AAAAAAAAAAAAAAAAAqgIAAGRycy9kb3ducmV2LnhtbFBLBQYAAAAABAAEAPoAAACcAwAAAAA=&#10;">
                  <v:rect id="Rectangle 4832" o:spid="_x0000_s1406" style="position:absolute;left:8327;top:4241;width:77;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cgA&#10;AADdAAAADwAAAGRycy9kb3ducmV2LnhtbESPQWvCQBSE74X+h+UVeim6MWIMqatIoVJRCo3aXl+z&#10;r0lo9m2aXTX++25B6HGYmW+Y2aI3jThR52rLCkbDCARxYXXNpYL97nmQgnAeWWNjmRRcyMFifnsz&#10;w0zbM7/RKfelCBB2GSqovG8zKV1RkUE3tC1x8L5sZ9AH2ZVSd3gOcNPIOIoSabDmsFBhS08VFd/5&#10;0ShI19NN/KB/tnF6mKw+++n7a/xhlLq/65ePIDz1/j98bb9oBck4TeDvTXg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h375yAAAAN0AAAAPAAAAAAAAAAAAAAAAAJgCAABk&#10;cnMvZG93bnJldi54bWxQSwUGAAAAAAQABAD1AAAAjQMAAAAA&#10;" stroked="f" strokecolor="#f9c">
                    <o:lock v:ext="edit" aspectratio="t"/>
                  </v:rect>
                  <v:line id="Line 4833" o:spid="_x0000_s1407" style="position:absolute;visibility:visible;mso-wrap-style:square" from="8327,4227" to="8327,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yt68UAAADdAAAADwAAAGRycy9kb3ducmV2LnhtbESP0WoCMRRE34X+Q7gF3zRrBbVbo5Sq&#10;oPggtf2A6+Z2s3VzsyRR1359Iwg+DjNzhpnOW1uLM/lQOVYw6GcgiAunKy4VfH+tehMQISJrrB2T&#10;gisFmM+eOlPMtbvwJ533sRQJwiFHBSbGJpcyFIYshr5riJP347zFmKQvpfZ4SXBby5csG0mLFacF&#10;gw19GCqO+5NVsPGH7XHwVxp54I1f1rvFa7C/SnWf2/c3EJHa+Ajf22utYDScjOH2Jj0B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yt68UAAADdAAAADwAAAAAAAAAA&#10;AAAAAAChAgAAZHJzL2Rvd25yZXYueG1sUEsFBgAAAAAEAAQA+QAAAJMDAAAAAA==&#10;" strokeweight="1pt"/>
                  <v:line id="Line 4834" o:spid="_x0000_s1408" style="position:absolute;visibility:visible;mso-wrap-style:square" from="8398,4289" to="8398,4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k5vsEAAADdAAAADwAAAGRycy9kb3ducmV2LnhtbERPTYvCMBC9C/6HMII3TVdBpGsUWXAV&#10;b1YR9jY0Y1vbTLpJqt1/vzkIHh/ve7XpTSMe5HxlWcHHNAFBnFtdcaHgct5NliB8QNbYWCYFf+Rh&#10;sx4OVphq++QTPbJQiBjCPkUFZQhtKqXPSzLop7YljtzNOoMhQldI7fAZw00jZ0mykAYrjg0ltvRV&#10;Ul5nnVFw7TL+udc712D3vd/frr+1nx+VGo/67SeIQH14i1/ug1awmC/j3PgmPg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WTm+wQAAAN0AAAAPAAAAAAAAAAAAAAAA&#10;AKECAABkcnMvZG93bnJldi54bWxQSwUGAAAAAAQABAD5AAAAjwMAAAAA&#10;" strokeweight="1.5pt"/>
                </v:group>
                <v:shape id="Text Box 4835" o:spid="_x0000_s1409" type="#_x0000_t202" style="position:absolute;left:8941;top:12234;width:56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tC8UA&#10;AADdAAAADwAAAGRycy9kb3ducmV2LnhtbESPW2sCMRSE3wX/QzgF3zTpRXG3RpEWwSel2wv07bA5&#10;e6Gbk2UT3e2/N4Lg4zAz3zCrzWAbcabO1441PM4UCOLcmZpLDV+fu+kShA/IBhvHpOGfPGzW49EK&#10;U+N6/qBzFkoRIexT1FCF0KZS+rwii37mWuLoFa6zGKLsSmk67CPcNvJJqYW0WHNcqLClt4ryv+xk&#10;NXwfit+fF3Us3+287d2gJNtEaj15GLavIAIN4R6+tfdGw+J5mcD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6q0LxQAAAN0AAAAPAAAAAAAAAAAAAAAAAJgCAABkcnMv&#10;ZG93bnJldi54bWxQSwUGAAAAAAQABAD1AAAAigMAAAAA&#10;" filled="f" stroked="f">
                  <o:lock v:ext="edit" aspectratio="t"/>
                  <v:textbox>
                    <w:txbxContent>
                      <w:p w:rsidR="00CB2BC3" w:rsidRPr="00F61B9C" w:rsidRDefault="00CB2BC3" w:rsidP="00881435">
                        <w:pPr>
                          <w:rPr>
                            <w:sz w:val="18"/>
                            <w:szCs w:val="18"/>
                          </w:rPr>
                        </w:pPr>
                        <w:r w:rsidRPr="00D45BB0">
                          <w:rPr>
                            <w:rFonts w:hint="eastAsia"/>
                            <w:sz w:val="18"/>
                            <w:szCs w:val="18"/>
                          </w:rPr>
                          <w:t>P</w:t>
                        </w:r>
                      </w:p>
                    </w:txbxContent>
                  </v:textbox>
                </v:shape>
                <v:rect id="Rectangle 4836" o:spid="_x0000_s1410" style="position:absolute;left:8801;top:12557;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PjfcMA&#10;AADdAAAADwAAAGRycy9kb3ducmV2LnhtbERPu07DMBTdkfoP1q3ERhxSqSKhboRARXTMY2G7xJck&#10;bXwdxW4b+vX1UInx6Lw3+WwGcabJ9ZYVPEcxCOLG6p5bBXW1e3oB4TyyxsEyKfgjB/l28bDBTNsL&#10;F3QufStCCLsMFXTej5mUrunIoIvsSBy4XzsZ9AFOrdQTXkK4GWQSx2tpsOfQ0OFI7x01x/JkFPz0&#10;SY3XovqMTbpb+f1cHU7fH0o9Lue3VxCeZv8vvru/tIL1Kg37w5vwBO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PjfcMAAADdAAAADwAAAAAAAAAAAAAAAACYAgAAZHJzL2Rv&#10;d25yZXYueG1sUEsFBgAAAAAEAAQA9QAAAIgDAAAAAA==&#10;">
                  <o:lock v:ext="edit" aspectratio="t"/>
                </v:rect>
                <v:shape id="Text Box 4837" o:spid="_x0000_s1411" type="#_x0000_t202" style="position:absolute;left:8571;top:12183;width:46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U30MUA&#10;AADdAAAADwAAAGRycy9kb3ducmV2LnhtbESPQWvCQBSE74L/YXlCb7prraKpq0il0JNitIXeHtln&#10;Esy+DdmtSf+9Kwgeh5n5hlmuO1uJKzW+dKxhPFIgiDNnSs41nI6fwzkIH5ANVo5Jwz95WK/6vSUm&#10;xrV8oGsachEh7BPUUIRQJ1L6rCCLfuRq4uidXWMxRNnk0jTYRrit5KtSM2mx5LhQYE0fBWWX9M9q&#10;+N6df3/e1D7f2mnduk5Jtgup9cug27yDCNSFZ/jR/jIaZpPFG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RTfQxQAAAN0AAAAPAAAAAAAAAAAAAAAAAJgCAABkcnMv&#10;ZG93bnJldi54bWxQSwUGAAAAAAQABAD1AAAAigMAAAAA&#10;" filled="f" stroked="f">
                  <o:lock v:ext="edit" aspectratio="t"/>
                  <v:textbox>
                    <w:txbxContent>
                      <w:p w:rsidR="00CB2BC3" w:rsidRDefault="00CB2BC3" w:rsidP="00881435">
                        <w:pPr>
                          <w:rPr>
                            <w:sz w:val="18"/>
                            <w:szCs w:val="18"/>
                          </w:rPr>
                        </w:pPr>
                        <w:r w:rsidRPr="00D45BB0">
                          <w:rPr>
                            <w:rFonts w:hint="eastAsia"/>
                            <w:i/>
                            <w:sz w:val="18"/>
                            <w:szCs w:val="18"/>
                          </w:rPr>
                          <w:t>R</w:t>
                        </w:r>
                        <w:r w:rsidRPr="00D45BB0">
                          <w:rPr>
                            <w:rFonts w:hint="eastAsia"/>
                            <w:sz w:val="18"/>
                            <w:szCs w:val="18"/>
                            <w:vertAlign w:val="subscript"/>
                          </w:rPr>
                          <w:t>2</w:t>
                        </w:r>
                      </w:p>
                    </w:txbxContent>
                  </v:textbox>
                </v:shape>
                <v:shape id="Freeform 4838" o:spid="_x0000_s1412" style="position:absolute;left:9012;top:12342;width:524;height:267;visibility:visible;mso-wrap-style:square;v-text-anchor:top" coordsize="435,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LCQMUA&#10;AADdAAAADwAAAGRycy9kb3ducmV2LnhtbESPQWsCMRSE7wX/Q3hCbzWrBWtXo4htxaNVoT2+bp7Z&#10;xc3LmqTu+u+NUOhxmJlvmNmis7W4kA+VYwXDQQaCuHC6YqPgsP94moAIEVlj7ZgUXCnAYt57mGGu&#10;XcufdNlFIxKEQ44KyhibXMpQlGQxDFxDnLyj8xZjkt5I7bFNcFvLUZaNpcWK00KJDa1KKk67X6tA&#10;7s+me/uqmu92/eNd3L7LF3NS6rHfLacgInXxP/zX3mgF4+fXEdzfp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AsJAxQAAAN0AAAAPAAAAAAAAAAAAAAAAAJgCAABkcnMv&#10;ZG93bnJldi54bWxQSwUGAAAAAAQABAD1AAAAigMAAAAA&#10;" path="m,210l,,432,r3,267e" filled="f">
                  <v:stroke startarrow="block" startarrowwidth="narrow" startarrowlength="short"/>
                  <v:path arrowok="t" o:connecttype="custom" o:connectlocs="0,210;0,0;520,0;524,267" o:connectangles="0,0,0,0"/>
                </v:shape>
                <v:rect id="Rectangle 4839" o:spid="_x0000_s1413" style="position:absolute;left:9228;top:12561;width:300;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57gsQA&#10;AADdAAAADwAAAGRycy9kb3ducmV2LnhtbESPQWvCQBSE74X+h+UVeqsbFTXGbEQKlV6NHjw+ss9s&#10;MPs2ZNck7a/vFgo9DjPzDZPvJ9uKgXrfOFYwnyUgiCunG64VXM4fbykIH5A1to5JwRd52BfPTzlm&#10;2o18oqEMtYgQ9hkqMCF0mZS+MmTRz1xHHL2b6y2GKPta6h7HCLetXCTJWlpsOC4Y7OjdUHUvH1bB&#10;6rxNj6v2mh42x7L7DixTd5JKvb5Mhx2IQFP4D/+1P7WC9XK7hN838Qn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ue4LEAAAA3QAAAA8AAAAAAAAAAAAAAAAAmAIAAGRycy9k&#10;b3ducmV2LnhtbFBLBQYAAAAABAAEAPUAAACJAwAAAAA=&#10;" stroked="f">
                  <v:stroke endarrowwidth="narrow" endarrowlength="short"/>
                </v:rect>
                <v:rect id="Rectangle 4840" o:spid="_x0000_s1414" style="position:absolute;left:8802;top:11934;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lfsYA&#10;AADdAAAADwAAAGRycy9kb3ducmV2LnhtbESPQWvCQBSE74L/YXlCb7oxitTUNUhLSnvUePH2zL4m&#10;0ezbkF1j6q/vFgo9DjPzDbNJB9OInjpXW1Ywn0UgiAuray4VHPNs+gzCeWSNjWVS8E0O0u14tMFE&#10;2zvvqT/4UgQIuwQVVN63iZSuqMigm9mWOHhftjPog+xKqTu8B7hpZBxFK2mw5rBQYUuvFRXXw80o&#10;ONfxER/7/D0y62zhP4f8cju9KfU0GXYvIDwN/j/81/7QClaL9RJ+34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jlfsYAAADdAAAADwAAAAAAAAAAAAAAAACYAgAAZHJz&#10;L2Rvd25yZXYueG1sUEsFBgAAAAAEAAQA9QAAAIsDAAAAAA==&#10;">
                  <o:lock v:ext="edit" aspectratio="t"/>
                </v:rect>
                <v:oval id="Oval 4841" o:spid="_x0000_s1415" style="position:absolute;left:8481;top:12579;width:6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R+jMcA&#10;AADdAAAADwAAAGRycy9kb3ducmV2LnhtbESPQWvCQBSE74X+h+UVvNWNlto2ukpbLXgRalIo3p7Z&#10;ZxLNvg3Z1cR/7wqCx2FmvmEms85U4kSNKy0rGPQjEMSZ1SXnCv7Sn+d3EM4ja6wsk4IzOZhNHx8m&#10;GGvb8ppOic9FgLCLUUHhfR1L6bKCDLq+rYmDt7ONQR9kk0vdYBvgppLDKBpJgyWHhQJr+i4oOyRH&#10;oyBNurd2T6uv42KbVpZ+N/Ph/0ap3lP3OQbhqfP38K291ApGLx+vcH0TnoCc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0fozHAAAA3QAAAA8AAAAAAAAAAAAAAAAAmAIAAGRy&#10;cy9kb3ducmV2LnhtbFBLBQYAAAAABAAEAPUAAACMAwAAAAA=&#10;" fillcolor="black">
                  <o:lock v:ext="edit" aspectratio="t"/>
                  <v:textbox inset="0,0,0,0"/>
                </v:oval>
                <v:oval id="Oval 4842" o:spid="_x0000_s1416" style="position:absolute;left:8181;top:12921;width:6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bg+8cA&#10;AADdAAAADwAAAGRycy9kb3ducmV2LnhtbESPQWvCQBSE7wX/w/IEb3WjQqqpq7TaghehTQrF22v2&#10;mUSzb0N2NfHfu4VCj8PMfMMs172pxZVaV1lWMBlHIIhzqysuFHxl749zEM4ja6wtk4IbOVivBg9L&#10;TLTt+JOuqS9EgLBLUEHpfZNI6fKSDLqxbYiDd7StQR9kW0jdYhfgppbTKIqlwYrDQokNbUrKz+nF&#10;KMjS/qk70f718vaT1ZY+Dtvp90Gp0bB/eQbhqff/4b/2TiuIZ4sYf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m4PvHAAAA3QAAAA8AAAAAAAAAAAAAAAAAmAIAAGRy&#10;cy9kb3ducmV2LnhtbFBLBQYAAAAABAAEAPUAAACMAwAAAAA=&#10;" fillcolor="black">
                  <o:lock v:ext="edit" aspectratio="t"/>
                  <v:textbox inset="0,0,0,0"/>
                </v:oval>
                <v:shape id="Picture 4843" o:spid="_x0000_s1417" type="#_x0000_t75" style="position:absolute;left:8106;top:13653;width:1848;height:10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mndXFAAAA3QAAAA8AAABkcnMvZG93bnJldi54bWxEj0FrwkAUhO+C/2F5gre6Uam2MRuRFqG3&#10;arT0+sg+k5Ds25hdTfrvu4WCx2FmvmGS7WAacafOVZYVzGcRCOLc6ooLBefT/ukFhPPIGhvLpOCH&#10;HGzT8SjBWNuej3TPfCEChF2MCkrv21hKl5dk0M1sSxy8i+0M+iC7QuoO+wA3jVxE0UoarDgslNjS&#10;W0l5nd2MAn2oia6L+vuWfb7vD9g/n3dfrVLTybDbgPA0+Ef4v/2hFayWr2v4exOegEx/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Zp3VxQAAAN0AAAAPAAAAAAAAAAAAAAAA&#10;AJ8CAABkcnMvZG93bnJldi54bWxQSwUGAAAAAAQABAD3AAAAkQMAAAAA&#10;">
                  <v:imagedata r:id="rId78" o:title=""/>
                </v:shape>
                <v:shape id="Text Box 4844" o:spid="_x0000_s1418" type="#_x0000_t202" style="position:absolute;left:8796;top:13305;width:54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lAqMIA&#10;AADdAAAADwAAAGRycy9kb3ducmV2LnhtbERPTWvCQBC9C/0PyxR6Ed3EgjTRTSilheKt6qW3ITsm&#10;wexsyG6T1F/vHAo9Pt73vpxdp0YaQuvZQLpOQBFX3rZcGzifPlYvoEJEtth5JgO/FKAsHhZ7zK2f&#10;+IvGY6yVhHDI0UATY59rHaqGHIa174mFu/jBYRQ41NoOOEm46/QmSbbaYcvS0GBPbw1V1+OPM7Cd&#10;3/vlIaPNdKu6kb9vaRopNebpcX7dgYo0x3/xn/vTiu85k7nyRp6A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eUCowgAAAN0AAAAPAAAAAAAAAAAAAAAAAJgCAABkcnMvZG93&#10;bnJldi54bWxQSwUGAAAAAAQABAD1AAAAhwMAAAAA&#10;" filled="f" stroked="f">
                  <v:textbox style="mso-fit-shape-to-text:t" inset="0,0,0,0">
                    <w:txbxContent>
                      <w:p w:rsidR="00CB2BC3" w:rsidRPr="00573503" w:rsidRDefault="00CB2BC3" w:rsidP="00881435">
                        <w:pPr>
                          <w:rPr>
                            <w:sz w:val="18"/>
                            <w:szCs w:val="18"/>
                          </w:rPr>
                        </w:pPr>
                        <w:r w:rsidRPr="00573503">
                          <w:rPr>
                            <w:rFonts w:hint="eastAsia"/>
                            <w:sz w:val="18"/>
                            <w:szCs w:val="18"/>
                          </w:rPr>
                          <w:t>（</w:t>
                        </w:r>
                        <w:r w:rsidRPr="00573503">
                          <w:rPr>
                            <w:rFonts w:hint="eastAsia"/>
                            <w:sz w:val="18"/>
                            <w:szCs w:val="18"/>
                          </w:rPr>
                          <w:t>a</w:t>
                        </w:r>
                        <w:r w:rsidRPr="00573503">
                          <w:rPr>
                            <w:rFonts w:hint="eastAsia"/>
                            <w:sz w:val="18"/>
                            <w:szCs w:val="18"/>
                          </w:rPr>
                          <w:t>）</w:t>
                        </w:r>
                      </w:p>
                    </w:txbxContent>
                  </v:textbox>
                </v:shape>
                <v:shape id="Text Box 4845" o:spid="_x0000_s1419" type="#_x0000_t202" style="position:absolute;left:8796;top:14715;width:54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XlM8MA&#10;AADdAAAADwAAAGRycy9kb3ducmV2LnhtbESPQYvCMBSE7wv+h/AEL4tNqyC2GkVkFxZvq168PZpn&#10;W2xeShPb6q/fCMIeh5lvhllvB1OLjlpXWVaQRDEI4tzqigsF59P3dAnCeWSNtWVS8CAH283oY42Z&#10;tj3/Unf0hQgl7DJUUHrfZFK6vCSDLrINcfCutjXog2wLqVvsQ7mp5SyOF9JgxWGhxIb2JeW3490o&#10;WAxfzechpVn/zOuOL88k8ZQoNRkPuxUIT4P/D7/pHx24eZrC6014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XlM8MAAADdAAAADwAAAAAAAAAAAAAAAACYAgAAZHJzL2Rv&#10;d25yZXYueG1sUEsFBgAAAAAEAAQA9QAAAIgDAAAAAA==&#10;" filled="f" stroked="f">
                  <v:textbox style="mso-fit-shape-to-text:t" inset="0,0,0,0">
                    <w:txbxContent>
                      <w:p w:rsidR="00CB2BC3" w:rsidRPr="00573503" w:rsidRDefault="00CB2BC3" w:rsidP="00881435">
                        <w:pPr>
                          <w:rPr>
                            <w:sz w:val="18"/>
                            <w:szCs w:val="18"/>
                          </w:rPr>
                        </w:pPr>
                        <w:r w:rsidRPr="00573503">
                          <w:rPr>
                            <w:rFonts w:hint="eastAsia"/>
                            <w:sz w:val="18"/>
                            <w:szCs w:val="18"/>
                          </w:rPr>
                          <w:t>（</w:t>
                        </w:r>
                        <w:r>
                          <w:rPr>
                            <w:rFonts w:hint="eastAsia"/>
                            <w:sz w:val="18"/>
                            <w:szCs w:val="18"/>
                          </w:rPr>
                          <w:t>b</w:t>
                        </w:r>
                        <w:r w:rsidRPr="00573503">
                          <w:rPr>
                            <w:rFonts w:hint="eastAsia"/>
                            <w:sz w:val="18"/>
                            <w:szCs w:val="18"/>
                          </w:rPr>
                          <w:t>）</w:t>
                        </w:r>
                      </w:p>
                    </w:txbxContent>
                  </v:textbox>
                </v:shape>
                <v:shape id="Text Box 4846" o:spid="_x0000_s1420" type="#_x0000_t202" style="position:absolute;left:7986;top:12780;width:414;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MOsMA&#10;AADdAAAADwAAAGRycy9kb3ducmV2LnhtbERPz2vCMBS+C/sfwhvspsnGKNoZRYYDYTDW1oPHt+bZ&#10;BpuX2kTt/vvlMPD48f1erkfXiSsNwXrW8DxTIIhrbyw3GvbVx3QOIkRkg51n0vBLAdarh8kSc+Nv&#10;XNC1jI1IIRxy1NDG2OdShrolh2Hme+LEHf3gMCY4NNIMeEvhrpMvSmXSoeXU0GJP7y3Vp/LiNGwO&#10;XGzt+evnuzgWtqoWij+zk9ZPj+PmDUSkMd7F/+6d0ZC9qrQ/vU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jMOsMAAADdAAAADwAAAAAAAAAAAAAAAACYAgAAZHJzL2Rv&#10;d25yZXYueG1sUEsFBgAAAAAEAAQA9QAAAIgDAAAAAA==&#10;" filled="f" stroked="f">
                  <o:lock v:ext="edit" aspectratio="t"/>
                  <v:textbox inset="0,0,0,0">
                    <w:txbxContent>
                      <w:p w:rsidR="00CB2BC3" w:rsidRPr="00573503" w:rsidRDefault="00CB2BC3" w:rsidP="00881435">
                        <w:pPr>
                          <w:rPr>
                            <w:sz w:val="18"/>
                            <w:szCs w:val="18"/>
                          </w:rPr>
                        </w:pPr>
                        <w:r w:rsidRPr="00573503">
                          <w:rPr>
                            <w:rFonts w:hint="eastAsia"/>
                            <w:sz w:val="18"/>
                            <w:szCs w:val="18"/>
                          </w:rPr>
                          <w:t>M</w:t>
                        </w:r>
                      </w:p>
                    </w:txbxContent>
                  </v:textbox>
                </v:shape>
                <v:shape id="Text Box 4847" o:spid="_x0000_s1421" type="#_x0000_t202" style="position:absolute;left:8451;top:12312;width:414;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RpocYA&#10;AADdAAAADwAAAGRycy9kb3ducmV2LnhtbESPQWsCMRSE70L/Q3iCN00ssrSrUaRYKAil6/bQ4+vm&#10;uRvcvKybVNd/3xQKHoeZ+YZZbQbXigv1wXrWMJ8pEMSVN5ZrDZ/l6/QJRIjIBlvPpOFGATbrh9EK&#10;c+OvXNDlEGuRIBxy1NDE2OVShqohh2HmO+LkHX3vMCbZ19L0eE1w18pHpTLp0HJaaLCjl4aq0+HH&#10;adh+cbGz5/fvj+JY2LJ8VrzPTlpPxsN2CSLSEO/h//ab0ZAt1Bz+3q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RpocYAAADdAAAADwAAAAAAAAAAAAAAAACYAgAAZHJz&#10;L2Rvd25yZXYueG1sUEsFBgAAAAAEAAQA9QAAAIsDAAAAAA==&#10;" filled="f" stroked="f">
                  <o:lock v:ext="edit" aspectratio="t"/>
                  <v:textbox inset="0,0,0,0">
                    <w:txbxContent>
                      <w:p w:rsidR="00CB2BC3" w:rsidRPr="00573503" w:rsidRDefault="00CB2BC3" w:rsidP="00881435">
                        <w:pPr>
                          <w:rPr>
                            <w:sz w:val="18"/>
                            <w:szCs w:val="18"/>
                          </w:rPr>
                        </w:pPr>
                        <w:r w:rsidRPr="00573503">
                          <w:rPr>
                            <w:rFonts w:hint="eastAsia"/>
                            <w:sz w:val="18"/>
                            <w:szCs w:val="18"/>
                          </w:rPr>
                          <w:t>N</w:t>
                        </w:r>
                      </w:p>
                    </w:txbxContent>
                  </v:textbox>
                </v:shape>
                <w10:wrap type="square"/>
              </v:group>
            </w:pict>
          </mc:Fallback>
        </mc:AlternateContent>
      </w:r>
      <w:r w:rsidR="00881435" w:rsidRPr="005D4EE3">
        <w:rPr>
          <w:szCs w:val="21"/>
        </w:rPr>
        <w:t xml:space="preserve">2. </w:t>
      </w:r>
      <w:r w:rsidR="00881435" w:rsidRPr="005D4EE3">
        <w:rPr>
          <w:color w:val="000000"/>
        </w:rPr>
        <w:t>在图</w:t>
      </w:r>
      <w:r w:rsidR="00881435" w:rsidRPr="005D4EE3">
        <w:t>5</w:t>
      </w:r>
      <w:r w:rsidR="00881435" w:rsidRPr="005D4EE3">
        <w:rPr>
          <w:color w:val="000000"/>
        </w:rPr>
        <w:t>（</w:t>
      </w:r>
      <w:r w:rsidR="00881435" w:rsidRPr="005D4EE3">
        <w:rPr>
          <w:color w:val="000000"/>
        </w:rPr>
        <w:t>a</w:t>
      </w:r>
      <w:r w:rsidR="00881435" w:rsidRPr="005D4EE3">
        <w:rPr>
          <w:color w:val="000000"/>
        </w:rPr>
        <w:t>）所示电路中，电源电压可在</w:t>
      </w:r>
      <w:r w:rsidR="00881435" w:rsidRPr="005D4EE3">
        <w:rPr>
          <w:color w:val="000000"/>
        </w:rPr>
        <w:t>6~12</w:t>
      </w:r>
      <w:r w:rsidR="00881435" w:rsidRPr="005D4EE3">
        <w:rPr>
          <w:color w:val="000000"/>
        </w:rPr>
        <w:t>伏范围内调节</w:t>
      </w:r>
      <w:r w:rsidR="00881435" w:rsidRPr="005D4EE3">
        <w:rPr>
          <w:color w:val="000000"/>
          <w:szCs w:val="21"/>
        </w:rPr>
        <w:t>，电阻</w:t>
      </w:r>
      <w:r w:rsidR="00881435" w:rsidRPr="005D4EE3">
        <w:rPr>
          <w:i/>
          <w:color w:val="000000"/>
          <w:szCs w:val="21"/>
        </w:rPr>
        <w:t>R</w:t>
      </w:r>
      <w:r w:rsidR="00881435" w:rsidRPr="005D4EE3">
        <w:rPr>
          <w:color w:val="000000"/>
          <w:szCs w:val="21"/>
          <w:vertAlign w:val="subscript"/>
        </w:rPr>
        <w:t>1</w:t>
      </w:r>
      <w:r w:rsidR="00881435" w:rsidRPr="005D4EE3">
        <w:rPr>
          <w:color w:val="000000"/>
          <w:szCs w:val="21"/>
        </w:rPr>
        <w:t>的阻值为</w:t>
      </w:r>
      <w:r w:rsidR="00881435" w:rsidRPr="005D4EE3">
        <w:rPr>
          <w:color w:val="000000"/>
          <w:szCs w:val="21"/>
        </w:rPr>
        <w:t>10</w:t>
      </w:r>
      <w:proofErr w:type="gramStart"/>
      <w:r w:rsidR="00881435" w:rsidRPr="005D4EE3">
        <w:rPr>
          <w:color w:val="000000"/>
          <w:szCs w:val="21"/>
        </w:rPr>
        <w:t>欧</w:t>
      </w:r>
      <w:proofErr w:type="gramEnd"/>
      <w:r w:rsidR="00881435" w:rsidRPr="005D4EE3">
        <w:rPr>
          <w:color w:val="000000"/>
        </w:rPr>
        <w:t>。</w:t>
      </w:r>
    </w:p>
    <w:p w:rsidR="00881435" w:rsidRPr="005D4EE3" w:rsidRDefault="00881435" w:rsidP="00881435">
      <w:pPr>
        <w:tabs>
          <w:tab w:val="left" w:pos="7920"/>
        </w:tabs>
        <w:spacing w:line="380" w:lineRule="exact"/>
        <w:ind w:firstLineChars="200" w:firstLine="420"/>
        <w:rPr>
          <w:color w:val="000000"/>
        </w:rPr>
      </w:pPr>
      <w:r w:rsidRPr="005D4EE3">
        <w:rPr>
          <w:rFonts w:ascii="宋体" w:hAnsi="宋体" w:cs="宋体" w:hint="eastAsia"/>
          <w:color w:val="000000"/>
          <w:szCs w:val="21"/>
        </w:rPr>
        <w:lastRenderedPageBreak/>
        <w:t>①</w:t>
      </w:r>
      <w:r w:rsidRPr="005D4EE3">
        <w:rPr>
          <w:color w:val="000000"/>
          <w:szCs w:val="21"/>
        </w:rPr>
        <w:t>求</w:t>
      </w:r>
      <w:r w:rsidRPr="005D4EE3">
        <w:rPr>
          <w:color w:val="000000"/>
        </w:rPr>
        <w:t>通过电阻</w:t>
      </w:r>
      <w:r w:rsidRPr="005D4EE3">
        <w:rPr>
          <w:i/>
          <w:color w:val="000000"/>
        </w:rPr>
        <w:t>R</w:t>
      </w:r>
      <w:r w:rsidRPr="005D4EE3">
        <w:rPr>
          <w:color w:val="000000"/>
          <w:vertAlign w:val="subscript"/>
        </w:rPr>
        <w:t>1</w:t>
      </w:r>
      <w:r w:rsidRPr="005D4EE3">
        <w:rPr>
          <w:color w:val="000000"/>
        </w:rPr>
        <w:t>的最小电流</w:t>
      </w:r>
      <w:r w:rsidRPr="005D4EE3">
        <w:rPr>
          <w:i/>
          <w:color w:val="000000"/>
        </w:rPr>
        <w:t>I</w:t>
      </w:r>
      <w:r w:rsidRPr="005D4EE3">
        <w:rPr>
          <w:color w:val="000000"/>
          <w:vertAlign w:val="subscript"/>
        </w:rPr>
        <w:t>1</w:t>
      </w:r>
      <w:r w:rsidRPr="005D4EE3">
        <w:rPr>
          <w:color w:val="000000"/>
          <w:vertAlign w:val="subscript"/>
        </w:rPr>
        <w:t>最小</w:t>
      </w:r>
      <w:r w:rsidRPr="005D4EE3">
        <w:rPr>
          <w:color w:val="000000"/>
        </w:rPr>
        <w:t>。</w:t>
      </w:r>
    </w:p>
    <w:p w:rsidR="00881435" w:rsidRPr="005D4EE3" w:rsidRDefault="00881435" w:rsidP="00881435">
      <w:pPr>
        <w:tabs>
          <w:tab w:val="left" w:pos="7920"/>
        </w:tabs>
        <w:spacing w:line="380" w:lineRule="exact"/>
        <w:ind w:firstLineChars="200" w:firstLine="420"/>
        <w:rPr>
          <w:color w:val="000000"/>
        </w:rPr>
      </w:pPr>
      <w:r w:rsidRPr="005D4EE3">
        <w:rPr>
          <w:rFonts w:ascii="宋体" w:hAnsi="宋体" w:cs="宋体" w:hint="eastAsia"/>
          <w:color w:val="000000"/>
          <w:szCs w:val="21"/>
        </w:rPr>
        <w:t>②</w:t>
      </w:r>
      <w:r w:rsidRPr="005D4EE3">
        <w:rPr>
          <w:color w:val="000000"/>
          <w:szCs w:val="21"/>
        </w:rPr>
        <w:t>若通过变阻器</w:t>
      </w:r>
      <w:r w:rsidRPr="005D4EE3">
        <w:rPr>
          <w:i/>
          <w:color w:val="000000"/>
        </w:rPr>
        <w:t>R</w:t>
      </w:r>
      <w:r w:rsidRPr="005D4EE3">
        <w:rPr>
          <w:color w:val="000000"/>
          <w:vertAlign w:val="subscript"/>
        </w:rPr>
        <w:t>2</w:t>
      </w:r>
      <w:r w:rsidRPr="005D4EE3">
        <w:rPr>
          <w:color w:val="000000"/>
        </w:rPr>
        <w:t>的电流为</w:t>
      </w:r>
      <w:r w:rsidRPr="005D4EE3">
        <w:rPr>
          <w:color w:val="000000"/>
        </w:rPr>
        <w:t>0</w:t>
      </w:r>
      <w:r w:rsidRPr="005D4EE3">
        <w:rPr>
          <w:color w:val="000000"/>
          <w:spacing w:val="-4"/>
          <w:szCs w:val="21"/>
        </w:rPr>
        <w:t>.5</w:t>
      </w:r>
      <w:r w:rsidRPr="005D4EE3">
        <w:rPr>
          <w:color w:val="000000"/>
        </w:rPr>
        <w:t>安，求</w:t>
      </w:r>
      <w:r w:rsidRPr="005D4EE3">
        <w:rPr>
          <w:color w:val="000000"/>
        </w:rPr>
        <w:t>10</w:t>
      </w:r>
      <w:r w:rsidRPr="005D4EE3">
        <w:rPr>
          <w:color w:val="000000"/>
        </w:rPr>
        <w:t>秒内电流通过</w:t>
      </w:r>
      <w:r w:rsidRPr="005D4EE3">
        <w:rPr>
          <w:i/>
          <w:color w:val="000000"/>
        </w:rPr>
        <w:t>R</w:t>
      </w:r>
      <w:r w:rsidRPr="005D4EE3">
        <w:rPr>
          <w:color w:val="000000"/>
          <w:vertAlign w:val="subscript"/>
        </w:rPr>
        <w:t>2</w:t>
      </w:r>
      <w:r w:rsidRPr="005D4EE3">
        <w:rPr>
          <w:color w:val="000000"/>
        </w:rPr>
        <w:t>所做功的最大值</w:t>
      </w:r>
      <w:r w:rsidRPr="005D4EE3">
        <w:rPr>
          <w:i/>
          <w:color w:val="000000"/>
        </w:rPr>
        <w:t>W</w:t>
      </w:r>
      <w:r w:rsidRPr="005D4EE3">
        <w:rPr>
          <w:color w:val="000000"/>
          <w:vertAlign w:val="subscript"/>
        </w:rPr>
        <w:t>2</w:t>
      </w:r>
      <w:r w:rsidRPr="005D4EE3">
        <w:rPr>
          <w:color w:val="000000"/>
          <w:vertAlign w:val="subscript"/>
        </w:rPr>
        <w:t>最大</w:t>
      </w:r>
      <w:r w:rsidRPr="005D4EE3">
        <w:rPr>
          <w:color w:val="000000"/>
        </w:rPr>
        <w:t>。</w:t>
      </w:r>
    </w:p>
    <w:p w:rsidR="00881435" w:rsidRPr="005D4EE3" w:rsidRDefault="00881435" w:rsidP="00881435">
      <w:pPr>
        <w:spacing w:line="380" w:lineRule="exact"/>
        <w:ind w:firstLineChars="200" w:firstLine="420"/>
        <w:rPr>
          <w:color w:val="000000"/>
          <w:szCs w:val="21"/>
        </w:rPr>
      </w:pPr>
      <w:r w:rsidRPr="005D4EE3">
        <w:rPr>
          <w:rFonts w:ascii="宋体" w:hAnsi="宋体" w:cs="宋体" w:hint="eastAsia"/>
          <w:color w:val="000000"/>
          <w:szCs w:val="21"/>
        </w:rPr>
        <w:t>③</w:t>
      </w:r>
      <w:r w:rsidRPr="005D4EE3">
        <w:rPr>
          <w:color w:val="000000"/>
          <w:szCs w:val="21"/>
        </w:rPr>
        <w:t>现有标有</w:t>
      </w:r>
      <w:r w:rsidRPr="005D4EE3">
        <w:rPr>
          <w:color w:val="000000"/>
          <w:szCs w:val="21"/>
        </w:rPr>
        <w:t xml:space="preserve">“20Ω  </w:t>
      </w:r>
      <w:smartTag w:uri="urn:schemas-microsoft-com:office:smarttags" w:element="chmetcnv">
        <w:smartTagPr>
          <w:attr w:name="TCSC" w:val="0"/>
          <w:attr w:name="NumberType" w:val="1"/>
          <w:attr w:name="Negative" w:val="False"/>
          <w:attr w:name="HasSpace" w:val="False"/>
          <w:attr w:name="SourceValue" w:val="2"/>
          <w:attr w:name="UnitName" w:val="a"/>
        </w:smartTagPr>
        <w:r w:rsidRPr="005D4EE3">
          <w:rPr>
            <w:color w:val="000000"/>
            <w:szCs w:val="21"/>
          </w:rPr>
          <w:t>2A</w:t>
        </w:r>
      </w:smartTag>
      <w:r w:rsidRPr="005D4EE3">
        <w:rPr>
          <w:color w:val="000000"/>
          <w:szCs w:val="21"/>
        </w:rPr>
        <w:t>”</w:t>
      </w:r>
      <w:r w:rsidRPr="005D4EE3">
        <w:rPr>
          <w:color w:val="000000"/>
          <w:szCs w:val="21"/>
        </w:rPr>
        <w:t>、</w:t>
      </w:r>
      <w:r w:rsidRPr="005D4EE3">
        <w:rPr>
          <w:color w:val="000000"/>
          <w:szCs w:val="21"/>
        </w:rPr>
        <w:t xml:space="preserve">“50Ω  </w:t>
      </w:r>
      <w:smartTag w:uri="urn:schemas-microsoft-com:office:smarttags" w:element="chmetcnv">
        <w:smartTagPr>
          <w:attr w:name="TCSC" w:val="0"/>
          <w:attr w:name="NumberType" w:val="1"/>
          <w:attr w:name="Negative" w:val="False"/>
          <w:attr w:name="HasSpace" w:val="False"/>
          <w:attr w:name="SourceValue" w:val="1"/>
          <w:attr w:name="UnitName" w:val="a"/>
        </w:smartTagPr>
        <w:r w:rsidRPr="005D4EE3">
          <w:rPr>
            <w:color w:val="000000"/>
            <w:szCs w:val="21"/>
          </w:rPr>
          <w:t>1A</w:t>
        </w:r>
      </w:smartTag>
      <w:r w:rsidRPr="005D4EE3">
        <w:rPr>
          <w:color w:val="000000"/>
          <w:szCs w:val="21"/>
        </w:rPr>
        <w:t>”</w:t>
      </w:r>
      <w:r w:rsidRPr="005D4EE3">
        <w:rPr>
          <w:color w:val="000000"/>
          <w:szCs w:val="21"/>
        </w:rPr>
        <w:t>字样的滑动变阻器可供选择，有一个表盘如图</w:t>
      </w:r>
      <w:r w:rsidRPr="005D4EE3">
        <w:t>5</w:t>
      </w:r>
      <w:r w:rsidRPr="005D4EE3">
        <w:rPr>
          <w:color w:val="000000"/>
          <w:szCs w:val="21"/>
        </w:rPr>
        <w:t>（</w:t>
      </w:r>
      <w:r w:rsidRPr="005D4EE3">
        <w:rPr>
          <w:color w:val="000000"/>
          <w:szCs w:val="21"/>
        </w:rPr>
        <w:t>b</w:t>
      </w:r>
      <w:r w:rsidRPr="005D4EE3">
        <w:rPr>
          <w:color w:val="000000"/>
          <w:szCs w:val="21"/>
        </w:rPr>
        <w:t>）所示的电流表可接入电路。</w:t>
      </w:r>
    </w:p>
    <w:p w:rsidR="00881435" w:rsidRPr="005D4EE3" w:rsidRDefault="00881435" w:rsidP="00881435">
      <w:pPr>
        <w:spacing w:line="380" w:lineRule="exact"/>
        <w:ind w:firstLineChars="200" w:firstLine="420"/>
        <w:rPr>
          <w:color w:val="000000"/>
          <w:szCs w:val="21"/>
          <w:u w:val="single"/>
        </w:rPr>
      </w:pPr>
      <w:r w:rsidRPr="005D4EE3">
        <w:rPr>
          <w:color w:val="000000"/>
        </w:rPr>
        <w:t>若电源电压调至某一数值且保持不变，</w:t>
      </w:r>
      <w:r w:rsidRPr="005D4EE3">
        <w:rPr>
          <w:color w:val="000000"/>
          <w:szCs w:val="21"/>
        </w:rPr>
        <w:t>当选用标有</w:t>
      </w:r>
      <w:r w:rsidRPr="005D4EE3">
        <w:rPr>
          <w:color w:val="000000"/>
          <w:szCs w:val="21"/>
          <w:u w:val="single"/>
        </w:rPr>
        <w:t xml:space="preserve">        </w:t>
      </w:r>
      <w:r w:rsidRPr="005D4EE3">
        <w:rPr>
          <w:color w:val="000000"/>
          <w:szCs w:val="21"/>
        </w:rPr>
        <w:t>字样的变阻器替换</w:t>
      </w:r>
      <w:r w:rsidRPr="005D4EE3">
        <w:rPr>
          <w:i/>
          <w:color w:val="000000"/>
          <w:szCs w:val="21"/>
        </w:rPr>
        <w:t>R</w:t>
      </w:r>
      <w:r w:rsidRPr="005D4EE3">
        <w:rPr>
          <w:color w:val="000000"/>
          <w:szCs w:val="21"/>
          <w:vertAlign w:val="subscript"/>
        </w:rPr>
        <w:t>2</w:t>
      </w:r>
      <w:r w:rsidRPr="005D4EE3">
        <w:rPr>
          <w:color w:val="000000"/>
          <w:szCs w:val="21"/>
        </w:rPr>
        <w:t>，并把电流表接入</w:t>
      </w:r>
      <w:r w:rsidRPr="005D4EE3">
        <w:rPr>
          <w:color w:val="000000"/>
          <w:szCs w:val="21"/>
          <w:u w:val="single"/>
        </w:rPr>
        <w:t xml:space="preserve">       </w:t>
      </w:r>
      <w:r w:rsidRPr="005D4EE3">
        <w:rPr>
          <w:color w:val="000000"/>
          <w:szCs w:val="21"/>
        </w:rPr>
        <w:t>点时（选填</w:t>
      </w:r>
      <w:r w:rsidRPr="005D4EE3">
        <w:rPr>
          <w:color w:val="000000"/>
          <w:szCs w:val="21"/>
        </w:rPr>
        <w:t>“M”</w:t>
      </w:r>
      <w:r w:rsidRPr="005D4EE3">
        <w:rPr>
          <w:color w:val="000000"/>
          <w:szCs w:val="21"/>
        </w:rPr>
        <w:t>、</w:t>
      </w:r>
      <w:r w:rsidRPr="005D4EE3">
        <w:rPr>
          <w:color w:val="000000"/>
          <w:szCs w:val="21"/>
        </w:rPr>
        <w:t>“N”</w:t>
      </w:r>
      <w:r w:rsidRPr="005D4EE3">
        <w:rPr>
          <w:color w:val="000000"/>
          <w:szCs w:val="21"/>
        </w:rPr>
        <w:t>或</w:t>
      </w:r>
      <w:r w:rsidRPr="005D4EE3">
        <w:rPr>
          <w:color w:val="000000"/>
          <w:szCs w:val="21"/>
        </w:rPr>
        <w:t>“M</w:t>
      </w:r>
      <w:r w:rsidRPr="005D4EE3">
        <w:rPr>
          <w:color w:val="000000"/>
          <w:szCs w:val="21"/>
        </w:rPr>
        <w:t>、</w:t>
      </w:r>
      <w:r w:rsidRPr="005D4EE3">
        <w:rPr>
          <w:color w:val="000000"/>
          <w:szCs w:val="21"/>
        </w:rPr>
        <w:t>N”</w:t>
      </w:r>
      <w:r w:rsidRPr="005D4EE3">
        <w:rPr>
          <w:color w:val="000000"/>
          <w:szCs w:val="21"/>
        </w:rPr>
        <w:t>），在移动变阻器滑片</w:t>
      </w:r>
      <w:r w:rsidRPr="005D4EE3">
        <w:rPr>
          <w:color w:val="000000"/>
          <w:szCs w:val="21"/>
        </w:rPr>
        <w:t>P</w:t>
      </w:r>
      <w:r w:rsidRPr="005D4EE3">
        <w:rPr>
          <w:color w:val="000000"/>
          <w:szCs w:val="21"/>
        </w:rPr>
        <w:t>的过程中电流表示数的变化量</w:t>
      </w:r>
      <w:r w:rsidRPr="005D4EE3">
        <w:rPr>
          <w:color w:val="000000"/>
          <w:szCs w:val="21"/>
        </w:rPr>
        <w:t>Δ</w:t>
      </w:r>
      <w:r w:rsidRPr="005D4EE3">
        <w:rPr>
          <w:i/>
          <w:color w:val="000000"/>
          <w:szCs w:val="21"/>
        </w:rPr>
        <w:t>I</w:t>
      </w:r>
      <w:r w:rsidRPr="005D4EE3">
        <w:rPr>
          <w:color w:val="000000"/>
          <w:szCs w:val="21"/>
        </w:rPr>
        <w:t>最大。求电流表示数的最大变化量</w:t>
      </w:r>
      <w:r w:rsidRPr="005D4EE3">
        <w:rPr>
          <w:color w:val="000000"/>
          <w:szCs w:val="21"/>
        </w:rPr>
        <w:t>Δ</w:t>
      </w:r>
      <w:r w:rsidRPr="005D4EE3">
        <w:rPr>
          <w:i/>
          <w:color w:val="000000"/>
          <w:szCs w:val="21"/>
        </w:rPr>
        <w:t>I</w:t>
      </w:r>
      <w:r w:rsidRPr="005D4EE3">
        <w:rPr>
          <w:color w:val="000000"/>
          <w:szCs w:val="21"/>
          <w:vertAlign w:val="subscript"/>
        </w:rPr>
        <w:t>最大</w:t>
      </w:r>
      <w:r w:rsidRPr="005D4EE3">
        <w:rPr>
          <w:color w:val="000000"/>
          <w:szCs w:val="21"/>
        </w:rPr>
        <w:t>。</w:t>
      </w:r>
    </w:p>
    <w:p w:rsidR="00881435" w:rsidRPr="005D4EE3" w:rsidRDefault="0080621C" w:rsidP="00881435">
      <w:pPr>
        <w:spacing w:line="320" w:lineRule="exact"/>
        <w:rPr>
          <w:szCs w:val="21"/>
        </w:rPr>
      </w:pPr>
      <w:r>
        <w:rPr>
          <w:noProof/>
          <w:color w:val="000000"/>
          <w:szCs w:val="20"/>
        </w:rPr>
        <mc:AlternateContent>
          <mc:Choice Requires="wps">
            <w:drawing>
              <wp:anchor distT="0" distB="0" distL="114300" distR="114300" simplePos="0" relativeHeight="251641856" behindDoc="0" locked="0" layoutInCell="1" allowOverlap="1">
                <wp:simplePos x="0" y="0"/>
                <wp:positionH relativeFrom="column">
                  <wp:posOffset>4613275</wp:posOffset>
                </wp:positionH>
                <wp:positionV relativeFrom="paragraph">
                  <wp:posOffset>90805</wp:posOffset>
                </wp:positionV>
                <wp:extent cx="626110" cy="297180"/>
                <wp:effectExtent l="3175" t="0" r="0" b="2540"/>
                <wp:wrapSquare wrapText="bothSides"/>
                <wp:docPr id="6374" name="Text Box 48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11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881435">
                            <w:r>
                              <w:rPr>
                                <w:rFonts w:hint="eastAsia"/>
                              </w:rPr>
                              <w:t>图</w:t>
                            </w:r>
                            <w:r>
                              <w:rPr>
                                <w:rFonts w:hint="eastAsia"/>
                              </w:rP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48" o:spid="_x0000_s1422" type="#_x0000_t202" style="position:absolute;left:0;text-align:left;margin-left:363.25pt;margin-top:7.15pt;width:49.3pt;height:23.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" stroked="f">
                <v:textbox>
                  <w:txbxContent>
                    <w:p w:rsidR="00CB2BC3" w:rsidRDefault="00CB2BC3" w:rsidP="00881435">
                      <w:r>
                        <w:rPr>
                          <w:rFonts w:hint="eastAsia"/>
                        </w:rPr>
                        <w:t>图</w:t>
                      </w:r>
                      <w:r>
                        <w:rPr>
                          <w:rFonts w:hint="eastAsia"/>
                        </w:rPr>
                        <w:t xml:space="preserve"> 5</w:t>
                      </w:r>
                    </w:p>
                  </w:txbxContent>
                </v:textbox>
                <w10:wrap type="square"/>
              </v:shape>
            </w:pict>
          </mc:Fallback>
        </mc:AlternateContent>
      </w:r>
    </w:p>
    <w:p w:rsidR="00C44030" w:rsidRDefault="00C44030" w:rsidP="00881435">
      <w:pPr>
        <w:pStyle w:val="a4"/>
        <w:rPr>
          <w:rFonts w:ascii="Times New Roman" w:hAnsi="Times New Roman"/>
        </w:rPr>
      </w:pPr>
    </w:p>
    <w:p w:rsidR="00C44030" w:rsidRDefault="00C44030" w:rsidP="00881435">
      <w:pPr>
        <w:pStyle w:val="a4"/>
        <w:rPr>
          <w:rFonts w:ascii="Times New Roman" w:hAnsi="Times New Roman"/>
        </w:rPr>
      </w:pPr>
    </w:p>
    <w:p w:rsidR="00C44030" w:rsidRDefault="00C44030" w:rsidP="00881435">
      <w:pPr>
        <w:pStyle w:val="a4"/>
        <w:rPr>
          <w:rFonts w:ascii="Times New Roman" w:hAnsi="Times New Roman"/>
        </w:rPr>
      </w:pPr>
    </w:p>
    <w:p w:rsidR="00C44030" w:rsidRDefault="00C44030" w:rsidP="00881435">
      <w:pPr>
        <w:pStyle w:val="a4"/>
        <w:rPr>
          <w:rFonts w:ascii="Times New Roman" w:hAnsi="Times New Roman"/>
        </w:rPr>
      </w:pPr>
    </w:p>
    <w:p w:rsidR="00C44030" w:rsidRDefault="00C44030" w:rsidP="00881435">
      <w:pPr>
        <w:pStyle w:val="a4"/>
        <w:rPr>
          <w:rFonts w:ascii="Times New Roman" w:hAnsi="Times New Roman"/>
        </w:rPr>
      </w:pPr>
    </w:p>
    <w:p w:rsidR="00160A29" w:rsidRDefault="00160A29" w:rsidP="00160A29"/>
    <w:p w:rsidR="00160A29" w:rsidRDefault="00160A29" w:rsidP="00160A29"/>
    <w:p w:rsidR="00160A29" w:rsidRDefault="00160A29" w:rsidP="00160A29"/>
    <w:p w:rsidR="00160A29" w:rsidRDefault="00160A29" w:rsidP="00160A29"/>
    <w:p w:rsidR="00160A29" w:rsidRDefault="00160A29" w:rsidP="00160A29"/>
    <w:p w:rsidR="00160A29" w:rsidRDefault="00160A29" w:rsidP="00160A29"/>
    <w:p w:rsidR="00160A29" w:rsidRDefault="00160A29" w:rsidP="00160A29"/>
    <w:p w:rsidR="00160A29" w:rsidRDefault="00160A29" w:rsidP="00160A29"/>
    <w:p w:rsidR="00160A29" w:rsidRDefault="00160A29" w:rsidP="00160A29"/>
    <w:p w:rsidR="00160A29" w:rsidRDefault="00160A29" w:rsidP="00160A29"/>
    <w:p w:rsidR="00160A29" w:rsidRDefault="00160A29" w:rsidP="00160A29"/>
    <w:p w:rsidR="00160A29" w:rsidRDefault="00160A29" w:rsidP="00160A29"/>
    <w:p w:rsidR="00160A29" w:rsidRDefault="00160A29" w:rsidP="00160A29"/>
    <w:p w:rsidR="00160A29" w:rsidRDefault="00160A29" w:rsidP="00160A29"/>
    <w:p w:rsidR="00160A29" w:rsidRPr="00160A29" w:rsidRDefault="00160A29" w:rsidP="00160A29"/>
    <w:p w:rsidR="00E2337B" w:rsidRDefault="00E2337B" w:rsidP="00E2337B">
      <w:pPr>
        <w:pStyle w:val="a4"/>
        <w:rPr>
          <w:rFonts w:hint="eastAsia"/>
        </w:rPr>
      </w:pPr>
    </w:p>
    <w:p w:rsidR="00E2337B" w:rsidRDefault="00E2337B" w:rsidP="00E2337B">
      <w:pPr>
        <w:pStyle w:val="a4"/>
        <w:rPr>
          <w:rFonts w:hint="eastAsia"/>
        </w:rPr>
      </w:pPr>
    </w:p>
    <w:p w:rsidR="00881435" w:rsidRPr="00E2337B" w:rsidRDefault="00881435" w:rsidP="00E2337B">
      <w:pPr>
        <w:pStyle w:val="a4"/>
      </w:pPr>
      <w:bookmarkStart w:id="14" w:name="_Toc474930171"/>
      <w:r w:rsidRPr="00E2337B">
        <w:lastRenderedPageBreak/>
        <w:t>第</w:t>
      </w:r>
      <w:r w:rsidR="0007211F" w:rsidRPr="00E2337B">
        <w:rPr>
          <w:rFonts w:hint="eastAsia"/>
        </w:rPr>
        <w:t>九</w:t>
      </w:r>
      <w:r w:rsidRPr="00E2337B">
        <w:t>讲</w:t>
      </w:r>
      <w:r w:rsidRPr="00E2337B">
        <w:t xml:space="preserve">  </w:t>
      </w:r>
      <w:r w:rsidRPr="00E2337B">
        <w:t>光专题复习</w:t>
      </w:r>
      <w:bookmarkEnd w:id="14"/>
    </w:p>
    <w:p w:rsidR="00881435" w:rsidRPr="005D4EE3" w:rsidRDefault="00881435" w:rsidP="00881435">
      <w:r w:rsidRPr="005D4EE3">
        <w:t>【知识要点】</w:t>
      </w:r>
    </w:p>
    <w:p w:rsidR="00881435" w:rsidRPr="005D4EE3" w:rsidRDefault="005F7910" w:rsidP="00881435">
      <w:r>
        <w:rPr>
          <w:noProof/>
        </w:rPr>
        <w:drawing>
          <wp:anchor distT="0" distB="0" distL="114300" distR="114300" simplePos="0" relativeHeight="251644928" behindDoc="0" locked="0" layoutInCell="1" allowOverlap="1">
            <wp:simplePos x="0" y="0"/>
            <wp:positionH relativeFrom="column">
              <wp:posOffset>-142875</wp:posOffset>
            </wp:positionH>
            <wp:positionV relativeFrom="paragraph">
              <wp:posOffset>80010</wp:posOffset>
            </wp:positionV>
            <wp:extent cx="5734050" cy="3095625"/>
            <wp:effectExtent l="19050" t="0" r="0" b="0"/>
            <wp:wrapNone/>
            <wp:docPr id="48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9"/>
                    <a:srcRect/>
                    <a:stretch>
                      <a:fillRect/>
                    </a:stretch>
                  </pic:blipFill>
                  <pic:spPr bwMode="auto">
                    <a:xfrm>
                      <a:off x="0" y="0"/>
                      <a:ext cx="5734050" cy="3095625"/>
                    </a:xfrm>
                    <a:prstGeom prst="rect">
                      <a:avLst/>
                    </a:prstGeom>
                    <a:noFill/>
                    <a:ln w="9525">
                      <a:noFill/>
                      <a:miter lim="800000"/>
                      <a:headEnd/>
                      <a:tailEnd/>
                    </a:ln>
                  </pic:spPr>
                </pic:pic>
              </a:graphicData>
            </a:graphic>
          </wp:anchor>
        </w:drawing>
      </w:r>
    </w:p>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p w:rsidR="00881435" w:rsidRPr="005D4EE3" w:rsidRDefault="00881435" w:rsidP="00881435">
      <w:r w:rsidRPr="005D4EE3">
        <w:t>【精炼习题】</w:t>
      </w:r>
    </w:p>
    <w:p w:rsidR="00881435" w:rsidRPr="005D4EE3" w:rsidRDefault="00881435" w:rsidP="00881435">
      <w:pPr>
        <w:bidi/>
        <w:spacing w:line="360" w:lineRule="exact"/>
        <w:ind w:leftChars="-432" w:left="-907" w:rightChars="67" w:right="141"/>
        <w:jc w:val="right"/>
        <w:rPr>
          <w:szCs w:val="21"/>
        </w:rPr>
      </w:pPr>
      <w:r w:rsidRPr="005D4EE3">
        <w:rPr>
          <w:szCs w:val="21"/>
        </w:rPr>
        <w:t xml:space="preserve">1. </w:t>
      </w:r>
      <w:r w:rsidRPr="005D4EE3">
        <w:rPr>
          <w:szCs w:val="21"/>
        </w:rPr>
        <w:t>明月当空的夜晚，我们在露天游泳池中看到了月亮的像，同时又看到池底是浅蓝色的瓷砖铺就的。前者是光的</w:t>
      </w:r>
      <w:r w:rsidRPr="005D4EE3">
        <w:rPr>
          <w:color w:val="808080"/>
          <w:szCs w:val="21"/>
          <w:u w:val="single"/>
        </w:rPr>
        <w:t xml:space="preserve">       </w:t>
      </w:r>
      <w:r w:rsidRPr="005D4EE3">
        <w:rPr>
          <w:szCs w:val="21"/>
        </w:rPr>
        <w:t>现象，后者是光的</w:t>
      </w:r>
      <w:r w:rsidRPr="005D4EE3">
        <w:rPr>
          <w:color w:val="808080"/>
          <w:szCs w:val="21"/>
          <w:u w:val="single"/>
        </w:rPr>
        <w:t xml:space="preserve">       </w:t>
      </w:r>
      <w:r w:rsidRPr="005D4EE3">
        <w:rPr>
          <w:szCs w:val="21"/>
        </w:rPr>
        <w:t>现象（选填</w:t>
      </w:r>
      <w:r w:rsidRPr="005D4EE3">
        <w:rPr>
          <w:szCs w:val="21"/>
        </w:rPr>
        <w:t>“</w:t>
      </w:r>
      <w:r w:rsidRPr="005D4EE3">
        <w:rPr>
          <w:szCs w:val="21"/>
        </w:rPr>
        <w:t>反射</w:t>
      </w:r>
      <w:r w:rsidRPr="005D4EE3">
        <w:rPr>
          <w:szCs w:val="21"/>
        </w:rPr>
        <w:t>”</w:t>
      </w:r>
      <w:r w:rsidRPr="005D4EE3">
        <w:rPr>
          <w:szCs w:val="21"/>
        </w:rPr>
        <w:t>或</w:t>
      </w:r>
      <w:r w:rsidRPr="005D4EE3">
        <w:rPr>
          <w:szCs w:val="21"/>
        </w:rPr>
        <w:t>“</w:t>
      </w:r>
      <w:r w:rsidRPr="005D4EE3">
        <w:rPr>
          <w:szCs w:val="21"/>
        </w:rPr>
        <w:t>折射</w:t>
      </w:r>
      <w:r w:rsidRPr="005D4EE3">
        <w:rPr>
          <w:szCs w:val="21"/>
        </w:rPr>
        <w:t>”</w:t>
      </w:r>
      <w:r w:rsidRPr="005D4EE3">
        <w:rPr>
          <w:szCs w:val="21"/>
        </w:rPr>
        <w:t>）。从成像的角度看，前者是</w:t>
      </w:r>
      <w:r w:rsidRPr="005D4EE3">
        <w:rPr>
          <w:color w:val="808080"/>
          <w:szCs w:val="21"/>
          <w:u w:val="single"/>
        </w:rPr>
        <w:t xml:space="preserve">        </w:t>
      </w:r>
      <w:r w:rsidRPr="005D4EE3">
        <w:rPr>
          <w:szCs w:val="21"/>
        </w:rPr>
        <w:t>像，后者是</w:t>
      </w:r>
      <w:r w:rsidRPr="005D4EE3">
        <w:rPr>
          <w:color w:val="808080"/>
          <w:szCs w:val="21"/>
          <w:u w:val="single"/>
        </w:rPr>
        <w:t xml:space="preserve">      </w:t>
      </w:r>
      <w:r w:rsidRPr="005D4EE3">
        <w:rPr>
          <w:szCs w:val="21"/>
        </w:rPr>
        <w:t>像（选填</w:t>
      </w:r>
      <w:r w:rsidRPr="005D4EE3">
        <w:rPr>
          <w:szCs w:val="21"/>
        </w:rPr>
        <w:t>“</w:t>
      </w:r>
      <w:r w:rsidRPr="005D4EE3">
        <w:rPr>
          <w:szCs w:val="21"/>
        </w:rPr>
        <w:t>虚</w:t>
      </w:r>
      <w:r w:rsidRPr="005D4EE3">
        <w:rPr>
          <w:szCs w:val="21"/>
        </w:rPr>
        <w:t>”</w:t>
      </w:r>
      <w:r w:rsidRPr="005D4EE3">
        <w:rPr>
          <w:szCs w:val="21"/>
        </w:rPr>
        <w:t>或</w:t>
      </w:r>
      <w:r w:rsidRPr="005D4EE3">
        <w:rPr>
          <w:szCs w:val="21"/>
        </w:rPr>
        <w:t>“</w:t>
      </w:r>
      <w:r w:rsidRPr="005D4EE3">
        <w:rPr>
          <w:szCs w:val="21"/>
        </w:rPr>
        <w:t>实</w:t>
      </w:r>
      <w:r w:rsidRPr="005D4EE3">
        <w:rPr>
          <w:szCs w:val="21"/>
        </w:rPr>
        <w:t>”</w:t>
      </w:r>
      <w:r w:rsidRPr="005D4EE3">
        <w:rPr>
          <w:szCs w:val="21"/>
        </w:rPr>
        <w:t>）。</w:t>
      </w:r>
    </w:p>
    <w:p w:rsidR="00881435" w:rsidRPr="005D4EE3" w:rsidRDefault="00881435" w:rsidP="00881435">
      <w:pPr>
        <w:bidi/>
        <w:spacing w:line="360" w:lineRule="exact"/>
        <w:ind w:leftChars="-429" w:left="-901" w:rightChars="67" w:right="141"/>
        <w:jc w:val="right"/>
        <w:rPr>
          <w:szCs w:val="21"/>
        </w:rPr>
      </w:pPr>
      <w:r w:rsidRPr="005D4EE3">
        <w:rPr>
          <w:szCs w:val="21"/>
        </w:rPr>
        <w:t xml:space="preserve">2. </w:t>
      </w:r>
      <w:r w:rsidRPr="005D4EE3">
        <w:rPr>
          <w:szCs w:val="21"/>
        </w:rPr>
        <w:t>如图</w:t>
      </w:r>
      <w:r w:rsidRPr="005D4EE3">
        <w:rPr>
          <w:szCs w:val="21"/>
        </w:rPr>
        <w:t>1</w:t>
      </w:r>
      <w:r w:rsidRPr="005D4EE3">
        <w:rPr>
          <w:szCs w:val="21"/>
        </w:rPr>
        <w:t>所示是一束光线在空气与某种透明介质的界面上同时发生反射和折射的情况，根据光的反射定律和折射规律可知</w:t>
      </w:r>
      <w:r w:rsidRPr="005D4EE3">
        <w:rPr>
          <w:color w:val="808080"/>
          <w:szCs w:val="21"/>
          <w:u w:val="single"/>
        </w:rPr>
        <w:t xml:space="preserve">        </w:t>
      </w:r>
      <w:r w:rsidRPr="005D4EE3">
        <w:rPr>
          <w:szCs w:val="21"/>
        </w:rPr>
        <w:t>是入射光线，</w:t>
      </w:r>
      <w:r w:rsidRPr="005D4EE3">
        <w:rPr>
          <w:color w:val="808080"/>
          <w:szCs w:val="21"/>
        </w:rPr>
        <w:t>_</w:t>
      </w:r>
      <w:r w:rsidRPr="005D4EE3">
        <w:rPr>
          <w:color w:val="808080"/>
          <w:szCs w:val="21"/>
          <w:u w:val="single"/>
        </w:rPr>
        <w:t xml:space="preserve">    _</w:t>
      </w:r>
      <w:r w:rsidRPr="005D4EE3">
        <w:rPr>
          <w:color w:val="808080"/>
          <w:szCs w:val="21"/>
        </w:rPr>
        <w:t>_</w:t>
      </w:r>
      <w:r w:rsidRPr="005D4EE3">
        <w:rPr>
          <w:szCs w:val="21"/>
        </w:rPr>
        <w:t>是折射光线，反射角等于</w:t>
      </w:r>
      <w:r w:rsidRPr="005D4EE3">
        <w:rPr>
          <w:color w:val="808080"/>
          <w:szCs w:val="21"/>
          <w:u w:val="single"/>
        </w:rPr>
        <w:t xml:space="preserve">     </w:t>
      </w:r>
      <w:r w:rsidRPr="005D4EE3">
        <w:rPr>
          <w:szCs w:val="21"/>
        </w:rPr>
        <w:t>度；界面的</w:t>
      </w:r>
      <w:r w:rsidRPr="005D4EE3">
        <w:rPr>
          <w:color w:val="808080"/>
          <w:szCs w:val="21"/>
          <w:u w:val="single"/>
        </w:rPr>
        <w:t xml:space="preserve">     </w:t>
      </w:r>
      <w:r w:rsidRPr="005D4EE3">
        <w:rPr>
          <w:szCs w:val="21"/>
        </w:rPr>
        <w:t>侧是空气（选填</w:t>
      </w:r>
      <w:r w:rsidRPr="005D4EE3">
        <w:rPr>
          <w:szCs w:val="21"/>
        </w:rPr>
        <w:t>“</w:t>
      </w:r>
      <w:r w:rsidRPr="005D4EE3">
        <w:rPr>
          <w:szCs w:val="21"/>
        </w:rPr>
        <w:t>上</w:t>
      </w:r>
      <w:r w:rsidRPr="005D4EE3">
        <w:rPr>
          <w:szCs w:val="21"/>
        </w:rPr>
        <w:t>”</w:t>
      </w:r>
      <w:r w:rsidRPr="005D4EE3">
        <w:rPr>
          <w:szCs w:val="21"/>
        </w:rPr>
        <w:t>、</w:t>
      </w:r>
      <w:r w:rsidRPr="005D4EE3">
        <w:rPr>
          <w:szCs w:val="21"/>
        </w:rPr>
        <w:t>“</w:t>
      </w:r>
      <w:r w:rsidRPr="005D4EE3">
        <w:rPr>
          <w:szCs w:val="21"/>
        </w:rPr>
        <w:t>下</w:t>
      </w:r>
      <w:r w:rsidRPr="005D4EE3">
        <w:rPr>
          <w:szCs w:val="21"/>
        </w:rPr>
        <w:t>”</w:t>
      </w:r>
      <w:r w:rsidRPr="005D4EE3">
        <w:rPr>
          <w:szCs w:val="21"/>
        </w:rPr>
        <w:t>、</w:t>
      </w:r>
      <w:r w:rsidRPr="005D4EE3">
        <w:rPr>
          <w:szCs w:val="21"/>
        </w:rPr>
        <w:t>“</w:t>
      </w:r>
      <w:r w:rsidRPr="005D4EE3">
        <w:rPr>
          <w:szCs w:val="21"/>
        </w:rPr>
        <w:t>左</w:t>
      </w:r>
      <w:r w:rsidRPr="005D4EE3">
        <w:rPr>
          <w:szCs w:val="21"/>
        </w:rPr>
        <w:t>”</w:t>
      </w:r>
      <w:r w:rsidRPr="005D4EE3">
        <w:rPr>
          <w:szCs w:val="21"/>
        </w:rPr>
        <w:t>或</w:t>
      </w:r>
      <w:r w:rsidRPr="005D4EE3">
        <w:rPr>
          <w:szCs w:val="21"/>
        </w:rPr>
        <w:t>“</w:t>
      </w:r>
      <w:r w:rsidRPr="005D4EE3">
        <w:rPr>
          <w:szCs w:val="21"/>
        </w:rPr>
        <w:t>右</w:t>
      </w:r>
      <w:r w:rsidRPr="005D4EE3">
        <w:rPr>
          <w:szCs w:val="21"/>
        </w:rPr>
        <w:t>”</w:t>
      </w:r>
      <w:r w:rsidRPr="005D4EE3">
        <w:rPr>
          <w:szCs w:val="21"/>
        </w:rPr>
        <w:t>）。</w:t>
      </w:r>
      <w:r w:rsidRPr="005D4EE3">
        <w:rPr>
          <w:szCs w:val="21"/>
        </w:rPr>
        <w:t xml:space="preserve">  </w:t>
      </w:r>
    </w:p>
    <w:p w:rsidR="00881435" w:rsidRPr="005D4EE3" w:rsidRDefault="00881435" w:rsidP="00881435">
      <w:pPr>
        <w:bidi/>
        <w:spacing w:line="360" w:lineRule="exact"/>
        <w:ind w:leftChars="-429" w:left="-901" w:rightChars="67" w:right="141"/>
        <w:jc w:val="right"/>
        <w:rPr>
          <w:color w:val="0000FF"/>
          <w:szCs w:val="21"/>
        </w:rPr>
      </w:pPr>
      <w:r w:rsidRPr="005D4EE3">
        <w:rPr>
          <w:szCs w:val="21"/>
        </w:rPr>
        <w:t xml:space="preserve">3. </w:t>
      </w:r>
      <w:r w:rsidRPr="005D4EE3">
        <w:rPr>
          <w:szCs w:val="21"/>
        </w:rPr>
        <w:t>大雁在平静的湖面上空飞翔，已知大雁离水面的高度为</w:t>
      </w:r>
      <w:r w:rsidRPr="005D4EE3">
        <w:rPr>
          <w:szCs w:val="21"/>
        </w:rPr>
        <w:t>50</w:t>
      </w:r>
      <w:r w:rsidRPr="005D4EE3">
        <w:rPr>
          <w:szCs w:val="21"/>
        </w:rPr>
        <w:t>米，湖水深度为</w:t>
      </w:r>
      <w:r w:rsidRPr="005D4EE3">
        <w:rPr>
          <w:szCs w:val="21"/>
        </w:rPr>
        <w:t>15</w:t>
      </w:r>
      <w:r w:rsidRPr="005D4EE3">
        <w:rPr>
          <w:szCs w:val="21"/>
        </w:rPr>
        <w:t>米，则大雁在水中的倒影离水面的距离为</w:t>
      </w:r>
      <w:r w:rsidRPr="005D4EE3">
        <w:rPr>
          <w:color w:val="808080"/>
          <w:szCs w:val="21"/>
          <w:u w:val="single"/>
        </w:rPr>
        <w:t xml:space="preserve">      </w:t>
      </w:r>
      <w:r w:rsidRPr="005D4EE3">
        <w:rPr>
          <w:szCs w:val="21"/>
        </w:rPr>
        <w:t>米。当大雁飞向水面时，大雁在水中的倒影大小</w:t>
      </w:r>
      <w:r w:rsidRPr="005D4EE3">
        <w:rPr>
          <w:color w:val="808080"/>
          <w:szCs w:val="21"/>
          <w:u w:val="single"/>
        </w:rPr>
        <w:t xml:space="preserve">     </w:t>
      </w:r>
      <w:r w:rsidRPr="005D4EE3">
        <w:rPr>
          <w:szCs w:val="21"/>
        </w:rPr>
        <w:t>(</w:t>
      </w:r>
      <w:r w:rsidRPr="005D4EE3">
        <w:rPr>
          <w:szCs w:val="21"/>
        </w:rPr>
        <w:t>选填</w:t>
      </w:r>
      <w:r w:rsidRPr="005D4EE3">
        <w:rPr>
          <w:szCs w:val="21"/>
        </w:rPr>
        <w:t>“</w:t>
      </w:r>
      <w:r w:rsidRPr="005D4EE3">
        <w:rPr>
          <w:szCs w:val="21"/>
        </w:rPr>
        <w:t>变大</w:t>
      </w:r>
      <w:r w:rsidRPr="005D4EE3">
        <w:rPr>
          <w:szCs w:val="21"/>
        </w:rPr>
        <w:t>”</w:t>
      </w:r>
      <w:r w:rsidRPr="005D4EE3">
        <w:rPr>
          <w:szCs w:val="21"/>
        </w:rPr>
        <w:t>、</w:t>
      </w:r>
      <w:r w:rsidRPr="005D4EE3">
        <w:rPr>
          <w:szCs w:val="21"/>
        </w:rPr>
        <w:t>“</w:t>
      </w:r>
      <w:r w:rsidRPr="005D4EE3">
        <w:rPr>
          <w:szCs w:val="21"/>
        </w:rPr>
        <w:t>变小</w:t>
      </w:r>
      <w:r w:rsidRPr="005D4EE3">
        <w:rPr>
          <w:szCs w:val="21"/>
        </w:rPr>
        <w:t>”</w:t>
      </w:r>
      <w:r w:rsidRPr="005D4EE3">
        <w:rPr>
          <w:szCs w:val="21"/>
        </w:rPr>
        <w:t>或</w:t>
      </w:r>
      <w:r w:rsidRPr="005D4EE3">
        <w:rPr>
          <w:szCs w:val="21"/>
        </w:rPr>
        <w:t>“</w:t>
      </w:r>
      <w:r w:rsidRPr="005D4EE3">
        <w:rPr>
          <w:szCs w:val="21"/>
        </w:rPr>
        <w:t>不变</w:t>
      </w:r>
      <w:r w:rsidRPr="005D4EE3">
        <w:rPr>
          <w:szCs w:val="21"/>
        </w:rPr>
        <w:t>”)</w:t>
      </w:r>
    </w:p>
    <w:p w:rsidR="00881435" w:rsidRPr="005D4EE3" w:rsidRDefault="0080621C" w:rsidP="00881435">
      <w:pPr>
        <w:bidi/>
        <w:spacing w:line="360" w:lineRule="exact"/>
        <w:ind w:leftChars="-429" w:left="-901" w:rightChars="67" w:right="141"/>
        <w:jc w:val="right"/>
        <w:rPr>
          <w:sz w:val="24"/>
        </w:rPr>
      </w:pPr>
      <w:r>
        <w:rPr>
          <w:noProof/>
          <w:sz w:val="24"/>
        </w:rPr>
        <mc:AlternateContent>
          <mc:Choice Requires="wpg">
            <w:drawing>
              <wp:anchor distT="0" distB="0" distL="114300" distR="114300" simplePos="0" relativeHeight="251645952" behindDoc="0" locked="0" layoutInCell="1" allowOverlap="1">
                <wp:simplePos x="0" y="0"/>
                <wp:positionH relativeFrom="column">
                  <wp:posOffset>23495</wp:posOffset>
                </wp:positionH>
                <wp:positionV relativeFrom="paragraph">
                  <wp:posOffset>91440</wp:posOffset>
                </wp:positionV>
                <wp:extent cx="1324610" cy="1783080"/>
                <wp:effectExtent l="0" t="0" r="4445" b="1905"/>
                <wp:wrapSquare wrapText="bothSides"/>
                <wp:docPr id="6371" name="Group 48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4610" cy="1783080"/>
                          <a:chOff x="9360" y="2376"/>
                          <a:chExt cx="2086" cy="2808"/>
                        </a:xfrm>
                      </wpg:grpSpPr>
                      <pic:pic xmlns:pic="http://schemas.openxmlformats.org/drawingml/2006/picture">
                        <pic:nvPicPr>
                          <pic:cNvPr id="6372" name="Picture 485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9360" y="2376"/>
                            <a:ext cx="2086" cy="2266"/>
                          </a:xfrm>
                          <a:prstGeom prst="rect">
                            <a:avLst/>
                          </a:prstGeom>
                          <a:noFill/>
                          <a:extLst>
                            <a:ext uri="{909E8E84-426E-40DD-AFC4-6F175D3DCCD1}">
                              <a14:hiddenFill xmlns:a14="http://schemas.microsoft.com/office/drawing/2010/main">
                                <a:solidFill>
                                  <a:srgbClr val="FFFFFF"/>
                                </a:solidFill>
                              </a14:hiddenFill>
                            </a:ext>
                          </a:extLst>
                        </pic:spPr>
                      </pic:pic>
                      <wps:wsp>
                        <wps:cNvPr id="6373" name="Text Box 4854"/>
                        <wps:cNvSpPr txBox="1">
                          <a:spLocks noChangeArrowheads="1"/>
                        </wps:cNvSpPr>
                        <wps:spPr bwMode="auto">
                          <a:xfrm>
                            <a:off x="10080" y="4716"/>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3705BE" w:rsidRDefault="00CB2BC3" w:rsidP="00881435">
                              <w:pPr>
                                <w:rPr>
                                  <w:sz w:val="18"/>
                                  <w:szCs w:val="18"/>
                                </w:rPr>
                              </w:pPr>
                              <w:r w:rsidRPr="003705BE">
                                <w:rPr>
                                  <w:rFonts w:hint="eastAsia"/>
                                  <w:sz w:val="18"/>
                                  <w:szCs w:val="18"/>
                                </w:rPr>
                                <w:t>图</w:t>
                              </w:r>
                              <w:r w:rsidRPr="003705BE">
                                <w:rPr>
                                  <w:rFonts w:hint="eastAsia"/>
                                  <w:sz w:val="18"/>
                                  <w:szCs w:val="18"/>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52" o:spid="_x0000_s1423" style="position:absolute;left:0;text-align:left;margin-left:1.85pt;margin-top:7.2pt;width:104.3pt;height:140.4pt;z-index:251645952" coordorigin="9360,2376" coordsize="2086,28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">
                <v:shape id="Picture 4853" o:spid="_x0000_s1424" type="#_x0000_t75" style="position:absolute;left:9360;top:2376;width:2086;height:22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jk2vFAAAA3QAAAA8AAABkcnMvZG93bnJldi54bWxEj81qwzAQhO+FvoPYQm+1XDc/xokSkkJL&#10;j4nj3BdrY5tYK9dSbfftq0Igx2FmvmHW28m0YqDeNZYVvEYxCOLS6oYrBcXp4yUF4TyyxtYyKfgl&#10;B9vN48MaM21HPtKQ+0oECLsMFdTed5mUrqzJoItsRxy8i+0N+iD7SuoexwA3rUzieCENNhwWauzo&#10;vabymv8YBZexOBcz/MQ9pinNv0/Vcj47KPX8NO1WIDxN/h6+tb+0gsXbMoH/N+EJyM0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I5NrxQAAAN0AAAAPAAAAAAAAAAAAAAAA&#10;AJ8CAABkcnMvZG93bnJldi54bWxQSwUGAAAAAAQABAD3AAAAkQMAAAAA&#10;">
                  <v:imagedata r:id="rId81" o:title=""/>
                </v:shape>
                <v:shape id="Text Box 4854" o:spid="_x0000_s1425" type="#_x0000_t202" style="position:absolute;left:10080;top:4716;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XEicYA&#10;AADdAAAADwAAAGRycy9kb3ducmV2LnhtbESP0WrCQBRE34X+w3ILfRHdtGkTjdlIW7D4qvUDrtlr&#10;Epq9G7Jbk/y9Wyj4OMzMGSbfjqYVV+pdY1nB8zICQVxa3XCl4PS9W6xAOI+ssbVMCiZysC0eZjlm&#10;2g58oOvRVyJA2GWooPa+y6R0ZU0G3dJ2xMG72N6gD7KvpO5xCHDTypcoSqTBhsNCjR191lT+HH+N&#10;gst+mL+th/OXP6WH1+QDm/RsJ6WeHsf3DQhPo7+H/9t7rSCJ0xj+3oQnI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XEicYAAADdAAAADwAAAAAAAAAAAAAAAACYAgAAZHJz&#10;L2Rvd25yZXYueG1sUEsFBgAAAAAEAAQA9QAAAIsDAAAAAA==&#10;" stroked="f">
                  <v:textbox>
                    <w:txbxContent>
                      <w:p w:rsidR="00CB2BC3" w:rsidRPr="003705BE" w:rsidRDefault="00CB2BC3" w:rsidP="00881435">
                        <w:pPr>
                          <w:rPr>
                            <w:sz w:val="18"/>
                            <w:szCs w:val="18"/>
                          </w:rPr>
                        </w:pPr>
                        <w:r w:rsidRPr="003705BE">
                          <w:rPr>
                            <w:rFonts w:hint="eastAsia"/>
                            <w:sz w:val="18"/>
                            <w:szCs w:val="18"/>
                          </w:rPr>
                          <w:t>图</w:t>
                        </w:r>
                        <w:r w:rsidRPr="003705BE">
                          <w:rPr>
                            <w:rFonts w:hint="eastAsia"/>
                            <w:sz w:val="18"/>
                            <w:szCs w:val="18"/>
                          </w:rPr>
                          <w:t>1</w:t>
                        </w:r>
                      </w:p>
                    </w:txbxContent>
                  </v:textbox>
                </v:shape>
                <w10:wrap type="square"/>
              </v:group>
            </w:pict>
          </mc:Fallback>
        </mc:AlternateContent>
      </w:r>
      <w:r>
        <w:rPr>
          <w:noProof/>
          <w:sz w:val="24"/>
        </w:rPr>
        <mc:AlternateContent>
          <mc:Choice Requires="wpg">
            <w:drawing>
              <wp:anchor distT="0" distB="0" distL="114300" distR="114300" simplePos="0" relativeHeight="251646976" behindDoc="0" locked="0" layoutInCell="1" allowOverlap="1">
                <wp:simplePos x="0" y="0"/>
                <wp:positionH relativeFrom="column">
                  <wp:posOffset>1581150</wp:posOffset>
                </wp:positionH>
                <wp:positionV relativeFrom="paragraph">
                  <wp:posOffset>91440</wp:posOffset>
                </wp:positionV>
                <wp:extent cx="2026920" cy="1485900"/>
                <wp:effectExtent l="0" t="0" r="1905" b="3810"/>
                <wp:wrapSquare wrapText="bothSides"/>
                <wp:docPr id="6368" name="Group 48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6920" cy="1485900"/>
                          <a:chOff x="8460" y="5808"/>
                          <a:chExt cx="3192" cy="2340"/>
                        </a:xfrm>
                      </wpg:grpSpPr>
                      <pic:pic xmlns:pic="http://schemas.openxmlformats.org/drawingml/2006/picture">
                        <pic:nvPicPr>
                          <pic:cNvPr id="6369" name="Picture 485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8460" y="5808"/>
                            <a:ext cx="3192" cy="1984"/>
                          </a:xfrm>
                          <a:prstGeom prst="rect">
                            <a:avLst/>
                          </a:prstGeom>
                          <a:noFill/>
                          <a:extLst>
                            <a:ext uri="{909E8E84-426E-40DD-AFC4-6F175D3DCCD1}">
                              <a14:hiddenFill xmlns:a14="http://schemas.microsoft.com/office/drawing/2010/main">
                                <a:solidFill>
                                  <a:srgbClr val="FFFFFF"/>
                                </a:solidFill>
                              </a14:hiddenFill>
                            </a:ext>
                          </a:extLst>
                        </pic:spPr>
                      </pic:pic>
                      <wps:wsp>
                        <wps:cNvPr id="6370" name="Text Box 4857"/>
                        <wps:cNvSpPr txBox="1">
                          <a:spLocks noChangeArrowheads="1"/>
                        </wps:cNvSpPr>
                        <wps:spPr bwMode="auto">
                          <a:xfrm>
                            <a:off x="9720" y="7680"/>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3705BE" w:rsidRDefault="00CB2BC3" w:rsidP="00881435">
                              <w:pPr>
                                <w:rPr>
                                  <w:sz w:val="18"/>
                                  <w:szCs w:val="18"/>
                                </w:rPr>
                              </w:pPr>
                              <w:r w:rsidRPr="003705BE">
                                <w:rPr>
                                  <w:rFonts w:hint="eastAsia"/>
                                  <w:sz w:val="18"/>
                                  <w:szCs w:val="18"/>
                                </w:rPr>
                                <w:t>图</w:t>
                              </w:r>
                              <w:r w:rsidRPr="003705BE">
                                <w:rPr>
                                  <w:rFonts w:hint="eastAsia"/>
                                  <w:sz w:val="18"/>
                                  <w:szCs w:val="18"/>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55" o:spid="_x0000_s1426" style="position:absolute;left:0;text-align:left;margin-left:124.5pt;margin-top:7.2pt;width:159.6pt;height:117pt;z-index:251646976" coordorigin="8460,5808" coordsize="3192,23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">
                <v:shape id="Picture 4856" o:spid="_x0000_s1427" type="#_x0000_t75" style="position:absolute;left:8460;top:5808;width:3192;height:19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0x8nFAAAA3QAAAA8AAABkcnMvZG93bnJldi54bWxEj0FrwkAUhO8F/8PyBG91Y5WQpq6iRUGw&#10;F7XQ6yP7TILZt2F3NWl/vSsUPA4z8w0zX/amETdyvrasYDJOQBAXVtdcKvg+bV8zED4ga2wsk4Jf&#10;8rBcDF7mmGvb8YFux1CKCGGfo4IqhDaX0hcVGfRj2xJH72ydwRClK6V22EW4aeRbkqTSYM1xocKW&#10;PisqLserUbAuvjb93oXVrMv2P4eLl38bPCs1GvarDxCB+vAM/7d3WkE6Td/h8SY+Abm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C9MfJxQAAAN0AAAAPAAAAAAAAAAAAAAAA&#10;AJ8CAABkcnMvZG93bnJldi54bWxQSwUGAAAAAAQABAD3AAAAkQMAAAAA&#10;">
                  <v:imagedata r:id="rId83" o:title=""/>
                </v:shape>
                <v:shape id="Text Box 4857" o:spid="_x0000_s1428" type="#_x0000_t202" style="position:absolute;left:9720;top:7680;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da/sIA&#10;AADdAAAADwAAAGRycy9kb3ducmV2LnhtbERPzU6DQBC+N/EdNmPipbGL2oJSlkZN2nAF+wBTdgqk&#10;7Cxh10Lfvnsw8fjl+892s+nFlUbXWVbwsopAENdWd9woOP7sn99BOI+ssbdMCm7kYJc/LDJMtZ24&#10;pGvlGxFC2KWooPV+SKV0dUsG3coOxIE729GgD3BspB5xCuGml69RFEuDHYeGFgf6bqm+VL9GwbmY&#10;lpuP6XTwx6Rcx1/YJSd7U+rpcf7cgvA0+3/xn7vQCuK3JOwPb8IT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p1r+wgAAAN0AAAAPAAAAAAAAAAAAAAAAAJgCAABkcnMvZG93&#10;bnJldi54bWxQSwUGAAAAAAQABAD1AAAAhwMAAAAA&#10;" stroked="f">
                  <v:textbox>
                    <w:txbxContent>
                      <w:p w:rsidR="00CB2BC3" w:rsidRPr="003705BE" w:rsidRDefault="00CB2BC3" w:rsidP="00881435">
                        <w:pPr>
                          <w:rPr>
                            <w:sz w:val="18"/>
                            <w:szCs w:val="18"/>
                          </w:rPr>
                        </w:pPr>
                        <w:r w:rsidRPr="003705BE">
                          <w:rPr>
                            <w:rFonts w:hint="eastAsia"/>
                            <w:sz w:val="18"/>
                            <w:szCs w:val="18"/>
                          </w:rPr>
                          <w:t>图</w:t>
                        </w:r>
                        <w:r w:rsidRPr="003705BE">
                          <w:rPr>
                            <w:rFonts w:hint="eastAsia"/>
                            <w:sz w:val="18"/>
                            <w:szCs w:val="18"/>
                          </w:rPr>
                          <w:t>2</w:t>
                        </w:r>
                      </w:p>
                    </w:txbxContent>
                  </v:textbox>
                </v:shape>
                <w10:wrap type="square"/>
              </v:group>
            </w:pict>
          </mc:Fallback>
        </mc:AlternateContent>
      </w:r>
    </w:p>
    <w:p w:rsidR="00881435" w:rsidRPr="005D4EE3" w:rsidRDefault="0080621C" w:rsidP="00881435">
      <w:pPr>
        <w:bidi/>
        <w:spacing w:line="360" w:lineRule="exact"/>
        <w:ind w:leftChars="-429" w:left="-901" w:rightChars="-270" w:right="-567"/>
        <w:jc w:val="right"/>
        <w:rPr>
          <w:sz w:val="24"/>
        </w:rPr>
      </w:pPr>
      <w:r>
        <w:rPr>
          <w:noProof/>
          <w:sz w:val="24"/>
        </w:rPr>
        <mc:AlternateContent>
          <mc:Choice Requires="wpg">
            <w:drawing>
              <wp:anchor distT="0" distB="0" distL="114300" distR="114300" simplePos="0" relativeHeight="251648000" behindDoc="0" locked="0" layoutInCell="1" allowOverlap="1">
                <wp:simplePos x="0" y="0"/>
                <wp:positionH relativeFrom="column">
                  <wp:posOffset>128905</wp:posOffset>
                </wp:positionH>
                <wp:positionV relativeFrom="paragraph">
                  <wp:posOffset>113030</wp:posOffset>
                </wp:positionV>
                <wp:extent cx="2246630" cy="1188720"/>
                <wp:effectExtent l="5080" t="0" r="0" b="3175"/>
                <wp:wrapSquare wrapText="bothSides"/>
                <wp:docPr id="6365" name="Group 48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6630" cy="1188720"/>
                          <a:chOff x="8100" y="8304"/>
                          <a:chExt cx="3538" cy="1872"/>
                        </a:xfrm>
                      </wpg:grpSpPr>
                      <pic:pic xmlns:pic="http://schemas.openxmlformats.org/drawingml/2006/picture">
                        <pic:nvPicPr>
                          <pic:cNvPr id="6366" name="Picture 485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8100" y="8304"/>
                            <a:ext cx="3538" cy="1702"/>
                          </a:xfrm>
                          <a:prstGeom prst="rect">
                            <a:avLst/>
                          </a:prstGeom>
                          <a:noFill/>
                          <a:extLst>
                            <a:ext uri="{909E8E84-426E-40DD-AFC4-6F175D3DCCD1}">
                              <a14:hiddenFill xmlns:a14="http://schemas.microsoft.com/office/drawing/2010/main">
                                <a:solidFill>
                                  <a:srgbClr val="FFFFFF"/>
                                </a:solidFill>
                              </a14:hiddenFill>
                            </a:ext>
                          </a:extLst>
                        </pic:spPr>
                      </pic:pic>
                      <wps:wsp>
                        <wps:cNvPr id="6367" name="Text Box 4860"/>
                        <wps:cNvSpPr txBox="1">
                          <a:spLocks noChangeArrowheads="1"/>
                        </wps:cNvSpPr>
                        <wps:spPr bwMode="auto">
                          <a:xfrm>
                            <a:off x="9540" y="9708"/>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3705BE" w:rsidRDefault="00CB2BC3" w:rsidP="00881435">
                              <w:pPr>
                                <w:rPr>
                                  <w:sz w:val="18"/>
                                  <w:szCs w:val="18"/>
                                </w:rPr>
                              </w:pPr>
                              <w:r w:rsidRPr="003705BE">
                                <w:rPr>
                                  <w:rFonts w:hint="eastAsia"/>
                                  <w:sz w:val="18"/>
                                  <w:szCs w:val="18"/>
                                </w:rPr>
                                <w:t>图</w:t>
                              </w:r>
                              <w:r w:rsidRPr="003705BE">
                                <w:rPr>
                                  <w:rFonts w:hint="eastAsia"/>
                                  <w:sz w:val="18"/>
                                  <w:szCs w:val="18"/>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58" o:spid="_x0000_s1429" style="position:absolute;left:0;text-align:left;margin-left:10.15pt;margin-top:8.9pt;width:176.9pt;height:93.6pt;z-index:251648000" coordorigin="8100,8304" coordsize="3538,18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">
                <v:shape id="Picture 4859" o:spid="_x0000_s1430" type="#_x0000_t75" style="position:absolute;left:8100;top:8304;width:3538;height:17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62pmvGAAAA3QAAAA8AAABkcnMvZG93bnJldi54bWxEj09rwkAUxO8Fv8PyhN7qRqWhia4igtCL&#10;SP1Dr4/sMxvMvo3ZNUY/fbdQ6HGYmd8w82Vva9FR6yvHCsajBARx4XTFpYLjYfP2AcIHZI21Y1Lw&#10;IA/LxeBljrl2d/6ibh9KESHsc1RgQmhyKX1hyKIfuYY4emfXWgxRtqXULd4j3NZykiSptFhxXDDY&#10;0NpQcdnfrIKsK67b6fP0/tgd19+njLZnNplSr8N+NQMRqA//4b/2p1aQTtMUft/EJyAX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rama8YAAADdAAAADwAAAAAAAAAAAAAA&#10;AACfAgAAZHJzL2Rvd25yZXYueG1sUEsFBgAAAAAEAAQA9wAAAJIDAAAAAA==&#10;">
                  <v:imagedata r:id="rId85" o:title=""/>
                </v:shape>
                <v:shape id="Text Box 4860" o:spid="_x0000_s1431" type="#_x0000_t202" style="position:absolute;left:9540;top:9708;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dUV8UA&#10;AADdAAAADwAAAGRycy9kb3ducmV2LnhtbESP3WrCQBSE7wu+w3KE3hTd2J9Eo6u0hZbcqnmAk+wx&#10;CWbPhuxqkrfvFgq9HGbmG2Z3GE0r7tS7xrKC1TICQVxa3XClID9/LdYgnEfW2FomBRM5OOxnDztM&#10;tR34SPeTr0SAsEtRQe19l0rpypoMuqXtiIN3sb1BH2RfSd3jEOCmlc9RFEuDDYeFGjv6rKm8nm5G&#10;wSUbnt42Q/Ht8+T4Gn9gkxR2UupxPr5vQXga/X/4r51pBfFLnMDvm/A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l1RXxQAAAN0AAAAPAAAAAAAAAAAAAAAAAJgCAABkcnMv&#10;ZG93bnJldi54bWxQSwUGAAAAAAQABAD1AAAAigMAAAAA&#10;" stroked="f">
                  <v:textbox>
                    <w:txbxContent>
                      <w:p w:rsidR="00CB2BC3" w:rsidRPr="003705BE" w:rsidRDefault="00CB2BC3" w:rsidP="00881435">
                        <w:pPr>
                          <w:rPr>
                            <w:sz w:val="18"/>
                            <w:szCs w:val="18"/>
                          </w:rPr>
                        </w:pPr>
                        <w:r w:rsidRPr="003705BE">
                          <w:rPr>
                            <w:rFonts w:hint="eastAsia"/>
                            <w:sz w:val="18"/>
                            <w:szCs w:val="18"/>
                          </w:rPr>
                          <w:t>图</w:t>
                        </w:r>
                        <w:r w:rsidRPr="003705BE">
                          <w:rPr>
                            <w:rFonts w:hint="eastAsia"/>
                            <w:sz w:val="18"/>
                            <w:szCs w:val="18"/>
                          </w:rPr>
                          <w:t>3</w:t>
                        </w:r>
                      </w:p>
                    </w:txbxContent>
                  </v:textbox>
                </v:shape>
                <w10:wrap type="square"/>
              </v:group>
            </w:pict>
          </mc:Fallback>
        </mc:AlternateContent>
      </w:r>
    </w:p>
    <w:p w:rsidR="00881435" w:rsidRPr="005D4EE3" w:rsidRDefault="00881435" w:rsidP="00C44030"/>
    <w:p w:rsidR="00881435" w:rsidRPr="005D4EE3" w:rsidRDefault="00881435" w:rsidP="00C44030">
      <w:r w:rsidRPr="005D4EE3">
        <w:t xml:space="preserve">4. </w:t>
      </w:r>
      <w:r w:rsidRPr="005D4EE3">
        <w:t>在</w:t>
      </w:r>
      <w:r w:rsidRPr="005D4EE3">
        <w:t>“</w:t>
      </w:r>
      <w:r w:rsidRPr="005D4EE3">
        <w:t>探究平面镜成像的特点</w:t>
      </w:r>
      <w:r w:rsidRPr="005D4EE3">
        <w:t>”</w:t>
      </w:r>
      <w:r w:rsidRPr="005D4EE3">
        <w:t>实验中，为确定像的位置，实验时采用</w:t>
      </w:r>
      <w:r w:rsidRPr="005D4EE3">
        <w:rPr>
          <w:color w:val="808080"/>
          <w:u w:val="single"/>
        </w:rPr>
        <w:t xml:space="preserve">        </w:t>
      </w:r>
      <w:r w:rsidRPr="005D4EE3">
        <w:t>作为平面镜，并将其</w:t>
      </w:r>
      <w:r w:rsidRPr="005D4EE3">
        <w:rPr>
          <w:color w:val="808080"/>
          <w:u w:val="single"/>
        </w:rPr>
        <w:t xml:space="preserve">       </w:t>
      </w:r>
      <w:r w:rsidRPr="005D4EE3">
        <w:t>放置在水平桌面上；为确定像的虚实，需在</w:t>
      </w:r>
      <w:r w:rsidRPr="005D4EE3">
        <w:rPr>
          <w:color w:val="808080"/>
          <w:u w:val="single"/>
        </w:rPr>
        <w:t xml:space="preserve">         </w:t>
      </w:r>
      <w:r w:rsidRPr="005D4EE3">
        <w:t>的蜡烛位置放一个光屏</w:t>
      </w:r>
      <w:r w:rsidRPr="005D4EE3">
        <w:t>(</w:t>
      </w:r>
      <w:r w:rsidRPr="005D4EE3">
        <w:t>选填</w:t>
      </w:r>
      <w:r w:rsidRPr="005D4EE3">
        <w:t>“</w:t>
      </w:r>
      <w:r w:rsidRPr="005D4EE3">
        <w:t>点燃</w:t>
      </w:r>
      <w:r w:rsidRPr="005D4EE3">
        <w:t>”</w:t>
      </w:r>
      <w:r w:rsidRPr="005D4EE3">
        <w:t>或</w:t>
      </w:r>
      <w:r w:rsidRPr="005D4EE3">
        <w:t>“</w:t>
      </w:r>
      <w:r w:rsidRPr="005D4EE3">
        <w:t>未点燃</w:t>
      </w:r>
      <w:r w:rsidRPr="005D4EE3">
        <w:t>”)</w:t>
      </w:r>
      <w:r w:rsidRPr="005D4EE3">
        <w:t>，并在图</w:t>
      </w:r>
      <w:r w:rsidRPr="005D4EE3">
        <w:t>2</w:t>
      </w:r>
      <w:r w:rsidRPr="005D4EE3">
        <w:t>中的</w:t>
      </w:r>
      <w:r w:rsidRPr="005D4EE3">
        <w:rPr>
          <w:color w:val="808080"/>
          <w:u w:val="single"/>
        </w:rPr>
        <w:t xml:space="preserve">        </w:t>
      </w:r>
      <w:r w:rsidRPr="005D4EE3">
        <w:t>位置观察光屏上是否有像（</w:t>
      </w:r>
      <w:r w:rsidRPr="005D4EE3">
        <w:t>“A”</w:t>
      </w:r>
      <w:r w:rsidRPr="005D4EE3">
        <w:t>或</w:t>
      </w:r>
      <w:r w:rsidRPr="005D4EE3">
        <w:t>“B”</w:t>
      </w:r>
      <w:r w:rsidRPr="005D4EE3">
        <w:t>）。</w:t>
      </w:r>
    </w:p>
    <w:p w:rsidR="00881435" w:rsidRPr="005D4EE3" w:rsidRDefault="00881435" w:rsidP="00C44030">
      <w:r w:rsidRPr="005D4EE3">
        <w:lastRenderedPageBreak/>
        <w:t xml:space="preserve">5. </w:t>
      </w:r>
      <w:r w:rsidRPr="005D4EE3">
        <w:t>在</w:t>
      </w:r>
      <w:r w:rsidRPr="005D4EE3">
        <w:t>“</w:t>
      </w:r>
      <w:r w:rsidRPr="005D4EE3">
        <w:t>验证凸透镜成像规律</w:t>
      </w:r>
      <w:r w:rsidRPr="005D4EE3">
        <w:t>”</w:t>
      </w:r>
      <w:r w:rsidRPr="005D4EE3">
        <w:t>的实验中。</w:t>
      </w:r>
    </w:p>
    <w:p w:rsidR="00881435" w:rsidRPr="005D4EE3" w:rsidRDefault="00881435" w:rsidP="00C44030">
      <w:r w:rsidRPr="005D4EE3">
        <w:rPr>
          <w:rFonts w:ascii="宋体" w:hAnsi="宋体" w:cs="宋体" w:hint="eastAsia"/>
        </w:rPr>
        <w:t>①</w:t>
      </w:r>
      <w:r w:rsidRPr="005D4EE3">
        <w:t>在实验前，应首先观察并记下凸透镜的</w:t>
      </w:r>
      <w:r w:rsidRPr="005D4EE3">
        <w:rPr>
          <w:color w:val="808080"/>
          <w:u w:val="single"/>
        </w:rPr>
        <w:t xml:space="preserve">        </w:t>
      </w:r>
      <w:r w:rsidRPr="005D4EE3">
        <w:t>。</w:t>
      </w:r>
    </w:p>
    <w:p w:rsidR="00881435" w:rsidRPr="005D4EE3" w:rsidRDefault="00881435" w:rsidP="00C44030">
      <w:r w:rsidRPr="005D4EE3">
        <w:rPr>
          <w:rFonts w:ascii="宋体" w:hAnsi="宋体" w:cs="宋体" w:hint="eastAsia"/>
        </w:rPr>
        <w:t>②</w:t>
      </w:r>
      <w:r w:rsidRPr="005D4EE3">
        <w:t>在如图</w:t>
      </w:r>
      <w:r w:rsidRPr="005D4EE3">
        <w:t>3</w:t>
      </w:r>
      <w:r w:rsidRPr="005D4EE3">
        <w:t>所示的实验装置中</w:t>
      </w:r>
      <w:r w:rsidRPr="005D4EE3">
        <w:t>A</w:t>
      </w:r>
      <w:r w:rsidRPr="005D4EE3">
        <w:t>是</w:t>
      </w:r>
      <w:r w:rsidRPr="005D4EE3">
        <w:rPr>
          <w:color w:val="808080"/>
          <w:u w:val="single"/>
        </w:rPr>
        <w:t xml:space="preserve">          </w:t>
      </w:r>
      <w:r w:rsidRPr="005D4EE3">
        <w:t>，</w:t>
      </w:r>
      <w:r w:rsidRPr="005D4EE3">
        <w:t>B</w:t>
      </w:r>
      <w:r w:rsidRPr="005D4EE3">
        <w:t>是</w:t>
      </w:r>
      <w:r w:rsidRPr="005D4EE3">
        <w:rPr>
          <w:color w:val="808080"/>
          <w:u w:val="single"/>
        </w:rPr>
        <w:t xml:space="preserve">          </w:t>
      </w:r>
      <w:r w:rsidRPr="005D4EE3">
        <w:t>。</w:t>
      </w:r>
    </w:p>
    <w:p w:rsidR="00881435" w:rsidRPr="005D4EE3" w:rsidRDefault="00881435" w:rsidP="00C44030">
      <w:r w:rsidRPr="005D4EE3">
        <w:rPr>
          <w:rFonts w:ascii="宋体" w:hAnsi="宋体" w:cs="宋体" w:hint="eastAsia"/>
        </w:rPr>
        <w:t>③</w:t>
      </w:r>
      <w:r w:rsidRPr="005D4EE3">
        <w:t>在组装和调试实验装置时，应使凸透镜和光屏的中心跟烛焰的中心大致在</w:t>
      </w:r>
      <w:r w:rsidRPr="005D4EE3">
        <w:rPr>
          <w:color w:val="808080"/>
          <w:u w:val="single"/>
        </w:rPr>
        <w:t xml:space="preserve">           </w:t>
      </w:r>
      <w:r w:rsidRPr="005D4EE3">
        <w:t>。</w:t>
      </w:r>
      <w:r w:rsidRPr="005D4EE3">
        <w:t xml:space="preserve">                         </w:t>
      </w:r>
    </w:p>
    <w:p w:rsidR="00881435" w:rsidRPr="005D4EE3" w:rsidRDefault="00881435" w:rsidP="00C44030">
      <w:r w:rsidRPr="005D4EE3">
        <w:rPr>
          <w:rFonts w:ascii="宋体" w:hAnsi="宋体" w:cs="宋体" w:hint="eastAsia"/>
        </w:rPr>
        <w:t>④</w:t>
      </w:r>
      <w:r w:rsidRPr="005D4EE3">
        <w:t>当调整好凸透镜的位置，使物距大于凸透镜的两倍焦距后，要移动</w:t>
      </w:r>
      <w:proofErr w:type="gramStart"/>
      <w:r w:rsidRPr="005D4EE3">
        <w:t>光屏找像</w:t>
      </w:r>
      <w:proofErr w:type="gramEnd"/>
      <w:r w:rsidRPr="005D4EE3">
        <w:t>。在移动过程中，眼睛要注意观察</w:t>
      </w:r>
      <w:r w:rsidRPr="005D4EE3">
        <w:rPr>
          <w:color w:val="808080"/>
          <w:u w:val="single"/>
        </w:rPr>
        <w:t xml:space="preserve">                  </w:t>
      </w:r>
      <w:r w:rsidRPr="005D4EE3">
        <w:t>。</w:t>
      </w:r>
    </w:p>
    <w:p w:rsidR="00881435" w:rsidRPr="005D4EE3" w:rsidRDefault="00881435" w:rsidP="00881435">
      <w:pPr>
        <w:spacing w:line="360" w:lineRule="exact"/>
        <w:ind w:leftChars="67" w:left="141" w:rightChars="67" w:right="141"/>
        <w:jc w:val="left"/>
        <w:rPr>
          <w:szCs w:val="21"/>
        </w:rPr>
      </w:pPr>
      <w:r w:rsidRPr="005D4EE3">
        <w:rPr>
          <w:rFonts w:ascii="宋体" w:hAnsi="宋体" w:cs="宋体" w:hint="eastAsia"/>
          <w:szCs w:val="21"/>
        </w:rPr>
        <w:t>⑤</w:t>
      </w:r>
      <w:r w:rsidRPr="005D4EE3">
        <w:rPr>
          <w:szCs w:val="21"/>
        </w:rPr>
        <w:t>在归纳实验结果时，要将从光具座上读出的物距和像距的值分别跟凸透镜的</w:t>
      </w:r>
      <w:r w:rsidRPr="005D4EE3">
        <w:rPr>
          <w:color w:val="808080"/>
          <w:szCs w:val="21"/>
          <w:u w:val="single"/>
        </w:rPr>
        <w:t xml:space="preserve">        </w:t>
      </w:r>
      <w:r w:rsidRPr="005D4EE3">
        <w:rPr>
          <w:szCs w:val="21"/>
        </w:rPr>
        <w:t>相比较，并记录相应的成像情况。</w:t>
      </w:r>
    </w:p>
    <w:p w:rsidR="00881435" w:rsidRPr="005D4EE3" w:rsidRDefault="00881435" w:rsidP="00881435">
      <w:pPr>
        <w:bidi/>
        <w:spacing w:line="360" w:lineRule="exact"/>
        <w:ind w:leftChars="67" w:left="141" w:rightChars="67" w:right="141"/>
        <w:jc w:val="right"/>
        <w:rPr>
          <w:szCs w:val="21"/>
        </w:rPr>
      </w:pPr>
      <w:r w:rsidRPr="005D4EE3">
        <w:rPr>
          <w:szCs w:val="21"/>
        </w:rPr>
        <w:t xml:space="preserve">6. </w:t>
      </w:r>
      <w:r w:rsidRPr="005D4EE3">
        <w:rPr>
          <w:szCs w:val="21"/>
        </w:rPr>
        <w:t>在图</w:t>
      </w:r>
      <w:r w:rsidRPr="005D4EE3">
        <w:rPr>
          <w:szCs w:val="21"/>
        </w:rPr>
        <w:t>4</w:t>
      </w:r>
      <w:r w:rsidRPr="005D4EE3">
        <w:rPr>
          <w:szCs w:val="21"/>
        </w:rPr>
        <w:t>中，根据入射光线</w:t>
      </w:r>
      <w:r w:rsidRPr="005D4EE3">
        <w:rPr>
          <w:i/>
          <w:szCs w:val="21"/>
        </w:rPr>
        <w:t>AO</w:t>
      </w:r>
      <w:r w:rsidRPr="005D4EE3">
        <w:rPr>
          <w:szCs w:val="21"/>
        </w:rPr>
        <w:t>画出反射光线</w:t>
      </w:r>
      <w:r w:rsidRPr="005D4EE3">
        <w:rPr>
          <w:i/>
          <w:szCs w:val="21"/>
        </w:rPr>
        <w:t>OB</w:t>
      </w:r>
      <w:r w:rsidRPr="005D4EE3">
        <w:rPr>
          <w:szCs w:val="21"/>
        </w:rPr>
        <w:t>，并标出反射角的大小。</w:t>
      </w:r>
    </w:p>
    <w:p w:rsidR="00881435" w:rsidRPr="005D4EE3" w:rsidRDefault="00881435" w:rsidP="00881435">
      <w:pPr>
        <w:bidi/>
        <w:spacing w:line="360" w:lineRule="exact"/>
        <w:ind w:leftChars="67" w:left="141" w:rightChars="67" w:right="141"/>
        <w:jc w:val="right"/>
        <w:rPr>
          <w:szCs w:val="21"/>
        </w:rPr>
      </w:pPr>
      <w:r w:rsidRPr="005D4EE3">
        <w:rPr>
          <w:szCs w:val="21"/>
        </w:rPr>
        <w:t xml:space="preserve">7. </w:t>
      </w:r>
      <w:r w:rsidRPr="005D4EE3">
        <w:rPr>
          <w:szCs w:val="21"/>
        </w:rPr>
        <w:t>根据平面镜成像特点，在图</w:t>
      </w:r>
      <w:r w:rsidRPr="005D4EE3">
        <w:rPr>
          <w:szCs w:val="21"/>
        </w:rPr>
        <w:t>5</w:t>
      </w:r>
      <w:r w:rsidRPr="005D4EE3">
        <w:rPr>
          <w:szCs w:val="21"/>
        </w:rPr>
        <w:t>中画出物体</w:t>
      </w:r>
      <w:r w:rsidRPr="005D4EE3">
        <w:rPr>
          <w:i/>
          <w:szCs w:val="21"/>
        </w:rPr>
        <w:t>AB</w:t>
      </w:r>
      <w:r w:rsidRPr="005D4EE3">
        <w:rPr>
          <w:szCs w:val="21"/>
        </w:rPr>
        <w:t>在平面镜</w:t>
      </w:r>
      <w:r w:rsidRPr="005D4EE3">
        <w:rPr>
          <w:i/>
          <w:szCs w:val="21"/>
        </w:rPr>
        <w:t>MN</w:t>
      </w:r>
      <w:r w:rsidRPr="005D4EE3">
        <w:rPr>
          <w:szCs w:val="21"/>
        </w:rPr>
        <w:t>中所成的像</w:t>
      </w:r>
      <w:r w:rsidRPr="005D4EE3">
        <w:rPr>
          <w:i/>
          <w:szCs w:val="21"/>
        </w:rPr>
        <w:t>A</w:t>
      </w:r>
      <w:r w:rsidRPr="005D4EE3">
        <w:rPr>
          <w:i/>
          <w:szCs w:val="21"/>
        </w:rPr>
        <w:sym w:font="Symbol" w:char="F0A2"/>
      </w:r>
      <w:r w:rsidRPr="005D4EE3">
        <w:rPr>
          <w:i/>
          <w:szCs w:val="21"/>
        </w:rPr>
        <w:t>B</w:t>
      </w:r>
      <w:r w:rsidRPr="005D4EE3">
        <w:rPr>
          <w:i/>
          <w:szCs w:val="21"/>
        </w:rPr>
        <w:sym w:font="Symbol" w:char="F0A2"/>
      </w:r>
      <w:r w:rsidRPr="005D4EE3">
        <w:rPr>
          <w:szCs w:val="21"/>
        </w:rPr>
        <w:t>。</w:t>
      </w:r>
    </w:p>
    <w:p w:rsidR="00881435" w:rsidRPr="005D4EE3" w:rsidRDefault="005F7910" w:rsidP="00881435">
      <w:pPr>
        <w:bidi/>
        <w:spacing w:line="360" w:lineRule="exact"/>
        <w:ind w:leftChars="67" w:left="141" w:rightChars="67" w:right="141"/>
        <w:jc w:val="right"/>
        <w:rPr>
          <w:szCs w:val="21"/>
        </w:rPr>
      </w:pPr>
      <w:r>
        <w:rPr>
          <w:noProof/>
          <w:szCs w:val="21"/>
        </w:rPr>
        <w:drawing>
          <wp:anchor distT="0" distB="0" distL="114300" distR="114300" simplePos="0" relativeHeight="251652096" behindDoc="0" locked="0" layoutInCell="1" allowOverlap="0">
            <wp:simplePos x="0" y="0"/>
            <wp:positionH relativeFrom="column">
              <wp:posOffset>3429000</wp:posOffset>
            </wp:positionH>
            <wp:positionV relativeFrom="paragraph">
              <wp:posOffset>142875</wp:posOffset>
            </wp:positionV>
            <wp:extent cx="2019300" cy="1438275"/>
            <wp:effectExtent l="19050" t="0" r="0" b="0"/>
            <wp:wrapSquare wrapText="bothSides"/>
            <wp:docPr id="486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86"/>
                    <a:srcRect/>
                    <a:stretch>
                      <a:fillRect/>
                    </a:stretch>
                  </pic:blipFill>
                  <pic:spPr bwMode="auto">
                    <a:xfrm>
                      <a:off x="0" y="0"/>
                      <a:ext cx="2019300" cy="1438275"/>
                    </a:xfrm>
                    <a:prstGeom prst="rect">
                      <a:avLst/>
                    </a:prstGeom>
                    <a:noFill/>
                    <a:ln w="9525">
                      <a:noFill/>
                      <a:miter lim="800000"/>
                      <a:headEnd/>
                      <a:tailEnd/>
                    </a:ln>
                  </pic:spPr>
                </pic:pic>
              </a:graphicData>
            </a:graphic>
          </wp:anchor>
        </w:drawing>
      </w:r>
      <w:r w:rsidR="00881435" w:rsidRPr="005D4EE3">
        <w:rPr>
          <w:szCs w:val="21"/>
        </w:rPr>
        <w:t xml:space="preserve">8. </w:t>
      </w:r>
      <w:r w:rsidR="00881435" w:rsidRPr="005D4EE3">
        <w:rPr>
          <w:szCs w:val="21"/>
        </w:rPr>
        <w:t>完成图</w:t>
      </w:r>
      <w:r w:rsidR="00881435" w:rsidRPr="005D4EE3">
        <w:rPr>
          <w:szCs w:val="21"/>
        </w:rPr>
        <w:t>6</w:t>
      </w:r>
      <w:r w:rsidR="00881435" w:rsidRPr="005D4EE3">
        <w:rPr>
          <w:szCs w:val="21"/>
        </w:rPr>
        <w:t>中的光路图。</w:t>
      </w:r>
    </w:p>
    <w:p w:rsidR="00881435" w:rsidRPr="005D4EE3" w:rsidRDefault="005F7910" w:rsidP="00881435">
      <w:pPr>
        <w:bidi/>
        <w:spacing w:line="360" w:lineRule="exact"/>
        <w:ind w:leftChars="-429" w:left="-901" w:rightChars="67" w:right="141"/>
        <w:jc w:val="right"/>
        <w:rPr>
          <w:sz w:val="24"/>
        </w:rPr>
      </w:pPr>
      <w:r>
        <w:rPr>
          <w:noProof/>
        </w:rPr>
        <w:drawing>
          <wp:anchor distT="0" distB="0" distL="114300" distR="114300" simplePos="0" relativeHeight="251651072" behindDoc="0" locked="0" layoutInCell="1" allowOverlap="0">
            <wp:simplePos x="0" y="0"/>
            <wp:positionH relativeFrom="column">
              <wp:posOffset>1752600</wp:posOffset>
            </wp:positionH>
            <wp:positionV relativeFrom="paragraph">
              <wp:posOffset>28575</wp:posOffset>
            </wp:positionV>
            <wp:extent cx="1295400" cy="1152525"/>
            <wp:effectExtent l="19050" t="0" r="0" b="0"/>
            <wp:wrapSquare wrapText="bothSides"/>
            <wp:docPr id="486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87"/>
                    <a:srcRect/>
                    <a:stretch>
                      <a:fillRect/>
                    </a:stretch>
                  </pic:blipFill>
                  <pic:spPr bwMode="auto">
                    <a:xfrm>
                      <a:off x="0" y="0"/>
                      <a:ext cx="1295400" cy="1152525"/>
                    </a:xfrm>
                    <a:prstGeom prst="rect">
                      <a:avLst/>
                    </a:prstGeom>
                    <a:noFill/>
                    <a:ln w="9525">
                      <a:noFill/>
                      <a:miter lim="800000"/>
                      <a:headEnd/>
                      <a:tailEnd/>
                    </a:ln>
                  </pic:spPr>
                </pic:pic>
              </a:graphicData>
            </a:graphic>
          </wp:anchor>
        </w:drawing>
      </w:r>
      <w:r>
        <w:rPr>
          <w:noProof/>
        </w:rPr>
        <w:drawing>
          <wp:anchor distT="0" distB="0" distL="114300" distR="114300" simplePos="0" relativeHeight="251650048" behindDoc="0" locked="0" layoutInCell="1" allowOverlap="0">
            <wp:simplePos x="0" y="0"/>
            <wp:positionH relativeFrom="column">
              <wp:posOffset>56515</wp:posOffset>
            </wp:positionH>
            <wp:positionV relativeFrom="paragraph">
              <wp:posOffset>109855</wp:posOffset>
            </wp:positionV>
            <wp:extent cx="1038225" cy="1076325"/>
            <wp:effectExtent l="19050" t="0" r="9525" b="0"/>
            <wp:wrapSquare wrapText="bothSides"/>
            <wp:docPr id="486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8"/>
                    <a:srcRect/>
                    <a:stretch>
                      <a:fillRect/>
                    </a:stretch>
                  </pic:blipFill>
                  <pic:spPr bwMode="auto">
                    <a:xfrm>
                      <a:off x="0" y="0"/>
                      <a:ext cx="1038225" cy="1076325"/>
                    </a:xfrm>
                    <a:prstGeom prst="rect">
                      <a:avLst/>
                    </a:prstGeom>
                    <a:noFill/>
                    <a:ln w="9525">
                      <a:noFill/>
                      <a:miter lim="800000"/>
                      <a:headEnd/>
                      <a:tailEnd/>
                    </a:ln>
                  </pic:spPr>
                </pic:pic>
              </a:graphicData>
            </a:graphic>
          </wp:anchor>
        </w:drawing>
      </w:r>
      <w:r w:rsidR="00881435" w:rsidRPr="005D4EE3">
        <w:t xml:space="preserve">           </w:t>
      </w:r>
    </w:p>
    <w:p w:rsidR="00881435" w:rsidRPr="005D4EE3" w:rsidRDefault="00881435" w:rsidP="00881435">
      <w:pPr>
        <w:bidi/>
        <w:spacing w:line="360" w:lineRule="exact"/>
        <w:ind w:leftChars="-429" w:left="-901" w:rightChars="67" w:right="141"/>
        <w:jc w:val="right"/>
        <w:rPr>
          <w:sz w:val="24"/>
        </w:rPr>
      </w:pPr>
    </w:p>
    <w:p w:rsidR="00881435" w:rsidRPr="005D4EE3" w:rsidRDefault="00881435" w:rsidP="00881435">
      <w:pPr>
        <w:bidi/>
        <w:spacing w:line="360" w:lineRule="exact"/>
        <w:ind w:leftChars="-429" w:left="-901" w:rightChars="67" w:right="141"/>
        <w:jc w:val="right"/>
        <w:rPr>
          <w:sz w:val="24"/>
          <w:rtl/>
        </w:rPr>
      </w:pPr>
    </w:p>
    <w:p w:rsidR="00881435" w:rsidRPr="005D4EE3" w:rsidRDefault="0080621C" w:rsidP="00881435">
      <w:pPr>
        <w:bidi/>
        <w:spacing w:line="360" w:lineRule="exact"/>
        <w:ind w:leftChars="-429" w:left="-901" w:rightChars="67" w:right="141"/>
        <w:jc w:val="right"/>
        <w:rPr>
          <w:sz w:val="24"/>
          <w:rtl/>
        </w:rPr>
      </w:pPr>
      <w:r>
        <w:rPr>
          <w:noProof/>
          <w:sz w:val="24"/>
          <w:rtl/>
        </w:rPr>
        <mc:AlternateContent>
          <mc:Choice Requires="wps">
            <w:drawing>
              <wp:anchor distT="0" distB="0" distL="114300" distR="114300" simplePos="0" relativeHeight="251649024" behindDoc="0" locked="0" layoutInCell="1" allowOverlap="1">
                <wp:simplePos x="0" y="0"/>
                <wp:positionH relativeFrom="column">
                  <wp:posOffset>-875665</wp:posOffset>
                </wp:positionH>
                <wp:positionV relativeFrom="paragraph">
                  <wp:posOffset>437515</wp:posOffset>
                </wp:positionV>
                <wp:extent cx="5372100" cy="415925"/>
                <wp:effectExtent l="635" t="0" r="0" b="3810"/>
                <wp:wrapSquare wrapText="bothSides"/>
                <wp:docPr id="6364" name="Text Box 4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415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1821F1" w:rsidRDefault="00CB2BC3" w:rsidP="00881435">
                            <w:pPr>
                              <w:rPr>
                                <w:sz w:val="18"/>
                                <w:szCs w:val="18"/>
                              </w:rPr>
                            </w:pPr>
                            <w:r w:rsidRPr="001821F1">
                              <w:rPr>
                                <w:rFonts w:hint="eastAsia"/>
                                <w:sz w:val="18"/>
                                <w:szCs w:val="18"/>
                              </w:rPr>
                              <w:t>图</w:t>
                            </w:r>
                            <w:r w:rsidRPr="001821F1">
                              <w:rPr>
                                <w:rFonts w:hint="eastAsia"/>
                                <w:sz w:val="18"/>
                                <w:szCs w:val="18"/>
                              </w:rPr>
                              <w:t>4</w:t>
                            </w:r>
                            <w:r>
                              <w:rPr>
                                <w:rFonts w:hint="eastAsia"/>
                                <w:sz w:val="18"/>
                                <w:szCs w:val="18"/>
                              </w:rPr>
                              <w:t xml:space="preserve">      </w:t>
                            </w:r>
                            <w:r w:rsidRPr="001821F1">
                              <w:rPr>
                                <w:rFonts w:hint="eastAsia"/>
                                <w:sz w:val="18"/>
                                <w:szCs w:val="18"/>
                              </w:rPr>
                              <w:t xml:space="preserve">                    </w:t>
                            </w:r>
                            <w:r w:rsidRPr="001821F1">
                              <w:rPr>
                                <w:rFonts w:hint="eastAsia"/>
                                <w:sz w:val="18"/>
                                <w:szCs w:val="18"/>
                              </w:rPr>
                              <w:t>图</w:t>
                            </w:r>
                            <w:r w:rsidRPr="001821F1">
                              <w:rPr>
                                <w:rFonts w:hint="eastAsia"/>
                                <w:sz w:val="18"/>
                                <w:szCs w:val="18"/>
                              </w:rPr>
                              <w:t xml:space="preserve">5                  </w:t>
                            </w:r>
                            <w:r>
                              <w:rPr>
                                <w:rFonts w:hint="eastAsia"/>
                                <w:sz w:val="18"/>
                                <w:szCs w:val="18"/>
                              </w:rPr>
                              <w:t xml:space="preserve">        </w:t>
                            </w:r>
                            <w:r w:rsidRPr="001821F1">
                              <w:rPr>
                                <w:rFonts w:hint="eastAsia"/>
                                <w:sz w:val="18"/>
                                <w:szCs w:val="18"/>
                              </w:rPr>
                              <w:t xml:space="preserve">        </w:t>
                            </w:r>
                            <w:r w:rsidRPr="001821F1">
                              <w:rPr>
                                <w:rFonts w:hint="eastAsia"/>
                                <w:sz w:val="18"/>
                                <w:szCs w:val="18"/>
                              </w:rPr>
                              <w:t>图</w:t>
                            </w:r>
                            <w:r w:rsidRPr="001821F1">
                              <w:rPr>
                                <w:rFonts w:hint="eastAsia"/>
                                <w:sz w:val="18"/>
                                <w:szCs w:val="18"/>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1" o:spid="_x0000_s1432" type="#_x0000_t202" style="position:absolute;left:0;text-align:left;margin-left:-68.95pt;margin-top:34.45pt;width:423pt;height:32.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" stroked="f">
                <v:textbox>
                  <w:txbxContent>
                    <w:p w:rsidR="00CB2BC3" w:rsidRPr="001821F1" w:rsidRDefault="00CB2BC3" w:rsidP="00881435">
                      <w:pPr>
                        <w:rPr>
                          <w:sz w:val="18"/>
                          <w:szCs w:val="18"/>
                        </w:rPr>
                      </w:pPr>
                      <w:r w:rsidRPr="001821F1">
                        <w:rPr>
                          <w:rFonts w:hint="eastAsia"/>
                          <w:sz w:val="18"/>
                          <w:szCs w:val="18"/>
                        </w:rPr>
                        <w:t>图</w:t>
                      </w:r>
                      <w:r w:rsidRPr="001821F1">
                        <w:rPr>
                          <w:rFonts w:hint="eastAsia"/>
                          <w:sz w:val="18"/>
                          <w:szCs w:val="18"/>
                        </w:rPr>
                        <w:t>4</w:t>
                      </w:r>
                      <w:r>
                        <w:rPr>
                          <w:rFonts w:hint="eastAsia"/>
                          <w:sz w:val="18"/>
                          <w:szCs w:val="18"/>
                        </w:rPr>
                        <w:t xml:space="preserve">      </w:t>
                      </w:r>
                      <w:r w:rsidRPr="001821F1">
                        <w:rPr>
                          <w:rFonts w:hint="eastAsia"/>
                          <w:sz w:val="18"/>
                          <w:szCs w:val="18"/>
                        </w:rPr>
                        <w:t xml:space="preserve">                    </w:t>
                      </w:r>
                      <w:r w:rsidRPr="001821F1">
                        <w:rPr>
                          <w:rFonts w:hint="eastAsia"/>
                          <w:sz w:val="18"/>
                          <w:szCs w:val="18"/>
                        </w:rPr>
                        <w:t>图</w:t>
                      </w:r>
                      <w:r w:rsidRPr="001821F1">
                        <w:rPr>
                          <w:rFonts w:hint="eastAsia"/>
                          <w:sz w:val="18"/>
                          <w:szCs w:val="18"/>
                        </w:rPr>
                        <w:t xml:space="preserve">5                  </w:t>
                      </w:r>
                      <w:r>
                        <w:rPr>
                          <w:rFonts w:hint="eastAsia"/>
                          <w:sz w:val="18"/>
                          <w:szCs w:val="18"/>
                        </w:rPr>
                        <w:t xml:space="preserve">        </w:t>
                      </w:r>
                      <w:r w:rsidRPr="001821F1">
                        <w:rPr>
                          <w:rFonts w:hint="eastAsia"/>
                          <w:sz w:val="18"/>
                          <w:szCs w:val="18"/>
                        </w:rPr>
                        <w:t xml:space="preserve">        </w:t>
                      </w:r>
                      <w:r w:rsidRPr="001821F1">
                        <w:rPr>
                          <w:rFonts w:hint="eastAsia"/>
                          <w:sz w:val="18"/>
                          <w:szCs w:val="18"/>
                        </w:rPr>
                        <w:t>图</w:t>
                      </w:r>
                      <w:r w:rsidRPr="001821F1">
                        <w:rPr>
                          <w:rFonts w:hint="eastAsia"/>
                          <w:sz w:val="18"/>
                          <w:szCs w:val="18"/>
                        </w:rPr>
                        <w:t>6</w:t>
                      </w:r>
                    </w:p>
                  </w:txbxContent>
                </v:textbox>
                <w10:wrap type="square"/>
              </v:shape>
            </w:pict>
          </mc:Fallback>
        </mc:AlternateContent>
      </w:r>
    </w:p>
    <w:p w:rsidR="00881435" w:rsidRPr="005D4EE3" w:rsidRDefault="00881435" w:rsidP="00881435">
      <w:pPr>
        <w:spacing w:line="360" w:lineRule="exact"/>
        <w:ind w:leftChars="67" w:left="142" w:rightChars="67" w:right="141" w:hanging="1"/>
        <w:rPr>
          <w:szCs w:val="21"/>
        </w:rPr>
      </w:pPr>
      <w:r w:rsidRPr="005D4EE3">
        <w:rPr>
          <w:szCs w:val="21"/>
        </w:rPr>
        <w:t>凸透镜成像：</w:t>
      </w:r>
    </w:p>
    <w:p w:rsidR="00881435" w:rsidRPr="005D4EE3" w:rsidRDefault="00881435" w:rsidP="00881435">
      <w:pPr>
        <w:spacing w:line="360" w:lineRule="exact"/>
        <w:ind w:leftChars="67" w:left="142" w:rightChars="67" w:right="141" w:hanging="1"/>
        <w:jc w:val="left"/>
        <w:rPr>
          <w:szCs w:val="21"/>
        </w:rPr>
      </w:pPr>
      <w:r w:rsidRPr="005D4EE3">
        <w:rPr>
          <w:szCs w:val="21"/>
        </w:rPr>
        <w:t xml:space="preserve">1. </w:t>
      </w:r>
      <w:r w:rsidRPr="005D4EE3">
        <w:rPr>
          <w:szCs w:val="21"/>
        </w:rPr>
        <w:t>一个凸透镜的焦距是</w:t>
      </w:r>
      <w:r w:rsidRPr="005D4EE3">
        <w:rPr>
          <w:szCs w:val="21"/>
        </w:rPr>
        <w:t>5</w:t>
      </w:r>
      <w:r w:rsidRPr="005D4EE3">
        <w:rPr>
          <w:szCs w:val="21"/>
        </w:rPr>
        <w:t>厘米，</w:t>
      </w:r>
      <w:proofErr w:type="gramStart"/>
      <w:r w:rsidRPr="005D4EE3">
        <w:rPr>
          <w:szCs w:val="21"/>
        </w:rPr>
        <w:t>一</w:t>
      </w:r>
      <w:proofErr w:type="gramEnd"/>
      <w:r w:rsidRPr="005D4EE3">
        <w:rPr>
          <w:szCs w:val="21"/>
        </w:rPr>
        <w:t>物体放在此凸透镜前</w:t>
      </w:r>
      <w:r w:rsidRPr="005D4EE3">
        <w:rPr>
          <w:szCs w:val="21"/>
        </w:rPr>
        <w:t>8</w:t>
      </w:r>
      <w:r w:rsidRPr="005D4EE3">
        <w:rPr>
          <w:szCs w:val="21"/>
        </w:rPr>
        <w:t>厘米处，所成的像是</w:t>
      </w:r>
      <w:r w:rsidR="00C44030">
        <w:rPr>
          <w:rFonts w:hint="eastAsia"/>
          <w:szCs w:val="21"/>
        </w:rPr>
        <w:t>(     )</w:t>
      </w:r>
    </w:p>
    <w:p w:rsidR="00881435" w:rsidRPr="005D4EE3" w:rsidRDefault="00881435" w:rsidP="00881435">
      <w:pPr>
        <w:spacing w:line="360" w:lineRule="exact"/>
        <w:ind w:leftChars="67" w:left="142" w:rightChars="-365" w:right="-766" w:hanging="1"/>
        <w:jc w:val="left"/>
        <w:rPr>
          <w:szCs w:val="21"/>
        </w:rPr>
      </w:pPr>
      <w:r w:rsidRPr="005D4EE3">
        <w:rPr>
          <w:szCs w:val="21"/>
        </w:rPr>
        <w:t xml:space="preserve">A </w:t>
      </w:r>
      <w:r w:rsidRPr="005D4EE3">
        <w:rPr>
          <w:szCs w:val="21"/>
        </w:rPr>
        <w:t>缩小、倒立的实像</w:t>
      </w:r>
      <w:r w:rsidRPr="005D4EE3">
        <w:rPr>
          <w:szCs w:val="21"/>
        </w:rPr>
        <w:t xml:space="preserve">  B </w:t>
      </w:r>
      <w:r w:rsidRPr="005D4EE3">
        <w:rPr>
          <w:szCs w:val="21"/>
        </w:rPr>
        <w:t>放大、正立的实像</w:t>
      </w:r>
      <w:r w:rsidRPr="005D4EE3">
        <w:rPr>
          <w:szCs w:val="21"/>
        </w:rPr>
        <w:t xml:space="preserve">  C </w:t>
      </w:r>
      <w:r w:rsidRPr="005D4EE3">
        <w:rPr>
          <w:szCs w:val="21"/>
        </w:rPr>
        <w:t>放大、倒立的实像</w:t>
      </w:r>
      <w:r w:rsidRPr="005D4EE3">
        <w:rPr>
          <w:szCs w:val="21"/>
        </w:rPr>
        <w:t xml:space="preserve">  D </w:t>
      </w:r>
      <w:r w:rsidRPr="005D4EE3">
        <w:rPr>
          <w:szCs w:val="21"/>
        </w:rPr>
        <w:t>放大、正立的虚像</w:t>
      </w:r>
    </w:p>
    <w:p w:rsidR="00881435" w:rsidRPr="005D4EE3" w:rsidRDefault="00881435" w:rsidP="00881435">
      <w:pPr>
        <w:spacing w:line="360" w:lineRule="exact"/>
        <w:ind w:leftChars="67" w:left="142" w:rightChars="67" w:right="141" w:hanging="1"/>
        <w:jc w:val="left"/>
        <w:rPr>
          <w:szCs w:val="21"/>
        </w:rPr>
      </w:pPr>
      <w:r w:rsidRPr="005D4EE3">
        <w:rPr>
          <w:szCs w:val="21"/>
        </w:rPr>
        <w:t xml:space="preserve">2. </w:t>
      </w:r>
      <w:r w:rsidRPr="005D4EE3">
        <w:rPr>
          <w:szCs w:val="21"/>
        </w:rPr>
        <w:t>一个凸透镜的焦距为</w:t>
      </w:r>
      <w:r w:rsidRPr="005D4EE3">
        <w:rPr>
          <w:szCs w:val="21"/>
        </w:rPr>
        <w:t>10</w:t>
      </w:r>
      <w:r w:rsidRPr="005D4EE3">
        <w:rPr>
          <w:szCs w:val="21"/>
        </w:rPr>
        <w:t>厘米，当物体离凸透镜的距离大于两倍焦距时，像离凸透镜的距离可能是</w:t>
      </w:r>
      <w:r w:rsidR="00C44030">
        <w:rPr>
          <w:rFonts w:hint="eastAsia"/>
          <w:szCs w:val="21"/>
        </w:rPr>
        <w:t>(     )</w:t>
      </w:r>
    </w:p>
    <w:p w:rsidR="00881435" w:rsidRPr="005D4EE3" w:rsidRDefault="00881435" w:rsidP="00881435">
      <w:pPr>
        <w:spacing w:line="360" w:lineRule="exact"/>
        <w:ind w:leftChars="67" w:left="142" w:rightChars="67" w:right="141" w:hanging="1"/>
        <w:jc w:val="left"/>
        <w:rPr>
          <w:szCs w:val="21"/>
        </w:rPr>
      </w:pPr>
      <w:r w:rsidRPr="005D4EE3">
        <w:rPr>
          <w:szCs w:val="21"/>
        </w:rPr>
        <w:t>A 5</w:t>
      </w:r>
      <w:r w:rsidRPr="005D4EE3">
        <w:rPr>
          <w:szCs w:val="21"/>
        </w:rPr>
        <w:t>厘米</w:t>
      </w:r>
      <w:r w:rsidRPr="005D4EE3">
        <w:rPr>
          <w:szCs w:val="21"/>
        </w:rPr>
        <w:t xml:space="preserve">             B 10</w:t>
      </w:r>
      <w:r w:rsidRPr="005D4EE3">
        <w:rPr>
          <w:szCs w:val="21"/>
        </w:rPr>
        <w:t>厘米</w:t>
      </w:r>
      <w:r w:rsidRPr="005D4EE3">
        <w:rPr>
          <w:szCs w:val="21"/>
        </w:rPr>
        <w:t xml:space="preserve">            C 15</w:t>
      </w:r>
      <w:r w:rsidRPr="005D4EE3">
        <w:rPr>
          <w:szCs w:val="21"/>
        </w:rPr>
        <w:t>厘米</w:t>
      </w:r>
      <w:r w:rsidRPr="005D4EE3">
        <w:rPr>
          <w:szCs w:val="21"/>
        </w:rPr>
        <w:t xml:space="preserve">            D 20</w:t>
      </w:r>
      <w:r w:rsidRPr="005D4EE3">
        <w:rPr>
          <w:szCs w:val="21"/>
        </w:rPr>
        <w:t>厘米</w:t>
      </w:r>
    </w:p>
    <w:p w:rsidR="00881435" w:rsidRPr="005D4EE3" w:rsidRDefault="00881435" w:rsidP="00881435">
      <w:pPr>
        <w:spacing w:line="360" w:lineRule="exact"/>
        <w:ind w:leftChars="67" w:left="142" w:rightChars="67" w:right="141" w:hanging="1"/>
        <w:jc w:val="left"/>
        <w:rPr>
          <w:szCs w:val="21"/>
        </w:rPr>
      </w:pPr>
      <w:r w:rsidRPr="005D4EE3">
        <w:rPr>
          <w:szCs w:val="21"/>
        </w:rPr>
        <w:t xml:space="preserve">3. </w:t>
      </w:r>
      <w:r w:rsidRPr="005D4EE3">
        <w:rPr>
          <w:szCs w:val="21"/>
        </w:rPr>
        <w:t>徐爷爷用焦距为</w:t>
      </w:r>
      <w:r w:rsidRPr="005D4EE3">
        <w:rPr>
          <w:szCs w:val="21"/>
        </w:rPr>
        <w:t>8</w:t>
      </w:r>
      <w:r w:rsidRPr="005D4EE3">
        <w:rPr>
          <w:szCs w:val="21"/>
        </w:rPr>
        <w:t>厘米的放大镜看书，通过放大镜可以清晰地看到书上正立放大的文字，</w:t>
      </w:r>
      <w:proofErr w:type="gramStart"/>
      <w:r w:rsidRPr="005D4EE3">
        <w:rPr>
          <w:szCs w:val="21"/>
        </w:rPr>
        <w:t>则书离放大镜</w:t>
      </w:r>
      <w:proofErr w:type="gramEnd"/>
      <w:r w:rsidRPr="005D4EE3">
        <w:rPr>
          <w:szCs w:val="21"/>
        </w:rPr>
        <w:t>的距离可能是</w:t>
      </w:r>
      <w:r w:rsidR="00C44030">
        <w:rPr>
          <w:rFonts w:hint="eastAsia"/>
          <w:szCs w:val="21"/>
        </w:rPr>
        <w:t>(     )</w:t>
      </w:r>
    </w:p>
    <w:p w:rsidR="00881435" w:rsidRPr="005D4EE3" w:rsidRDefault="00881435" w:rsidP="00881435">
      <w:pPr>
        <w:spacing w:line="360" w:lineRule="exact"/>
        <w:ind w:leftChars="67" w:left="142" w:rightChars="67" w:right="141" w:hanging="1"/>
        <w:jc w:val="left"/>
        <w:rPr>
          <w:szCs w:val="21"/>
        </w:rPr>
      </w:pPr>
      <w:r w:rsidRPr="005D4EE3">
        <w:rPr>
          <w:szCs w:val="21"/>
        </w:rPr>
        <w:t>A 5</w:t>
      </w:r>
      <w:r w:rsidRPr="005D4EE3">
        <w:rPr>
          <w:szCs w:val="21"/>
        </w:rPr>
        <w:t>厘米</w:t>
      </w:r>
      <w:r w:rsidRPr="005D4EE3">
        <w:rPr>
          <w:szCs w:val="21"/>
        </w:rPr>
        <w:tab/>
      </w:r>
      <w:r w:rsidRPr="005D4EE3">
        <w:rPr>
          <w:szCs w:val="21"/>
        </w:rPr>
        <w:tab/>
      </w:r>
      <w:r w:rsidRPr="005D4EE3">
        <w:rPr>
          <w:szCs w:val="21"/>
        </w:rPr>
        <w:tab/>
        <w:t xml:space="preserve"> B 8</w:t>
      </w:r>
      <w:r w:rsidRPr="005D4EE3">
        <w:rPr>
          <w:szCs w:val="21"/>
        </w:rPr>
        <w:t>厘米</w:t>
      </w:r>
      <w:r w:rsidRPr="005D4EE3">
        <w:rPr>
          <w:szCs w:val="21"/>
        </w:rPr>
        <w:tab/>
      </w:r>
      <w:r w:rsidRPr="005D4EE3">
        <w:rPr>
          <w:szCs w:val="21"/>
        </w:rPr>
        <w:tab/>
        <w:t xml:space="preserve">     C 12</w:t>
      </w:r>
      <w:r w:rsidRPr="005D4EE3">
        <w:rPr>
          <w:szCs w:val="21"/>
        </w:rPr>
        <w:t>厘米</w:t>
      </w:r>
      <w:r w:rsidRPr="005D4EE3">
        <w:rPr>
          <w:szCs w:val="21"/>
        </w:rPr>
        <w:tab/>
      </w:r>
      <w:r w:rsidRPr="005D4EE3">
        <w:rPr>
          <w:szCs w:val="21"/>
        </w:rPr>
        <w:tab/>
        <w:t xml:space="preserve">      D 20</w:t>
      </w:r>
      <w:r w:rsidRPr="005D4EE3">
        <w:rPr>
          <w:szCs w:val="21"/>
        </w:rPr>
        <w:t>厘米</w:t>
      </w:r>
    </w:p>
    <w:p w:rsidR="00881435" w:rsidRPr="005D4EE3" w:rsidRDefault="00881435" w:rsidP="00881435">
      <w:pPr>
        <w:spacing w:line="360" w:lineRule="exact"/>
        <w:ind w:leftChars="67" w:left="142" w:rightChars="67" w:right="141" w:hanging="1"/>
        <w:jc w:val="left"/>
        <w:rPr>
          <w:szCs w:val="21"/>
        </w:rPr>
      </w:pPr>
      <w:r w:rsidRPr="005D4EE3">
        <w:rPr>
          <w:szCs w:val="21"/>
        </w:rPr>
        <w:t xml:space="preserve">4. </w:t>
      </w:r>
      <w:r w:rsidRPr="005D4EE3">
        <w:rPr>
          <w:szCs w:val="21"/>
        </w:rPr>
        <w:t>当烛焰离凸透镜</w:t>
      </w:r>
      <w:r w:rsidRPr="005D4EE3">
        <w:rPr>
          <w:szCs w:val="21"/>
        </w:rPr>
        <w:t>40</w:t>
      </w:r>
      <w:r w:rsidRPr="005D4EE3">
        <w:rPr>
          <w:szCs w:val="21"/>
        </w:rPr>
        <w:t>厘米时，在凸透镜另一侧的光屏上可得到一个倒立的、放大的实像。该凸透镜的焦距可能是</w:t>
      </w:r>
      <w:r w:rsidR="00C44030">
        <w:rPr>
          <w:rFonts w:hint="eastAsia"/>
          <w:szCs w:val="21"/>
        </w:rPr>
        <w:t>(     )</w:t>
      </w:r>
    </w:p>
    <w:p w:rsidR="00881435" w:rsidRPr="005D4EE3" w:rsidRDefault="00881435" w:rsidP="00881435">
      <w:pPr>
        <w:spacing w:line="360" w:lineRule="exact"/>
        <w:ind w:leftChars="67" w:left="142" w:rightChars="67" w:right="141" w:hanging="1"/>
        <w:jc w:val="left"/>
        <w:rPr>
          <w:szCs w:val="21"/>
        </w:rPr>
      </w:pPr>
      <w:r w:rsidRPr="005D4EE3">
        <w:rPr>
          <w:szCs w:val="21"/>
        </w:rPr>
        <w:t>A  50</w:t>
      </w:r>
      <w:r w:rsidRPr="005D4EE3">
        <w:rPr>
          <w:szCs w:val="21"/>
        </w:rPr>
        <w:t>厘米</w:t>
      </w:r>
      <w:r w:rsidRPr="005D4EE3">
        <w:rPr>
          <w:szCs w:val="21"/>
        </w:rPr>
        <w:t xml:space="preserve">          B  40</w:t>
      </w:r>
      <w:r w:rsidRPr="005D4EE3">
        <w:rPr>
          <w:szCs w:val="21"/>
        </w:rPr>
        <w:t>厘米</w:t>
      </w:r>
      <w:r w:rsidRPr="005D4EE3">
        <w:rPr>
          <w:szCs w:val="21"/>
        </w:rPr>
        <w:t xml:space="preserve">          C 30</w:t>
      </w:r>
      <w:r w:rsidRPr="005D4EE3">
        <w:rPr>
          <w:szCs w:val="21"/>
        </w:rPr>
        <w:t>厘米</w:t>
      </w:r>
      <w:r w:rsidRPr="005D4EE3">
        <w:rPr>
          <w:szCs w:val="21"/>
        </w:rPr>
        <w:t xml:space="preserve">             D 10</w:t>
      </w:r>
      <w:r w:rsidRPr="005D4EE3">
        <w:rPr>
          <w:szCs w:val="21"/>
        </w:rPr>
        <w:t>厘米</w:t>
      </w:r>
    </w:p>
    <w:p w:rsidR="00881435" w:rsidRPr="005D4EE3" w:rsidRDefault="00881435" w:rsidP="00881435">
      <w:pPr>
        <w:spacing w:line="360" w:lineRule="exact"/>
        <w:ind w:leftChars="67" w:left="142" w:rightChars="67" w:right="141" w:hanging="1"/>
        <w:jc w:val="left"/>
        <w:rPr>
          <w:bCs/>
          <w:szCs w:val="21"/>
        </w:rPr>
      </w:pPr>
      <w:r w:rsidRPr="005D4EE3">
        <w:rPr>
          <w:szCs w:val="21"/>
        </w:rPr>
        <w:t xml:space="preserve">5. </w:t>
      </w:r>
      <w:r w:rsidRPr="005D4EE3">
        <w:rPr>
          <w:szCs w:val="21"/>
        </w:rPr>
        <w:t>凸透镜的焦距是</w:t>
      </w:r>
      <w:r w:rsidRPr="005D4EE3">
        <w:rPr>
          <w:szCs w:val="21"/>
        </w:rPr>
        <w:t>10</w:t>
      </w:r>
      <w:r w:rsidRPr="005D4EE3">
        <w:rPr>
          <w:szCs w:val="21"/>
        </w:rPr>
        <w:t>厘米，当物体放在距该透镜焦点</w:t>
      </w:r>
      <w:r w:rsidRPr="005D4EE3">
        <w:rPr>
          <w:szCs w:val="21"/>
        </w:rPr>
        <w:t>5</w:t>
      </w:r>
      <w:r w:rsidRPr="005D4EE3">
        <w:rPr>
          <w:szCs w:val="21"/>
        </w:rPr>
        <w:t>厘米处，所成的一定是</w:t>
      </w:r>
      <w:r w:rsidR="00C44030">
        <w:rPr>
          <w:rFonts w:hint="eastAsia"/>
          <w:szCs w:val="21"/>
        </w:rPr>
        <w:t>(     )</w:t>
      </w:r>
      <w:r w:rsidRPr="005D4EE3">
        <w:rPr>
          <w:bCs/>
          <w:szCs w:val="21"/>
        </w:rPr>
        <w:tab/>
      </w:r>
    </w:p>
    <w:p w:rsidR="00881435" w:rsidRPr="005D4EE3" w:rsidRDefault="00881435" w:rsidP="00881435">
      <w:pPr>
        <w:spacing w:line="360" w:lineRule="exact"/>
        <w:ind w:leftChars="67" w:left="141" w:rightChars="67" w:right="141"/>
        <w:rPr>
          <w:szCs w:val="21"/>
        </w:rPr>
      </w:pPr>
      <w:r w:rsidRPr="005D4EE3">
        <w:rPr>
          <w:szCs w:val="21"/>
        </w:rPr>
        <w:t xml:space="preserve">A </w:t>
      </w:r>
      <w:r w:rsidRPr="005D4EE3">
        <w:rPr>
          <w:szCs w:val="21"/>
        </w:rPr>
        <w:t>倒立的像</w:t>
      </w:r>
      <w:r w:rsidRPr="005D4EE3">
        <w:rPr>
          <w:szCs w:val="21"/>
        </w:rPr>
        <w:tab/>
      </w:r>
      <w:r w:rsidRPr="005D4EE3">
        <w:rPr>
          <w:szCs w:val="21"/>
        </w:rPr>
        <w:tab/>
      </w:r>
      <w:r w:rsidRPr="005D4EE3">
        <w:rPr>
          <w:szCs w:val="21"/>
        </w:rPr>
        <w:tab/>
        <w:t xml:space="preserve">B </w:t>
      </w:r>
      <w:r w:rsidRPr="005D4EE3">
        <w:rPr>
          <w:szCs w:val="21"/>
        </w:rPr>
        <w:t>正立的像</w:t>
      </w:r>
      <w:r w:rsidRPr="005D4EE3">
        <w:rPr>
          <w:szCs w:val="21"/>
        </w:rPr>
        <w:t xml:space="preserve">          C </w:t>
      </w:r>
      <w:r w:rsidRPr="005D4EE3">
        <w:rPr>
          <w:szCs w:val="21"/>
        </w:rPr>
        <w:t>放大的像</w:t>
      </w:r>
      <w:r w:rsidRPr="005D4EE3">
        <w:rPr>
          <w:szCs w:val="21"/>
        </w:rPr>
        <w:tab/>
      </w:r>
      <w:r w:rsidRPr="005D4EE3">
        <w:rPr>
          <w:szCs w:val="21"/>
        </w:rPr>
        <w:tab/>
        <w:t xml:space="preserve">      D </w:t>
      </w:r>
      <w:r w:rsidRPr="005D4EE3">
        <w:rPr>
          <w:szCs w:val="21"/>
        </w:rPr>
        <w:t>缩小的像</w:t>
      </w:r>
    </w:p>
    <w:p w:rsidR="00881435" w:rsidRPr="005D4EE3" w:rsidRDefault="00881435" w:rsidP="00881435">
      <w:pPr>
        <w:spacing w:line="360" w:lineRule="exact"/>
        <w:ind w:leftChars="67" w:left="142" w:rightChars="67" w:right="141" w:hanging="1"/>
        <w:jc w:val="left"/>
        <w:rPr>
          <w:szCs w:val="21"/>
        </w:rPr>
      </w:pPr>
      <w:r w:rsidRPr="005D4EE3">
        <w:rPr>
          <w:szCs w:val="21"/>
        </w:rPr>
        <w:t xml:space="preserve">6. </w:t>
      </w:r>
      <w:r w:rsidRPr="005D4EE3">
        <w:rPr>
          <w:szCs w:val="21"/>
        </w:rPr>
        <w:t>凸透镜焦距为</w:t>
      </w:r>
      <w:r w:rsidRPr="005D4EE3">
        <w:rPr>
          <w:szCs w:val="21"/>
        </w:rPr>
        <w:t>10</w:t>
      </w:r>
      <w:r w:rsidRPr="005D4EE3">
        <w:rPr>
          <w:szCs w:val="21"/>
        </w:rPr>
        <w:t>厘米。当物体沿主光轴从距透镜</w:t>
      </w:r>
      <w:r w:rsidRPr="005D4EE3">
        <w:rPr>
          <w:szCs w:val="21"/>
        </w:rPr>
        <w:t>30</w:t>
      </w:r>
      <w:r w:rsidRPr="005D4EE3">
        <w:rPr>
          <w:szCs w:val="21"/>
        </w:rPr>
        <w:t>厘米处向</w:t>
      </w:r>
      <w:r w:rsidRPr="005D4EE3">
        <w:rPr>
          <w:szCs w:val="21"/>
        </w:rPr>
        <w:t>15</w:t>
      </w:r>
      <w:r w:rsidRPr="005D4EE3">
        <w:rPr>
          <w:szCs w:val="21"/>
        </w:rPr>
        <w:t>厘米处移动时，则</w:t>
      </w:r>
      <w:r w:rsidR="00C44030">
        <w:rPr>
          <w:rFonts w:hint="eastAsia"/>
          <w:szCs w:val="21"/>
        </w:rPr>
        <w:t>(     )</w:t>
      </w:r>
    </w:p>
    <w:p w:rsidR="00881435" w:rsidRPr="005D4EE3" w:rsidRDefault="00881435" w:rsidP="00881435">
      <w:pPr>
        <w:spacing w:line="360" w:lineRule="exact"/>
        <w:ind w:leftChars="67" w:left="142" w:rightChars="67" w:right="141" w:hanging="1"/>
        <w:jc w:val="left"/>
        <w:rPr>
          <w:szCs w:val="21"/>
        </w:rPr>
      </w:pPr>
      <w:r w:rsidRPr="005D4EE3">
        <w:rPr>
          <w:szCs w:val="21"/>
        </w:rPr>
        <w:t xml:space="preserve">A </w:t>
      </w:r>
      <w:r w:rsidRPr="005D4EE3">
        <w:rPr>
          <w:szCs w:val="21"/>
        </w:rPr>
        <w:t>像变大，像距变大</w:t>
      </w:r>
      <w:r w:rsidRPr="005D4EE3">
        <w:rPr>
          <w:szCs w:val="21"/>
        </w:rPr>
        <w:t xml:space="preserve">                      B </w:t>
      </w:r>
      <w:r w:rsidRPr="005D4EE3">
        <w:rPr>
          <w:szCs w:val="21"/>
        </w:rPr>
        <w:t>像变小，像距变小</w:t>
      </w:r>
      <w:r w:rsidRPr="005D4EE3">
        <w:rPr>
          <w:szCs w:val="21"/>
        </w:rPr>
        <w:t xml:space="preserve">  </w:t>
      </w:r>
    </w:p>
    <w:p w:rsidR="00881435" w:rsidRPr="005D4EE3" w:rsidRDefault="00881435" w:rsidP="00881435">
      <w:pPr>
        <w:spacing w:line="360" w:lineRule="exact"/>
        <w:ind w:leftChars="67" w:left="142" w:rightChars="67" w:right="141" w:hanging="1"/>
        <w:jc w:val="left"/>
        <w:rPr>
          <w:szCs w:val="21"/>
        </w:rPr>
      </w:pPr>
      <w:r w:rsidRPr="005D4EE3">
        <w:rPr>
          <w:szCs w:val="21"/>
        </w:rPr>
        <w:t xml:space="preserve">C </w:t>
      </w:r>
      <w:r w:rsidRPr="005D4EE3">
        <w:rPr>
          <w:szCs w:val="21"/>
        </w:rPr>
        <w:t>像先变小后变大，像距变大</w:t>
      </w:r>
      <w:r w:rsidRPr="005D4EE3">
        <w:rPr>
          <w:szCs w:val="21"/>
        </w:rPr>
        <w:tab/>
        <w:t xml:space="preserve">              D </w:t>
      </w:r>
      <w:r w:rsidRPr="005D4EE3">
        <w:rPr>
          <w:szCs w:val="21"/>
        </w:rPr>
        <w:t>像先变小后变大，像距变小</w:t>
      </w:r>
    </w:p>
    <w:p w:rsidR="00160A29" w:rsidRPr="00160A29" w:rsidRDefault="00160A29" w:rsidP="00E2337B">
      <w:pPr>
        <w:pStyle w:val="a4"/>
      </w:pPr>
      <w:bookmarkStart w:id="15" w:name="_Toc474930172"/>
      <w:r w:rsidRPr="00160A29">
        <w:rPr>
          <w:rFonts w:hint="eastAsia"/>
        </w:rPr>
        <w:lastRenderedPageBreak/>
        <w:t>第十讲</w:t>
      </w:r>
      <w:r w:rsidRPr="00160A29">
        <w:t xml:space="preserve"> </w:t>
      </w:r>
      <w:r w:rsidRPr="00160A29">
        <w:rPr>
          <w:rFonts w:hint="eastAsia"/>
        </w:rPr>
        <w:t>压强专题复习</w:t>
      </w:r>
      <w:bookmarkEnd w:id="15"/>
    </w:p>
    <w:p w:rsidR="00160A29" w:rsidRPr="00160A29" w:rsidRDefault="0080621C" w:rsidP="00160A29">
      <w:r>
        <w:rPr>
          <w:noProof/>
        </w:rPr>
        <mc:AlternateContent>
          <mc:Choice Requires="wpg">
            <w:drawing>
              <wp:anchor distT="0" distB="0" distL="114300" distR="114300" simplePos="0" relativeHeight="251653120" behindDoc="0" locked="0" layoutInCell="1" allowOverlap="1">
                <wp:simplePos x="0" y="0"/>
                <wp:positionH relativeFrom="column">
                  <wp:posOffset>4229100</wp:posOffset>
                </wp:positionH>
                <wp:positionV relativeFrom="paragraph">
                  <wp:posOffset>135890</wp:posOffset>
                </wp:positionV>
                <wp:extent cx="1504950" cy="1219200"/>
                <wp:effectExtent l="28575" t="12065" r="28575" b="0"/>
                <wp:wrapSquare wrapText="bothSides"/>
                <wp:docPr id="6352" name="Group 48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1219200"/>
                          <a:chOff x="0" y="0"/>
                          <a:chExt cx="2370" cy="1920"/>
                        </a:xfrm>
                      </wpg:grpSpPr>
                      <wpg:grpSp>
                        <wpg:cNvPr id="6353" name="Group 4872"/>
                        <wpg:cNvGrpSpPr>
                          <a:grpSpLocks/>
                        </wpg:cNvGrpSpPr>
                        <wpg:grpSpPr bwMode="auto">
                          <a:xfrm>
                            <a:off x="0" y="0"/>
                            <a:ext cx="2370" cy="1920"/>
                            <a:chOff x="0" y="0"/>
                            <a:chExt cx="2370" cy="1920"/>
                          </a:xfrm>
                        </wpg:grpSpPr>
                        <wpg:grpSp>
                          <wpg:cNvPr id="6354" name="Group 4873"/>
                          <wpg:cNvGrpSpPr>
                            <a:grpSpLocks/>
                          </wpg:cNvGrpSpPr>
                          <wpg:grpSpPr bwMode="auto">
                            <a:xfrm>
                              <a:off x="0" y="0"/>
                              <a:ext cx="2370" cy="1920"/>
                              <a:chOff x="0" y="0"/>
                              <a:chExt cx="2370" cy="1920"/>
                            </a:xfrm>
                          </wpg:grpSpPr>
                          <wpg:grpSp>
                            <wpg:cNvPr id="6355" name="Group 4874"/>
                            <wpg:cNvGrpSpPr>
                              <a:grpSpLocks/>
                            </wpg:cNvGrpSpPr>
                            <wpg:grpSpPr bwMode="auto">
                              <a:xfrm>
                                <a:off x="0" y="0"/>
                                <a:ext cx="2370" cy="1320"/>
                                <a:chOff x="0" y="0"/>
                                <a:chExt cx="2370" cy="1320"/>
                              </a:xfrm>
                            </wpg:grpSpPr>
                            <wpg:grpSp>
                              <wpg:cNvPr id="6356" name="Group 4875"/>
                              <wpg:cNvGrpSpPr>
                                <a:grpSpLocks/>
                              </wpg:cNvGrpSpPr>
                              <wpg:grpSpPr bwMode="auto">
                                <a:xfrm>
                                  <a:off x="15" y="0"/>
                                  <a:ext cx="2340" cy="1320"/>
                                  <a:chOff x="0" y="0"/>
                                  <a:chExt cx="2340" cy="1320"/>
                                </a:xfrm>
                              </wpg:grpSpPr>
                              <wps:wsp>
                                <wps:cNvPr id="6357" name="Rectangle 4876"/>
                                <wps:cNvSpPr>
                                  <a:spLocks noChangeArrowheads="1"/>
                                </wps:cNvSpPr>
                                <wps:spPr bwMode="auto">
                                  <a:xfrm>
                                    <a:off x="150" y="0"/>
                                    <a:ext cx="855"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58" name="Rectangle 4877"/>
                                <wps:cNvSpPr>
                                  <a:spLocks noChangeArrowheads="1"/>
                                </wps:cNvSpPr>
                                <wps:spPr bwMode="auto">
                                  <a:xfrm>
                                    <a:off x="1500" y="0"/>
                                    <a:ext cx="60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59" name="Line 4878"/>
                                <wps:cNvCnPr/>
                                <wps:spPr bwMode="auto">
                                  <a:xfrm>
                                    <a:off x="0" y="1320"/>
                                    <a:ext cx="2340" cy="1"/>
                                  </a:xfrm>
                                  <a:prstGeom prst="line">
                                    <a:avLst/>
                                  </a:prstGeom>
                                  <a:noFill/>
                                  <a:ln w="762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s:wsp>
                              <wps:cNvPr id="6360" name="Line 4879"/>
                              <wps:cNvCnPr/>
                              <wps:spPr bwMode="auto">
                                <a:xfrm>
                                  <a:off x="0" y="1260"/>
                                  <a:ext cx="23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61" name="Text Box 4880"/>
                            <wps:cNvSpPr txBox="1">
                              <a:spLocks noChangeArrowheads="1"/>
                            </wps:cNvSpPr>
                            <wps:spPr bwMode="auto">
                              <a:xfrm>
                                <a:off x="900" y="1410"/>
                                <a:ext cx="66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60A29">
                                  <w:pPr>
                                    <w:rPr>
                                      <w:sz w:val="18"/>
                                      <w:szCs w:val="18"/>
                                    </w:rPr>
                                  </w:pPr>
                                  <w:r>
                                    <w:rPr>
                                      <w:rFonts w:hint="eastAsia"/>
                                      <w:sz w:val="18"/>
                                      <w:szCs w:val="18"/>
                                    </w:rPr>
                                    <w:t>图</w:t>
                                  </w:r>
                                  <w:r>
                                    <w:rPr>
                                      <w:rFonts w:hint="eastAsia"/>
                                      <w:sz w:val="18"/>
                                      <w:szCs w:val="18"/>
                                    </w:rPr>
                                    <w:t>1</w:t>
                                  </w:r>
                                </w:p>
                              </w:txbxContent>
                            </wps:txbx>
                            <wps:bodyPr rot="0" vert="horz" wrap="square" lIns="91440" tIns="45720" rIns="91440" bIns="45720" anchor="t" anchorCtr="0" upright="1">
                              <a:noAutofit/>
                            </wps:bodyPr>
                          </wps:wsp>
                        </wpg:grpSp>
                        <wps:wsp>
                          <wps:cNvPr id="6362" name="Text Box 4881"/>
                          <wps:cNvSpPr txBox="1">
                            <a:spLocks noChangeArrowheads="1"/>
                          </wps:cNvSpPr>
                          <wps:spPr bwMode="auto">
                            <a:xfrm>
                              <a:off x="1620" y="591"/>
                              <a:ext cx="45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60A29">
                                <w:r>
                                  <w:t>B</w:t>
                                </w:r>
                              </w:p>
                            </w:txbxContent>
                          </wps:txbx>
                          <wps:bodyPr rot="0" vert="horz" wrap="square" lIns="91440" tIns="45720" rIns="91440" bIns="45720" anchor="t" anchorCtr="0" upright="1">
                            <a:noAutofit/>
                          </wps:bodyPr>
                        </wps:wsp>
                      </wpg:grpSp>
                      <wps:wsp>
                        <wps:cNvPr id="6363" name="Text Box 4882"/>
                        <wps:cNvSpPr txBox="1">
                          <a:spLocks noChangeArrowheads="1"/>
                        </wps:cNvSpPr>
                        <wps:spPr bwMode="auto">
                          <a:xfrm>
                            <a:off x="390" y="591"/>
                            <a:ext cx="45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60A29">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71" o:spid="_x0000_s1433" style="position:absolute;left:0;text-align:left;margin-left:333pt;margin-top:10.7pt;width:118.5pt;height:96pt;z-index:251653120" coordsize="2370,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">
                <v:group id="Group 4872" o:spid="_x0000_s1434" style="position:absolute;width:2370;height:1920" coordsize="2370,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G47sYAAADdAAAADwAAAGRycy9kb3ducmV2LnhtbESPT4vCMBTE78J+h/CE&#10;vWlaiyLVKCKr7EEE/8Cyt0fzbIvNS2liW7/9ZkHwOMzMb5jlujeVaKlxpWUF8TgCQZxZXXKu4HrZ&#10;jeYgnEfWWFkmBU9ysF59DJaYatvxidqzz0WAsEtRQeF9nUrpsoIMurGtiYN3s41BH2STS91gF+Cm&#10;kpMomkmDJYeFAmvaFpTdzw+jYN9ht0nir/Zwv22fv5fp8ecQk1Kfw36zAOGp9+/wq/2tFcySaQL/&#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0bjuxgAAAN0A&#10;AAAPAAAAAAAAAAAAAAAAAKoCAABkcnMvZG93bnJldi54bWxQSwUGAAAAAAQABAD6AAAAnQMAAAAA&#10;">
                  <v:group id="Group 4873" o:spid="_x0000_s1435" style="position:absolute;width:2370;height:1920" coordsize="2370,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ggmsYAAADdAAAADwAAAGRycy9kb3ducmV2LnhtbESPS4vCQBCE7wv+h6GF&#10;va2TrA8kOorIuniQBR8g3ppMmwQzPSEzJvHfO8KCx6KqvqLmy86UoqHaFZYVxIMIBHFqdcGZgtNx&#10;8zUF4TyyxtIyKXiQg+Wi9zHHRNuW99QcfCYChF2CCnLvq0RKl+Zk0A1sRRy8q60N+iDrTOoa2wA3&#10;pfyOook0WHBYyLGidU7p7XA3Cn5bbFfD+KfZ3a7rx+U4/jvvYlLqs9+tZiA8df4d/m9vtYLJcDyC&#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OCCaxgAAAN0A&#10;AAAPAAAAAAAAAAAAAAAAAKoCAABkcnMvZG93bnJldi54bWxQSwUGAAAAAAQABAD6AAAAnQMAAAAA&#10;">
                    <v:group id="Group 4874" o:spid="_x0000_s1436" style="position:absolute;width:2370;height:1320" coordsize="2370,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XSFAcUAAADdAAAADwAAAGRycy9kb3ducmV2LnhtbESPQYvCMBSE7wv+h/CE&#10;va1plYpUo4io7EGEVUG8PZpnW2xeShPb+u83C8Ieh5n5hlmselOJlhpXWlYQjyIQxJnVJecKLufd&#10;1wyE88gaK8uk4EUOVsvBxwJTbTv+ofbkcxEg7FJUUHhfp1K6rCCDbmRr4uDdbWPQB9nkUjfYBbip&#10;5DiKptJgyWGhwJo2BWWP09Mo2HfYrSfxtj087pvX7Zwcr4eYlPoc9us5CE+9/w+/299awXSSJP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10hQHFAAAA3QAA&#10;AA8AAAAAAAAAAAAAAAAAqgIAAGRycy9kb3ducmV2LnhtbFBLBQYAAAAABAAEAPoAAACcAwAAAAA=&#10;">
                      <v:group id="Group 4875" o:spid="_x0000_s1437" style="position:absolute;left:15;width:2340;height:1320" coordsize="2340,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YbdsYAAADdAAAADwAAAGRycy9kb3ducmV2LnhtbESPT4vCMBTE78J+h/CE&#10;vWlaxSLVKCKr7EEE/8Cyt0fzbIvNS2liW7/9ZkHwOMzMb5jlujeVaKlxpWUF8TgCQZxZXXKu4HrZ&#10;jeYgnEfWWFkmBU9ysF59DJaYatvxidqzz0WAsEtRQeF9nUrpsoIMurGtiYN3s41BH2STS91gF+Cm&#10;kpMoSqTBksNCgTVtC8ru54dRsO+w20zjr/Zwv22fv5fZ8ecQk1Kfw36zAOGp9+/wq/2tFSTTWQL/&#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pht2xgAAAN0A&#10;AAAPAAAAAAAAAAAAAAAAAKoCAABkcnMvZG93bnJldi54bWxQSwUGAAAAAAQABAD6AAAAnQMAAAAA&#10;">
                        <v:rect id="Rectangle 4876" o:spid="_x0000_s1438" style="position:absolute;left:150;width:85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PBk8UA&#10;AADdAAAADwAAAGRycy9kb3ducmV2LnhtbESPQYvCMBSE78L+h/AWvGmqortWo4ii6FHrxduzedt2&#10;bV5KE7W7v94IgsdhZr5hpvPGlOJGtSssK+h1IxDEqdUFZwqOybrzDcJ5ZI2lZVLwRw7ms4/WFGNt&#10;77yn28FnIkDYxagg976KpXRpTgZd11bEwfuxtUEfZJ1JXeM9wE0p+1E0kgYLDgs5VrTMKb0crkbB&#10;uegf8X+fbCIzXg/8rkl+r6eVUu3PZjEB4anx7/CrvdUKRoPhFzzfh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8GTxQAAAN0AAAAPAAAAAAAAAAAAAAAAAJgCAABkcnMv&#10;ZG93bnJldi54bWxQSwUGAAAAAAQABAD1AAAAigMAAAAA&#10;"/>
                        <v:rect id="Rectangle 4877" o:spid="_x0000_s1439" style="position:absolute;left:1500;width:6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xV4cAA&#10;AADdAAAADwAAAGRycy9kb3ducmV2LnhtbERPTa/BQBTdS/yHyZXYMUWePGWIEPIsqY3d1bna0rnT&#10;dAbl15uF5C1Pzvds0ZhSPKh2hWUFg34Egji1uuBMwTHZ9H5BOI+ssbRMCl7kYDFvt2YYa/vkPT0O&#10;PhMhhF2MCnLvq1hKl+Zk0PVtRRy4i60N+gDrTOoanyHclHIYRWNpsODQkGNFq5zS2+FuFJyL4RHf&#10;+2Qbmclm5HdNcr2f1kp1O81yCsJT4//FX/efVjAe/YS54U14An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xV4cAAAADdAAAADwAAAAAAAAAAAAAAAACYAgAAZHJzL2Rvd25y&#10;ZXYueG1sUEsFBgAAAAAEAAQA9QAAAIUDAAAAAA==&#10;"/>
                        <v:line id="Line 4878" o:spid="_x0000_s1440" style="position:absolute;visibility:visible;mso-wrap-style:square" from="0,1320" to="2340,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vkp8gAAADdAAAADwAAAGRycy9kb3ducmV2LnhtbESPX0vDMBTF3wW/Q7iCL+LSTVpcXTbG&#10;QJEhDPfn/dLcNXXNTUni1u7TG0Hw8XDO+R3ObNHbVpzJh8axgvEoA0FcOd1wrWC/e318BhEissbW&#10;MSkYKMBifnszw1K7C3/SeRtrkSAcSlRgYuxKKUNlyGIYuY44eUfnLcYkfS21x0uC21ZOsqyQFhtO&#10;CwY7WhmqTttvq+A6PHwddrl/mwzLjzbfHIv9yayVur/rly8gIvXxP/zXftcKiqd8Cr9v0hOQ8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wvkp8gAAADdAAAADwAAAAAA&#10;AAAAAAAAAAChAgAAZHJzL2Rvd25yZXYueG1sUEsFBgAAAAAEAAQA+QAAAJYDAAAAAA==&#10;" strokeweight="6pt">
                          <v:stroke r:id="rId89" o:title="" filltype="pattern"/>
                        </v:line>
                      </v:group>
                      <v:line id="Line 4879" o:spid="_x0000_s1441" style="position:absolute;visibility:visible;mso-wrap-style:square" from="0,1260" to="2370,1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sM3MQAAADdAAAADwAAAGRycy9kb3ducmV2LnhtbERPz2vCMBS+D/wfwhN2m+kmhFGNIhNB&#10;dxjTDfT4bJ5ttXkpSdZ2//1yGHj8+H7Pl4NtREc+1I41PE8yEMSFMzWXGr6/Nk+vIEJENtg4Jg2/&#10;FGC5GD3MMTeu5z11h1iKFMIhRw1VjG0uZSgqshgmriVO3MV5izFBX0rjsU/htpEvWaakxZpTQ4Ut&#10;vVVU3A4/VsPH9FN1q937djju1LlY78+na++1fhwPqxmISEO8i//dW6NBTVXan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WwzcxAAAAN0AAAAPAAAAAAAAAAAA&#10;AAAAAKECAABkcnMvZG93bnJldi54bWxQSwUGAAAAAAQABAD5AAAAkgMAAAAA&#10;"/>
                    </v:group>
                    <v:shape id="Text Box 4880" o:spid="_x0000_s1442" type="#_x0000_t202" style="position:absolute;left:900;top:1410;width:6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BH98YA&#10;AADdAAAADwAAAGRycy9kb3ducmV2LnhtbESPS2vDMBCE74X8B7GF3BopaWtSx0oIKYGcGppHIbfF&#10;Wj+otTKWErv/vgoUehxm5hsmWw22ETfqfO1Yw3SiQBDnztRcajgdt09zED4gG2wck4Yf8rBajh4y&#10;TI3r+ZNuh1CKCGGfooYqhDaV0ucVWfQT1xJHr3CdxRBlV0rTYR/htpEzpRJpsea4UGFLm4ry78PV&#10;ajh/FJevF7Uv3+1r27tBSbZvUuvx47BegAg0hP/wX3tnNCTPyR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BH98YAAADdAAAADwAAAAAAAAAAAAAAAACYAgAAZHJz&#10;L2Rvd25yZXYueG1sUEsFBgAAAAAEAAQA9QAAAIsDAAAAAA==&#10;" filled="f" stroked="f">
                      <v:textbox>
                        <w:txbxContent>
                          <w:p w:rsidR="00CB2BC3" w:rsidRDefault="00CB2BC3" w:rsidP="00160A29">
                            <w:pPr>
                              <w:rPr>
                                <w:sz w:val="18"/>
                                <w:szCs w:val="18"/>
                              </w:rPr>
                            </w:pPr>
                            <w:r>
                              <w:rPr>
                                <w:rFonts w:hint="eastAsia"/>
                                <w:sz w:val="18"/>
                                <w:szCs w:val="18"/>
                              </w:rPr>
                              <w:t>图</w:t>
                            </w:r>
                            <w:r>
                              <w:rPr>
                                <w:rFonts w:hint="eastAsia"/>
                                <w:sz w:val="18"/>
                                <w:szCs w:val="18"/>
                              </w:rPr>
                              <w:t>1</w:t>
                            </w:r>
                          </w:p>
                        </w:txbxContent>
                      </v:textbox>
                    </v:shape>
                  </v:group>
                  <v:shape id="Text Box 4881" o:spid="_x0000_s1443" type="#_x0000_t202" style="position:absolute;left:1620;top:591;width:45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LZgMYA&#10;AADdAAAADwAAAGRycy9kb3ducmV2LnhtbESPS2vDMBCE74H8B7GB3BKpaWtSx0ooLYGcGppHIbfF&#10;Wj+otTKWErv/vgoUehxm5hsm2wy2ETfqfO1Yw8NcgSDOnam51HA6bmdLED4gG2wck4Yf8rBZj0cZ&#10;psb1/Em3QyhFhLBPUUMVQptK6fOKLPq5a4mjV7jOYoiyK6XpsI9w28iFUom0WHNcqLClt4ry78PV&#10;ajh/FJevJ7Uv3+1z27tBSbYvUuvpZHhdgQg0hP/wX3tnNCSPyQL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LZgMYAAADdAAAADwAAAAAAAAAAAAAAAACYAgAAZHJz&#10;L2Rvd25yZXYueG1sUEsFBgAAAAAEAAQA9QAAAIsDAAAAAA==&#10;" filled="f" stroked="f">
                    <v:textbox>
                      <w:txbxContent>
                        <w:p w:rsidR="00CB2BC3" w:rsidRDefault="00CB2BC3" w:rsidP="00160A29">
                          <w:r>
                            <w:t>B</w:t>
                          </w:r>
                        </w:p>
                      </w:txbxContent>
                    </v:textbox>
                  </v:shape>
                </v:group>
                <v:shape id="Text Box 4882" o:spid="_x0000_s1444" type="#_x0000_t202" style="position:absolute;left:390;top:591;width:45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58G8QA&#10;AADdAAAADwAAAGRycy9kb3ducmV2LnhtbESPQWvCQBSE74L/YXlCb7qrtqFGVxFF8KTUtoK3R/aZ&#10;BLNvQ3Zr0n/vCoUeh5n5hlmsOluJOzW+dKxhPFIgiDNnSs41fH3uhu8gfEA2WDkmDb/kYbXs9xaY&#10;GtfyB91PIRcRwj5FDUUIdSqlzwqy6EeuJo7e1TUWQ5RNLk2DbYTbSk6USqTFkuNCgTVtCspupx+r&#10;4ftwvZxf1THf2re6dZ2SbGdS65dBt56DCNSF//Bfe280JNNkCs838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OfBvEAAAA3QAAAA8AAAAAAAAAAAAAAAAAmAIAAGRycy9k&#10;b3ducmV2LnhtbFBLBQYAAAAABAAEAPUAAACJAwAAAAA=&#10;" filled="f" stroked="f">
                  <v:textbox>
                    <w:txbxContent>
                      <w:p w:rsidR="00CB2BC3" w:rsidRDefault="00CB2BC3" w:rsidP="00160A29">
                        <w:r>
                          <w:t>A</w:t>
                        </w:r>
                      </w:p>
                    </w:txbxContent>
                  </v:textbox>
                </v:shape>
                <w10:wrap type="square"/>
              </v:group>
            </w:pict>
          </mc:Fallback>
        </mc:AlternateContent>
      </w:r>
      <w:r w:rsidR="00160A29" w:rsidRPr="00160A29">
        <w:t>1</w:t>
      </w:r>
      <w:r w:rsidR="00160A29" w:rsidRPr="00160A29">
        <w:rPr>
          <w:rFonts w:hAnsi="宋体"/>
        </w:rPr>
        <w:t>．如图</w:t>
      </w:r>
      <w:r w:rsidR="00160A29" w:rsidRPr="00160A29">
        <w:t>1</w:t>
      </w:r>
      <w:r w:rsidR="00160A29" w:rsidRPr="00160A29">
        <w:rPr>
          <w:rFonts w:hAnsi="宋体"/>
        </w:rPr>
        <w:t>所示。放在水平地面上的均匀柱形物体</w:t>
      </w:r>
      <w:r w:rsidR="00160A29" w:rsidRPr="00160A29">
        <w:t>A</w:t>
      </w:r>
      <w:r w:rsidR="00160A29" w:rsidRPr="00160A29">
        <w:rPr>
          <w:rFonts w:hAnsi="宋体"/>
        </w:rPr>
        <w:t>、</w:t>
      </w:r>
      <w:r w:rsidR="00160A29" w:rsidRPr="00160A29">
        <w:t>B</w:t>
      </w:r>
      <w:r w:rsidR="00160A29" w:rsidRPr="00160A29">
        <w:rPr>
          <w:rFonts w:hAnsi="宋体"/>
        </w:rPr>
        <w:t>高度相等，</w:t>
      </w:r>
      <w:r w:rsidR="00160A29" w:rsidRPr="00160A29">
        <w:t>A</w:t>
      </w:r>
      <w:r w:rsidR="00160A29" w:rsidRPr="00160A29">
        <w:rPr>
          <w:rFonts w:hAnsi="宋体"/>
        </w:rPr>
        <w:t>对地面的压强大于</w:t>
      </w:r>
      <w:r w:rsidR="00160A29" w:rsidRPr="00160A29">
        <w:t>B</w:t>
      </w:r>
      <w:r w:rsidR="00160A29" w:rsidRPr="00160A29">
        <w:rPr>
          <w:rFonts w:hAnsi="宋体"/>
        </w:rPr>
        <w:t>对地面的压强。若在两物体上部沿水平方向切</w:t>
      </w:r>
      <w:proofErr w:type="gramStart"/>
      <w:r w:rsidR="00160A29" w:rsidRPr="00160A29">
        <w:rPr>
          <w:rFonts w:hAnsi="宋体"/>
        </w:rPr>
        <w:t>去相同</w:t>
      </w:r>
      <w:proofErr w:type="gramEnd"/>
      <w:r w:rsidR="00160A29" w:rsidRPr="00160A29">
        <w:rPr>
          <w:rFonts w:hAnsi="宋体"/>
        </w:rPr>
        <w:t>的质量，则剩余部分对水平地面的压强</w:t>
      </w:r>
      <w:r w:rsidR="00160A29" w:rsidRPr="00160A29">
        <w:rPr>
          <w:i/>
        </w:rPr>
        <w:t>p</w:t>
      </w:r>
      <w:r w:rsidR="00160A29" w:rsidRPr="00160A29">
        <w:rPr>
          <w:vertAlign w:val="subscript"/>
        </w:rPr>
        <w:t>A</w:t>
      </w:r>
      <w:proofErr w:type="gramStart"/>
      <w:r w:rsidR="00160A29" w:rsidRPr="00160A29">
        <w:t>’</w:t>
      </w:r>
      <w:proofErr w:type="gramEnd"/>
      <w:r w:rsidR="00160A29" w:rsidRPr="00160A29">
        <w:rPr>
          <w:rFonts w:hAnsi="宋体"/>
        </w:rPr>
        <w:t>、</w:t>
      </w:r>
      <w:r w:rsidR="00160A29" w:rsidRPr="00160A29">
        <w:rPr>
          <w:i/>
        </w:rPr>
        <w:t>p</w:t>
      </w:r>
      <w:r w:rsidR="00160A29" w:rsidRPr="00160A29">
        <w:rPr>
          <w:vertAlign w:val="subscript"/>
        </w:rPr>
        <w:t>B</w:t>
      </w:r>
      <w:proofErr w:type="gramStart"/>
      <w:r w:rsidR="00160A29" w:rsidRPr="00160A29">
        <w:t>’</w:t>
      </w:r>
      <w:proofErr w:type="gramEnd"/>
      <w:r w:rsidR="00160A29" w:rsidRPr="00160A29">
        <w:rPr>
          <w:rFonts w:hAnsi="宋体"/>
        </w:rPr>
        <w:t>的关系是（</w:t>
      </w:r>
      <w:r w:rsidR="00160A29" w:rsidRPr="00160A29">
        <w:t xml:space="preserve">    </w:t>
      </w:r>
      <w:r w:rsidR="00160A29" w:rsidRPr="00160A29">
        <w:rPr>
          <w:rFonts w:hAnsi="宋体"/>
        </w:rPr>
        <w:t>）</w:t>
      </w:r>
    </w:p>
    <w:p w:rsidR="00160A29" w:rsidRPr="00160A29" w:rsidRDefault="00160A29" w:rsidP="00160A29">
      <w:pPr>
        <w:ind w:firstLineChars="150" w:firstLine="315"/>
      </w:pPr>
      <w:r w:rsidRPr="00160A29">
        <w:t xml:space="preserve">A   </w:t>
      </w:r>
      <w:r w:rsidRPr="00160A29">
        <w:rPr>
          <w:i/>
        </w:rPr>
        <w:t>p</w:t>
      </w:r>
      <w:r w:rsidRPr="00160A29">
        <w:rPr>
          <w:vertAlign w:val="subscript"/>
        </w:rPr>
        <w:t>A</w:t>
      </w:r>
      <w:proofErr w:type="gramStart"/>
      <w:r w:rsidRPr="00160A29">
        <w:t>’</w:t>
      </w:r>
      <w:proofErr w:type="gramEnd"/>
      <w:r w:rsidRPr="00160A29">
        <w:t xml:space="preserve">  </w:t>
      </w:r>
      <w:r w:rsidRPr="00160A29">
        <w:rPr>
          <w:rFonts w:hAnsi="宋体"/>
        </w:rPr>
        <w:t>＞</w:t>
      </w:r>
      <w:r w:rsidRPr="00160A29">
        <w:rPr>
          <w:i/>
        </w:rPr>
        <w:t xml:space="preserve"> p</w:t>
      </w:r>
      <w:r w:rsidRPr="00160A29">
        <w:rPr>
          <w:vertAlign w:val="subscript"/>
        </w:rPr>
        <w:t>B</w:t>
      </w:r>
      <w:proofErr w:type="gramStart"/>
      <w:r w:rsidRPr="00160A29">
        <w:t>’</w:t>
      </w:r>
      <w:proofErr w:type="gramEnd"/>
      <w:r w:rsidRPr="00160A29">
        <w:t xml:space="preserve">         B   </w:t>
      </w:r>
      <w:r w:rsidRPr="00160A29">
        <w:rPr>
          <w:i/>
        </w:rPr>
        <w:t>p</w:t>
      </w:r>
      <w:r w:rsidRPr="00160A29">
        <w:rPr>
          <w:vertAlign w:val="subscript"/>
        </w:rPr>
        <w:t>A</w:t>
      </w:r>
      <w:proofErr w:type="gramStart"/>
      <w:r w:rsidRPr="00160A29">
        <w:t>’</w:t>
      </w:r>
      <w:proofErr w:type="gramEnd"/>
      <w:r w:rsidRPr="00160A29">
        <w:t xml:space="preserve"> </w:t>
      </w:r>
      <w:r w:rsidRPr="00160A29">
        <w:rPr>
          <w:rFonts w:hAnsi="宋体"/>
        </w:rPr>
        <w:t>＜</w:t>
      </w:r>
      <w:r w:rsidRPr="00160A29">
        <w:rPr>
          <w:i/>
        </w:rPr>
        <w:t xml:space="preserve"> p</w:t>
      </w:r>
      <w:r w:rsidRPr="00160A29">
        <w:rPr>
          <w:vertAlign w:val="subscript"/>
        </w:rPr>
        <w:t>B</w:t>
      </w:r>
      <w:r w:rsidRPr="00160A29">
        <w:t>’</w:t>
      </w:r>
    </w:p>
    <w:p w:rsidR="00160A29" w:rsidRPr="00160A29" w:rsidRDefault="00160A29" w:rsidP="00160A29">
      <w:pPr>
        <w:ind w:firstLineChars="150" w:firstLine="315"/>
      </w:pPr>
      <w:r w:rsidRPr="00160A29">
        <w:t xml:space="preserve">C   </w:t>
      </w:r>
      <w:r w:rsidRPr="00160A29">
        <w:rPr>
          <w:i/>
        </w:rPr>
        <w:t>p</w:t>
      </w:r>
      <w:r w:rsidRPr="00160A29">
        <w:rPr>
          <w:vertAlign w:val="subscript"/>
        </w:rPr>
        <w:t>A</w:t>
      </w:r>
      <w:proofErr w:type="gramStart"/>
      <w:r w:rsidRPr="00160A29">
        <w:t>’</w:t>
      </w:r>
      <w:proofErr w:type="gramEnd"/>
      <w:r w:rsidRPr="00160A29">
        <w:t xml:space="preserve">  </w:t>
      </w:r>
      <w:r w:rsidRPr="00160A29">
        <w:rPr>
          <w:rFonts w:hAnsi="宋体"/>
        </w:rPr>
        <w:t>﹦</w:t>
      </w:r>
      <w:r w:rsidRPr="00160A29">
        <w:rPr>
          <w:i/>
        </w:rPr>
        <w:t xml:space="preserve"> p</w:t>
      </w:r>
      <w:r w:rsidRPr="00160A29">
        <w:rPr>
          <w:vertAlign w:val="subscript"/>
        </w:rPr>
        <w:t>B</w:t>
      </w:r>
      <w:proofErr w:type="gramStart"/>
      <w:r w:rsidRPr="00160A29">
        <w:t>’</w:t>
      </w:r>
      <w:proofErr w:type="gramEnd"/>
      <w:r w:rsidRPr="00160A29">
        <w:t xml:space="preserve">         D   </w:t>
      </w:r>
      <w:r w:rsidRPr="00160A29">
        <w:rPr>
          <w:rFonts w:hAnsi="宋体"/>
        </w:rPr>
        <w:t>无法确定</w:t>
      </w:r>
    </w:p>
    <w:p w:rsidR="00160A29" w:rsidRPr="00160A29" w:rsidRDefault="0080621C" w:rsidP="00160A29">
      <w:r>
        <w:rPr>
          <w:noProof/>
        </w:rPr>
        <mc:AlternateContent>
          <mc:Choice Requires="wpg">
            <w:drawing>
              <wp:anchor distT="0" distB="0" distL="114300" distR="114300" simplePos="0" relativeHeight="251658240" behindDoc="0" locked="0" layoutInCell="1" allowOverlap="1">
                <wp:simplePos x="0" y="0"/>
                <wp:positionH relativeFrom="column">
                  <wp:posOffset>4864100</wp:posOffset>
                </wp:positionH>
                <wp:positionV relativeFrom="paragraph">
                  <wp:posOffset>229870</wp:posOffset>
                </wp:positionV>
                <wp:extent cx="685800" cy="690880"/>
                <wp:effectExtent l="0" t="1270" r="3175" b="3175"/>
                <wp:wrapSquare wrapText="bothSides"/>
                <wp:docPr id="6346" name="Group 49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690880"/>
                          <a:chOff x="8864" y="13230"/>
                          <a:chExt cx="1080" cy="1088"/>
                        </a:xfrm>
                      </wpg:grpSpPr>
                      <wpg:grpSp>
                        <wpg:cNvPr id="6347" name="Group 4922"/>
                        <wpg:cNvGrpSpPr>
                          <a:grpSpLocks/>
                        </wpg:cNvGrpSpPr>
                        <wpg:grpSpPr bwMode="auto">
                          <a:xfrm>
                            <a:off x="8864" y="13230"/>
                            <a:ext cx="1080" cy="1088"/>
                            <a:chOff x="8594" y="13632"/>
                            <a:chExt cx="1080" cy="1088"/>
                          </a:xfrm>
                        </wpg:grpSpPr>
                        <pic:pic xmlns:pic="http://schemas.openxmlformats.org/drawingml/2006/picture">
                          <pic:nvPicPr>
                            <pic:cNvPr id="6348" name="Picture 49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8594" y="13811"/>
                              <a:ext cx="1080" cy="909"/>
                            </a:xfrm>
                            <a:prstGeom prst="rect">
                              <a:avLst/>
                            </a:prstGeom>
                            <a:noFill/>
                            <a:extLst>
                              <a:ext uri="{909E8E84-426E-40DD-AFC4-6F175D3DCCD1}">
                                <a14:hiddenFill xmlns:a14="http://schemas.microsoft.com/office/drawing/2010/main">
                                  <a:solidFill>
                                    <a:srgbClr val="FFFFFF"/>
                                  </a:solidFill>
                                </a14:hiddenFill>
                              </a:ext>
                            </a:extLst>
                          </pic:spPr>
                        </pic:pic>
                        <wps:wsp>
                          <wps:cNvPr id="6349" name="Text Box 4924"/>
                          <wps:cNvSpPr txBox="1">
                            <a:spLocks noChangeArrowheads="1"/>
                          </wps:cNvSpPr>
                          <wps:spPr bwMode="auto">
                            <a:xfrm>
                              <a:off x="8614" y="13632"/>
                              <a:ext cx="156"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FC73E3" w:rsidRDefault="00CB2BC3" w:rsidP="00160A29">
                                <w:pPr>
                                  <w:rPr>
                                    <w:b/>
                                    <w:sz w:val="18"/>
                                    <w:szCs w:val="18"/>
                                  </w:rPr>
                                </w:pPr>
                                <w:r w:rsidRPr="00FC73E3">
                                  <w:rPr>
                                    <w:b/>
                                    <w:sz w:val="18"/>
                                    <w:szCs w:val="18"/>
                                  </w:rPr>
                                  <w:t>A</w:t>
                                </w:r>
                              </w:p>
                            </w:txbxContent>
                          </wps:txbx>
                          <wps:bodyPr rot="0" vert="horz" wrap="square" lIns="0" tIns="0" rIns="0" bIns="0" anchor="t" anchorCtr="0" upright="1">
                            <a:noAutofit/>
                          </wps:bodyPr>
                        </wps:wsp>
                      </wpg:grpSp>
                      <wps:wsp>
                        <wps:cNvPr id="6350" name="Rectangle 4925"/>
                        <wps:cNvSpPr>
                          <a:spLocks noChangeArrowheads="1"/>
                        </wps:cNvSpPr>
                        <wps:spPr bwMode="auto">
                          <a:xfrm>
                            <a:off x="9185" y="13841"/>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F87BC3" w:rsidRDefault="00CB2BC3" w:rsidP="00160A29">
                              <w:r>
                                <w:rPr>
                                  <w:rFonts w:hint="eastAsia"/>
                                </w:rPr>
                                <w:t>N</w:t>
                              </w:r>
                            </w:p>
                          </w:txbxContent>
                        </wps:txbx>
                        <wps:bodyPr rot="0" vert="horz" wrap="square" lIns="0" tIns="0" rIns="0" bIns="0" anchor="t" anchorCtr="0" upright="1">
                          <a:noAutofit/>
                        </wps:bodyPr>
                      </wps:wsp>
                      <wps:wsp>
                        <wps:cNvPr id="6351" name="Rectangle 4926"/>
                        <wps:cNvSpPr>
                          <a:spLocks noChangeArrowheads="1"/>
                        </wps:cNvSpPr>
                        <wps:spPr bwMode="auto">
                          <a:xfrm>
                            <a:off x="9545" y="13529"/>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F87BC3" w:rsidRDefault="00CB2BC3" w:rsidP="00160A29">
                              <w:r w:rsidRPr="00F87BC3">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21" o:spid="_x0000_s1445" style="position:absolute;left:0;text-align:left;margin-left:383pt;margin-top:18.1pt;width:54pt;height:54.4pt;z-index:251658240" coordorigin="8864,13230" coordsize="1080,1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">
                <v:group id="Group 4922" o:spid="_x0000_s1446" style="position:absolute;left:8864;top:13230;width:1080;height:1088" coordorigin="8594,13632" coordsize="1080,1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MoMMcAAADdAAAADwAAAGRycy9kb3ducmV2LnhtbESPT2vCQBTE7wW/w/KE&#10;3nQTbVWiq4jU0oMI/gHx9sg+k2D2bciuSfz23YLQ4zAzv2EWq86UoqHaFZYVxMMIBHFqdcGZgvNp&#10;O5iBcB5ZY2mZFDzJwWrZe1tgom3LB2qOPhMBwi5BBbn3VSKlS3My6Ia2Ig7ezdYGfZB1JnWNbYCb&#10;Uo6iaCINFhwWcqxok1N6Pz6Mgu8W2/U4/mp299vmeT197i+7mJR673frOQhPnf8Pv9o/WsFk/DGF&#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zMoMMcAAADd&#10;AAAADwAAAAAAAAAAAAAAAACqAgAAZHJzL2Rvd25yZXYueG1sUEsFBgAAAAAEAAQA+gAAAJ4DAAAA&#10;AA==&#10;">
                  <v:shape id="Picture 4923" o:spid="_x0000_s1447" type="#_x0000_t75" style="position:absolute;left:8594;top:13811;width:1080;height:9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jezzFAAAA3QAAAA8AAABkcnMvZG93bnJldi54bWxET8tqwkAU3Qv9h+EWupE6aX1Q0oxii0IR&#10;XJg0he4umZsHZu6kmVHTv3cWgsvDeSerwbTiTL1rLCt4mUQgiAurG64UfGfb5zcQziNrbC2Tgn9y&#10;sFo+jBKMtb3wgc6pr0QIYRejgtr7LpbSFTUZdBPbEQeutL1BH2BfSd3jJYSbVr5G0UIabDg01NjR&#10;Z03FMT0ZBfNN9Jfu24/xj+RcZr+Ul7t5rtTT47B+B+Fp8Hfxzf2lFSymszA3vAlPQC6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Y3s8xQAAAN0AAAAPAAAAAAAAAAAAAAAA&#10;AJ8CAABkcnMvZG93bnJldi54bWxQSwUGAAAAAAQABAD3AAAAkQMAAAAA&#10;">
                    <v:imagedata r:id="rId91" o:title=""/>
                  </v:shape>
                  <v:shape id="Text Box 4924" o:spid="_x0000_s1448" type="#_x0000_t202" style="position:absolute;left:8614;top:13632;width:156;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IRAsYA&#10;AADdAAAADwAAAGRycy9kb3ducmV2LnhtbESPQWvCQBSE7wX/w/IEb3VjlVCjq4goFITSGA8en9ln&#10;sph9m2a3mv77bqHQ4zAz3zDLdW8bcafOG8cKJuMEBHHptOFKwanYP7+C8AFZY+OYFHyTh/Vq8LTE&#10;TLsH53Q/hkpECPsMFdQhtJmUvqzJoh+7ljh6V9dZDFF2ldQdPiLcNvIlSVJp0XBcqLGlbU3l7fhl&#10;FWzOnO/M5/vlI7/mpijmCR/Sm1KjYb9ZgAjUh//wX/tNK0insz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IRAsYAAADdAAAADwAAAAAAAAAAAAAAAACYAgAAZHJz&#10;L2Rvd25yZXYueG1sUEsFBgAAAAAEAAQA9QAAAIsDAAAAAA==&#10;" filled="f" stroked="f">
                    <v:textbox inset="0,0,0,0">
                      <w:txbxContent>
                        <w:p w:rsidR="00CB2BC3" w:rsidRPr="00FC73E3" w:rsidRDefault="00CB2BC3" w:rsidP="00160A29">
                          <w:pPr>
                            <w:rPr>
                              <w:b/>
                              <w:sz w:val="18"/>
                              <w:szCs w:val="18"/>
                            </w:rPr>
                          </w:pPr>
                          <w:r w:rsidRPr="00FC73E3">
                            <w:rPr>
                              <w:b/>
                              <w:sz w:val="18"/>
                              <w:szCs w:val="18"/>
                            </w:rPr>
                            <w:t>A</w:t>
                          </w:r>
                        </w:p>
                      </w:txbxContent>
                    </v:textbox>
                  </v:shape>
                </v:group>
                <v:rect id="Rectangle 4925" o:spid="_x0000_s1449" style="position:absolute;left:9185;top:13841;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lc8MA&#10;AADdAAAADwAAAGRycy9kb3ducmV2LnhtbERPTYvCMBC9C/6HMII3TV1RtGsUWRU9ahXcvQ3NbFts&#10;JqWJtu6v3xwEj4/3vVi1phQPql1hWcFoGIEgTq0uOFNwOe8GMxDOI2ssLZOCJzlYLbudBcbaNnyi&#10;R+IzEULYxagg976KpXRpTgbd0FbEgfu1tUEfYJ1JXWMTwk0pP6JoKg0WHBpyrOgrp/SW3I2C/axa&#10;fx/sX5OV25/99Xidb85zr1S/164/QXhq/Vv8ch+0gul4EvaHN+EJ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Llc8MAAADdAAAADwAAAAAAAAAAAAAAAACYAgAAZHJzL2Rv&#10;d25yZXYueG1sUEsFBgAAAAAEAAQA9QAAAIgDAAAAAA==&#10;" filled="f" stroked="f">
                  <v:textbox inset="0,0,0,0">
                    <w:txbxContent>
                      <w:p w:rsidR="00CB2BC3" w:rsidRPr="00F87BC3" w:rsidRDefault="00CB2BC3" w:rsidP="00160A29">
                        <w:r>
                          <w:rPr>
                            <w:rFonts w:hint="eastAsia"/>
                          </w:rPr>
                          <w:t>N</w:t>
                        </w:r>
                      </w:p>
                    </w:txbxContent>
                  </v:textbox>
                </v:rect>
                <v:rect id="Rectangle 4926" o:spid="_x0000_s1450" style="position:absolute;left:9545;top:13529;width:1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5A6McA&#10;AADdAAAADwAAAGRycy9kb3ducmV2LnhtbESPQWvCQBSE7wX/w/IKvdWNlUqMriLWYo41EWxvj+wz&#10;Cc2+DdmtSfvrXaHgcZiZb5jlejCNuFDnassKJuMIBHFhdc2lgmP+/hyDcB5ZY2OZFPySg/Vq9LDE&#10;RNueD3TJfCkChF2CCirv20RKV1Rk0I1tSxy8s+0M+iC7UuoO+wA3jXyJopk0WHNYqLClbUXFd/Zj&#10;FOzjdvOZ2r++bHZf+9PHaf6Wz71ST4/DZgHC0+Dv4f92qhXMpq8TuL0JT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QOjHAAAA3QAAAA8AAAAAAAAAAAAAAAAAmAIAAGRy&#10;cy9kb3ducmV2LnhtbFBLBQYAAAAABAAEAPUAAACMAwAAAAA=&#10;" filled="f" stroked="f">
                  <v:textbox inset="0,0,0,0">
                    <w:txbxContent>
                      <w:p w:rsidR="00CB2BC3" w:rsidRPr="00F87BC3" w:rsidRDefault="00CB2BC3" w:rsidP="00160A29">
                        <w:r w:rsidRPr="00F87BC3">
                          <w:t>M</w:t>
                        </w:r>
                      </w:p>
                    </w:txbxContent>
                  </v:textbox>
                </v:rect>
                <w10:wrap type="square"/>
              </v:group>
            </w:pict>
          </mc:Fallback>
        </mc:AlternateContent>
      </w:r>
      <w:r w:rsidR="00160A29" w:rsidRPr="00160A29">
        <w:rPr>
          <w:color w:val="000000"/>
        </w:rPr>
        <w:t>2</w:t>
      </w:r>
      <w:r w:rsidR="00160A29" w:rsidRPr="00160A29">
        <w:rPr>
          <w:rFonts w:hAnsi="宋体"/>
          <w:color w:val="000000"/>
        </w:rPr>
        <w:t>．</w:t>
      </w:r>
      <w:r w:rsidR="00160A29" w:rsidRPr="00160A29">
        <w:rPr>
          <w:rFonts w:hAnsi="宋体"/>
        </w:rPr>
        <w:t>质量分布均匀的立方体放置在水平桌面中央，如图</w:t>
      </w:r>
      <w:r w:rsidR="00160A29" w:rsidRPr="00160A29">
        <w:t>2</w:t>
      </w:r>
      <w:r w:rsidR="00160A29" w:rsidRPr="00160A29">
        <w:rPr>
          <w:rFonts w:hAnsi="宋体"/>
        </w:rPr>
        <w:t>所示。从顶点</w:t>
      </w:r>
      <w:r w:rsidR="00160A29" w:rsidRPr="00160A29">
        <w:t>A</w:t>
      </w:r>
      <w:r w:rsidR="00160A29" w:rsidRPr="00160A29">
        <w:rPr>
          <w:rFonts w:hAnsi="宋体"/>
        </w:rPr>
        <w:t>沿虚线将</w:t>
      </w:r>
      <w:r w:rsidR="00160A29" w:rsidRPr="00160A29">
        <w:t>M</w:t>
      </w:r>
      <w:r w:rsidR="00160A29" w:rsidRPr="00160A29">
        <w:rPr>
          <w:rFonts w:hAnsi="宋体"/>
        </w:rPr>
        <w:t>部分截去，关于剩下</w:t>
      </w:r>
      <w:r w:rsidR="00160A29" w:rsidRPr="00160A29">
        <w:t>N</w:t>
      </w:r>
      <w:r w:rsidR="00160A29" w:rsidRPr="00160A29">
        <w:rPr>
          <w:rFonts w:hAnsi="宋体"/>
        </w:rPr>
        <w:t>部分对桌面压强与截去角度</w:t>
      </w:r>
      <w:r w:rsidR="00160A29" w:rsidRPr="00160A29">
        <w:rPr>
          <w:i/>
        </w:rPr>
        <w:t>α</w:t>
      </w:r>
      <w:r w:rsidR="00160A29" w:rsidRPr="00160A29">
        <w:rPr>
          <w:rFonts w:hAnsi="宋体"/>
        </w:rPr>
        <w:t>的关系，下列说法中正确的是（</w:t>
      </w:r>
      <w:r w:rsidR="00160A29" w:rsidRPr="00160A29">
        <w:t xml:space="preserve">    </w:t>
      </w:r>
      <w:r w:rsidR="00160A29" w:rsidRPr="00160A29">
        <w:rPr>
          <w:rFonts w:hAnsi="宋体"/>
        </w:rPr>
        <w:t>）</w:t>
      </w:r>
    </w:p>
    <w:p w:rsidR="00160A29" w:rsidRPr="00160A29" w:rsidRDefault="0080621C" w:rsidP="00160A29">
      <w:pPr>
        <w:ind w:firstLineChars="100" w:firstLine="210"/>
        <w:rPr>
          <w:szCs w:val="21"/>
        </w:rPr>
      </w:pPr>
      <w:r>
        <w:rPr>
          <w:noProof/>
          <w:szCs w:val="21"/>
        </w:rPr>
        <mc:AlternateContent>
          <mc:Choice Requires="wps">
            <w:drawing>
              <wp:anchor distT="0" distB="0" distL="114300" distR="114300" simplePos="0" relativeHeight="251657216" behindDoc="1" locked="0" layoutInCell="1" allowOverlap="1">
                <wp:simplePos x="0" y="0"/>
                <wp:positionH relativeFrom="column">
                  <wp:posOffset>5013960</wp:posOffset>
                </wp:positionH>
                <wp:positionV relativeFrom="paragraph">
                  <wp:posOffset>193040</wp:posOffset>
                </wp:positionV>
                <wp:extent cx="396875" cy="180975"/>
                <wp:effectExtent l="3810" t="2540" r="0" b="0"/>
                <wp:wrapSquare wrapText="bothSides"/>
                <wp:docPr id="6345"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875" cy="18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BF165D" w:rsidRDefault="00CB2BC3" w:rsidP="00160A29">
                            <w:pPr>
                              <w:rPr>
                                <w:sz w:val="18"/>
                                <w:szCs w:val="18"/>
                              </w:rPr>
                            </w:pPr>
                            <w:r>
                              <w:rPr>
                                <w:rFonts w:ascii="宋体" w:hAnsi="宋体" w:hint="eastAsia"/>
                                <w:sz w:val="18"/>
                                <w:szCs w:val="18"/>
                              </w:rPr>
                              <w:t>图</w:t>
                            </w:r>
                            <w:r>
                              <w:rPr>
                                <w:rFonts w:hint="eastAsia"/>
                                <w:sz w:val="18"/>
                                <w:szCs w:val="18"/>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451" type="#_x0000_t202" style="position:absolute;left:0;text-align:left;margin-left:394.8pt;margin-top:15.2pt;width:31.25pt;height:1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" stroked="f">
                <v:textbox inset="0,0,0,0">
                  <w:txbxContent>
                    <w:p w:rsidR="00CB2BC3" w:rsidRPr="00BF165D" w:rsidRDefault="00CB2BC3" w:rsidP="00160A29">
                      <w:pPr>
                        <w:rPr>
                          <w:sz w:val="18"/>
                          <w:szCs w:val="18"/>
                        </w:rPr>
                      </w:pPr>
                      <w:r>
                        <w:rPr>
                          <w:rFonts w:ascii="宋体" w:hAnsi="宋体" w:hint="eastAsia"/>
                          <w:sz w:val="18"/>
                          <w:szCs w:val="18"/>
                        </w:rPr>
                        <w:t>图</w:t>
                      </w:r>
                      <w:r>
                        <w:rPr>
                          <w:rFonts w:hint="eastAsia"/>
                          <w:sz w:val="18"/>
                          <w:szCs w:val="18"/>
                        </w:rPr>
                        <w:t>2</w:t>
                      </w:r>
                    </w:p>
                  </w:txbxContent>
                </v:textbox>
                <w10:wrap type="square"/>
              </v:shape>
            </w:pict>
          </mc:Fallback>
        </mc:AlternateContent>
      </w:r>
      <w:r w:rsidR="00160A29">
        <w:rPr>
          <w:szCs w:val="21"/>
        </w:rPr>
        <w:t xml:space="preserve"> </w:t>
      </w:r>
      <w:r w:rsidR="00160A29" w:rsidRPr="00160A29">
        <w:rPr>
          <w:color w:val="000000"/>
          <w:szCs w:val="21"/>
        </w:rPr>
        <w:t xml:space="preserve">A. </w:t>
      </w:r>
      <w:r w:rsidR="00160A29" w:rsidRPr="00160A29">
        <w:rPr>
          <w:rFonts w:hAnsi="宋体"/>
          <w:szCs w:val="21"/>
        </w:rPr>
        <w:t>当截去角度</w:t>
      </w:r>
      <w:r w:rsidR="00160A29" w:rsidRPr="00160A29">
        <w:rPr>
          <w:i/>
          <w:szCs w:val="21"/>
        </w:rPr>
        <w:t>α</w:t>
      </w:r>
      <w:r w:rsidR="00160A29" w:rsidRPr="00160A29">
        <w:rPr>
          <w:rFonts w:hAnsi="宋体"/>
          <w:szCs w:val="21"/>
        </w:rPr>
        <w:t>小于</w:t>
      </w:r>
      <w:r w:rsidR="00160A29" w:rsidRPr="00160A29">
        <w:rPr>
          <w:szCs w:val="21"/>
        </w:rPr>
        <w:t>45</w:t>
      </w:r>
      <w:r w:rsidR="00160A29" w:rsidRPr="00160A29">
        <w:rPr>
          <w:color w:val="000000"/>
          <w:szCs w:val="21"/>
        </w:rPr>
        <w:t>º</w:t>
      </w:r>
      <w:r w:rsidR="00160A29" w:rsidRPr="00160A29">
        <w:rPr>
          <w:rFonts w:hAnsi="宋体"/>
          <w:szCs w:val="21"/>
        </w:rPr>
        <w:t>时，剩下部分的压强始终随</w:t>
      </w:r>
      <w:r w:rsidR="00160A29" w:rsidRPr="00160A29">
        <w:rPr>
          <w:i/>
          <w:szCs w:val="21"/>
        </w:rPr>
        <w:t>α</w:t>
      </w:r>
      <w:r w:rsidR="00160A29" w:rsidRPr="00160A29">
        <w:rPr>
          <w:rFonts w:hAnsi="宋体"/>
          <w:szCs w:val="21"/>
        </w:rPr>
        <w:t>的增大而增大</w:t>
      </w:r>
    </w:p>
    <w:p w:rsidR="00160A29" w:rsidRPr="00160A29" w:rsidRDefault="00160A29" w:rsidP="00160A29">
      <w:pPr>
        <w:rPr>
          <w:szCs w:val="21"/>
        </w:rPr>
      </w:pPr>
      <w:r w:rsidRPr="00160A29">
        <w:rPr>
          <w:szCs w:val="21"/>
        </w:rPr>
        <w:t xml:space="preserve"> </w:t>
      </w:r>
      <w:r>
        <w:rPr>
          <w:rFonts w:hint="eastAsia"/>
          <w:szCs w:val="21"/>
        </w:rPr>
        <w:t xml:space="preserve">  </w:t>
      </w:r>
      <w:r w:rsidRPr="00160A29">
        <w:rPr>
          <w:color w:val="000000"/>
          <w:szCs w:val="21"/>
        </w:rPr>
        <w:t xml:space="preserve">B. </w:t>
      </w:r>
      <w:r w:rsidRPr="00160A29">
        <w:rPr>
          <w:rFonts w:hAnsi="宋体"/>
          <w:szCs w:val="21"/>
        </w:rPr>
        <w:t>当截去角度</w:t>
      </w:r>
      <w:r w:rsidRPr="00160A29">
        <w:rPr>
          <w:i/>
          <w:szCs w:val="21"/>
        </w:rPr>
        <w:t>α</w:t>
      </w:r>
      <w:r w:rsidRPr="00160A29">
        <w:rPr>
          <w:rFonts w:hAnsi="宋体"/>
          <w:szCs w:val="21"/>
        </w:rPr>
        <w:t>大于</w:t>
      </w:r>
      <w:r w:rsidRPr="00160A29">
        <w:rPr>
          <w:szCs w:val="21"/>
        </w:rPr>
        <w:t>45</w:t>
      </w:r>
      <w:r w:rsidRPr="00160A29">
        <w:rPr>
          <w:color w:val="000000"/>
          <w:szCs w:val="21"/>
        </w:rPr>
        <w:t>º</w:t>
      </w:r>
      <w:r w:rsidRPr="00160A29">
        <w:rPr>
          <w:rFonts w:hAnsi="宋体"/>
          <w:szCs w:val="21"/>
        </w:rPr>
        <w:t>时，剩下部分的压强始终随</w:t>
      </w:r>
      <w:r w:rsidRPr="00160A29">
        <w:rPr>
          <w:i/>
          <w:szCs w:val="21"/>
        </w:rPr>
        <w:t>α</w:t>
      </w:r>
      <w:r w:rsidRPr="00160A29">
        <w:rPr>
          <w:rFonts w:hAnsi="宋体"/>
          <w:szCs w:val="21"/>
        </w:rPr>
        <w:t>的增大而减小</w:t>
      </w:r>
    </w:p>
    <w:p w:rsidR="00160A29" w:rsidRPr="00160A29" w:rsidRDefault="00160A29" w:rsidP="00160A29">
      <w:pPr>
        <w:ind w:firstLineChars="100" w:firstLine="210"/>
        <w:rPr>
          <w:szCs w:val="21"/>
        </w:rPr>
      </w:pPr>
      <w:r w:rsidRPr="00160A29">
        <w:rPr>
          <w:szCs w:val="21"/>
        </w:rPr>
        <w:t xml:space="preserve"> </w:t>
      </w:r>
      <w:r w:rsidRPr="00160A29">
        <w:rPr>
          <w:color w:val="000000"/>
          <w:szCs w:val="21"/>
        </w:rPr>
        <w:t xml:space="preserve">C. </w:t>
      </w:r>
      <w:r w:rsidRPr="00160A29">
        <w:rPr>
          <w:rFonts w:hAnsi="宋体"/>
          <w:szCs w:val="21"/>
        </w:rPr>
        <w:t>当截去角度</w:t>
      </w:r>
      <w:r w:rsidRPr="00160A29">
        <w:rPr>
          <w:i/>
          <w:szCs w:val="21"/>
        </w:rPr>
        <w:t>α</w:t>
      </w:r>
      <w:r w:rsidRPr="00160A29">
        <w:rPr>
          <w:rFonts w:hAnsi="宋体"/>
          <w:szCs w:val="21"/>
        </w:rPr>
        <w:t>小于</w:t>
      </w:r>
      <w:r w:rsidRPr="00160A29">
        <w:rPr>
          <w:szCs w:val="21"/>
        </w:rPr>
        <w:t>45</w:t>
      </w:r>
      <w:r w:rsidRPr="00160A29">
        <w:rPr>
          <w:color w:val="000000"/>
          <w:szCs w:val="21"/>
        </w:rPr>
        <w:t>º</w:t>
      </w:r>
      <w:r w:rsidRPr="00160A29">
        <w:rPr>
          <w:rFonts w:hAnsi="宋体"/>
          <w:szCs w:val="21"/>
        </w:rPr>
        <w:t>时，剩下部分的压强始终保持不变</w:t>
      </w:r>
    </w:p>
    <w:p w:rsidR="00160A29" w:rsidRPr="00160A29" w:rsidRDefault="00160A29" w:rsidP="00160A29">
      <w:pPr>
        <w:ind w:firstLineChars="100" w:firstLine="210"/>
        <w:rPr>
          <w:szCs w:val="21"/>
        </w:rPr>
      </w:pPr>
      <w:r w:rsidRPr="00160A29">
        <w:rPr>
          <w:szCs w:val="21"/>
        </w:rPr>
        <w:t xml:space="preserve"> </w:t>
      </w:r>
      <w:r w:rsidRPr="00160A29">
        <w:rPr>
          <w:color w:val="000000"/>
          <w:szCs w:val="21"/>
        </w:rPr>
        <w:t xml:space="preserve">D. </w:t>
      </w:r>
      <w:r w:rsidRPr="00160A29">
        <w:rPr>
          <w:rFonts w:hAnsi="宋体"/>
          <w:szCs w:val="21"/>
        </w:rPr>
        <w:t>当截去角度</w:t>
      </w:r>
      <w:r w:rsidRPr="00160A29">
        <w:rPr>
          <w:i/>
          <w:szCs w:val="21"/>
        </w:rPr>
        <w:t>α</w:t>
      </w:r>
      <w:r w:rsidRPr="00160A29">
        <w:rPr>
          <w:rFonts w:hAnsi="宋体"/>
          <w:szCs w:val="21"/>
        </w:rPr>
        <w:t>大于</w:t>
      </w:r>
      <w:r w:rsidRPr="00160A29">
        <w:rPr>
          <w:szCs w:val="21"/>
        </w:rPr>
        <w:t>45</w:t>
      </w:r>
      <w:r w:rsidRPr="00160A29">
        <w:rPr>
          <w:color w:val="000000"/>
          <w:szCs w:val="21"/>
        </w:rPr>
        <w:t>º</w:t>
      </w:r>
      <w:r w:rsidRPr="00160A29">
        <w:rPr>
          <w:rFonts w:hAnsi="宋体"/>
          <w:szCs w:val="21"/>
        </w:rPr>
        <w:t>时，剩下部分的压强始终保持不变</w:t>
      </w:r>
    </w:p>
    <w:p w:rsidR="00160A29" w:rsidRPr="00160A29" w:rsidRDefault="005F7910" w:rsidP="00160A29">
      <w:r>
        <w:rPr>
          <w:noProof/>
          <w:kern w:val="0"/>
          <w:szCs w:val="21"/>
        </w:rPr>
        <w:drawing>
          <wp:anchor distT="0" distB="0" distL="114300" distR="114300" simplePos="0" relativeHeight="251661312" behindDoc="0" locked="0" layoutInCell="1" allowOverlap="1">
            <wp:simplePos x="0" y="0"/>
            <wp:positionH relativeFrom="column">
              <wp:posOffset>4552315</wp:posOffset>
            </wp:positionH>
            <wp:positionV relativeFrom="paragraph">
              <wp:posOffset>26670</wp:posOffset>
            </wp:positionV>
            <wp:extent cx="1181735" cy="925195"/>
            <wp:effectExtent l="19050" t="0" r="0" b="0"/>
            <wp:wrapSquare wrapText="bothSides"/>
            <wp:docPr id="4937" name="图片 493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 descr="2"/>
                    <pic:cNvPicPr>
                      <a:picLocks noChangeAspect="1" noChangeArrowheads="1"/>
                    </pic:cNvPicPr>
                  </pic:nvPicPr>
                  <pic:blipFill>
                    <a:blip r:embed="rId92" cstate="print"/>
                    <a:srcRect/>
                    <a:stretch>
                      <a:fillRect/>
                    </a:stretch>
                  </pic:blipFill>
                  <pic:spPr bwMode="auto">
                    <a:xfrm>
                      <a:off x="0" y="0"/>
                      <a:ext cx="1181735" cy="925195"/>
                    </a:xfrm>
                    <a:prstGeom prst="rect">
                      <a:avLst/>
                    </a:prstGeom>
                    <a:noFill/>
                    <a:ln w="9525">
                      <a:noFill/>
                      <a:miter lim="800000"/>
                      <a:headEnd/>
                      <a:tailEnd/>
                    </a:ln>
                  </pic:spPr>
                </pic:pic>
              </a:graphicData>
            </a:graphic>
          </wp:anchor>
        </w:drawing>
      </w:r>
      <w:r w:rsidR="00160A29" w:rsidRPr="00160A29">
        <w:rPr>
          <w:szCs w:val="21"/>
        </w:rPr>
        <w:t>3</w:t>
      </w:r>
      <w:r w:rsidR="00160A29" w:rsidRPr="00160A29">
        <w:rPr>
          <w:rFonts w:hAnsi="宋体"/>
          <w:szCs w:val="21"/>
        </w:rPr>
        <w:t>．</w:t>
      </w:r>
      <w:r w:rsidR="00160A29" w:rsidRPr="00160A29">
        <w:rPr>
          <w:rFonts w:hAnsi="宋体"/>
        </w:rPr>
        <w:t>如图</w:t>
      </w:r>
      <w:r w:rsidR="00160A29" w:rsidRPr="00160A29">
        <w:t>3</w:t>
      </w:r>
      <w:r w:rsidR="00160A29" w:rsidRPr="00160A29">
        <w:rPr>
          <w:rFonts w:hAnsi="宋体"/>
        </w:rPr>
        <w:t>所示，放在水平地面上的柱形物体甲、乙体积相等，甲对地面的压力小于乙对地面的压力。在两物体上部沿水平方向切</w:t>
      </w:r>
      <w:proofErr w:type="gramStart"/>
      <w:r w:rsidR="00160A29" w:rsidRPr="00160A29">
        <w:rPr>
          <w:rFonts w:hAnsi="宋体"/>
        </w:rPr>
        <w:t>去相同</w:t>
      </w:r>
      <w:proofErr w:type="gramEnd"/>
      <w:r w:rsidR="00160A29" w:rsidRPr="00160A29">
        <w:rPr>
          <w:rFonts w:hAnsi="宋体"/>
        </w:rPr>
        <w:t>的体积，则余下部分对地面的压力</w:t>
      </w:r>
      <w:r w:rsidR="00160A29" w:rsidRPr="00160A29">
        <w:t>F</w:t>
      </w:r>
      <w:r w:rsidR="00160A29" w:rsidRPr="00160A29">
        <w:rPr>
          <w:rFonts w:hAnsi="宋体"/>
          <w:vertAlign w:val="subscript"/>
        </w:rPr>
        <w:t>甲</w:t>
      </w:r>
      <w:r w:rsidR="00160A29" w:rsidRPr="00160A29">
        <w:rPr>
          <w:rFonts w:hAnsi="宋体"/>
        </w:rPr>
        <w:t>、</w:t>
      </w:r>
      <w:r w:rsidR="00160A29" w:rsidRPr="00160A29">
        <w:t>F</w:t>
      </w:r>
      <w:proofErr w:type="gramStart"/>
      <w:r w:rsidR="00160A29" w:rsidRPr="00160A29">
        <w:rPr>
          <w:rFonts w:hAnsi="宋体"/>
          <w:vertAlign w:val="subscript"/>
        </w:rPr>
        <w:t>乙</w:t>
      </w:r>
      <w:r w:rsidR="00160A29" w:rsidRPr="00160A29">
        <w:rPr>
          <w:rFonts w:hAnsi="宋体"/>
        </w:rPr>
        <w:t>关系</w:t>
      </w:r>
      <w:proofErr w:type="gramEnd"/>
      <w:r w:rsidR="00160A29" w:rsidRPr="00160A29">
        <w:rPr>
          <w:rFonts w:hAnsi="宋体"/>
        </w:rPr>
        <w:t>是（</w:t>
      </w:r>
      <w:r w:rsidR="00160A29" w:rsidRPr="00160A29">
        <w:t xml:space="preserve">    </w:t>
      </w:r>
      <w:r w:rsidR="00160A29" w:rsidRPr="00160A29">
        <w:rPr>
          <w:rFonts w:hAnsi="宋体"/>
        </w:rPr>
        <w:t>）</w:t>
      </w:r>
      <w:r w:rsidR="00160A29" w:rsidRPr="00160A29">
        <w:t xml:space="preserve">                                                            </w:t>
      </w:r>
    </w:p>
    <w:p w:rsidR="00160A29" w:rsidRPr="00160A29" w:rsidRDefault="0080621C" w:rsidP="00160A29">
      <w:pPr>
        <w:ind w:firstLineChars="100" w:firstLine="210"/>
      </w:pPr>
      <w:r>
        <w:rPr>
          <w:noProof/>
        </w:rPr>
        <mc:AlternateContent>
          <mc:Choice Requires="wps">
            <w:drawing>
              <wp:anchor distT="0" distB="0" distL="114300" distR="114300" simplePos="0" relativeHeight="251660288" behindDoc="0" locked="0" layoutInCell="1" allowOverlap="1">
                <wp:simplePos x="0" y="0"/>
                <wp:positionH relativeFrom="column">
                  <wp:posOffset>4876800</wp:posOffset>
                </wp:positionH>
                <wp:positionV relativeFrom="paragraph">
                  <wp:posOffset>224155</wp:posOffset>
                </wp:positionV>
                <wp:extent cx="571500" cy="297180"/>
                <wp:effectExtent l="0" t="0" r="0" b="2540"/>
                <wp:wrapNone/>
                <wp:docPr id="6344" name="Text Box 4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53248E" w:rsidRDefault="00CB2BC3" w:rsidP="00160A29">
                            <w:pPr>
                              <w:rPr>
                                <w:sz w:val="18"/>
                                <w:szCs w:val="18"/>
                              </w:rPr>
                            </w:pPr>
                            <w:r w:rsidRPr="0053248E">
                              <w:rPr>
                                <w:rFonts w:hint="eastAsia"/>
                                <w:sz w:val="18"/>
                                <w:szCs w:val="18"/>
                              </w:rPr>
                              <w:t>图</w:t>
                            </w:r>
                            <w:r>
                              <w:rPr>
                                <w:rFonts w:hint="eastAsia"/>
                                <w:sz w:val="18"/>
                                <w:szCs w:val="1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36" o:spid="_x0000_s1452" type="#_x0000_t202" style="position:absolute;left:0;text-align:left;margin-left:384pt;margin-top:17.65pt;width:45pt;height:23.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yf6iwIAAB0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" stroked="f">
                <v:textbox>
                  <w:txbxContent>
                    <w:p w:rsidR="00CB2BC3" w:rsidRPr="0053248E" w:rsidRDefault="00CB2BC3" w:rsidP="00160A29">
                      <w:pPr>
                        <w:rPr>
                          <w:sz w:val="18"/>
                          <w:szCs w:val="18"/>
                        </w:rPr>
                      </w:pPr>
                      <w:r w:rsidRPr="0053248E">
                        <w:rPr>
                          <w:rFonts w:hint="eastAsia"/>
                          <w:sz w:val="18"/>
                          <w:szCs w:val="18"/>
                        </w:rPr>
                        <w:t>图</w:t>
                      </w:r>
                      <w:r>
                        <w:rPr>
                          <w:rFonts w:hint="eastAsia"/>
                          <w:sz w:val="18"/>
                          <w:szCs w:val="18"/>
                        </w:rPr>
                        <w:t>3</w:t>
                      </w:r>
                    </w:p>
                  </w:txbxContent>
                </v:textbox>
              </v:shape>
            </w:pict>
          </mc:Fallback>
        </mc:AlternateContent>
      </w:r>
      <w:r w:rsidR="00160A29" w:rsidRPr="00160A29">
        <w:t>A</w:t>
      </w:r>
      <w:r w:rsidR="00160A29" w:rsidRPr="00160A29">
        <w:rPr>
          <w:rFonts w:hAnsi="宋体"/>
        </w:rPr>
        <w:t>．</w:t>
      </w:r>
      <w:r w:rsidR="00160A29" w:rsidRPr="00160A29">
        <w:t>F</w:t>
      </w:r>
      <w:r w:rsidR="00160A29" w:rsidRPr="00160A29">
        <w:rPr>
          <w:rFonts w:hAnsi="宋体"/>
          <w:vertAlign w:val="subscript"/>
        </w:rPr>
        <w:t>甲</w:t>
      </w:r>
      <w:r w:rsidR="00160A29" w:rsidRPr="00160A29">
        <w:rPr>
          <w:rFonts w:hAnsi="宋体"/>
        </w:rPr>
        <w:t>一定小于</w:t>
      </w:r>
      <w:r w:rsidR="00160A29" w:rsidRPr="00160A29">
        <w:t>F</w:t>
      </w:r>
      <w:r w:rsidR="00160A29" w:rsidRPr="00160A29">
        <w:rPr>
          <w:rFonts w:hAnsi="宋体"/>
          <w:vertAlign w:val="subscript"/>
        </w:rPr>
        <w:t>乙</w:t>
      </w:r>
      <w:r w:rsidR="00160A29" w:rsidRPr="00160A29">
        <w:t>                  B</w:t>
      </w:r>
      <w:r w:rsidR="00160A29" w:rsidRPr="00160A29">
        <w:rPr>
          <w:rFonts w:hAnsi="宋体"/>
        </w:rPr>
        <w:t>．</w:t>
      </w:r>
      <w:r w:rsidR="00160A29" w:rsidRPr="00160A29">
        <w:t>F</w:t>
      </w:r>
      <w:r w:rsidR="00160A29" w:rsidRPr="00160A29">
        <w:rPr>
          <w:rFonts w:hAnsi="宋体"/>
          <w:vertAlign w:val="subscript"/>
        </w:rPr>
        <w:t>甲</w:t>
      </w:r>
      <w:r w:rsidR="00160A29" w:rsidRPr="00160A29">
        <w:rPr>
          <w:rFonts w:hAnsi="宋体"/>
        </w:rPr>
        <w:t>可能等于</w:t>
      </w:r>
      <w:r w:rsidR="00160A29" w:rsidRPr="00160A29">
        <w:t>F</w:t>
      </w:r>
      <w:r w:rsidR="00160A29" w:rsidRPr="00160A29">
        <w:rPr>
          <w:rFonts w:hAnsi="宋体"/>
          <w:vertAlign w:val="subscript"/>
        </w:rPr>
        <w:t>乙</w:t>
      </w:r>
    </w:p>
    <w:p w:rsidR="00160A29" w:rsidRPr="00160A29" w:rsidRDefault="00160A29" w:rsidP="00160A29">
      <w:pPr>
        <w:ind w:firstLineChars="100" w:firstLine="210"/>
      </w:pPr>
      <w:r w:rsidRPr="00160A29">
        <w:t>C</w:t>
      </w:r>
      <w:r w:rsidRPr="00160A29">
        <w:rPr>
          <w:rFonts w:hAnsi="宋体"/>
        </w:rPr>
        <w:t>．</w:t>
      </w:r>
      <w:r w:rsidRPr="00160A29">
        <w:t>F</w:t>
      </w:r>
      <w:r w:rsidRPr="00160A29">
        <w:rPr>
          <w:rFonts w:hAnsi="宋体"/>
          <w:vertAlign w:val="subscript"/>
        </w:rPr>
        <w:t>甲</w:t>
      </w:r>
      <w:r w:rsidRPr="00160A29">
        <w:rPr>
          <w:rFonts w:hAnsi="宋体"/>
        </w:rPr>
        <w:t>一定大于</w:t>
      </w:r>
      <w:r w:rsidRPr="00160A29">
        <w:t>F</w:t>
      </w:r>
      <w:r w:rsidRPr="00160A29">
        <w:rPr>
          <w:rFonts w:hAnsi="宋体"/>
          <w:vertAlign w:val="subscript"/>
        </w:rPr>
        <w:t>乙</w:t>
      </w:r>
      <w:r w:rsidRPr="00160A29">
        <w:rPr>
          <w:vertAlign w:val="subscript"/>
        </w:rPr>
        <w:t> </w:t>
      </w:r>
      <w:r w:rsidRPr="00160A29">
        <w:t>                 D</w:t>
      </w:r>
      <w:r w:rsidRPr="00160A29">
        <w:rPr>
          <w:rFonts w:hAnsi="宋体"/>
        </w:rPr>
        <w:t>．</w:t>
      </w:r>
      <w:r w:rsidRPr="00160A29">
        <w:t>F</w:t>
      </w:r>
      <w:r w:rsidRPr="00160A29">
        <w:rPr>
          <w:rFonts w:hAnsi="宋体"/>
          <w:vertAlign w:val="subscript"/>
        </w:rPr>
        <w:t>甲</w:t>
      </w:r>
      <w:r w:rsidRPr="00160A29">
        <w:rPr>
          <w:rFonts w:hAnsi="宋体"/>
        </w:rPr>
        <w:t>可能大于</w:t>
      </w:r>
      <w:r w:rsidRPr="00160A29">
        <w:t>F</w:t>
      </w:r>
      <w:r w:rsidRPr="00160A29">
        <w:rPr>
          <w:rFonts w:hAnsi="宋体"/>
          <w:vertAlign w:val="subscript"/>
        </w:rPr>
        <w:t>乙</w:t>
      </w:r>
    </w:p>
    <w:p w:rsidR="00160A29" w:rsidRPr="00160A29" w:rsidRDefault="0080621C" w:rsidP="00160A29">
      <w:pPr>
        <w:rPr>
          <w:szCs w:val="21"/>
        </w:rPr>
      </w:pPr>
      <w:r>
        <w:rPr>
          <w:noProof/>
          <w:kern w:val="0"/>
          <w:szCs w:val="21"/>
        </w:rPr>
        <mc:AlternateContent>
          <mc:Choice Requires="wpg">
            <w:drawing>
              <wp:anchor distT="0" distB="0" distL="114300" distR="114300" simplePos="0" relativeHeight="251659264" behindDoc="0" locked="0" layoutInCell="1" allowOverlap="1">
                <wp:simplePos x="0" y="0"/>
                <wp:positionH relativeFrom="column">
                  <wp:posOffset>4343400</wp:posOffset>
                </wp:positionH>
                <wp:positionV relativeFrom="paragraph">
                  <wp:posOffset>434340</wp:posOffset>
                </wp:positionV>
                <wp:extent cx="1285240" cy="820420"/>
                <wp:effectExtent l="19050" t="5715" r="19685" b="2540"/>
                <wp:wrapSquare wrapText="bothSides"/>
                <wp:docPr id="6335" name="Group 4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5240" cy="820420"/>
                          <a:chOff x="0" y="0"/>
                          <a:chExt cx="2024" cy="1292"/>
                        </a:xfrm>
                      </wpg:grpSpPr>
                      <wps:wsp>
                        <wps:cNvPr id="6336" name="Text Box 4928"/>
                        <wps:cNvSpPr txBox="1">
                          <a:spLocks noChangeAspect="1" noChangeArrowheads="1"/>
                        </wps:cNvSpPr>
                        <wps:spPr bwMode="auto">
                          <a:xfrm>
                            <a:off x="702" y="864"/>
                            <a:ext cx="799"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60A29">
                              <w:pPr>
                                <w:rPr>
                                  <w:sz w:val="18"/>
                                </w:rPr>
                              </w:pPr>
                              <w:r>
                                <w:rPr>
                                  <w:rFonts w:hint="eastAsia"/>
                                  <w:sz w:val="18"/>
                                </w:rPr>
                                <w:t>图</w:t>
                              </w:r>
                              <w:r>
                                <w:rPr>
                                  <w:rFonts w:hint="eastAsia"/>
                                  <w:sz w:val="18"/>
                                </w:rPr>
                                <w:t>4</w:t>
                              </w:r>
                            </w:p>
                          </w:txbxContent>
                        </wps:txbx>
                        <wps:bodyPr rot="0" vert="horz" wrap="square" lIns="91440" tIns="45720" rIns="91440" bIns="45720" anchor="t" anchorCtr="0" upright="1">
                          <a:noAutofit/>
                        </wps:bodyPr>
                      </wps:wsp>
                      <wpg:grpSp>
                        <wpg:cNvPr id="6337" name="Group 4929"/>
                        <wpg:cNvGrpSpPr>
                          <a:grpSpLocks/>
                        </wpg:cNvGrpSpPr>
                        <wpg:grpSpPr bwMode="auto">
                          <a:xfrm>
                            <a:off x="0" y="715"/>
                            <a:ext cx="2024" cy="39"/>
                            <a:chOff x="0" y="0"/>
                            <a:chExt cx="2024" cy="39"/>
                          </a:xfrm>
                        </wpg:grpSpPr>
                        <wps:wsp>
                          <wps:cNvPr id="6338" name="Line 4930"/>
                          <wps:cNvCnPr/>
                          <wps:spPr bwMode="auto">
                            <a:xfrm>
                              <a:off x="0" y="39"/>
                              <a:ext cx="2024" cy="0"/>
                            </a:xfrm>
                            <a:prstGeom prst="line">
                              <a:avLst/>
                            </a:prstGeom>
                            <a:noFill/>
                            <a:ln w="381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339" name="Line 4931"/>
                          <wps:cNvCnPr/>
                          <wps:spPr bwMode="auto">
                            <a:xfrm>
                              <a:off x="0" y="0"/>
                              <a:ext cx="202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340" name="Rectangle 4932"/>
                        <wps:cNvSpPr>
                          <a:spLocks noChangeAspect="1" noChangeArrowheads="1"/>
                        </wps:cNvSpPr>
                        <wps:spPr bwMode="auto">
                          <a:xfrm>
                            <a:off x="207" y="0"/>
                            <a:ext cx="714" cy="7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41" name="Rectangle 4933"/>
                        <wps:cNvSpPr>
                          <a:spLocks noChangeArrowheads="1"/>
                        </wps:cNvSpPr>
                        <wps:spPr bwMode="auto">
                          <a:xfrm>
                            <a:off x="1259" y="175"/>
                            <a:ext cx="538" cy="5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42" name="Text Box 4934"/>
                        <wps:cNvSpPr txBox="1">
                          <a:spLocks noChangeArrowheads="1"/>
                        </wps:cNvSpPr>
                        <wps:spPr bwMode="auto">
                          <a:xfrm>
                            <a:off x="320" y="148"/>
                            <a:ext cx="500"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60A29">
                              <w:pPr>
                                <w:rPr>
                                  <w:sz w:val="18"/>
                                  <w:szCs w:val="18"/>
                                </w:rPr>
                              </w:pPr>
                              <w:r>
                                <w:rPr>
                                  <w:rFonts w:hint="eastAsia"/>
                                  <w:sz w:val="18"/>
                                  <w:szCs w:val="18"/>
                                </w:rPr>
                                <w:t>甲</w:t>
                              </w:r>
                            </w:p>
                          </w:txbxContent>
                        </wps:txbx>
                        <wps:bodyPr rot="0" vert="horz" wrap="square" lIns="91440" tIns="45720" rIns="91440" bIns="45720" anchor="t" anchorCtr="0" upright="1">
                          <a:noAutofit/>
                        </wps:bodyPr>
                      </wps:wsp>
                      <wps:wsp>
                        <wps:cNvPr id="6343" name="Text Box 4935"/>
                        <wps:cNvSpPr txBox="1">
                          <a:spLocks noChangeArrowheads="1"/>
                        </wps:cNvSpPr>
                        <wps:spPr bwMode="auto">
                          <a:xfrm>
                            <a:off x="1294" y="232"/>
                            <a:ext cx="5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60A29">
                              <w:pPr>
                                <w:rPr>
                                  <w:sz w:val="18"/>
                                  <w:szCs w:val="18"/>
                                </w:rPr>
                              </w:pPr>
                              <w:r>
                                <w:rPr>
                                  <w:rFonts w:hint="eastAsia"/>
                                  <w:sz w:val="18"/>
                                  <w:szCs w:val="18"/>
                                </w:rPr>
                                <w:t>乙</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27" o:spid="_x0000_s1453" style="position:absolute;left:0;text-align:left;margin-left:342pt;margin-top:34.2pt;width:101.2pt;height:64.6pt;z-index:251659264" coordsize="2024,1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">
                <v:shape id="Text Box 4928" o:spid="_x0000_s1454" type="#_x0000_t202" style="position:absolute;left:702;top:864;width:799;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rwnsQA&#10;AADdAAAADwAAAGRycy9kb3ducmV2LnhtbESPQWvCQBSE74L/YXlCb7qrtqFGVxFF8KTUtoK3R/aZ&#10;BLNvQ3Zr0n/vCoUeh5n5hlmsOluJOzW+dKxhPFIgiDNnSs41fH3uhu8gfEA2WDkmDb/kYbXs9xaY&#10;GtfyB91PIRcRwj5FDUUIdSqlzwqy6EeuJo7e1TUWQ5RNLk2DbYTbSk6USqTFkuNCgTVtCspupx+r&#10;4ftwvZxf1THf2re6dZ2SbGdS65dBt56DCNSF//Bfe280JNNpAs838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8J7EAAAA3QAAAA8AAAAAAAAAAAAAAAAAmAIAAGRycy9k&#10;b3ducmV2LnhtbFBLBQYAAAAABAAEAPUAAACJAwAAAAA=&#10;" filled="f" stroked="f">
                  <o:lock v:ext="edit" aspectratio="t"/>
                  <v:textbox>
                    <w:txbxContent>
                      <w:p w:rsidR="00CB2BC3" w:rsidRDefault="00CB2BC3" w:rsidP="00160A29">
                        <w:pPr>
                          <w:rPr>
                            <w:sz w:val="18"/>
                          </w:rPr>
                        </w:pPr>
                        <w:r>
                          <w:rPr>
                            <w:rFonts w:hint="eastAsia"/>
                            <w:sz w:val="18"/>
                          </w:rPr>
                          <w:t>图</w:t>
                        </w:r>
                        <w:r>
                          <w:rPr>
                            <w:rFonts w:hint="eastAsia"/>
                            <w:sz w:val="18"/>
                          </w:rPr>
                          <w:t>4</w:t>
                        </w:r>
                      </w:p>
                    </w:txbxContent>
                  </v:textbox>
                </v:shape>
                <v:group id="Group 4929" o:spid="_x0000_s1455" style="position:absolute;top:715;width:2024;height:39" coordsize="202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zVbTcYAAADdAAAADwAAAGRycy9kb3ducmV2LnhtbESPT2vCQBTE7wW/w/IE&#10;b3UTQ1Wiq4jU0oMU/APi7ZF9JsHs25DdJvHbdwWhx2FmfsMs172pREuNKy0riMcRCOLM6pJzBefT&#10;7n0OwnlkjZVlUvAgB+vV4G2JqbYdH6g9+lwECLsUFRTe16mULivIoBvbmjh4N9sY9EE2udQNdgFu&#10;KjmJoqk0WHJYKLCmbUHZ/fhrFHx12G2S+LPd32/bx/X08XPZx6TUaNhvFiA89f4//Gp/awXTJJnB&#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NVtNxgAAAN0A&#10;AAAPAAAAAAAAAAAAAAAAAKoCAABkcnMvZG93bnJldi54bWxQSwUGAAAAAAQABAD6AAAAnQMAAAAA&#10;">
                  <v:line id="Line 4930" o:spid="_x0000_s1456" style="position:absolute;visibility:visible;mso-wrap-style:square" from="0,39" to="202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vRUsQAAADdAAAADwAAAGRycy9kb3ducmV2LnhtbERPPW/CMBDdK/EfrEPq1jgUCVVpDKIU&#10;ojKWZuh4iq+JIT6H2EDSX18PSB2f3ne+GmwrrtR741jBLElBEFdOG64VlF+7pxcQPiBrbB2TgpE8&#10;rJaThxwz7W78SddDqEUMYZ+hgiaELpPSVw1Z9InriCP343qLIcK+lrrHWwy3rXxO04W0aDg2NNjR&#10;pqHqdLhYBaHejPvybXc8Fevye3s276b4PSr1OB3WryACDeFffHd/aAWL+TzOjW/iE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S9FSxAAAAN0AAAAPAAAAAAAAAAAA&#10;AAAAAKECAABkcnMvZG93bnJldi54bWxQSwUGAAAAAAQABAD5AAAAkgMAAAAA&#10;" strokeweight="3pt">
                    <v:stroke r:id="rId67" o:title="" filltype="pattern"/>
                  </v:line>
                  <v:line id="Line 4931" o:spid="_x0000_s1457" style="position:absolute;visibility:visible;mso-wrap-style:square" from="0,0" to="2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BV5cYAAADdAAAADwAAAGRycy9kb3ducmV2LnhtbESP0WoCMRRE3wv9h3ALfatZFaSuZhdp&#10;FSo+FG0/4Lq5blY3N0sSdduvN4WCj8PMnGHmZW9bcSEfGscKhoMMBHHldMO1gu+v1csriBCRNbaO&#10;ScEPBSiLx4c55tpdeUuXXaxFgnDIUYGJsculDJUhi2HgOuLkHZy3GJP0tdQerwluWznKsom02HBa&#10;MNjRm6HqtDtbBWu/35yGv7WRe177Zfv5Pg32qNTzU7+YgYjUx3v4v/2hFUzG4yn8vU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gVeXGAAAA3QAAAA8AAAAAAAAA&#10;AAAAAAAAoQIAAGRycy9kb3ducmV2LnhtbFBLBQYAAAAABAAEAPkAAACUAwAAAAA=&#10;" strokeweight="1pt"/>
                </v:group>
                <v:rect id="Rectangle 4932" o:spid="_x0000_s1458" style="position:absolute;left:207;width:714;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oRcIA&#10;AADdAAAADwAAAGRycy9kb3ducmV2LnhtbERPz2vCMBS+D/wfwhO8zVTdZFSjVFHwJMwNtt0ezTMp&#10;Ni+libb+98tB8Pjx/V6ue1eLG7Wh8qxgMs5AEJdeV2wUfH/tXz9AhIissfZMCu4UYL0avCwx177j&#10;T7qdohEphEOOCmyMTS5lKC05DGPfECfu7FuHMcHWSN1il8JdLadZNpcOK04NFhvaWiovp6tTsGv+&#10;jsW7CbL4ifb34jfd3h6NUqNhXyxAROrjU/xwH7SC+ewt7U9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7ahFwgAAAN0AAAAPAAAAAAAAAAAAAAAAAJgCAABkcnMvZG93&#10;bnJldi54bWxQSwUGAAAAAAQABAD1AAAAhwMAAAAA&#10;" filled="f">
                  <o:lock v:ext="edit" aspectratio="t"/>
                </v:rect>
                <v:rect id="Rectangle 4933" o:spid="_x0000_s1459" style="position:absolute;left:1259;top:175;width:538;height: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N3sUA&#10;AADdAAAADwAAAGRycy9kb3ducmV2LnhtbESPQWsCMRSE70L/Q3gFb5q1tiJbo2yLgiehWqi9PTav&#10;yeLmZdlEd/33jSB4HGbmG2ax6l0tLtSGyrOCyTgDQVx6XbFR8H3YjOYgQkTWWHsmBVcKsFo+DRaY&#10;a9/xF1320YgE4ZCjAhtjk0sZSksOw9g3xMn7863DmGRrpG6xS3BXy5csm0mHFacFiw19WipP+7NT&#10;sG5+d8WbCbL4ifZ48h/dxu6MUsPnvngHEamPj/C9vdUKZtPX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oQ3exQAAAN0AAAAPAAAAAAAAAAAAAAAAAJgCAABkcnMv&#10;ZG93bnJldi54bWxQSwUGAAAAAAQABAD1AAAAigMAAAAA&#10;" filled="f"/>
                <v:shape id="Text Box 4934" o:spid="_x0000_s1460" type="#_x0000_t202" style="position:absolute;left:320;top:148;width:500;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eF4MUA&#10;AADdAAAADwAAAGRycy9kb3ducmV2LnhtbESPQWvCQBSE74L/YXmF3nS31kpNsxFpKXiqGKvg7ZF9&#10;JqHZtyG7NfHfd4WCx2FmvmHS1WAbcaHO1441PE0VCOLCmZpLDd/7z8krCB+QDTaOScOVPKyy8SjF&#10;xLied3TJQykihH2CGqoQ2kRKX1Rk0U9dSxy9s+sshii7UpoO+wi3jZwptZAWa44LFbb0XlHxk/9a&#10;DYev8+k4V9vyw760vRuUZLuUWj8+DOs3EIGGcA//tzdGw+J5Po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94XgxQAAAN0AAAAPAAAAAAAAAAAAAAAAAJgCAABkcnMv&#10;ZG93bnJldi54bWxQSwUGAAAAAAQABAD1AAAAigMAAAAA&#10;" filled="f" stroked="f">
                  <v:textbox>
                    <w:txbxContent>
                      <w:p w:rsidR="00CB2BC3" w:rsidRDefault="00CB2BC3" w:rsidP="00160A29">
                        <w:pPr>
                          <w:rPr>
                            <w:sz w:val="18"/>
                            <w:szCs w:val="18"/>
                          </w:rPr>
                        </w:pPr>
                        <w:r>
                          <w:rPr>
                            <w:rFonts w:hint="eastAsia"/>
                            <w:sz w:val="18"/>
                            <w:szCs w:val="18"/>
                          </w:rPr>
                          <w:t>甲</w:t>
                        </w:r>
                      </w:p>
                    </w:txbxContent>
                  </v:textbox>
                </v:shape>
                <v:shape id="Text Box 4935" o:spid="_x0000_s1461" type="#_x0000_t202" style="position:absolute;left:1294;top:232;width:5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sge8UA&#10;AADdAAAADwAAAGRycy9kb3ducmV2LnhtbESPW4vCMBSE3xf8D+EIvq2JV9xqFFGEfXLxsgv7dmiO&#10;bbE5KU203X9vFgQfh5n5hlmsWluKO9W+cKxh0FcgiFNnCs40nE+79xkIH5ANlo5Jwx95WC07bwtM&#10;jGv4QPdjyESEsE9QQx5ClUjp05ws+r6riKN3cbXFEGWdSVNjE+G2lEOlptJiwXEhx4o2OaXX481q&#10;+N5ffn/G6ivb2knVuFZJth9S6163Xc9BBGrDK/xsfxoN09F4BP9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uyB7xQAAAN0AAAAPAAAAAAAAAAAAAAAAAJgCAABkcnMv&#10;ZG93bnJldi54bWxQSwUGAAAAAAQABAD1AAAAigMAAAAA&#10;" filled="f" stroked="f">
                  <v:textbox>
                    <w:txbxContent>
                      <w:p w:rsidR="00CB2BC3" w:rsidRDefault="00CB2BC3" w:rsidP="00160A29">
                        <w:pPr>
                          <w:rPr>
                            <w:sz w:val="18"/>
                            <w:szCs w:val="18"/>
                          </w:rPr>
                        </w:pPr>
                        <w:r>
                          <w:rPr>
                            <w:rFonts w:hint="eastAsia"/>
                            <w:sz w:val="18"/>
                            <w:szCs w:val="18"/>
                          </w:rPr>
                          <w:t>乙</w:t>
                        </w:r>
                      </w:p>
                    </w:txbxContent>
                  </v:textbox>
                </v:shape>
                <w10:wrap type="square"/>
              </v:group>
            </w:pict>
          </mc:Fallback>
        </mc:AlternateContent>
      </w:r>
      <w:r w:rsidR="00160A29" w:rsidRPr="00160A29">
        <w:t>4</w:t>
      </w:r>
      <w:r w:rsidR="00160A29" w:rsidRPr="00160A29">
        <w:rPr>
          <w:rFonts w:hAnsi="宋体"/>
        </w:rPr>
        <w:t>．</w:t>
      </w:r>
      <w:r w:rsidR="00160A29" w:rsidRPr="00160A29">
        <w:rPr>
          <w:rFonts w:hAnsi="宋体"/>
          <w:szCs w:val="21"/>
        </w:rPr>
        <w:t>如图</w:t>
      </w:r>
      <w:r w:rsidR="00160A29" w:rsidRPr="00160A29">
        <w:rPr>
          <w:szCs w:val="21"/>
        </w:rPr>
        <w:t>4</w:t>
      </w:r>
      <w:r w:rsidR="00160A29" w:rsidRPr="00160A29">
        <w:rPr>
          <w:rFonts w:hAnsi="宋体"/>
          <w:szCs w:val="21"/>
        </w:rPr>
        <w:t>所示，甲、乙两个正方体放在水平桌面上，甲、乙对桌面的压强相等。若将甲、</w:t>
      </w:r>
      <w:proofErr w:type="gramStart"/>
      <w:r w:rsidR="00160A29" w:rsidRPr="00160A29">
        <w:rPr>
          <w:rFonts w:hAnsi="宋体"/>
          <w:szCs w:val="21"/>
        </w:rPr>
        <w:t>乙沿竖直</w:t>
      </w:r>
      <w:proofErr w:type="gramEnd"/>
      <w:r w:rsidR="00160A29" w:rsidRPr="00160A29">
        <w:rPr>
          <w:rFonts w:hAnsi="宋体"/>
          <w:szCs w:val="21"/>
        </w:rPr>
        <w:t>方向按相同的比例切去</w:t>
      </w:r>
      <w:r w:rsidR="00160A29">
        <w:rPr>
          <w:rFonts w:hint="eastAsia"/>
        </w:rPr>
        <w:t>1/n</w:t>
      </w:r>
      <w:r w:rsidR="00160A29" w:rsidRPr="00160A29">
        <w:rPr>
          <w:rFonts w:hAnsi="宋体"/>
          <w:szCs w:val="21"/>
        </w:rPr>
        <w:t>，</w:t>
      </w:r>
      <w:proofErr w:type="gramStart"/>
      <w:r w:rsidR="00160A29" w:rsidRPr="00160A29">
        <w:rPr>
          <w:rFonts w:hAnsi="宋体"/>
          <w:szCs w:val="21"/>
        </w:rPr>
        <w:t>并叠于</w:t>
      </w:r>
      <w:proofErr w:type="gramEnd"/>
      <w:r w:rsidR="00160A29" w:rsidRPr="00160A29">
        <w:rPr>
          <w:rFonts w:hAnsi="宋体"/>
          <w:szCs w:val="21"/>
        </w:rPr>
        <w:t>对方上方。则甲、乙对桌面压力的变化量</w:t>
      </w:r>
      <w:r w:rsidR="00160A29" w:rsidRPr="00160A29">
        <w:rPr>
          <w:position w:val="-12"/>
        </w:rPr>
        <w:object w:dxaOrig="480" w:dyaOrig="360">
          <v:shape id="_x0000_i1032" type="#_x0000_t75" style="width:24pt;height:18pt" o:ole="">
            <v:imagedata r:id="rId93" o:title=""/>
          </v:shape>
          <o:OLEObject Type="Embed" ProgID="Equation.3" ShapeID="_x0000_i1032" DrawAspect="Content" ObjectID="_1548672320" r:id="rId94"/>
        </w:object>
      </w:r>
      <w:r w:rsidR="00160A29" w:rsidRPr="00160A29">
        <w:rPr>
          <w:rFonts w:hAnsi="宋体"/>
          <w:szCs w:val="21"/>
        </w:rPr>
        <w:t>、</w:t>
      </w:r>
      <w:r w:rsidR="00160A29" w:rsidRPr="00160A29">
        <w:rPr>
          <w:position w:val="-12"/>
        </w:rPr>
        <w:object w:dxaOrig="480" w:dyaOrig="360">
          <v:shape id="_x0000_i1033" type="#_x0000_t75" style="width:24pt;height:18pt" o:ole="">
            <v:imagedata r:id="rId95" o:title=""/>
          </v:shape>
          <o:OLEObject Type="Embed" ProgID="Equation.3" ShapeID="_x0000_i1033" DrawAspect="Content" ObjectID="_1548672321" r:id="rId96"/>
        </w:object>
      </w:r>
      <w:r w:rsidR="00160A29" w:rsidRPr="00160A29">
        <w:rPr>
          <w:rFonts w:hAnsi="宋体"/>
          <w:szCs w:val="21"/>
        </w:rPr>
        <w:t>及叠放后甲、乙对桌面的压强</w:t>
      </w:r>
      <w:r w:rsidR="00160A29" w:rsidRPr="00160A29">
        <w:rPr>
          <w:position w:val="-12"/>
        </w:rPr>
        <w:object w:dxaOrig="480" w:dyaOrig="360">
          <v:shape id="_x0000_i1034" type="#_x0000_t75" style="width:24pt;height:18pt" o:ole="">
            <v:imagedata r:id="rId97" o:title=""/>
          </v:shape>
          <o:OLEObject Type="Embed" ProgID="Equation.3" ShapeID="_x0000_i1034" DrawAspect="Content" ObjectID="_1548672322" r:id="rId98"/>
        </w:object>
      </w:r>
      <w:r w:rsidR="00160A29" w:rsidRPr="00160A29">
        <w:rPr>
          <w:rFonts w:hAnsi="宋体"/>
          <w:szCs w:val="21"/>
        </w:rPr>
        <w:t>、</w:t>
      </w:r>
      <w:r w:rsidR="00160A29" w:rsidRPr="00160A29">
        <w:rPr>
          <w:position w:val="-12"/>
        </w:rPr>
        <w:object w:dxaOrig="499" w:dyaOrig="360">
          <v:shape id="_x0000_i1035" type="#_x0000_t75" style="width:24.75pt;height:18pt" o:ole="">
            <v:imagedata r:id="rId99" o:title=""/>
          </v:shape>
          <o:OLEObject Type="Embed" ProgID="Equation.3" ShapeID="_x0000_i1035" DrawAspect="Content" ObjectID="_1548672323" r:id="rId100"/>
        </w:object>
      </w:r>
      <w:r w:rsidR="00160A29" w:rsidRPr="00160A29">
        <w:rPr>
          <w:rFonts w:hAnsi="宋体"/>
          <w:szCs w:val="21"/>
        </w:rPr>
        <w:t>之间的大小关系，下列说法正确的是（</w:t>
      </w:r>
      <w:r w:rsidR="00160A29" w:rsidRPr="00160A29">
        <w:rPr>
          <w:szCs w:val="21"/>
        </w:rPr>
        <w:t xml:space="preserve">      </w:t>
      </w:r>
      <w:r w:rsidR="00160A29" w:rsidRPr="00160A29">
        <w:rPr>
          <w:rFonts w:hAnsi="宋体"/>
          <w:szCs w:val="21"/>
        </w:rPr>
        <w:t>）</w:t>
      </w:r>
    </w:p>
    <w:p w:rsidR="00160A29" w:rsidRPr="00160A29" w:rsidRDefault="00160A29" w:rsidP="00160A29">
      <w:pPr>
        <w:ind w:firstLineChars="100" w:firstLine="210"/>
        <w:rPr>
          <w:szCs w:val="21"/>
          <w:vertAlign w:val="subscript"/>
        </w:rPr>
      </w:pPr>
      <w:r w:rsidRPr="00160A29">
        <w:rPr>
          <w:szCs w:val="21"/>
        </w:rPr>
        <w:t xml:space="preserve">A  </w:t>
      </w:r>
      <w:r w:rsidRPr="00160A29">
        <w:rPr>
          <w:position w:val="-12"/>
        </w:rPr>
        <w:object w:dxaOrig="480" w:dyaOrig="360">
          <v:shape id="_x0000_i1036" type="#_x0000_t75" style="width:24pt;height:18pt" o:ole="">
            <v:imagedata r:id="rId101" o:title=""/>
          </v:shape>
          <o:OLEObject Type="Embed" ProgID="Equation.3" ShapeID="_x0000_i1036" DrawAspect="Content" ObjectID="_1548672324" r:id="rId102"/>
        </w:object>
      </w:r>
      <w:r w:rsidRPr="00160A29">
        <w:rPr>
          <w:position w:val="-4"/>
        </w:rPr>
        <w:object w:dxaOrig="200" w:dyaOrig="200">
          <v:shape id="_x0000_i1037" type="#_x0000_t75" style="width:9.75pt;height:9.75pt" o:ole="">
            <v:imagedata r:id="rId103" o:title=""/>
          </v:shape>
          <o:OLEObject Type="Embed" ProgID="Equation.3" ShapeID="_x0000_i1037" DrawAspect="Content" ObjectID="_1548672325" r:id="rId104"/>
        </w:object>
      </w:r>
      <w:r w:rsidRPr="00160A29">
        <w:rPr>
          <w:position w:val="-12"/>
        </w:rPr>
        <w:object w:dxaOrig="480" w:dyaOrig="360">
          <v:shape id="_x0000_i1038" type="#_x0000_t75" style="width:24pt;height:18pt" o:ole="">
            <v:imagedata r:id="rId105" o:title=""/>
          </v:shape>
          <o:OLEObject Type="Embed" ProgID="Equation.3" ShapeID="_x0000_i1038" DrawAspect="Content" ObjectID="_1548672326" r:id="rId106"/>
        </w:object>
      </w:r>
      <w:r w:rsidRPr="00160A29">
        <w:rPr>
          <w:rFonts w:hAnsi="宋体"/>
          <w:szCs w:val="21"/>
        </w:rPr>
        <w:t>，</w:t>
      </w:r>
      <w:r w:rsidRPr="00160A29">
        <w:rPr>
          <w:position w:val="-12"/>
        </w:rPr>
        <w:object w:dxaOrig="480" w:dyaOrig="360">
          <v:shape id="_x0000_i1039" type="#_x0000_t75" style="width:24pt;height:18pt" o:ole="">
            <v:imagedata r:id="rId97" o:title=""/>
          </v:shape>
          <o:OLEObject Type="Embed" ProgID="Equation.3" ShapeID="_x0000_i1039" DrawAspect="Content" ObjectID="_1548672327" r:id="rId107"/>
        </w:object>
      </w:r>
      <w:r w:rsidRPr="00160A29">
        <w:rPr>
          <w:position w:val="-2"/>
        </w:rPr>
        <w:object w:dxaOrig="200" w:dyaOrig="160">
          <v:shape id="_x0000_i1040" type="#_x0000_t75" style="width:9.75pt;height:8.25pt" o:ole="">
            <v:imagedata r:id="rId108" o:title=""/>
          </v:shape>
          <o:OLEObject Type="Embed" ProgID="Equation.3" ShapeID="_x0000_i1040" DrawAspect="Content" ObjectID="_1548672328" r:id="rId109"/>
        </w:object>
      </w:r>
      <w:r w:rsidRPr="00160A29">
        <w:rPr>
          <w:position w:val="-12"/>
        </w:rPr>
        <w:object w:dxaOrig="499" w:dyaOrig="360">
          <v:shape id="_x0000_i1041" type="#_x0000_t75" style="width:24.75pt;height:18pt" o:ole="">
            <v:imagedata r:id="rId110" o:title=""/>
          </v:shape>
          <o:OLEObject Type="Embed" ProgID="Equation.3" ShapeID="_x0000_i1041" DrawAspect="Content" ObjectID="_1548672329" r:id="rId111"/>
        </w:object>
      </w:r>
      <w:r w:rsidRPr="00160A29">
        <w:t xml:space="preserve"> </w:t>
      </w:r>
      <w:r>
        <w:rPr>
          <w:rFonts w:hint="eastAsia"/>
        </w:rPr>
        <w:t xml:space="preserve">  </w:t>
      </w:r>
      <w:r w:rsidRPr="00160A29">
        <w:t xml:space="preserve"> </w:t>
      </w:r>
      <w:r w:rsidRPr="00160A29">
        <w:rPr>
          <w:szCs w:val="21"/>
        </w:rPr>
        <w:t xml:space="preserve">B  </w:t>
      </w:r>
      <w:r w:rsidRPr="00160A29">
        <w:rPr>
          <w:position w:val="-12"/>
        </w:rPr>
        <w:object w:dxaOrig="480" w:dyaOrig="360">
          <v:shape id="_x0000_i1042" type="#_x0000_t75" style="width:24pt;height:18pt" o:ole="">
            <v:imagedata r:id="rId93" o:title=""/>
          </v:shape>
          <o:OLEObject Type="Embed" ProgID="Equation.3" ShapeID="_x0000_i1042" DrawAspect="Content" ObjectID="_1548672330" r:id="rId112"/>
        </w:object>
      </w:r>
      <w:r w:rsidRPr="00160A29">
        <w:rPr>
          <w:position w:val="-4"/>
        </w:rPr>
        <w:object w:dxaOrig="200" w:dyaOrig="200">
          <v:shape id="_x0000_i1043" type="#_x0000_t75" style="width:9.75pt;height:9.75pt" o:ole="">
            <v:imagedata r:id="rId113" o:title=""/>
          </v:shape>
          <o:OLEObject Type="Embed" ProgID="Equation.3" ShapeID="_x0000_i1043" DrawAspect="Content" ObjectID="_1548672331" r:id="rId114"/>
        </w:object>
      </w:r>
      <w:r w:rsidRPr="00160A29">
        <w:rPr>
          <w:position w:val="-12"/>
        </w:rPr>
        <w:object w:dxaOrig="480" w:dyaOrig="360">
          <v:shape id="_x0000_i1044" type="#_x0000_t75" style="width:24pt;height:18pt" o:ole="">
            <v:imagedata r:id="rId105" o:title=""/>
          </v:shape>
          <o:OLEObject Type="Embed" ProgID="Equation.3" ShapeID="_x0000_i1044" DrawAspect="Content" ObjectID="_1548672332" r:id="rId115"/>
        </w:object>
      </w:r>
      <w:r w:rsidRPr="00160A29">
        <w:rPr>
          <w:rFonts w:hAnsi="宋体"/>
          <w:szCs w:val="21"/>
        </w:rPr>
        <w:t>，</w:t>
      </w:r>
      <w:r w:rsidRPr="00160A29">
        <w:rPr>
          <w:position w:val="-12"/>
        </w:rPr>
        <w:object w:dxaOrig="480" w:dyaOrig="360">
          <v:shape id="_x0000_i1045" type="#_x0000_t75" style="width:24pt;height:18pt" o:ole="">
            <v:imagedata r:id="rId97" o:title=""/>
          </v:shape>
          <o:OLEObject Type="Embed" ProgID="Equation.3" ShapeID="_x0000_i1045" DrawAspect="Content" ObjectID="_1548672333" r:id="rId116"/>
        </w:object>
      </w:r>
      <w:r w:rsidRPr="00160A29">
        <w:rPr>
          <w:position w:val="-4"/>
        </w:rPr>
        <w:object w:dxaOrig="200" w:dyaOrig="200">
          <v:shape id="_x0000_i1046" type="#_x0000_t75" style="width:9.75pt;height:9.75pt" o:ole="">
            <v:imagedata r:id="rId117" o:title=""/>
          </v:shape>
          <o:OLEObject Type="Embed" ProgID="Equation.3" ShapeID="_x0000_i1046" DrawAspect="Content" ObjectID="_1548672334" r:id="rId118"/>
        </w:object>
      </w:r>
      <w:r w:rsidRPr="00160A29">
        <w:rPr>
          <w:position w:val="-12"/>
        </w:rPr>
        <w:object w:dxaOrig="499" w:dyaOrig="360">
          <v:shape id="_x0000_i1047" type="#_x0000_t75" style="width:24.75pt;height:18pt" o:ole="">
            <v:imagedata r:id="rId110" o:title=""/>
          </v:shape>
          <o:OLEObject Type="Embed" ProgID="Equation.3" ShapeID="_x0000_i1047" DrawAspect="Content" ObjectID="_1548672335" r:id="rId119"/>
        </w:object>
      </w:r>
    </w:p>
    <w:p w:rsidR="00160A29" w:rsidRPr="00160A29" w:rsidRDefault="00160A29" w:rsidP="00160A29">
      <w:pPr>
        <w:ind w:firstLineChars="100" w:firstLine="210"/>
        <w:rPr>
          <w:szCs w:val="21"/>
          <w:vertAlign w:val="subscript"/>
        </w:rPr>
      </w:pPr>
      <w:r w:rsidRPr="00160A29">
        <w:rPr>
          <w:szCs w:val="21"/>
        </w:rPr>
        <w:t xml:space="preserve">C  </w:t>
      </w:r>
      <w:r w:rsidRPr="00160A29">
        <w:rPr>
          <w:position w:val="-12"/>
        </w:rPr>
        <w:object w:dxaOrig="480" w:dyaOrig="360">
          <v:shape id="_x0000_i1048" type="#_x0000_t75" style="width:24pt;height:18pt" o:ole="">
            <v:imagedata r:id="rId93" o:title=""/>
          </v:shape>
          <o:OLEObject Type="Embed" ProgID="Equation.3" ShapeID="_x0000_i1048" DrawAspect="Content" ObjectID="_1548672336" r:id="rId120"/>
        </w:object>
      </w:r>
      <w:r w:rsidRPr="00160A29">
        <w:rPr>
          <w:position w:val="-2"/>
        </w:rPr>
        <w:object w:dxaOrig="200" w:dyaOrig="160">
          <v:shape id="_x0000_i1049" type="#_x0000_t75" style="width:9.75pt;height:8.25pt" o:ole="">
            <v:imagedata r:id="rId121" o:title=""/>
          </v:shape>
          <o:OLEObject Type="Embed" ProgID="Equation.3" ShapeID="_x0000_i1049" DrawAspect="Content" ObjectID="_1548672337" r:id="rId122"/>
        </w:object>
      </w:r>
      <w:r w:rsidRPr="00160A29">
        <w:rPr>
          <w:position w:val="-12"/>
        </w:rPr>
        <w:object w:dxaOrig="480" w:dyaOrig="360">
          <v:shape id="_x0000_i1050" type="#_x0000_t75" style="width:24pt;height:18pt" o:ole="">
            <v:imagedata r:id="rId105" o:title=""/>
          </v:shape>
          <o:OLEObject Type="Embed" ProgID="Equation.3" ShapeID="_x0000_i1050" DrawAspect="Content" ObjectID="_1548672338" r:id="rId123"/>
        </w:object>
      </w:r>
      <w:r w:rsidRPr="00160A29">
        <w:rPr>
          <w:rFonts w:hAnsi="宋体"/>
          <w:szCs w:val="21"/>
        </w:rPr>
        <w:t>，</w:t>
      </w:r>
      <w:r w:rsidRPr="00160A29">
        <w:rPr>
          <w:position w:val="-12"/>
        </w:rPr>
        <w:object w:dxaOrig="480" w:dyaOrig="360">
          <v:shape id="_x0000_i1051" type="#_x0000_t75" style="width:24pt;height:18pt" o:ole="">
            <v:imagedata r:id="rId97" o:title=""/>
          </v:shape>
          <o:OLEObject Type="Embed" ProgID="Equation.3" ShapeID="_x0000_i1051" DrawAspect="Content" ObjectID="_1548672339" r:id="rId124"/>
        </w:object>
      </w:r>
      <w:r w:rsidRPr="00160A29">
        <w:rPr>
          <w:position w:val="-4"/>
        </w:rPr>
        <w:object w:dxaOrig="200" w:dyaOrig="200">
          <v:shape id="_x0000_i1052" type="#_x0000_t75" style="width:9.75pt;height:9.75pt" o:ole="">
            <v:imagedata r:id="rId125" o:title=""/>
          </v:shape>
          <o:OLEObject Type="Embed" ProgID="Equation.3" ShapeID="_x0000_i1052" DrawAspect="Content" ObjectID="_1548672340" r:id="rId126"/>
        </w:object>
      </w:r>
      <w:r w:rsidRPr="00160A29">
        <w:rPr>
          <w:position w:val="-12"/>
        </w:rPr>
        <w:object w:dxaOrig="499" w:dyaOrig="360">
          <v:shape id="_x0000_i1053" type="#_x0000_t75" style="width:24.75pt;height:18pt" o:ole="">
            <v:imagedata r:id="rId110" o:title=""/>
          </v:shape>
          <o:OLEObject Type="Embed" ProgID="Equation.3" ShapeID="_x0000_i1053" DrawAspect="Content" ObjectID="_1548672341" r:id="rId127"/>
        </w:object>
      </w:r>
      <w:r w:rsidRPr="00160A29">
        <w:t xml:space="preserve">  </w:t>
      </w:r>
      <w:r>
        <w:rPr>
          <w:rFonts w:hint="eastAsia"/>
        </w:rPr>
        <w:t xml:space="preserve">  </w:t>
      </w:r>
      <w:r w:rsidRPr="00160A29">
        <w:rPr>
          <w:szCs w:val="21"/>
        </w:rPr>
        <w:t xml:space="preserve">D  </w:t>
      </w:r>
      <w:r w:rsidRPr="00160A29">
        <w:rPr>
          <w:position w:val="-12"/>
        </w:rPr>
        <w:object w:dxaOrig="480" w:dyaOrig="360">
          <v:shape id="_x0000_i1054" type="#_x0000_t75" style="width:24pt;height:18pt" o:ole="">
            <v:imagedata r:id="rId93" o:title=""/>
          </v:shape>
          <o:OLEObject Type="Embed" ProgID="Equation.3" ShapeID="_x0000_i1054" DrawAspect="Content" ObjectID="_1548672342" r:id="rId128"/>
        </w:object>
      </w:r>
      <w:r w:rsidRPr="00160A29">
        <w:rPr>
          <w:position w:val="-2"/>
        </w:rPr>
        <w:object w:dxaOrig="200" w:dyaOrig="160">
          <v:shape id="_x0000_i1055" type="#_x0000_t75" style="width:9.75pt;height:8.25pt" o:ole="">
            <v:imagedata r:id="rId121" o:title=""/>
          </v:shape>
          <o:OLEObject Type="Embed" ProgID="Equation.3" ShapeID="_x0000_i1055" DrawAspect="Content" ObjectID="_1548672343" r:id="rId129"/>
        </w:object>
      </w:r>
      <w:r w:rsidRPr="00160A29">
        <w:rPr>
          <w:position w:val="-12"/>
        </w:rPr>
        <w:object w:dxaOrig="480" w:dyaOrig="360">
          <v:shape id="_x0000_i1056" type="#_x0000_t75" style="width:24pt;height:18pt" o:ole="">
            <v:imagedata r:id="rId105" o:title=""/>
          </v:shape>
          <o:OLEObject Type="Embed" ProgID="Equation.3" ShapeID="_x0000_i1056" DrawAspect="Content" ObjectID="_1548672344" r:id="rId130"/>
        </w:object>
      </w:r>
      <w:r w:rsidRPr="00160A29">
        <w:rPr>
          <w:rFonts w:hAnsi="宋体"/>
          <w:szCs w:val="21"/>
        </w:rPr>
        <w:t>，</w:t>
      </w:r>
      <w:r w:rsidRPr="00160A29">
        <w:rPr>
          <w:position w:val="-12"/>
        </w:rPr>
        <w:object w:dxaOrig="480" w:dyaOrig="360">
          <v:shape id="_x0000_i1057" type="#_x0000_t75" style="width:24pt;height:18pt" o:ole="">
            <v:imagedata r:id="rId97" o:title=""/>
          </v:shape>
          <o:OLEObject Type="Embed" ProgID="Equation.3" ShapeID="_x0000_i1057" DrawAspect="Content" ObjectID="_1548672345" r:id="rId131"/>
        </w:object>
      </w:r>
      <w:r w:rsidRPr="00160A29">
        <w:rPr>
          <w:position w:val="-4"/>
        </w:rPr>
        <w:object w:dxaOrig="200" w:dyaOrig="200">
          <v:shape id="_x0000_i1058" type="#_x0000_t75" style="width:9.75pt;height:9.75pt" o:ole="">
            <v:imagedata r:id="rId132" o:title=""/>
          </v:shape>
          <o:OLEObject Type="Embed" ProgID="Equation.3" ShapeID="_x0000_i1058" DrawAspect="Content" ObjectID="_1548672346" r:id="rId133"/>
        </w:object>
      </w:r>
      <w:r w:rsidRPr="00160A29">
        <w:rPr>
          <w:position w:val="-12"/>
        </w:rPr>
        <w:object w:dxaOrig="499" w:dyaOrig="360">
          <v:shape id="_x0000_i1059" type="#_x0000_t75" style="width:24.75pt;height:18pt" o:ole="">
            <v:imagedata r:id="rId110" o:title=""/>
          </v:shape>
          <o:OLEObject Type="Embed" ProgID="Equation.3" ShapeID="_x0000_i1059" DrawAspect="Content" ObjectID="_1548672347" r:id="rId134"/>
        </w:object>
      </w:r>
    </w:p>
    <w:p w:rsidR="00160A29" w:rsidRPr="00160A29" w:rsidRDefault="005F7910" w:rsidP="00160A29">
      <w:pPr>
        <w:rPr>
          <w:szCs w:val="21"/>
        </w:rPr>
      </w:pPr>
      <w:r>
        <w:rPr>
          <w:noProof/>
        </w:rPr>
        <w:drawing>
          <wp:anchor distT="0" distB="0" distL="114300" distR="114300" simplePos="0" relativeHeight="251662336" behindDoc="0" locked="0" layoutInCell="1" allowOverlap="1">
            <wp:simplePos x="0" y="0"/>
            <wp:positionH relativeFrom="column">
              <wp:posOffset>4206875</wp:posOffset>
            </wp:positionH>
            <wp:positionV relativeFrom="paragraph">
              <wp:posOffset>542290</wp:posOffset>
            </wp:positionV>
            <wp:extent cx="1343025" cy="790575"/>
            <wp:effectExtent l="19050" t="0" r="9525" b="0"/>
            <wp:wrapSquare wrapText="bothSides"/>
            <wp:docPr id="4938" name="图片 4938" descr="C:\Users\胡海霞\AppData\Roaming\Tencent\Users\343180779\QQ\WinTemp\RichOle\]E406UXM({HHEQETLCBFCK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8" descr="C:\Users\胡海霞\AppData\Roaming\Tencent\Users\343180779\QQ\WinTemp\RichOle\]E406UXM({HHEQETLCBFCK5.png"/>
                    <pic:cNvPicPr>
                      <a:picLocks noChangeAspect="1" noChangeArrowheads="1"/>
                    </pic:cNvPicPr>
                  </pic:nvPicPr>
                  <pic:blipFill>
                    <a:blip r:embed="rId135" r:link="rId136"/>
                    <a:srcRect/>
                    <a:stretch>
                      <a:fillRect/>
                    </a:stretch>
                  </pic:blipFill>
                  <pic:spPr bwMode="auto">
                    <a:xfrm>
                      <a:off x="0" y="0"/>
                      <a:ext cx="1343025" cy="790575"/>
                    </a:xfrm>
                    <a:prstGeom prst="rect">
                      <a:avLst/>
                    </a:prstGeom>
                    <a:noFill/>
                    <a:ln w="9525">
                      <a:noFill/>
                      <a:miter lim="800000"/>
                      <a:headEnd/>
                      <a:tailEnd/>
                    </a:ln>
                  </pic:spPr>
                </pic:pic>
              </a:graphicData>
            </a:graphic>
          </wp:anchor>
        </w:drawing>
      </w:r>
      <w:r w:rsidR="00160A29" w:rsidRPr="00160A29">
        <w:t>5</w:t>
      </w:r>
      <w:r w:rsidR="00160A29" w:rsidRPr="00160A29">
        <w:rPr>
          <w:rFonts w:hAnsi="宋体"/>
        </w:rPr>
        <w:t>．</w:t>
      </w:r>
      <w:r w:rsidR="00160A29" w:rsidRPr="00160A29">
        <w:rPr>
          <w:rFonts w:hAnsi="宋体"/>
          <w:szCs w:val="21"/>
        </w:rPr>
        <w:t>如图</w:t>
      </w:r>
      <w:r w:rsidR="00160A29" w:rsidRPr="00160A29">
        <w:rPr>
          <w:szCs w:val="21"/>
        </w:rPr>
        <w:t>5</w:t>
      </w:r>
      <w:r w:rsidR="00160A29" w:rsidRPr="00160A29">
        <w:rPr>
          <w:rFonts w:hAnsi="宋体"/>
          <w:szCs w:val="21"/>
        </w:rPr>
        <w:t>所示的甲、乙两实心均匀正方体分别放置在水平地面上，它们对地面的压强相等。现分别在两个正方体的上部，沿水平方向切去一部分。以下判断正确的是（</w:t>
      </w:r>
      <w:r w:rsidR="00160A29" w:rsidRPr="00160A29">
        <w:rPr>
          <w:szCs w:val="21"/>
        </w:rPr>
        <w:t xml:space="preserve">         </w:t>
      </w:r>
      <w:r w:rsidR="00160A29" w:rsidRPr="00160A29">
        <w:rPr>
          <w:rFonts w:hAnsi="宋体"/>
          <w:szCs w:val="21"/>
        </w:rPr>
        <w:t>）</w:t>
      </w:r>
    </w:p>
    <w:p w:rsidR="00160A29" w:rsidRPr="00160A29" w:rsidRDefault="00160A29" w:rsidP="00160A29">
      <w:pPr>
        <w:rPr>
          <w:color w:val="000000"/>
          <w:kern w:val="0"/>
          <w:szCs w:val="21"/>
        </w:rPr>
      </w:pPr>
      <w:r w:rsidRPr="00160A29">
        <w:rPr>
          <w:color w:val="000000"/>
          <w:kern w:val="0"/>
          <w:szCs w:val="21"/>
        </w:rPr>
        <w:t xml:space="preserve">  A</w:t>
      </w:r>
      <w:r w:rsidRPr="00160A29">
        <w:rPr>
          <w:rFonts w:hAnsi="宋体"/>
          <w:color w:val="000000"/>
          <w:kern w:val="0"/>
          <w:szCs w:val="21"/>
        </w:rPr>
        <w:t>．</w:t>
      </w:r>
      <w:proofErr w:type="gramStart"/>
      <w:r w:rsidRPr="00160A29">
        <w:rPr>
          <w:rFonts w:hAnsi="宋体"/>
          <w:color w:val="000000"/>
          <w:kern w:val="0"/>
          <w:szCs w:val="21"/>
        </w:rPr>
        <w:t>若切去</w:t>
      </w:r>
      <w:proofErr w:type="gramEnd"/>
      <w:r w:rsidRPr="00160A29">
        <w:rPr>
          <w:rFonts w:hAnsi="宋体"/>
          <w:color w:val="000000"/>
          <w:kern w:val="0"/>
          <w:szCs w:val="21"/>
        </w:rPr>
        <w:t>的质量相等，则甲被切去的厚度一定多</w:t>
      </w:r>
    </w:p>
    <w:p w:rsidR="00160A29" w:rsidRPr="00160A29" w:rsidRDefault="00160A29" w:rsidP="00160A29">
      <w:pPr>
        <w:rPr>
          <w:color w:val="000000"/>
          <w:kern w:val="0"/>
          <w:szCs w:val="21"/>
        </w:rPr>
      </w:pPr>
      <w:r w:rsidRPr="00160A29">
        <w:rPr>
          <w:color w:val="000000"/>
          <w:kern w:val="0"/>
          <w:szCs w:val="21"/>
        </w:rPr>
        <w:t xml:space="preserve">  B</w:t>
      </w:r>
      <w:r w:rsidRPr="00160A29">
        <w:rPr>
          <w:rFonts w:hAnsi="宋体"/>
          <w:color w:val="000000"/>
          <w:kern w:val="0"/>
          <w:szCs w:val="21"/>
        </w:rPr>
        <w:t>．若剩余的质量相等，则甲被切去的厚度可能多</w:t>
      </w:r>
    </w:p>
    <w:p w:rsidR="00160A29" w:rsidRPr="00160A29" w:rsidRDefault="0080621C" w:rsidP="00160A29">
      <w:pPr>
        <w:rPr>
          <w:color w:val="000000"/>
          <w:kern w:val="0"/>
          <w:szCs w:val="21"/>
        </w:rPr>
      </w:pPr>
      <w:r>
        <w:rPr>
          <w:noProof/>
        </w:rPr>
        <mc:AlternateContent>
          <mc:Choice Requires="wps">
            <w:drawing>
              <wp:anchor distT="0" distB="0" distL="114300" distR="114300" simplePos="0" relativeHeight="251663360" behindDoc="0" locked="0" layoutInCell="1" allowOverlap="1">
                <wp:simplePos x="0" y="0"/>
                <wp:positionH relativeFrom="column">
                  <wp:posOffset>4619625</wp:posOffset>
                </wp:positionH>
                <wp:positionV relativeFrom="paragraph">
                  <wp:posOffset>143510</wp:posOffset>
                </wp:positionV>
                <wp:extent cx="571500" cy="297180"/>
                <wp:effectExtent l="0" t="635" r="0" b="0"/>
                <wp:wrapNone/>
                <wp:docPr id="6334" name="Text Box 4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53248E" w:rsidRDefault="00CB2BC3" w:rsidP="00160A29">
                            <w:pPr>
                              <w:rPr>
                                <w:sz w:val="18"/>
                                <w:szCs w:val="18"/>
                              </w:rPr>
                            </w:pPr>
                            <w:r w:rsidRPr="0053248E">
                              <w:rPr>
                                <w:rFonts w:hint="eastAsia"/>
                                <w:sz w:val="18"/>
                                <w:szCs w:val="18"/>
                              </w:rPr>
                              <w:t>图</w:t>
                            </w:r>
                            <w:r>
                              <w:rPr>
                                <w:rFonts w:hint="eastAsia"/>
                                <w:sz w:val="18"/>
                                <w:szCs w:val="18"/>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39" o:spid="_x0000_s1462" type="#_x0000_t202" style="position:absolute;left:0;text-align:left;margin-left:363.75pt;margin-top:11.3pt;width: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" stroked="f">
                <v:textbox>
                  <w:txbxContent>
                    <w:p w:rsidR="00CB2BC3" w:rsidRPr="0053248E" w:rsidRDefault="00CB2BC3" w:rsidP="00160A29">
                      <w:pPr>
                        <w:rPr>
                          <w:sz w:val="18"/>
                          <w:szCs w:val="18"/>
                        </w:rPr>
                      </w:pPr>
                      <w:r w:rsidRPr="0053248E">
                        <w:rPr>
                          <w:rFonts w:hint="eastAsia"/>
                          <w:sz w:val="18"/>
                          <w:szCs w:val="18"/>
                        </w:rPr>
                        <w:t>图</w:t>
                      </w:r>
                      <w:r>
                        <w:rPr>
                          <w:rFonts w:hint="eastAsia"/>
                          <w:sz w:val="18"/>
                          <w:szCs w:val="18"/>
                        </w:rPr>
                        <w:t>5</w:t>
                      </w:r>
                    </w:p>
                  </w:txbxContent>
                </v:textbox>
              </v:shape>
            </w:pict>
          </mc:Fallback>
        </mc:AlternateContent>
      </w:r>
      <w:r w:rsidR="00160A29" w:rsidRPr="00160A29">
        <w:rPr>
          <w:color w:val="000000"/>
          <w:kern w:val="0"/>
          <w:szCs w:val="21"/>
        </w:rPr>
        <w:t xml:space="preserve">  C</w:t>
      </w:r>
      <w:r w:rsidR="00160A29" w:rsidRPr="00160A29">
        <w:rPr>
          <w:rFonts w:hAnsi="宋体"/>
          <w:color w:val="000000"/>
          <w:kern w:val="0"/>
          <w:szCs w:val="21"/>
        </w:rPr>
        <w:t>．</w:t>
      </w:r>
      <w:proofErr w:type="gramStart"/>
      <w:r w:rsidR="00160A29" w:rsidRPr="00160A29">
        <w:rPr>
          <w:rFonts w:hAnsi="宋体"/>
          <w:color w:val="000000"/>
          <w:kern w:val="0"/>
          <w:szCs w:val="21"/>
        </w:rPr>
        <w:t>若切去</w:t>
      </w:r>
      <w:proofErr w:type="gramEnd"/>
      <w:r w:rsidR="00160A29" w:rsidRPr="00160A29">
        <w:rPr>
          <w:rFonts w:hAnsi="宋体"/>
          <w:color w:val="000000"/>
          <w:kern w:val="0"/>
          <w:szCs w:val="21"/>
        </w:rPr>
        <w:t>的高度相等，则甲被切去的质量可能多</w:t>
      </w:r>
    </w:p>
    <w:p w:rsidR="00160A29" w:rsidRPr="00160A29" w:rsidRDefault="00160A29" w:rsidP="00160A29">
      <w:pPr>
        <w:rPr>
          <w:color w:val="000000"/>
          <w:kern w:val="0"/>
          <w:szCs w:val="21"/>
        </w:rPr>
      </w:pPr>
      <w:r w:rsidRPr="00160A29">
        <w:rPr>
          <w:color w:val="000000"/>
          <w:kern w:val="0"/>
          <w:szCs w:val="21"/>
        </w:rPr>
        <w:t xml:space="preserve">  D</w:t>
      </w:r>
      <w:r w:rsidRPr="00160A29">
        <w:rPr>
          <w:rFonts w:hAnsi="宋体"/>
          <w:color w:val="000000"/>
          <w:kern w:val="0"/>
          <w:szCs w:val="21"/>
        </w:rPr>
        <w:t>．若剩余的高度相等，则甲被切去的厚度一定多</w:t>
      </w:r>
    </w:p>
    <w:p w:rsidR="00160A29" w:rsidRPr="00160A29" w:rsidRDefault="0080621C" w:rsidP="00160A29">
      <w:r>
        <w:rPr>
          <w:noProof/>
          <w:vertAlign w:val="subscript"/>
        </w:rPr>
        <mc:AlternateContent>
          <mc:Choice Requires="wps">
            <w:drawing>
              <wp:anchor distT="0" distB="0" distL="114300" distR="114300" simplePos="0" relativeHeight="251656192" behindDoc="0" locked="0" layoutInCell="1" allowOverlap="1">
                <wp:simplePos x="0" y="0"/>
                <wp:positionH relativeFrom="column">
                  <wp:posOffset>4917440</wp:posOffset>
                </wp:positionH>
                <wp:positionV relativeFrom="paragraph">
                  <wp:posOffset>753745</wp:posOffset>
                </wp:positionV>
                <wp:extent cx="571500" cy="297180"/>
                <wp:effectExtent l="2540" t="1270" r="6985" b="6350"/>
                <wp:wrapNone/>
                <wp:docPr id="6333" name="Text Box 49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53248E" w:rsidRDefault="00CB2BC3" w:rsidP="00160A29">
                            <w:pPr>
                              <w:rPr>
                                <w:sz w:val="18"/>
                                <w:szCs w:val="18"/>
                              </w:rPr>
                            </w:pPr>
                            <w:r w:rsidRPr="0053248E">
                              <w:rPr>
                                <w:rFonts w:hint="eastAsia"/>
                                <w:sz w:val="18"/>
                                <w:szCs w:val="18"/>
                              </w:rPr>
                              <w:t>图</w:t>
                            </w:r>
                            <w:r>
                              <w:rPr>
                                <w:rFonts w:hint="eastAsia"/>
                                <w:sz w:val="18"/>
                                <w:szCs w:val="18"/>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19" o:spid="_x0000_s1463" type="#_x0000_t202" style="position:absolute;left:0;text-align:left;margin-left:387.2pt;margin-top:59.35pt;width:45pt;height:23.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" stroked="f">
                <v:fill opacity="0"/>
                <v:textbox>
                  <w:txbxContent>
                    <w:p w:rsidR="00CB2BC3" w:rsidRPr="0053248E" w:rsidRDefault="00CB2BC3" w:rsidP="00160A29">
                      <w:pPr>
                        <w:rPr>
                          <w:sz w:val="18"/>
                          <w:szCs w:val="18"/>
                        </w:rPr>
                      </w:pPr>
                      <w:r w:rsidRPr="0053248E">
                        <w:rPr>
                          <w:rFonts w:hint="eastAsia"/>
                          <w:sz w:val="18"/>
                          <w:szCs w:val="18"/>
                        </w:rPr>
                        <w:t>图</w:t>
                      </w:r>
                      <w:r>
                        <w:rPr>
                          <w:rFonts w:hint="eastAsia"/>
                          <w:sz w:val="18"/>
                          <w:szCs w:val="18"/>
                        </w:rPr>
                        <w:t>6</w:t>
                      </w:r>
                    </w:p>
                  </w:txbxContent>
                </v:textbox>
              </v:shape>
            </w:pict>
          </mc:Fallback>
        </mc:AlternateContent>
      </w:r>
      <w:r>
        <w:rPr>
          <w:noProof/>
        </w:rPr>
        <mc:AlternateContent>
          <mc:Choice Requires="wpg">
            <w:drawing>
              <wp:anchor distT="0" distB="0" distL="114300" distR="114300" simplePos="0" relativeHeight="251654144" behindDoc="0" locked="0" layoutInCell="1" allowOverlap="1">
                <wp:simplePos x="0" y="0"/>
                <wp:positionH relativeFrom="column">
                  <wp:posOffset>4603750</wp:posOffset>
                </wp:positionH>
                <wp:positionV relativeFrom="paragraph">
                  <wp:posOffset>41910</wp:posOffset>
                </wp:positionV>
                <wp:extent cx="1168400" cy="909320"/>
                <wp:effectExtent l="41275" t="13335" r="38100" b="1270"/>
                <wp:wrapSquare wrapText="bothSides"/>
                <wp:docPr id="6298" name="Group 48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8400" cy="909320"/>
                          <a:chOff x="5972" y="3227"/>
                          <a:chExt cx="1840" cy="1432"/>
                        </a:xfrm>
                      </wpg:grpSpPr>
                      <wps:wsp>
                        <wps:cNvPr id="6299" name="Rectangle 4884"/>
                        <wps:cNvSpPr>
                          <a:spLocks noChangeAspect="1" noChangeArrowheads="1"/>
                        </wps:cNvSpPr>
                        <wps:spPr bwMode="auto">
                          <a:xfrm>
                            <a:off x="7069" y="4261"/>
                            <a:ext cx="459"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60A29">
                              <w:r>
                                <w:rPr>
                                  <w:rFonts w:hint="eastAsia"/>
                                </w:rPr>
                                <w:t>B</w:t>
                              </w:r>
                            </w:p>
                          </w:txbxContent>
                        </wps:txbx>
                        <wps:bodyPr rot="0" vert="horz" wrap="square" lIns="91440" tIns="45720" rIns="91440" bIns="45720" anchor="t" anchorCtr="0" upright="1">
                          <a:noAutofit/>
                        </wps:bodyPr>
                      </wps:wsp>
                      <wps:wsp>
                        <wps:cNvPr id="6300" name="Rectangle 4885"/>
                        <wps:cNvSpPr>
                          <a:spLocks noChangeAspect="1" noChangeArrowheads="1"/>
                        </wps:cNvSpPr>
                        <wps:spPr bwMode="auto">
                          <a:xfrm>
                            <a:off x="6151" y="4261"/>
                            <a:ext cx="459"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60A29">
                              <w:r>
                                <w:rPr>
                                  <w:rFonts w:hint="eastAsia"/>
                                </w:rPr>
                                <w:t>A</w:t>
                              </w:r>
                            </w:p>
                          </w:txbxContent>
                        </wps:txbx>
                        <wps:bodyPr rot="0" vert="horz" wrap="square" lIns="91440" tIns="45720" rIns="91440" bIns="45720" anchor="t" anchorCtr="0" upright="1">
                          <a:noAutofit/>
                        </wps:bodyPr>
                      </wps:wsp>
                      <wps:wsp>
                        <wps:cNvPr id="6301" name="Line 4886"/>
                        <wps:cNvCnPr/>
                        <wps:spPr bwMode="auto">
                          <a:xfrm>
                            <a:off x="5972" y="4261"/>
                            <a:ext cx="1840" cy="0"/>
                          </a:xfrm>
                          <a:prstGeom prst="line">
                            <a:avLst/>
                          </a:prstGeom>
                          <a:noFill/>
                          <a:ln w="762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302" name="Line 4887"/>
                        <wps:cNvCnPr/>
                        <wps:spPr bwMode="auto">
                          <a:xfrm>
                            <a:off x="5972" y="4192"/>
                            <a:ext cx="18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03" name="Line 4888"/>
                        <wps:cNvCnPr/>
                        <wps:spPr bwMode="auto">
                          <a:xfrm>
                            <a:off x="6067" y="3227"/>
                            <a:ext cx="0" cy="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4" name="Line 4889"/>
                        <wps:cNvCnPr/>
                        <wps:spPr bwMode="auto">
                          <a:xfrm>
                            <a:off x="6607" y="3227"/>
                            <a:ext cx="0" cy="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5" name="Line 4890"/>
                        <wps:cNvCnPr/>
                        <wps:spPr bwMode="auto">
                          <a:xfrm>
                            <a:off x="6899" y="3228"/>
                            <a:ext cx="0" cy="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6" name="Line 4891"/>
                        <wps:cNvCnPr/>
                        <wps:spPr bwMode="auto">
                          <a:xfrm>
                            <a:off x="7650" y="3228"/>
                            <a:ext cx="0" cy="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7" name="Line 4892"/>
                        <wps:cNvCnPr/>
                        <wps:spPr bwMode="auto">
                          <a:xfrm>
                            <a:off x="6062" y="361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8" name="Line 4893"/>
                        <wps:cNvCnPr/>
                        <wps:spPr bwMode="auto">
                          <a:xfrm>
                            <a:off x="6897" y="3616"/>
                            <a:ext cx="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9" name="Line 4894"/>
                        <wps:cNvCnPr/>
                        <wps:spPr bwMode="auto">
                          <a:xfrm>
                            <a:off x="6128" y="3681"/>
                            <a:ext cx="4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0" name="Line 4895"/>
                        <wps:cNvCnPr/>
                        <wps:spPr bwMode="auto">
                          <a:xfrm>
                            <a:off x="6072" y="3733"/>
                            <a:ext cx="4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1" name="Line 4896"/>
                        <wps:cNvCnPr/>
                        <wps:spPr bwMode="auto">
                          <a:xfrm>
                            <a:off x="6129" y="3785"/>
                            <a:ext cx="4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2" name="Line 4897"/>
                        <wps:cNvCnPr/>
                        <wps:spPr bwMode="auto">
                          <a:xfrm>
                            <a:off x="6073" y="3837"/>
                            <a:ext cx="4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3" name="Line 4898"/>
                        <wps:cNvCnPr/>
                        <wps:spPr bwMode="auto">
                          <a:xfrm>
                            <a:off x="6138" y="3902"/>
                            <a:ext cx="4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4" name="Line 4899"/>
                        <wps:cNvCnPr/>
                        <wps:spPr bwMode="auto">
                          <a:xfrm>
                            <a:off x="6082" y="3954"/>
                            <a:ext cx="4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5" name="Line 4900"/>
                        <wps:cNvCnPr/>
                        <wps:spPr bwMode="auto">
                          <a:xfrm>
                            <a:off x="6139" y="4006"/>
                            <a:ext cx="4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6" name="Line 4901"/>
                        <wps:cNvCnPr/>
                        <wps:spPr bwMode="auto">
                          <a:xfrm>
                            <a:off x="6083" y="4058"/>
                            <a:ext cx="4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7" name="Line 4902"/>
                        <wps:cNvCnPr/>
                        <wps:spPr bwMode="auto">
                          <a:xfrm>
                            <a:off x="6135" y="4105"/>
                            <a:ext cx="4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8" name="Line 4903"/>
                        <wps:cNvCnPr/>
                        <wps:spPr bwMode="auto">
                          <a:xfrm>
                            <a:off x="6079" y="4157"/>
                            <a:ext cx="4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9" name="Line 4904"/>
                        <wps:cNvCnPr/>
                        <wps:spPr bwMode="auto">
                          <a:xfrm>
                            <a:off x="6959" y="3663"/>
                            <a:ext cx="6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0" name="Line 4905"/>
                        <wps:cNvCnPr/>
                        <wps:spPr bwMode="auto">
                          <a:xfrm>
                            <a:off x="6903" y="3715"/>
                            <a:ext cx="6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1" name="Line 4906"/>
                        <wps:cNvCnPr/>
                        <wps:spPr bwMode="auto">
                          <a:xfrm>
                            <a:off x="6960" y="3767"/>
                            <a:ext cx="69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2" name="Line 4907"/>
                        <wps:cNvCnPr/>
                        <wps:spPr bwMode="auto">
                          <a:xfrm>
                            <a:off x="6904" y="3819"/>
                            <a:ext cx="6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3" name="Line 4908"/>
                        <wps:cNvCnPr/>
                        <wps:spPr bwMode="auto">
                          <a:xfrm>
                            <a:off x="6969" y="3884"/>
                            <a:ext cx="66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4" name="Line 4909"/>
                        <wps:cNvCnPr/>
                        <wps:spPr bwMode="auto">
                          <a:xfrm>
                            <a:off x="6913" y="3936"/>
                            <a:ext cx="69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5" name="Line 4910"/>
                        <wps:cNvCnPr/>
                        <wps:spPr bwMode="auto">
                          <a:xfrm>
                            <a:off x="6970" y="3988"/>
                            <a:ext cx="67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6" name="Line 4911"/>
                        <wps:cNvCnPr/>
                        <wps:spPr bwMode="auto">
                          <a:xfrm>
                            <a:off x="6914" y="4040"/>
                            <a:ext cx="6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7" name="Line 4912"/>
                        <wps:cNvCnPr/>
                        <wps:spPr bwMode="auto">
                          <a:xfrm>
                            <a:off x="6966" y="4087"/>
                            <a:ext cx="6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8" name="Line 4913"/>
                        <wps:cNvCnPr/>
                        <wps:spPr bwMode="auto">
                          <a:xfrm>
                            <a:off x="6910" y="4139"/>
                            <a:ext cx="6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9" name="Rectangle 4914"/>
                        <wps:cNvSpPr>
                          <a:spLocks noChangeArrowheads="1"/>
                        </wps:cNvSpPr>
                        <wps:spPr bwMode="auto">
                          <a:xfrm>
                            <a:off x="6236" y="3799"/>
                            <a:ext cx="183" cy="1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30" name="Text Box 4915"/>
                        <wps:cNvSpPr txBox="1">
                          <a:spLocks noChangeArrowheads="1"/>
                        </wps:cNvSpPr>
                        <wps:spPr bwMode="auto">
                          <a:xfrm>
                            <a:off x="6241" y="3774"/>
                            <a:ext cx="20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794BC4" w:rsidRDefault="00CB2BC3" w:rsidP="00160A29">
                              <w:pPr>
                                <w:rPr>
                                  <w:rFonts w:ascii="方正书宋_GBK"/>
                                  <w:sz w:val="18"/>
                                  <w:szCs w:val="18"/>
                                </w:rPr>
                              </w:pPr>
                              <w:r w:rsidRPr="00794BC4">
                                <w:rPr>
                                  <w:rFonts w:ascii="方正书宋_GBK" w:hint="eastAsia"/>
                                  <w:sz w:val="18"/>
                                  <w:szCs w:val="18"/>
                                </w:rPr>
                                <w:t>甲</w:t>
                              </w:r>
                            </w:p>
                          </w:txbxContent>
                        </wps:txbx>
                        <wps:bodyPr rot="0" vert="horz" wrap="square" lIns="0" tIns="0" rIns="0" bIns="0" anchor="t" anchorCtr="0" upright="1">
                          <a:noAutofit/>
                        </wps:bodyPr>
                      </wps:wsp>
                      <wps:wsp>
                        <wps:cNvPr id="6331" name="Rectangle 4916"/>
                        <wps:cNvSpPr>
                          <a:spLocks noChangeArrowheads="1"/>
                        </wps:cNvSpPr>
                        <wps:spPr bwMode="auto">
                          <a:xfrm>
                            <a:off x="7169" y="3780"/>
                            <a:ext cx="197"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32" name="Text Box 4917"/>
                        <wps:cNvSpPr txBox="1">
                          <a:spLocks noChangeArrowheads="1"/>
                        </wps:cNvSpPr>
                        <wps:spPr bwMode="auto">
                          <a:xfrm>
                            <a:off x="7189" y="3775"/>
                            <a:ext cx="20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794BC4" w:rsidRDefault="00CB2BC3" w:rsidP="00160A29">
                              <w:pPr>
                                <w:rPr>
                                  <w:rFonts w:ascii="方正书宋_GBK"/>
                                  <w:sz w:val="18"/>
                                  <w:szCs w:val="18"/>
                                </w:rPr>
                              </w:pPr>
                              <w:r w:rsidRPr="00794BC4">
                                <w:rPr>
                                  <w:rFonts w:ascii="方正书宋_GBK" w:hint="eastAsia"/>
                                  <w:sz w:val="18"/>
                                  <w:szCs w:val="18"/>
                                </w:rPr>
                                <w:t>乙</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83" o:spid="_x0000_s1464" style="position:absolute;left:0;text-align:left;margin-left:362.5pt;margin-top:3.3pt;width:92pt;height:71.6pt;z-index:251654144" coordorigin="5972,3227" coordsize="1840,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">
                <v:rect id="Rectangle 4884" o:spid="_x0000_s1465" style="position:absolute;left:7069;top:4261;width:45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UK8UA&#10;AADdAAAADwAAAGRycy9kb3ducmV2LnhtbESPQWvCQBSE7wX/w/KE3uquVkOTugkiCAXroVro9ZF9&#10;JqHZtzG7avrvu4LgcZiZb5hlMdhWXKj3jWMN04kCQVw603Cl4fuweXkD4QOywdYxafgjD0U+elpi&#10;ZtyVv+iyD5WIEPYZaqhD6DIpfVmTRT9xHXH0jq63GKLsK2l6vEa4beVMqURabDgu1NjRuqbyd3+2&#10;GjCZm9Pu+Pp52J4TTKtBbRY/Suvn8bB6BxFoCI/wvf1hNCSzNIXbm/gE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41QrxQAAAN0AAAAPAAAAAAAAAAAAAAAAAJgCAABkcnMv&#10;ZG93bnJldi54bWxQSwUGAAAAAAQABAD1AAAAigMAAAAA&#10;" stroked="f">
                  <o:lock v:ext="edit" aspectratio="t"/>
                  <v:textbox>
                    <w:txbxContent>
                      <w:p w:rsidR="00CB2BC3" w:rsidRDefault="00CB2BC3" w:rsidP="00160A29">
                        <w:r>
                          <w:rPr>
                            <w:rFonts w:hint="eastAsia"/>
                          </w:rPr>
                          <w:t>B</w:t>
                        </w:r>
                      </w:p>
                    </w:txbxContent>
                  </v:textbox>
                </v:rect>
                <v:rect id="Rectangle 4885" o:spid="_x0000_s1466" style="position:absolute;left:6151;top:4261;width:45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nrMEA&#10;AADdAAAADwAAAGRycy9kb3ducmV2LnhtbERPTYvCMBC9C/6HMII3TdS1uF2jiCAIqwersNehGduy&#10;zaQ2Ueu/N4eFPT7e93Ld2Vo8qPWVYw2TsQJBnDtTcaHhct6NFiB8QDZYOyYNL/KwXvV7S0yNe/KJ&#10;HlkoRAxhn6KGMoQmldLnJVn0Y9cQR+7qWoshwraQpsVnDLe1nCqVSIsVx4YSG9qWlP9md6sBkw9z&#10;O15nh/P3PcHPolO7+Y/SejjoNl8gAnXhX/zn3hsNyUzF/fFNfA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yZ6zBAAAA3QAAAA8AAAAAAAAAAAAAAAAAmAIAAGRycy9kb3du&#10;cmV2LnhtbFBLBQYAAAAABAAEAPUAAACGAwAAAAA=&#10;" stroked="f">
                  <o:lock v:ext="edit" aspectratio="t"/>
                  <v:textbox>
                    <w:txbxContent>
                      <w:p w:rsidR="00CB2BC3" w:rsidRDefault="00CB2BC3" w:rsidP="00160A29">
                        <w:r>
                          <w:rPr>
                            <w:rFonts w:hint="eastAsia"/>
                          </w:rPr>
                          <w:t>A</w:t>
                        </w:r>
                      </w:p>
                    </w:txbxContent>
                  </v:textbox>
                </v:rect>
                <v:line id="Line 4886" o:spid="_x0000_s1467" style="position:absolute;visibility:visible;mso-wrap-style:square" from="5972,4261" to="7812,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7HvMcAAADdAAAADwAAAGRycy9kb3ducmV2LnhtbESPQWsCMRSE74X+h/AKXkrNqriU1ShS&#10;qIgUStXeH5vnZnXzsiRRd/vrm0LB4zAz3zDzZWcbcSUfascKRsMMBHHpdM2VgsP+/eUVRIjIGhvH&#10;pKCnAMvF48McC+1u/EXXXaxEgnAoUIGJsS2kDKUhi2HoWuLkHZ23GJP0ldQebwluGznOslxarDkt&#10;GGzpzVB53l2sgp/++fS9n/r1uF99NNPPY344m61Sg6duNQMRqYv38H97oxXkk2wEf2/S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zse8xwAAAN0AAAAPAAAAAAAA&#10;AAAAAAAAAKECAABkcnMvZG93bnJldi54bWxQSwUGAAAAAAQABAD5AAAAlQMAAAAA&#10;" strokeweight="6pt">
                  <v:stroke r:id="rId89" o:title="" filltype="pattern"/>
                </v:line>
                <v:line id="Line 4887" o:spid="_x0000_s1468" style="position:absolute;visibility:visible;mso-wrap-style:square" from="5972,4192" to="7812,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gNKcYAAADdAAAADwAAAGRycy9kb3ducmV2LnhtbESP3WoCMRSE7wu+QziF3tWsFqSuZpdi&#10;K1S8KP48wHFz3KxuTpYk6rZP3wiFXg4z8w0zL3vbiiv50DhWMBpmIIgrpxuuFex3y+dXECEia2wd&#10;k4JvClAWg4c55trdeEPXbaxFgnDIUYGJsculDJUhi2HoOuLkHZ23GJP0tdQebwluWznOsom02HBa&#10;MNjRwlB13l6sgpU/rM+jn9rIA6/8R/v1Pg32pNTTY/82AxGpj//hv/anVjB5ycZwf5OegC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oDSnGAAAA3QAAAA8AAAAAAAAA&#10;AAAAAAAAoQIAAGRycy9kb3ducmV2LnhtbFBLBQYAAAAABAAEAPkAAACUAwAAAAA=&#10;" strokeweight="1pt"/>
                <v:line id="Line 4888" o:spid="_x0000_s1469" style="position:absolute;visibility:visible;mso-wrap-style:square" from="6067,3227" to="6067,4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Z3C8cAAADdAAAADwAAAGRycy9kb3ducmV2LnhtbESPQWvCQBSE7wX/w/IK3uqmDQRJXUWU&#10;gvZQ1Bba4zP7mqRm34bdNYn/3hWEHoeZ+YaZLQbTiI6cry0reJ4kIIgLq2suFXx9vj1NQfiArLGx&#10;TAou5GExHz3MMNe25z11h1CKCGGfo4IqhDaX0hcVGfQT2xJH79c6gyFKV0rtsI9w08iXJMmkwZrj&#10;QoUtrSoqToezUfCR7rJuuX3fDN/b7Fis98efv94pNX4clq8gAg3hP3xvb7SCLE1S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VncLxwAAAN0AAAAPAAAAAAAA&#10;AAAAAAAAAKECAABkcnMvZG93bnJldi54bWxQSwUGAAAAAAQABAD5AAAAlQMAAAAA&#10;"/>
                <v:line id="Line 4889" o:spid="_x0000_s1470" style="position:absolute;visibility:visible;mso-wrap-style:square" from="6607,3227" to="6607,4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vf8cAAADdAAAADwAAAGRycy9kb3ducmV2LnhtbESPQWvCQBSE7wX/w/IEb3VjlVBSV5EW&#10;QT0UtYX2+My+JrHZt2F3TeK/dwtCj8PMfMPMl72pRUvOV5YVTMYJCOLc6ooLBZ8f68dnED4ga6wt&#10;k4IreVguBg9zzLTt+EDtMRQiQthnqKAMocmk9HlJBv3YNsTR+7HOYIjSFVI77CLc1PIpSVJpsOK4&#10;UGJDryXlv8eLUfA+3aftarvb9F/b9JS/HU7f584pNRr2qxcQgfrwH763N1pBOk1m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v+9/xwAAAN0AAAAPAAAAAAAA&#10;AAAAAAAAAKECAABkcnMvZG93bnJldi54bWxQSwUGAAAAAAQABAD5AAAAlQMAAAAA&#10;"/>
                <v:line id="Line 4890" o:spid="_x0000_s1471" style="position:absolute;visibility:visible;mso-wrap-style:square" from="6899,3228" to="6899,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NK5McAAADdAAAADwAAAGRycy9kb3ducmV2LnhtbESPQWvCQBSE7wX/w/IEb3VjxVBSV5EW&#10;QT0UtYX2+My+JrHZt2F3TeK/dwtCj8PMfMPMl72pRUvOV5YVTMYJCOLc6ooLBZ8f68dnED4ga6wt&#10;k4IreVguBg9zzLTt+EDtMRQiQthnqKAMocmk9HlJBv3YNsTR+7HOYIjSFVI77CLc1PIpSVJpsOK4&#10;UGJDryXlv8eLUfA+3aftarvb9F/b9JS/HU7f584pNRr2qxcQgfrwH763N1pBOk1m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80rkxwAAAN0AAAAPAAAAAAAA&#10;AAAAAAAAAKECAABkcnMvZG93bnJldi54bWxQSwUGAAAAAAQABAD5AAAAlQMAAAAA&#10;"/>
                <v:line id="Line 4891" o:spid="_x0000_s1472" style="position:absolute;visibility:visible;mso-wrap-style:square" from="7650,3228" to="7650,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HUk8cAAADdAAAADwAAAGRycy9kb3ducmV2LnhtbESPQWsCMRSE74L/ITyhN81aIZTVKKIU&#10;tIdSbaEen5vX3a2blyVJd7f/vikUehxm5htmtRlsIzryoXasYT7LQBAXztRcanh7fZw+gAgR2WDj&#10;mDR8U4DNejxaYW5czyfqzrEUCcIhRw1VjG0uZSgqshhmriVO3ofzFmOSvpTGY5/gtpH3WaakxZrT&#10;QoUt7Soqbucvq+F58aK67fHpMLwf1bXYn66Xz95rfTcZtksQkYb4H/5rH4wGtcgU/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dSTxwAAAN0AAAAPAAAAAAAA&#10;AAAAAAAAAKECAABkcnMvZG93bnJldi54bWxQSwUGAAAAAAQABAD5AAAAlQMAAAAA&#10;"/>
                <v:line id="Line 4892" o:spid="_x0000_s1473" style="position:absolute;visibility:visible;mso-wrap-style:square" from="6062,3611" to="6602,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1xCMcAAADdAAAADwAAAGRycy9kb3ducmV2LnhtbESPQWvCQBSE7wX/w/IEb3VjhVhSV5EW&#10;QT2I2kJ7fGZfk9js27C7JvHfdwtCj8PMfMPMl72pRUvOV5YVTMYJCOLc6ooLBR/v68dnED4ga6wt&#10;k4IbeVguBg9zzLTt+EjtKRQiQthnqKAMocmk9HlJBv3YNsTR+7bOYIjSFVI77CLc1PIpSVJpsOK4&#10;UGJDryXlP6erUbCfHtJ2td1t+s9tes7fjuevS+eUGg371QuIQH34D9/bG60gnSYz+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bXEIxwAAAN0AAAAPAAAAAAAA&#10;AAAAAAAAAKECAABkcnMvZG93bnJldi54bWxQSwUGAAAAAAQABAD5AAAAlQMAAAAA&#10;"/>
                <v:line id="Line 4893" o:spid="_x0000_s1474" style="position:absolute;visibility:visible;mso-wrap-style:square" from="6897,3616" to="7648,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LlesQAAADdAAAADwAAAGRycy9kb3ducmV2LnhtbERPy2rCQBTdF/oPwy10VydWCBIdRSwF&#10;7ULqA3R5zVyTaOZOmJkm8e87C8Hl4byn897UoiXnK8sKhoMEBHFudcWFgsP++2MMwgdkjbVlUnAn&#10;D/PZ68sUM2073lK7C4WIIewzVFCG0GRS+rwkg35gG+LIXawzGCJ0hdQOuxhuavmZJKk0WHFsKLGh&#10;ZUn5bfdnFGxGv2m7WP+s+uM6Pedf2/Pp2jml3t/6xQREoD48xQ/3SitIR0mcG9/EJ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8uV6xAAAAN0AAAAPAAAAAAAAAAAA&#10;AAAAAKECAABkcnMvZG93bnJldi54bWxQSwUGAAAAAAQABAD5AAAAkgMAAAAA&#10;"/>
                <v:line id="Line 4894" o:spid="_x0000_s1475" style="position:absolute;visibility:visible;mso-wrap-style:square" from="6128,3681" to="6602,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zuK8QAAADdAAAADwAAAGRycy9kb3ducmV2LnhtbESPS4vCMBSF98L8h3AHZqepDohWo4gg&#10;uHBGfOD60lzbanNTk0zt/HsjCC4P5/FxpvPWVKIh50vLCvq9BARxZnXJuYLjYdUdgfABWWNlmRT8&#10;k4f57KMzxVTbO++o2YdcxBH2KSooQqhTKX1WkEHfszVx9M7WGQxRulxqh/c4bio5SJKhNFhyJBRY&#10;07Kg7Lr/M5Gb5Rt3O12u7fr8s1nduBn/HrZKfX22iwmIQG14h1/ttVYw/E7G8HwTn4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O4rxAAAAN0AAAAPAAAAAAAAAAAA&#10;AAAAAKECAABkcnMvZG93bnJldi54bWxQSwUGAAAAAAQABAD5AAAAkgMAAAAA&#10;">
                  <v:stroke dashstyle="dash"/>
                </v:line>
                <v:line id="Line 4895" o:spid="_x0000_s1476" style="position:absolute;visibility:visible;mso-wrap-style:square" from="6072,3733" to="6546,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Ra8MAAADdAAAADwAAAGRycy9kb3ducmV2LnhtbERPTWvCQBC9F/oflin0Vje2IDV1FSkI&#10;HmylUXoesmMSzc7G3W1M/71zEDw+3vdsMbhW9RRi49nAeJSBIi69bbgysN+tXt5BxYRssfVMBv4p&#10;wmL++DDD3PoL/1BfpEpJCMccDdQpdbnWsazJYRz5jli4gw8Ok8BQaRvwIuGu1a9ZNtEOG5aGGjv6&#10;rKk8FX9OestqE86/x9OwPnxtVmfup9+7rTHPT8PyA1SiId3FN/faGpi8jWW/vJEno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P0WvDAAAA3QAAAA8AAAAAAAAAAAAA&#10;AAAAoQIAAGRycy9kb3ducmV2LnhtbFBLBQYAAAAABAAEAPkAAACRAwAAAAA=&#10;">
                  <v:stroke dashstyle="dash"/>
                </v:line>
                <v:line id="Line 4896" o:spid="_x0000_s1477" style="position:absolute;visibility:visible;mso-wrap-style:square" from="6129,3785" to="6603,3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N08MQAAADdAAAADwAAAGRycy9kb3ducmV2LnhtbESPX2vCMBTF3wd+h3AF32ZaBzKrUUQQ&#10;fFDHVHy+NNe22tzUJKv12y+DgY+H8+fHmS06U4uWnK8sK0iHCQji3OqKCwWn4/r9E4QPyBpry6Tg&#10;SR4W897bDDNtH/xN7SEUIo6wz1BBGUKTSenzkgz6oW2Io3exzmCI0hVSO3zEcVPLUZKMpcGKI6HE&#10;hlYl5bfDj4ncvNi6+/l66zaX3XZ953ayP34pNeh3yymIQF14hf/bG61g/JGm8PcmP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g3TwxAAAAN0AAAAPAAAAAAAAAAAA&#10;AAAAAKECAABkcnMvZG93bnJldi54bWxQSwUGAAAAAAQABAD5AAAAkgMAAAAA&#10;">
                  <v:stroke dashstyle="dash"/>
                </v:line>
                <v:line id="Line 4897" o:spid="_x0000_s1478" style="position:absolute;visibility:visible;mso-wrap-style:square" from="6073,3837" to="6547,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Hqh8QAAADdAAAADwAAAGRycy9kb3ducmV2LnhtbESPS4vCMBSF94L/IVzBnaY6IE41igiC&#10;C3XwgetLc22rzU1NMrX++8nAwCwP5/Fx5svWVKIh50vLCkbDBARxZnXJuYLLeTOYgvABWWNlmRS8&#10;ycNy0e3MMdX2xUdqTiEXcYR9igqKEOpUSp8VZNAPbU0cvZt1BkOULpfa4SuOm0qOk2QiDZYcCQXW&#10;tC4oe5y+TeRm+c49r/dHu73td5snN5+H85dS/V67moEI1Ib/8F97qxVMPkZj+H0Tn4B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UeqHxAAAAN0AAAAPAAAAAAAAAAAA&#10;AAAAAKECAABkcnMvZG93bnJldi54bWxQSwUGAAAAAAQABAD5AAAAkgMAAAAA&#10;">
                  <v:stroke dashstyle="dash"/>
                </v:line>
                <v:line id="Line 4898" o:spid="_x0000_s1479" style="position:absolute;visibility:visible;mso-wrap-style:square" from="6138,3902" to="6612,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1PHMQAAADdAAAADwAAAGRycy9kb3ducmV2LnhtbESPS4vCMBSF94L/IdwBd5qqIE7HKIMg&#10;uFAHH7i+NNe2Y3NTk1jrv58IwiwP5/FxZovWVKIh50vLCoaDBARxZnXJuYLTcdWfgvABWWNlmRQ8&#10;ycNi3u3MMNX2wXtqDiEXcYR9igqKEOpUSp8VZNAPbE0cvYt1BkOULpfa4SOOm0qOkmQiDZYcCQXW&#10;tCwoux7uJnKzfONu599ru75sN6sbN5+7449SvY/2+wtEoDb8h9/ttVYwGQ/H8HoTn4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HU8cxAAAAN0AAAAPAAAAAAAAAAAA&#10;AAAAAKECAABkcnMvZG93bnJldi54bWxQSwUGAAAAAAQABAD5AAAAkgMAAAAA&#10;">
                  <v:stroke dashstyle="dash"/>
                </v:line>
                <v:line id="Line 4899" o:spid="_x0000_s1480" style="position:absolute;visibility:visible;mso-wrap-style:square" from="6082,3954" to="6556,3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TXaMUAAADdAAAADwAAAGRycy9kb3ducmV2LnhtbESPS2vCQBSF90L/w3AL7nTiA7GpoxRB&#10;cGErxtL1JXNNUjN34sw0xn/fEQSXh/P4OItVZ2rRkvOVZQWjYQKCOLe64kLB93EzmIPwAVljbZkU&#10;3MjDavnSW2Cq7ZUP1GahEHGEfYoKyhCaVEqfl2TQD21DHL2TdQZDlK6Q2uE1jptajpNkJg1WHAkl&#10;NrQuKT9nfyZy82LnLj+/5257+txtLty+fR33SvVfu493EIG68Aw/2lutYDYZTeH+Jj4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TXaMUAAADdAAAADwAAAAAAAAAA&#10;AAAAAAChAgAAZHJzL2Rvd25yZXYueG1sUEsFBgAAAAAEAAQA+QAAAJMDAAAAAA==&#10;">
                  <v:stroke dashstyle="dash"/>
                </v:line>
                <v:line id="Line 4900" o:spid="_x0000_s1481" style="position:absolute;visibility:visible;mso-wrap-style:square" from="6139,4006" to="6613,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hy88UAAADdAAAADwAAAGRycy9kb3ducmV2LnhtbESPX2vCMBTF34V9h3AHvmmqorjOKEMQ&#10;fHAT69jzpbm2nc1NTbJav/0iCD4ezp8fZ7HqTC1acr6yrGA0TEAQ51ZXXCj4Pm4GcxA+IGusLZOC&#10;G3lYLV96C0y1vfKB2iwUIo6wT1FBGUKTSunzkgz6oW2Io3eyzmCI0hVSO7zGcVPLcZLMpMGKI6HE&#10;htYl5efsz0RuXuzc5ef33G1Pn7vNhdu3r+Neqf5r9/EOIlAXnuFHe6sVzCajKdzfxCc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hy88UAAADdAAAADwAAAAAAAAAA&#10;AAAAAAChAgAAZHJzL2Rvd25yZXYueG1sUEsFBgAAAAAEAAQA+QAAAJMDAAAAAA==&#10;">
                  <v:stroke dashstyle="dash"/>
                </v:line>
                <v:line id="Line 4901" o:spid="_x0000_s1482" style="position:absolute;visibility:visible;mso-wrap-style:square" from="6083,4058" to="6557,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rshMQAAADdAAAADwAAAGRycy9kb3ducmV2LnhtbESPX2vCMBTF3wd+h3AF32aqQpnVKCII&#10;PujGVHy+NNe22tzUJNbu2y+DgY+H8+fHmS87U4uWnK8sKxgNExDEudUVFwpOx837BwgfkDXWlknB&#10;D3lYLnpvc8y0ffI3tYdQiDjCPkMFZQhNJqXPSzLoh7Yhjt7FOoMhSldI7fAZx00tx0mSSoMVR0KJ&#10;Da1Lym+Hh4ncvNi5+/l667aX/W5z53b6efxSatDvVjMQgbrwCv+3t1pBOhml8PcmP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uyExAAAAN0AAAAPAAAAAAAAAAAA&#10;AAAAAKECAABkcnMvZG93bnJldi54bWxQSwUGAAAAAAQABAD5AAAAkgMAAAAA&#10;">
                  <v:stroke dashstyle="dash"/>
                </v:line>
                <v:line id="Line 4902" o:spid="_x0000_s1483" style="position:absolute;visibility:visible;mso-wrap-style:square" from="6135,4105" to="6609,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JH8UAAADdAAAADwAAAGRycy9kb3ducmV2LnhtbESPS2sCMRSF94L/IdyCu5pRQevUKCII&#10;LnxQla4vk+vM1MnNmMRx+u8boeDycB4fZ7ZoTSUacr60rGDQT0AQZ1aXnCs4n9bvHyB8QNZYWSYF&#10;v+RhMe92Zphq++Avao4hF3GEfYoKihDqVEqfFWTQ921NHL2LdQZDlC6X2uEjjptKDpNkLA2WHAkF&#10;1rQqKLse7yZys3zrbt8/13Zz2W3XN26m+9NBqd5bu/wEEagNr/B/e6MVjEeDCTzfxCc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ZJH8UAAADdAAAADwAAAAAAAAAA&#10;AAAAAAChAgAAZHJzL2Rvd25yZXYueG1sUEsFBgAAAAAEAAQA+QAAAJMDAAAAAA==&#10;">
                  <v:stroke dashstyle="dash"/>
                </v:line>
                <v:line id="Line 4903" o:spid="_x0000_s1484" style="position:absolute;visibility:visible;mso-wrap-style:square" from="6079,4157" to="6553,4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ndbcMAAADdAAAADwAAAGRycy9kb3ducmV2LnhtbERPTWvCQBC9F/oflin0Vje2IDV1FSkI&#10;HmylUXoesmMSzc7G3W1M/71zEDw+3vdsMbhW9RRi49nAeJSBIi69bbgysN+tXt5BxYRssfVMBv4p&#10;wmL++DDD3PoL/1BfpEpJCMccDdQpdbnWsazJYRz5jli4gw8Ok8BQaRvwIuGu1a9ZNtEOG5aGGjv6&#10;rKk8FX9OestqE86/x9OwPnxtVmfup9+7rTHPT8PyA1SiId3FN/faGpi8jWWuvJEno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53W3DAAAA3QAAAA8AAAAAAAAAAAAA&#10;AAAAoQIAAGRycy9kb3ducmV2LnhtbFBLBQYAAAAABAAEAPkAAACRAwAAAAA=&#10;">
                  <v:stroke dashstyle="dash"/>
                </v:line>
                <v:line id="Line 4904" o:spid="_x0000_s1485" style="position:absolute;visibility:visible;mso-wrap-style:square" from="6959,3663" to="7649,3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49sUAAADdAAAADwAAAGRycy9kb3ducmV2LnhtbESPX2vCMBTF3wd+h3CFvc20G8isxjIG&#10;gg9uMhWfL8217drctElWu29vBgMfD+fPj7PKR9OKgZyvLStIZwkI4sLqmksFp+Pm6RWED8gaW8uk&#10;4Jc85OvJwwozba/8RcMhlCKOsM9QQRVCl0npi4oM+pntiKN3sc5giNKVUju8xnHTyuckmUuDNUdC&#10;hR29V1Q0hx8TuUW5c/35uxm3l4/dpudh8XncK/U4Hd+WIAKN4R7+b2+1gvlLuoC/N/EJyP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49sUAAADdAAAADwAAAAAAAAAA&#10;AAAAAAChAgAAZHJzL2Rvd25yZXYueG1sUEsFBgAAAAAEAAQA+QAAAJMDAAAAAA==&#10;">
                  <v:stroke dashstyle="dash"/>
                </v:line>
                <v:line id="Line 4905" o:spid="_x0000_s1486" style="position:absolute;visibility:visible;mso-wrap-style:square" from="6903,3715" to="7588,3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Mb1sIAAADdAAAADwAAAGRycy9kb3ducmV2LnhtbERPTWvCQBC9F/oflil4q5sqSJu6ihQE&#10;D1qplp6H7JhEs7Nxd43pv3cOgsfH+57Oe9eojkKsPRt4G2agiAtvay4N/O6Xr++gYkK22HgmA/8U&#10;YT57fppibv2Vf6jbpVJJCMccDVQptbnWsajIYRz6lli4gw8Ok8BQahvwKuGu0aMsm2iHNUtDhS19&#10;VVScdhcnvUW5Due/46lfHTbr5Zm7j+/91pjBS7/4BJWoTw/x3b2yBibjkeyXN/IE9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KMb1sIAAADdAAAADwAAAAAAAAAAAAAA&#10;AAChAgAAZHJzL2Rvd25yZXYueG1sUEsFBgAAAAAEAAQA+QAAAJADAAAAAA==&#10;">
                  <v:stroke dashstyle="dash"/>
                </v:line>
                <v:line id="Line 4906" o:spid="_x0000_s1487" style="position:absolute;visibility:visible;mso-wrap-style:square" from="6960,3767" to="7659,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cQAAADdAAAADwAAAGRycy9kb3ducmV2LnhtbESPS4vCMBSF94L/IVzBnaY6IE41igiC&#10;C3XwgetLc22rzU1NMrX++8nAwCwP5/Fx5svWVKIh50vLCkbDBARxZnXJuYLLeTOYgvABWWNlmRS8&#10;ycNy0e3MMdX2xUdqTiEXcYR9igqKEOpUSp8VZNAPbU0cvZt1BkOULpfa4SuOm0qOk2QiDZYcCQXW&#10;tC4oe5y+TeRm+c49r/dHu73td5snN5+H85dS/V67moEI1Ib/8F97qxVMPsYj+H0Tn4B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775NxAAAAN0AAAAPAAAAAAAAAAAA&#10;AAAAAKECAABkcnMvZG93bnJldi54bWxQSwUGAAAAAAQABAD5AAAAkgMAAAAA&#10;">
                  <v:stroke dashstyle="dash"/>
                </v:line>
                <v:line id="Line 4907" o:spid="_x0000_s1488" style="position:absolute;visibility:visible;mso-wrap-style:square" from="6904,3819" to="7589,3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0gOsQAAADdAAAADwAAAGRycy9kb3ducmV2LnhtbESPX2vCMBTF3wd+h3CFvc3UDmRWo4gg&#10;+OAcU/H50lzbanNTk6zWb78Igo+H8+fHmc47U4uWnK8sKxgOEhDEudUVFwoO+9XHFwgfkDXWlknB&#10;nTzMZ723KWba3viX2l0oRBxhn6GCMoQmk9LnJRn0A9sQR+9kncEQpSukdniL46aWaZKMpMGKI6HE&#10;hpYl5Zfdn4ncvNi46/F86dan783qyu14u/9R6r3fLSYgAnXhFX6211rB6DNN4fEmP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PSA6xAAAAN0AAAAPAAAAAAAAAAAA&#10;AAAAAKECAABkcnMvZG93bnJldi54bWxQSwUGAAAAAAQABAD5AAAAkgMAAAAA&#10;">
                  <v:stroke dashstyle="dash"/>
                </v:line>
                <v:line id="Line 4908" o:spid="_x0000_s1489" style="position:absolute;visibility:visible;mso-wrap-style:square" from="6969,3884" to="7635,3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GFocQAAADdAAAADwAAAGRycy9kb3ducmV2LnhtbESPzYrCMBSF9wO+Q7iCuzFVQcaOUUQQ&#10;XOjIqLi+NNe2Y3NTk1g7b28EweXh/Hyc6bw1lWjI+dKygkE/AUGcWV1yruB4WH1+gfABWWNlmRT8&#10;k4f5rPMxxVTbO/9Ssw+5iCPsU1RQhFCnUvqsIIO+b2vi6J2tMxiidLnUDu9x3FRymCRjabDkSCiw&#10;pmVB2WV/M5Gb5Rt3Pf1d2vV5u1lduZn8HHZK9brt4htEoDa8w6/2WisYj4YjeL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cYWhxAAAAN0AAAAPAAAAAAAAAAAA&#10;AAAAAKECAABkcnMvZG93bnJldi54bWxQSwUGAAAAAAQABAD5AAAAkgMAAAAA&#10;">
                  <v:stroke dashstyle="dash"/>
                </v:line>
                <v:line id="Line 4909" o:spid="_x0000_s1490" style="position:absolute;visibility:visible;mso-wrap-style:square" from="6913,3936" to="7607,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gd1cUAAADdAAAADwAAAGRycy9kb3ducmV2LnhtbESPX2vCMBTF34V9h3AHvmk6FXGdUcZA&#10;8MEp1rHnS3NtO5ubmmS1fnsjCD4ezp8fZ77sTC1acr6yrOBtmIAgzq2uuFDwc1gNZiB8QNZYWyYF&#10;V/KwXLz05phqe+E9tVkoRBxhn6KCMoQmldLnJRn0Q9sQR+9oncEQpSukdniJ46aWoySZSoMVR0KJ&#10;DX2VlJ+yfxO5ebFx59+/U7c+fm9WZ27ft4edUv3X7vMDRKAuPMOP9lormI5HE7i/i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gd1cUAAADdAAAADwAAAAAAAAAA&#10;AAAAAAChAgAAZHJzL2Rvd25yZXYueG1sUEsFBgAAAAAEAAQA+QAAAJMDAAAAAA==&#10;">
                  <v:stroke dashstyle="dash"/>
                </v:line>
                <v:line id="Line 4910" o:spid="_x0000_s1491" style="position:absolute;visibility:visible;mso-wrap-style:square" from="6970,3988" to="7646,3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4TsUAAADdAAAADwAAAGRycy9kb3ducmV2LnhtbESPX2vCMBTF34V9h3AHvmk6RXGdUcZA&#10;8MEp1rHnS3NtO5ubmmS1fnsjCD4ezp8fZ77sTC1acr6yrOBtmIAgzq2uuFDwc1gNZiB8QNZYWyYF&#10;V/KwXLz05phqe+E9tVkoRBxhn6KCMoQmldLnJRn0Q9sQR+9oncEQpSukdniJ46aWoySZSoMVR0KJ&#10;DX2VlJ+yfxO5ebFx59+/U7c+fm9WZ27ft4edUv3X7vMDRKAuPMOP9lormI5HE7i/i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4TsUAAADdAAAADwAAAAAAAAAA&#10;AAAAAAChAgAAZHJzL2Rvd25yZXYueG1sUEsFBgAAAAAEAAQA+QAAAJMDAAAAAA==&#10;">
                  <v:stroke dashstyle="dash"/>
                </v:line>
                <v:line id="Line 4911" o:spid="_x0000_s1492" style="position:absolute;visibility:visible;mso-wrap-style:square" from="6914,4040" to="7594,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YmOcQAAADdAAAADwAAAGRycy9kb3ducmV2LnhtbESPX2vCMBTF3wd+h3AF32aqgzKrUUQQ&#10;fFDHVHy+NNe22tzUJKv12y+DgY+H8+fHmS06U4uWnK8sKxgNExDEudUVFwpOx/X7JwgfkDXWlknB&#10;kzws5r23GWbaPvib2kMoRBxhn6GCMoQmk9LnJRn0Q9sQR+9incEQpSukdviI46aW4yRJpcGKI6HE&#10;hlYl5bfDj4ncvNi6+/l66zaX3XZ953ayP34pNeh3yymIQF14hf/bG60g/Rin8PcmP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BiY5xAAAAN0AAAAPAAAAAAAAAAAA&#10;AAAAAKECAABkcnMvZG93bnJldi54bWxQSwUGAAAAAAQABAD5AAAAkgMAAAAA&#10;">
                  <v:stroke dashstyle="dash"/>
                </v:line>
                <v:line id="Line 4912" o:spid="_x0000_s1493" style="position:absolute;visibility:visible;mso-wrap-style:square" from="6966,4087" to="7641,4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qDosUAAADdAAAADwAAAGRycy9kb3ducmV2LnhtbESPS2sCMRSF9wX/Q7hCd5qpBatTo4gg&#10;uFCLD7q+TK4zUyc3YxLH8d8bQejycB4fZzJrTSUacr60rOCjn4AgzqwuOVdwPCx7IxA+IGusLJOC&#10;O3mYTTtvE0y1vfGOmn3IRRxhn6KCIoQ6ldJnBRn0fVsTR+9kncEQpculdniL46aSgyQZSoMlR0KB&#10;NS0Kys77q4ncLF+7y+/fuV2dNuvlhZvx9vCj1Hu3nX+DCNSG//CrvdIKhp+DL3i+iU9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qDosUAAADdAAAADwAAAAAAAAAA&#10;AAAAAAChAgAAZHJzL2Rvd25yZXYueG1sUEsFBgAAAAAEAAQA+QAAAJMDAAAAAA==&#10;">
                  <v:stroke dashstyle="dash"/>
                </v:line>
                <v:line id="Line 4913" o:spid="_x0000_s1494" style="position:absolute;visibility:visible;mso-wrap-style:square" from="6910,4139" to="7595,4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UX0MIAAADdAAAADwAAAGRycy9kb3ducmV2LnhtbERPTWvCQBC9F/oflil4q5sqSJu6ihQE&#10;D1qplp6H7JhEs7Nxd43pv3cOgsfH+57Oe9eojkKsPRt4G2agiAtvay4N/O6Xr++gYkK22HgmA/8U&#10;YT57fppibv2Vf6jbpVJJCMccDVQptbnWsajIYRz6lli4gw8Ok8BQahvwKuGu0aMsm2iHNUtDhS19&#10;VVScdhcnvUW5Due/46lfHTbr5Zm7j+/91pjBS7/4BJWoTw/x3b2yBibjkcyVN/IE9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UX0MIAAADdAAAADwAAAAAAAAAAAAAA&#10;AAChAgAAZHJzL2Rvd25yZXYueG1sUEsFBgAAAAAEAAQA+QAAAJADAAAAAA==&#10;">
                  <v:stroke dashstyle="dash"/>
                </v:line>
                <v:rect id="Rectangle 4914" o:spid="_x0000_s1495" style="position:absolute;left:6236;top:3799;width:183;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2SUcUA&#10;AADdAAAADwAAAGRycy9kb3ducmV2LnhtbESPW4vCMBSE34X9D+Es7Jsm3opWoywLwoL64AV8PTTH&#10;tticdJuo3X9vBMHHYWa+YebL1lbiRo0vHWvo9xQI4syZknMNx8OqOwHhA7LByjFp+CcPy8VHZ46p&#10;cXfe0W0fchEh7FPUUIRQp1L6rCCLvudq4uidXWMxRNnk0jR4j3BbyYFSibRYclwosKafgrLL/mo1&#10;YDIyf9vzcHNYXxOc5q1ajU9K66/P9nsGIlAb3uFX+9doSIaDKTzf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vZJRxQAAAN0AAAAPAAAAAAAAAAAAAAAAAJgCAABkcnMv&#10;ZG93bnJldi54bWxQSwUGAAAAAAQABAD1AAAAigMAAAAA&#10;" stroked="f"/>
                <v:shape id="Text Box 4915" o:spid="_x0000_s1496" type="#_x0000_t202" style="position:absolute;left:6241;top:3774;width:206;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7L4sMA&#10;AADdAAAADwAAAGRycy9kb3ducmV2LnhtbERPz2vCMBS+D/Y/hDfYbaZTKLMzFRkOBoLY1sOOb81r&#10;G2xeuibT+t+bg7Djx/d7tZ5sL840euNYwessAUFcO224VXCsPl/eQPiArLF3TAqu5GGdPz6sMNPu&#10;wgWdy9CKGMI+QwVdCEMmpa87suhnbiCOXONGiyHCsZV6xEsMt72cJ0kqLRqODR0O9NFRfSr/rILN&#10;Nxdb87v/ORRNYapqmfAuPSn1/DRt3kEEmsK/+O7+0grSxSLuj2/iE5D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7L4sMAAADdAAAADwAAAAAAAAAAAAAAAACYAgAAZHJzL2Rv&#10;d25yZXYueG1sUEsFBgAAAAAEAAQA9QAAAIgDAAAAAA==&#10;" filled="f" stroked="f">
                  <v:textbox inset="0,0,0,0">
                    <w:txbxContent>
                      <w:p w:rsidR="00CB2BC3" w:rsidRPr="00794BC4" w:rsidRDefault="00CB2BC3" w:rsidP="00160A29">
                        <w:pPr>
                          <w:rPr>
                            <w:rFonts w:ascii="方正书宋_GBK"/>
                            <w:sz w:val="18"/>
                            <w:szCs w:val="18"/>
                          </w:rPr>
                        </w:pPr>
                        <w:r w:rsidRPr="00794BC4">
                          <w:rPr>
                            <w:rFonts w:ascii="方正书宋_GBK" w:hint="eastAsia"/>
                            <w:sz w:val="18"/>
                            <w:szCs w:val="18"/>
                          </w:rPr>
                          <w:t>甲</w:t>
                        </w:r>
                      </w:p>
                    </w:txbxContent>
                  </v:textbox>
                </v:shape>
                <v:rect id="Rectangle 4916" o:spid="_x0000_s1497" style="position:absolute;left:7169;top:3780;width:197;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IIisUA&#10;AADdAAAADwAAAGRycy9kb3ducmV2LnhtbESPQWvCQBSE70L/w/IKvemujQ0aXaUUBEF7aCx4fWSf&#10;SWj2bZpdNf57VxA8DjPzDbNY9bYRZ+p87VjDeKRAEBfO1Fxq+N2vh1MQPiAbbByThit5WC1fBgvM&#10;jLvwD53zUIoIYZ+hhiqENpPSFxVZ9CPXEkfv6DqLIcqulKbDS4TbRr4rlUqLNceFClv6qqj4y09W&#10;A6YT8/99THb77SnFWdmr9cdBaf322n/OQQTqwzP8aG+MhjRJxn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giKxQAAAN0AAAAPAAAAAAAAAAAAAAAAAJgCAABkcnMv&#10;ZG93bnJldi54bWxQSwUGAAAAAAQABAD1AAAAigMAAAAA&#10;" stroked="f"/>
                <v:shape id="Text Box 4917" o:spid="_x0000_s1498" type="#_x0000_t202" style="position:absolute;left:7189;top:3775;width:206;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DwDsUA&#10;AADdAAAADwAAAGRycy9kb3ducmV2LnhtbESPQWvCQBSE7wX/w/KE3upGhVCjq4goFAqlMR48PrPP&#10;ZDH7NmZXTf99t1DwOMzMN8xi1dtG3KnzxrGC8SgBQVw6bbhScCh2b+8gfEDW2DgmBT/kYbUcvCww&#10;0+7BOd33oRIRwj5DBXUIbSalL2uy6EeuJY7e2XUWQ5RdJXWHjwi3jZwkSSotGo4LNba0qam87G9W&#10;wfrI+dZcv07f+Tk3RTFL+DO9KPU67NdzEIH68Az/tz+0gnQ6ncD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QPAOxQAAAN0AAAAPAAAAAAAAAAAAAAAAAJgCAABkcnMv&#10;ZG93bnJldi54bWxQSwUGAAAAAAQABAD1AAAAigMAAAAA&#10;" filled="f" stroked="f">
                  <v:textbox inset="0,0,0,0">
                    <w:txbxContent>
                      <w:p w:rsidR="00CB2BC3" w:rsidRPr="00794BC4" w:rsidRDefault="00CB2BC3" w:rsidP="00160A29">
                        <w:pPr>
                          <w:rPr>
                            <w:rFonts w:ascii="方正书宋_GBK"/>
                            <w:sz w:val="18"/>
                            <w:szCs w:val="18"/>
                          </w:rPr>
                        </w:pPr>
                        <w:r w:rsidRPr="00794BC4">
                          <w:rPr>
                            <w:rFonts w:ascii="方正书宋_GBK" w:hint="eastAsia"/>
                            <w:sz w:val="18"/>
                            <w:szCs w:val="18"/>
                          </w:rPr>
                          <w:t>乙</w:t>
                        </w:r>
                      </w:p>
                    </w:txbxContent>
                  </v:textbox>
                </v:shape>
                <w10:wrap type="square"/>
              </v:group>
            </w:pict>
          </mc:Fallback>
        </mc:AlternateContent>
      </w:r>
      <w:r w:rsidR="00160A29" w:rsidRPr="00160A29">
        <w:t>6</w:t>
      </w:r>
      <w:r w:rsidR="00160A29" w:rsidRPr="00160A29">
        <w:rPr>
          <w:rFonts w:hAnsi="宋体"/>
        </w:rPr>
        <w:t>．如图</w:t>
      </w:r>
      <w:r w:rsidR="00160A29" w:rsidRPr="00160A29">
        <w:t>6</w:t>
      </w:r>
      <w:r w:rsidR="00160A29" w:rsidRPr="00160A29">
        <w:rPr>
          <w:rFonts w:hAnsi="宋体"/>
        </w:rPr>
        <w:t>所示，底面积不同的圆柱形容器</w:t>
      </w:r>
      <w:r w:rsidR="00160A29" w:rsidRPr="00160A29">
        <w:t>A</w:t>
      </w:r>
      <w:r w:rsidR="00160A29" w:rsidRPr="00160A29">
        <w:rPr>
          <w:rFonts w:hAnsi="宋体"/>
        </w:rPr>
        <w:t>和</w:t>
      </w:r>
      <w:r w:rsidR="00160A29" w:rsidRPr="00160A29">
        <w:t>B</w:t>
      </w:r>
      <w:r w:rsidR="00160A29" w:rsidRPr="00160A29">
        <w:rPr>
          <w:rFonts w:hAnsi="宋体"/>
        </w:rPr>
        <w:t>分别盛有甲、乙两种液体，两液面相</w:t>
      </w:r>
      <w:proofErr w:type="gramStart"/>
      <w:r w:rsidR="00160A29" w:rsidRPr="00160A29">
        <w:rPr>
          <w:rFonts w:hAnsi="宋体"/>
        </w:rPr>
        <w:t>平且甲的</w:t>
      </w:r>
      <w:proofErr w:type="gramEnd"/>
      <w:r w:rsidR="00160A29" w:rsidRPr="00160A29">
        <w:rPr>
          <w:rFonts w:hAnsi="宋体"/>
        </w:rPr>
        <w:t>质量等于乙的质量。若在两容器中分别倒出一部分液体后，</w:t>
      </w:r>
      <w:proofErr w:type="gramStart"/>
      <w:r w:rsidR="00160A29" w:rsidRPr="00160A29">
        <w:rPr>
          <w:rFonts w:hAnsi="宋体"/>
        </w:rPr>
        <w:t>液面仍</w:t>
      </w:r>
      <w:proofErr w:type="gramEnd"/>
      <w:r w:rsidR="00160A29" w:rsidRPr="00160A29">
        <w:rPr>
          <w:rFonts w:hAnsi="宋体"/>
        </w:rPr>
        <w:t>保持相平，则此时液体对各自容器底部的压强</w:t>
      </w:r>
      <w:r w:rsidR="00160A29" w:rsidRPr="00160A29">
        <w:rPr>
          <w:position w:val="-10"/>
        </w:rPr>
        <w:object w:dxaOrig="279" w:dyaOrig="320">
          <v:shape id="_x0000_i1060" type="#_x0000_t75" style="width:14.25pt;height:15.75pt" o:ole="">
            <v:imagedata r:id="rId137" o:title=""/>
          </v:shape>
          <o:OLEObject Type="Embed" ProgID="Equation.DSMT4" ShapeID="_x0000_i1060" DrawAspect="Content" ObjectID="_1548672348" r:id="rId138"/>
        </w:object>
      </w:r>
      <w:r w:rsidR="00160A29" w:rsidRPr="00160A29">
        <w:rPr>
          <w:rFonts w:hAnsi="宋体"/>
        </w:rPr>
        <w:t>、</w:t>
      </w:r>
      <w:r w:rsidR="00160A29" w:rsidRPr="00160A29">
        <w:rPr>
          <w:position w:val="-10"/>
        </w:rPr>
        <w:object w:dxaOrig="260" w:dyaOrig="320">
          <v:shape id="_x0000_i1061" type="#_x0000_t75" style="width:12.75pt;height:15.75pt" o:ole="">
            <v:imagedata r:id="rId139" o:title=""/>
          </v:shape>
          <o:OLEObject Type="Embed" ProgID="Equation.DSMT4" ShapeID="_x0000_i1061" DrawAspect="Content" ObjectID="_1548672349" r:id="rId140"/>
        </w:object>
      </w:r>
      <w:r w:rsidR="00160A29" w:rsidRPr="00160A29">
        <w:rPr>
          <w:rFonts w:hAnsi="宋体"/>
        </w:rPr>
        <w:t>的压力</w:t>
      </w:r>
      <w:r w:rsidR="00160A29" w:rsidRPr="00160A29">
        <w:rPr>
          <w:position w:val="-10"/>
        </w:rPr>
        <w:object w:dxaOrig="279" w:dyaOrig="320">
          <v:shape id="_x0000_i1062" type="#_x0000_t75" style="width:14.25pt;height:15.75pt" o:ole="">
            <v:imagedata r:id="rId141" o:title=""/>
          </v:shape>
          <o:OLEObject Type="Embed" ProgID="Equation.DSMT4" ShapeID="_x0000_i1062" DrawAspect="Content" ObjectID="_1548672350" r:id="rId142"/>
        </w:object>
      </w:r>
      <w:r w:rsidR="00160A29" w:rsidRPr="00160A29">
        <w:rPr>
          <w:rFonts w:hAnsi="宋体"/>
        </w:rPr>
        <w:t>、</w:t>
      </w:r>
      <w:r w:rsidR="00160A29" w:rsidRPr="00160A29">
        <w:rPr>
          <w:position w:val="-10"/>
        </w:rPr>
        <w:object w:dxaOrig="279" w:dyaOrig="320">
          <v:shape id="_x0000_i1063" type="#_x0000_t75" style="width:14.25pt;height:15.75pt" o:ole="">
            <v:imagedata r:id="rId143" o:title=""/>
          </v:shape>
          <o:OLEObject Type="Embed" ProgID="Equation.DSMT4" ShapeID="_x0000_i1063" DrawAspect="Content" ObjectID="_1548672351" r:id="rId144"/>
        </w:object>
      </w:r>
      <w:r w:rsidR="00160A29" w:rsidRPr="00160A29">
        <w:rPr>
          <w:rFonts w:hAnsi="宋体"/>
        </w:rPr>
        <w:t>的关系是（　　）</w:t>
      </w:r>
    </w:p>
    <w:p w:rsidR="00160A29" w:rsidRPr="00160A29" w:rsidRDefault="00160A29" w:rsidP="00160A29">
      <w:pPr>
        <w:ind w:firstLineChars="150" w:firstLine="315"/>
      </w:pPr>
      <w:r w:rsidRPr="00160A29">
        <w:t>A</w:t>
      </w:r>
      <w:r w:rsidRPr="00160A29">
        <w:rPr>
          <w:rFonts w:hAnsi="宋体"/>
        </w:rPr>
        <w:t>．</w:t>
      </w:r>
      <w:r w:rsidRPr="00160A29">
        <w:rPr>
          <w:position w:val="-10"/>
        </w:rPr>
        <w:object w:dxaOrig="680" w:dyaOrig="320">
          <v:shape id="_x0000_i1064" type="#_x0000_t75" style="width:33.75pt;height:15.75pt" o:ole="">
            <v:imagedata r:id="rId145" o:title=""/>
          </v:shape>
          <o:OLEObject Type="Embed" ProgID="Equation.DSMT4" ShapeID="_x0000_i1064" DrawAspect="Content" ObjectID="_1548672352" r:id="rId146"/>
        </w:object>
      </w:r>
      <w:r w:rsidRPr="00160A29">
        <w:t xml:space="preserve"> </w:t>
      </w:r>
      <w:r w:rsidRPr="00160A29">
        <w:rPr>
          <w:position w:val="-10"/>
        </w:rPr>
        <w:object w:dxaOrig="720" w:dyaOrig="320">
          <v:shape id="_x0000_i1065" type="#_x0000_t75" style="width:36pt;height:15.75pt" o:ole="">
            <v:imagedata r:id="rId147" o:title=""/>
          </v:shape>
          <o:OLEObject Type="Embed" ProgID="Equation.DSMT4" ShapeID="_x0000_i1065" DrawAspect="Content" ObjectID="_1548672353" r:id="rId148"/>
        </w:object>
      </w:r>
      <w:r>
        <w:rPr>
          <w:rFonts w:hint="eastAsia"/>
        </w:rPr>
        <w:t xml:space="preserve">              </w:t>
      </w:r>
      <w:r w:rsidRPr="00160A29">
        <w:t>B</w:t>
      </w:r>
      <w:r w:rsidRPr="00160A29">
        <w:rPr>
          <w:rFonts w:hAnsi="宋体"/>
        </w:rPr>
        <w:t>．</w:t>
      </w:r>
      <w:r w:rsidRPr="00160A29">
        <w:rPr>
          <w:position w:val="-10"/>
        </w:rPr>
        <w:object w:dxaOrig="680" w:dyaOrig="320">
          <v:shape id="_x0000_i1066" type="#_x0000_t75" style="width:33.75pt;height:15.75pt" o:ole="">
            <v:imagedata r:id="rId145" o:title=""/>
          </v:shape>
          <o:OLEObject Type="Embed" ProgID="Equation.DSMT4" ShapeID="_x0000_i1066" DrawAspect="Content" ObjectID="_1548672354" r:id="rId149"/>
        </w:object>
      </w:r>
      <w:r w:rsidRPr="00160A29">
        <w:t xml:space="preserve"> </w:t>
      </w:r>
      <w:r w:rsidRPr="00160A29">
        <w:rPr>
          <w:position w:val="-10"/>
        </w:rPr>
        <w:object w:dxaOrig="720" w:dyaOrig="320">
          <v:shape id="_x0000_i1067" type="#_x0000_t75" style="width:36pt;height:15.75pt" o:ole="">
            <v:imagedata r:id="rId150" o:title=""/>
          </v:shape>
          <o:OLEObject Type="Embed" ProgID="Equation.DSMT4" ShapeID="_x0000_i1067" DrawAspect="Content" ObjectID="_1548672355" r:id="rId151"/>
        </w:object>
      </w:r>
    </w:p>
    <w:p w:rsidR="00160A29" w:rsidRPr="00160A29" w:rsidRDefault="00160A29" w:rsidP="00160A29">
      <w:pPr>
        <w:ind w:firstLineChars="150" w:firstLine="315"/>
        <w:rPr>
          <w:vertAlign w:val="subscript"/>
        </w:rPr>
      </w:pPr>
      <w:r w:rsidRPr="00160A29">
        <w:lastRenderedPageBreak/>
        <w:t>C</w:t>
      </w:r>
      <w:r w:rsidRPr="00160A29">
        <w:rPr>
          <w:rFonts w:hAnsi="宋体"/>
        </w:rPr>
        <w:t>．</w:t>
      </w:r>
      <w:r w:rsidRPr="00160A29">
        <w:rPr>
          <w:position w:val="-10"/>
        </w:rPr>
        <w:object w:dxaOrig="700" w:dyaOrig="320">
          <v:shape id="_x0000_i1068" type="#_x0000_t75" style="width:35.25pt;height:15.75pt" o:ole="">
            <v:imagedata r:id="rId152" o:title=""/>
          </v:shape>
          <o:OLEObject Type="Embed" ProgID="Equation.DSMT4" ShapeID="_x0000_i1068" DrawAspect="Content" ObjectID="_1548672356" r:id="rId153"/>
        </w:object>
      </w:r>
      <w:r w:rsidRPr="00160A29">
        <w:t xml:space="preserve"> </w:t>
      </w:r>
      <w:r w:rsidRPr="00160A29">
        <w:rPr>
          <w:position w:val="-10"/>
        </w:rPr>
        <w:object w:dxaOrig="720" w:dyaOrig="320">
          <v:shape id="_x0000_i1069" type="#_x0000_t75" style="width:36pt;height:15.75pt" o:ole="">
            <v:imagedata r:id="rId147" o:title=""/>
          </v:shape>
          <o:OLEObject Type="Embed" ProgID="Equation.DSMT4" ShapeID="_x0000_i1069" DrawAspect="Content" ObjectID="_1548672357" r:id="rId154"/>
        </w:object>
      </w:r>
      <w:r>
        <w:rPr>
          <w:rFonts w:hint="eastAsia"/>
          <w:vertAlign w:val="subscript"/>
        </w:rPr>
        <w:t xml:space="preserve"> </w:t>
      </w:r>
      <w:r>
        <w:rPr>
          <w:rFonts w:hint="eastAsia"/>
        </w:rPr>
        <w:t xml:space="preserve">             </w:t>
      </w:r>
      <w:r w:rsidRPr="00160A29">
        <w:t>D</w:t>
      </w:r>
      <w:r w:rsidRPr="00160A29">
        <w:rPr>
          <w:rFonts w:hAnsi="宋体"/>
        </w:rPr>
        <w:t>．</w:t>
      </w:r>
      <w:r w:rsidRPr="00160A29">
        <w:rPr>
          <w:position w:val="-10"/>
        </w:rPr>
        <w:object w:dxaOrig="700" w:dyaOrig="320">
          <v:shape id="_x0000_i1070" type="#_x0000_t75" style="width:35.25pt;height:15.75pt" o:ole="">
            <v:imagedata r:id="rId152" o:title=""/>
          </v:shape>
          <o:OLEObject Type="Embed" ProgID="Equation.DSMT4" ShapeID="_x0000_i1070" DrawAspect="Content" ObjectID="_1548672358" r:id="rId155"/>
        </w:object>
      </w:r>
      <w:r w:rsidRPr="00160A29">
        <w:t xml:space="preserve"> </w:t>
      </w:r>
      <w:r w:rsidRPr="00160A29">
        <w:rPr>
          <w:position w:val="-10"/>
        </w:rPr>
        <w:object w:dxaOrig="720" w:dyaOrig="320">
          <v:shape id="_x0000_i1071" type="#_x0000_t75" style="width:36pt;height:15.75pt" o:ole="">
            <v:imagedata r:id="rId150" o:title=""/>
          </v:shape>
          <o:OLEObject Type="Embed" ProgID="Equation.DSMT4" ShapeID="_x0000_i1071" DrawAspect="Content" ObjectID="_1548672359" r:id="rId156"/>
        </w:object>
      </w:r>
    </w:p>
    <w:p w:rsidR="00160A29" w:rsidRPr="00160A29" w:rsidRDefault="0080621C" w:rsidP="00160A29">
      <w:r>
        <w:rPr>
          <w:noProof/>
        </w:rPr>
        <mc:AlternateContent>
          <mc:Choice Requires="wpg">
            <w:drawing>
              <wp:anchor distT="0" distB="0" distL="114300" distR="114300" simplePos="0" relativeHeight="251655168" behindDoc="0" locked="0" layoutInCell="1" allowOverlap="1">
                <wp:simplePos x="0" y="0"/>
                <wp:positionH relativeFrom="column">
                  <wp:posOffset>4238625</wp:posOffset>
                </wp:positionH>
                <wp:positionV relativeFrom="paragraph">
                  <wp:posOffset>374650</wp:posOffset>
                </wp:positionV>
                <wp:extent cx="1374775" cy="1282700"/>
                <wp:effectExtent l="0" t="3175" r="0" b="0"/>
                <wp:wrapSquare wrapText="bothSides"/>
                <wp:docPr id="6295" name="Group 5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4775" cy="1282700"/>
                          <a:chOff x="8078" y="2770"/>
                          <a:chExt cx="2165" cy="2020"/>
                        </a:xfrm>
                      </wpg:grpSpPr>
                      <wps:wsp>
                        <wps:cNvPr id="6296" name="Text Box 4870"/>
                        <wps:cNvSpPr txBox="1">
                          <a:spLocks noChangeArrowheads="1"/>
                        </wps:cNvSpPr>
                        <wps:spPr bwMode="auto">
                          <a:xfrm>
                            <a:off x="8798" y="4322"/>
                            <a:ext cx="90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53248E" w:rsidRDefault="00CB2BC3" w:rsidP="00160A29">
                              <w:pPr>
                                <w:rPr>
                                  <w:sz w:val="18"/>
                                  <w:szCs w:val="18"/>
                                </w:rPr>
                              </w:pPr>
                              <w:r w:rsidRPr="0053248E">
                                <w:rPr>
                                  <w:rFonts w:hint="eastAsia"/>
                                  <w:sz w:val="18"/>
                                  <w:szCs w:val="18"/>
                                </w:rPr>
                                <w:t>图</w:t>
                              </w:r>
                              <w:r>
                                <w:rPr>
                                  <w:rFonts w:hint="eastAsia"/>
                                  <w:sz w:val="18"/>
                                  <w:szCs w:val="18"/>
                                </w:rPr>
                                <w:t>7</w:t>
                              </w:r>
                            </w:p>
                          </w:txbxContent>
                        </wps:txbx>
                        <wps:bodyPr rot="0" vert="horz" wrap="square" lIns="91440" tIns="45720" rIns="91440" bIns="45720" anchor="t" anchorCtr="0" upright="1">
                          <a:noAutofit/>
                        </wps:bodyPr>
                      </wps:wsp>
                      <pic:pic xmlns:pic="http://schemas.openxmlformats.org/drawingml/2006/picture">
                        <pic:nvPicPr>
                          <pic:cNvPr id="6297" name="Picture 491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8078" y="2770"/>
                            <a:ext cx="2165" cy="147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5001" o:spid="_x0000_s1499" style="position:absolute;left:0;text-align:left;margin-left:333.75pt;margin-top:29.5pt;width:108.25pt;height:101pt;z-index:251655168" coordorigin="8078,2770" coordsize="2165,20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">
                <v:shape id="Text Box 4870" o:spid="_x0000_s1500" type="#_x0000_t202" style="position:absolute;left:8798;top:4322;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OdsMA&#10;AADdAAAADwAAAGRycy9kb3ducmV2LnhtbESP3YrCMBSE7wXfIRzBG9FUWatWo7iC4q0/D3Bsjm2x&#10;OSlN1ta3NwuCl8PMfMOsNq0pxZNqV1hWMB5FIIhTqwvOFFwv++EchPPIGkvLpOBFDjbrbmeFibYN&#10;n+h59pkIEHYJKsi9rxIpXZqTQTeyFXHw7rY26IOsM6lrbALclHISRbE0WHBYyLGiXU7p4/xnFNyP&#10;zWC6aG4Hf52dfuJfLGY3+1Kq32u3SxCeWv8Nf9pHrSCeLGL4fx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OdsMAAADdAAAADwAAAAAAAAAAAAAAAACYAgAAZHJzL2Rv&#10;d25yZXYueG1sUEsFBgAAAAAEAAQA9QAAAIgDAAAAAA==&#10;" stroked="f">
                  <v:textbox>
                    <w:txbxContent>
                      <w:p w:rsidR="00CB2BC3" w:rsidRPr="0053248E" w:rsidRDefault="00CB2BC3" w:rsidP="00160A29">
                        <w:pPr>
                          <w:rPr>
                            <w:sz w:val="18"/>
                            <w:szCs w:val="18"/>
                          </w:rPr>
                        </w:pPr>
                        <w:r w:rsidRPr="0053248E">
                          <w:rPr>
                            <w:rFonts w:hint="eastAsia"/>
                            <w:sz w:val="18"/>
                            <w:szCs w:val="18"/>
                          </w:rPr>
                          <w:t>图</w:t>
                        </w:r>
                        <w:r>
                          <w:rPr>
                            <w:rFonts w:hint="eastAsia"/>
                            <w:sz w:val="18"/>
                            <w:szCs w:val="18"/>
                          </w:rPr>
                          <w:t>7</w:t>
                        </w:r>
                      </w:p>
                    </w:txbxContent>
                  </v:textbox>
                </v:shape>
                <v:shape id="Picture 4918" o:spid="_x0000_s1501" type="#_x0000_t75" style="position:absolute;left:8078;top:2770;width:2165;height:14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JrUTIAAAA3QAAAA8AAABkcnMvZG93bnJldi54bWxEj09rwkAUxO+FfoflFbzVjVY0SV1FhFrp&#10;pfgH0dsj+5pEd9+G7FbTb98tFDwOM/MbZjrvrBFXan3tWMGgn4AgLpyuuVSw3709pyB8QNZoHJOC&#10;H/Iwnz0+TDHX7sYbum5DKSKEfY4KqhCaXEpfVGTR911DHL0v11oMUbal1C3eItwaOUySsbRYc1yo&#10;sKFlRcVl+20VFANzOhu3SV9276PPQ3rU2eojU6r31C1eQQTqwj38315rBeNhNoG/N/EJyNk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Xya1EyAAAAN0AAAAPAAAAAAAAAAAA&#10;AAAAAJ8CAABkcnMvZG93bnJldi54bWxQSwUGAAAAAAQABAD3AAAAlAMAAAAA&#10;">
                  <v:imagedata r:id="rId158" o:title=""/>
                </v:shape>
                <w10:wrap type="square"/>
              </v:group>
            </w:pict>
          </mc:Fallback>
        </mc:AlternateContent>
      </w:r>
      <w:r w:rsidR="00160A29" w:rsidRPr="00160A29">
        <w:rPr>
          <w:color w:val="000000"/>
        </w:rPr>
        <w:t>7</w:t>
      </w:r>
      <w:r w:rsidR="00160A29" w:rsidRPr="00160A29">
        <w:rPr>
          <w:rFonts w:hAnsi="宋体"/>
        </w:rPr>
        <w:t>．如图</w:t>
      </w:r>
      <w:r w:rsidR="00160A29" w:rsidRPr="00160A29">
        <w:t>7</w:t>
      </w:r>
      <w:r w:rsidR="00160A29" w:rsidRPr="00160A29">
        <w:rPr>
          <w:rFonts w:hAnsi="宋体"/>
        </w:rPr>
        <w:t>所示，底面积不同的柱形容器分别盛有甲、乙两种液体，液体对各自容器底部的压力</w:t>
      </w:r>
      <w:r w:rsidR="00160A29" w:rsidRPr="00160A29">
        <w:rPr>
          <w:i/>
        </w:rPr>
        <w:t>F</w:t>
      </w:r>
      <w:r w:rsidR="00160A29" w:rsidRPr="00160A29">
        <w:rPr>
          <w:rFonts w:hAnsi="宋体"/>
          <w:vertAlign w:val="subscript"/>
        </w:rPr>
        <w:t>甲</w:t>
      </w:r>
      <w:r w:rsidR="00160A29" w:rsidRPr="00160A29">
        <w:rPr>
          <w:rFonts w:hAnsi="宋体"/>
        </w:rPr>
        <w:t>＜</w:t>
      </w:r>
      <w:r w:rsidR="00160A29" w:rsidRPr="00160A29">
        <w:rPr>
          <w:i/>
        </w:rPr>
        <w:t>F</w:t>
      </w:r>
      <w:r w:rsidR="00160A29" w:rsidRPr="00160A29">
        <w:rPr>
          <w:rFonts w:hAnsi="宋体"/>
          <w:vertAlign w:val="subscript"/>
        </w:rPr>
        <w:t>乙</w:t>
      </w:r>
      <w:r w:rsidR="00160A29" w:rsidRPr="00160A29">
        <w:rPr>
          <w:rFonts w:hAnsi="宋体"/>
        </w:rPr>
        <w:t>。若在两容器中分别抽出相同高度的液体，则抽出液体的质量</w:t>
      </w:r>
      <w:r w:rsidR="00160A29" w:rsidRPr="00160A29">
        <w:rPr>
          <w:rFonts w:ascii="宋体" w:hAnsi="宋体"/>
          <w:i/>
          <w:sz w:val="16"/>
        </w:rPr>
        <w:t>△</w:t>
      </w:r>
      <w:r w:rsidR="00160A29" w:rsidRPr="00160A29">
        <w:t>m</w:t>
      </w:r>
      <w:r w:rsidR="00160A29" w:rsidRPr="00160A29">
        <w:rPr>
          <w:rFonts w:hAnsi="宋体"/>
          <w:vertAlign w:val="subscript"/>
        </w:rPr>
        <w:t>甲</w:t>
      </w:r>
      <w:r w:rsidR="00160A29" w:rsidRPr="00160A29">
        <w:rPr>
          <w:rFonts w:hAnsi="宋体"/>
        </w:rPr>
        <w:t>、</w:t>
      </w:r>
      <w:r w:rsidR="00160A29" w:rsidRPr="00160A29">
        <w:rPr>
          <w:rFonts w:ascii="宋体" w:hAnsi="宋体"/>
          <w:i/>
          <w:sz w:val="16"/>
        </w:rPr>
        <w:t>△</w:t>
      </w:r>
      <w:r w:rsidR="00160A29" w:rsidRPr="00160A29">
        <w:t>m</w:t>
      </w:r>
      <w:r w:rsidR="00160A29" w:rsidRPr="00160A29">
        <w:rPr>
          <w:rFonts w:hAnsi="宋体"/>
          <w:vertAlign w:val="subscript"/>
        </w:rPr>
        <w:t>乙</w:t>
      </w:r>
      <w:r w:rsidR="00160A29" w:rsidRPr="00160A29">
        <w:rPr>
          <w:rFonts w:hAnsi="宋体"/>
        </w:rPr>
        <w:t>的关系是</w:t>
      </w:r>
      <w:r w:rsidR="00160A29" w:rsidRPr="00160A29">
        <w:tab/>
      </w:r>
      <w:r w:rsidR="00160A29" w:rsidRPr="00160A29">
        <w:rPr>
          <w:rFonts w:hAnsi="宋体"/>
        </w:rPr>
        <w:t>（</w:t>
      </w:r>
      <w:r w:rsidR="00160A29" w:rsidRPr="00160A29">
        <w:t xml:space="preserve">     </w:t>
      </w:r>
      <w:r w:rsidR="00160A29" w:rsidRPr="00160A29">
        <w:rPr>
          <w:rFonts w:hAnsi="宋体"/>
        </w:rPr>
        <w:t>）。</w:t>
      </w:r>
    </w:p>
    <w:p w:rsidR="00160A29" w:rsidRPr="00160A29" w:rsidRDefault="00160A29" w:rsidP="00160A29">
      <w:pPr>
        <w:ind w:firstLineChars="100" w:firstLine="210"/>
        <w:rPr>
          <w:vertAlign w:val="subscript"/>
        </w:rPr>
      </w:pPr>
      <w:r w:rsidRPr="00160A29">
        <w:t>A</w:t>
      </w:r>
      <w:r w:rsidRPr="00160A29">
        <w:rPr>
          <w:rFonts w:hAnsi="宋体"/>
        </w:rPr>
        <w:t>．</w:t>
      </w:r>
      <w:r w:rsidRPr="00160A29">
        <w:rPr>
          <w:rFonts w:ascii="宋体" w:hAnsi="宋体"/>
          <w:i/>
          <w:sz w:val="16"/>
        </w:rPr>
        <w:t>△</w:t>
      </w:r>
      <w:r w:rsidRPr="00160A29">
        <w:t>m</w:t>
      </w:r>
      <w:r w:rsidRPr="00160A29">
        <w:rPr>
          <w:rFonts w:hAnsi="宋体"/>
          <w:vertAlign w:val="subscript"/>
        </w:rPr>
        <w:t>甲</w:t>
      </w:r>
      <w:r w:rsidRPr="00160A29">
        <w:rPr>
          <w:rFonts w:hAnsi="宋体"/>
        </w:rPr>
        <w:t>一定小于</w:t>
      </w:r>
      <w:r w:rsidRPr="00160A29">
        <w:rPr>
          <w:rFonts w:ascii="宋体" w:hAnsi="宋体"/>
          <w:i/>
          <w:sz w:val="16"/>
        </w:rPr>
        <w:t>△</w:t>
      </w:r>
      <w:r w:rsidRPr="00160A29">
        <w:t>m</w:t>
      </w:r>
      <w:r w:rsidRPr="00160A29">
        <w:rPr>
          <w:rFonts w:hAnsi="宋体"/>
          <w:vertAlign w:val="subscript"/>
        </w:rPr>
        <w:t>乙</w:t>
      </w:r>
      <w:r w:rsidRPr="00160A29">
        <w:rPr>
          <w:vertAlign w:val="subscript"/>
        </w:rPr>
        <w:tab/>
      </w:r>
      <w:r w:rsidRPr="00160A29">
        <w:rPr>
          <w:vertAlign w:val="subscript"/>
        </w:rPr>
        <w:tab/>
      </w:r>
      <w:r w:rsidRPr="00160A29">
        <w:rPr>
          <w:vertAlign w:val="subscript"/>
        </w:rPr>
        <w:tab/>
      </w:r>
      <w:r w:rsidRPr="00160A29">
        <w:rPr>
          <w:vertAlign w:val="subscript"/>
        </w:rPr>
        <w:tab/>
      </w:r>
      <w:r w:rsidRPr="00160A29">
        <w:rPr>
          <w:vertAlign w:val="subscript"/>
        </w:rPr>
        <w:tab/>
      </w:r>
    </w:p>
    <w:p w:rsidR="00160A29" w:rsidRPr="00160A29" w:rsidRDefault="00160A29" w:rsidP="00160A29">
      <w:pPr>
        <w:ind w:firstLineChars="100" w:firstLine="210"/>
      </w:pPr>
      <w:r w:rsidRPr="00160A29">
        <w:t>B</w:t>
      </w:r>
      <w:r w:rsidRPr="00160A29">
        <w:rPr>
          <w:rFonts w:hAnsi="宋体"/>
        </w:rPr>
        <w:t>．</w:t>
      </w:r>
      <w:r w:rsidRPr="00160A29">
        <w:rPr>
          <w:rFonts w:ascii="宋体" w:hAnsi="宋体"/>
          <w:i/>
          <w:sz w:val="16"/>
        </w:rPr>
        <w:t>△</w:t>
      </w:r>
      <w:r w:rsidRPr="00160A29">
        <w:t>m</w:t>
      </w:r>
      <w:r w:rsidRPr="00160A29">
        <w:rPr>
          <w:rFonts w:hAnsi="宋体"/>
          <w:vertAlign w:val="subscript"/>
        </w:rPr>
        <w:t>甲</w:t>
      </w:r>
      <w:r w:rsidRPr="00160A29">
        <w:rPr>
          <w:rFonts w:hAnsi="宋体"/>
        </w:rPr>
        <w:t>可能小于</w:t>
      </w:r>
      <w:r w:rsidRPr="00160A29">
        <w:rPr>
          <w:rFonts w:ascii="宋体" w:hAnsi="宋体"/>
          <w:i/>
          <w:sz w:val="16"/>
        </w:rPr>
        <w:t>△</w:t>
      </w:r>
      <w:r w:rsidRPr="00160A29">
        <w:t>m</w:t>
      </w:r>
      <w:r w:rsidRPr="00160A29">
        <w:rPr>
          <w:rFonts w:hAnsi="宋体"/>
          <w:vertAlign w:val="subscript"/>
        </w:rPr>
        <w:t>乙</w:t>
      </w:r>
    </w:p>
    <w:p w:rsidR="00160A29" w:rsidRPr="00160A29" w:rsidRDefault="00160A29" w:rsidP="00160A29">
      <w:pPr>
        <w:ind w:firstLineChars="100" w:firstLine="210"/>
        <w:rPr>
          <w:vertAlign w:val="subscript"/>
        </w:rPr>
      </w:pPr>
      <w:r w:rsidRPr="00160A29">
        <w:t>C</w:t>
      </w:r>
      <w:r w:rsidRPr="00160A29">
        <w:rPr>
          <w:rFonts w:hAnsi="宋体"/>
        </w:rPr>
        <w:t>．</w:t>
      </w:r>
      <w:r w:rsidRPr="00160A29">
        <w:rPr>
          <w:rFonts w:ascii="宋体" w:hAnsi="宋体"/>
          <w:i/>
          <w:sz w:val="16"/>
        </w:rPr>
        <w:t>△</w:t>
      </w:r>
      <w:r w:rsidRPr="00160A29">
        <w:t>m</w:t>
      </w:r>
      <w:r w:rsidRPr="00160A29">
        <w:rPr>
          <w:rFonts w:hAnsi="宋体"/>
          <w:vertAlign w:val="subscript"/>
        </w:rPr>
        <w:t>甲</w:t>
      </w:r>
      <w:r w:rsidRPr="00160A29">
        <w:rPr>
          <w:rFonts w:hAnsi="宋体"/>
        </w:rPr>
        <w:t>一定大于</w:t>
      </w:r>
      <w:r w:rsidRPr="00160A29">
        <w:rPr>
          <w:rFonts w:ascii="宋体" w:hAnsi="宋体"/>
          <w:i/>
          <w:sz w:val="16"/>
        </w:rPr>
        <w:t>△</w:t>
      </w:r>
      <w:r w:rsidRPr="00160A29">
        <w:t>m</w:t>
      </w:r>
      <w:r w:rsidRPr="00160A29">
        <w:rPr>
          <w:rFonts w:hAnsi="宋体"/>
          <w:vertAlign w:val="subscript"/>
        </w:rPr>
        <w:t>乙</w:t>
      </w:r>
      <w:r w:rsidRPr="00160A29">
        <w:rPr>
          <w:vertAlign w:val="subscript"/>
        </w:rPr>
        <w:tab/>
      </w:r>
      <w:r w:rsidRPr="00160A29">
        <w:rPr>
          <w:vertAlign w:val="subscript"/>
        </w:rPr>
        <w:tab/>
      </w:r>
      <w:r w:rsidRPr="00160A29">
        <w:rPr>
          <w:vertAlign w:val="subscript"/>
        </w:rPr>
        <w:tab/>
      </w:r>
      <w:r w:rsidRPr="00160A29">
        <w:rPr>
          <w:vertAlign w:val="subscript"/>
        </w:rPr>
        <w:tab/>
      </w:r>
      <w:r w:rsidRPr="00160A29">
        <w:rPr>
          <w:vertAlign w:val="subscript"/>
        </w:rPr>
        <w:tab/>
      </w:r>
    </w:p>
    <w:p w:rsidR="00160A29" w:rsidRDefault="00160A29" w:rsidP="00160A29">
      <w:pPr>
        <w:ind w:firstLineChars="100" w:firstLine="210"/>
        <w:rPr>
          <w:vertAlign w:val="subscript"/>
        </w:rPr>
      </w:pPr>
      <w:r w:rsidRPr="00160A29">
        <w:t>D</w:t>
      </w:r>
      <w:r w:rsidRPr="00160A29">
        <w:rPr>
          <w:rFonts w:hAnsi="宋体"/>
        </w:rPr>
        <w:t>．</w:t>
      </w:r>
      <w:r w:rsidRPr="00160A29">
        <w:rPr>
          <w:rFonts w:ascii="宋体" w:hAnsi="宋体"/>
          <w:i/>
          <w:sz w:val="16"/>
        </w:rPr>
        <w:t>△</w:t>
      </w:r>
      <w:r w:rsidRPr="00160A29">
        <w:t>m</w:t>
      </w:r>
      <w:r w:rsidRPr="00160A29">
        <w:rPr>
          <w:rFonts w:hAnsi="宋体"/>
          <w:vertAlign w:val="subscript"/>
        </w:rPr>
        <w:t>甲</w:t>
      </w:r>
      <w:r w:rsidRPr="00160A29">
        <w:rPr>
          <w:rFonts w:hAnsi="宋体"/>
        </w:rPr>
        <w:t>可能大于</w:t>
      </w:r>
      <w:r w:rsidRPr="00160A29">
        <w:rPr>
          <w:rFonts w:ascii="宋体" w:hAnsi="宋体"/>
          <w:i/>
          <w:sz w:val="16"/>
        </w:rPr>
        <w:t>△</w:t>
      </w:r>
      <w:r w:rsidRPr="00160A29">
        <w:t>m</w:t>
      </w:r>
      <w:r w:rsidRPr="00160A29">
        <w:rPr>
          <w:rFonts w:hAnsi="宋体"/>
          <w:vertAlign w:val="subscript"/>
        </w:rPr>
        <w:t>乙</w:t>
      </w:r>
      <w:r w:rsidRPr="00160A29">
        <w:rPr>
          <w:vertAlign w:val="subscript"/>
        </w:rPr>
        <w:tab/>
      </w:r>
      <w:r w:rsidRPr="00160A29">
        <w:rPr>
          <w:vertAlign w:val="subscript"/>
        </w:rPr>
        <w:tab/>
      </w:r>
      <w:r w:rsidRPr="00160A29">
        <w:rPr>
          <w:vertAlign w:val="subscript"/>
        </w:rPr>
        <w:tab/>
      </w:r>
      <w:r w:rsidRPr="00160A29">
        <w:rPr>
          <w:vertAlign w:val="subscript"/>
        </w:rPr>
        <w:tab/>
      </w:r>
      <w:r w:rsidRPr="00160A29">
        <w:rPr>
          <w:vertAlign w:val="subscript"/>
        </w:rPr>
        <w:tab/>
      </w:r>
      <w:r w:rsidRPr="00160A29">
        <w:rPr>
          <w:vertAlign w:val="subscript"/>
        </w:rPr>
        <w:tab/>
      </w:r>
      <w:r w:rsidRPr="00160A29">
        <w:rPr>
          <w:vertAlign w:val="subscript"/>
        </w:rPr>
        <w:tab/>
      </w:r>
      <w:r w:rsidRPr="00160A29">
        <w:rPr>
          <w:vertAlign w:val="subscript"/>
        </w:rPr>
        <w:tab/>
      </w:r>
      <w:r w:rsidRPr="00160A29">
        <w:rPr>
          <w:vertAlign w:val="subscript"/>
        </w:rPr>
        <w:tab/>
      </w:r>
    </w:p>
    <w:p w:rsidR="00160A29" w:rsidRPr="00160A29" w:rsidRDefault="0080621C" w:rsidP="00160A29">
      <w:r>
        <w:rPr>
          <w:noProof/>
          <w:color w:val="000000"/>
        </w:rPr>
        <mc:AlternateContent>
          <mc:Choice Requires="wpg">
            <w:drawing>
              <wp:anchor distT="0" distB="0" distL="114300" distR="114300" simplePos="0" relativeHeight="251664384" behindDoc="0" locked="0" layoutInCell="1" allowOverlap="1">
                <wp:simplePos x="0" y="0"/>
                <wp:positionH relativeFrom="column">
                  <wp:posOffset>4114800</wp:posOffset>
                </wp:positionH>
                <wp:positionV relativeFrom="paragraph">
                  <wp:posOffset>403860</wp:posOffset>
                </wp:positionV>
                <wp:extent cx="1650365" cy="1109345"/>
                <wp:effectExtent l="19050" t="3810" r="0" b="1270"/>
                <wp:wrapNone/>
                <wp:docPr id="6281" name="Group 4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0365" cy="1109345"/>
                          <a:chOff x="7050" y="5825"/>
                          <a:chExt cx="2599" cy="1747"/>
                        </a:xfrm>
                      </wpg:grpSpPr>
                      <wpg:grpSp>
                        <wpg:cNvPr id="6282" name="Group 4941"/>
                        <wpg:cNvGrpSpPr>
                          <a:grpSpLocks/>
                        </wpg:cNvGrpSpPr>
                        <wpg:grpSpPr bwMode="auto">
                          <a:xfrm>
                            <a:off x="7050" y="5825"/>
                            <a:ext cx="1837" cy="1502"/>
                            <a:chOff x="7341" y="4585"/>
                            <a:chExt cx="1837" cy="1502"/>
                          </a:xfrm>
                        </wpg:grpSpPr>
                        <wps:wsp>
                          <wps:cNvPr id="6283" name="Line 4942"/>
                          <wps:cNvCnPr/>
                          <wps:spPr bwMode="auto">
                            <a:xfrm>
                              <a:off x="7596" y="4782"/>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4" name="Line 4943"/>
                          <wps:cNvCnPr/>
                          <wps:spPr bwMode="auto">
                            <a:xfrm>
                              <a:off x="8271" y="4782"/>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5" name="Rectangle 4944" descr="25%"/>
                          <wps:cNvSpPr>
                            <a:spLocks noChangeArrowheads="1"/>
                          </wps:cNvSpPr>
                          <wps:spPr bwMode="auto">
                            <a:xfrm>
                              <a:off x="7596" y="5073"/>
                              <a:ext cx="675" cy="969"/>
                            </a:xfrm>
                            <a:prstGeom prst="rect">
                              <a:avLst/>
                            </a:prstGeom>
                            <a:pattFill prst="pct2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286" name="Text Box 4945"/>
                          <wps:cNvSpPr txBox="1">
                            <a:spLocks noChangeArrowheads="1"/>
                          </wps:cNvSpPr>
                          <wps:spPr bwMode="auto">
                            <a:xfrm>
                              <a:off x="7593" y="4660"/>
                              <a:ext cx="4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C15066" w:rsidRDefault="00CB2BC3" w:rsidP="00160A29">
                                <w:pPr>
                                  <w:rPr>
                                    <w:sz w:val="18"/>
                                    <w:szCs w:val="18"/>
                                  </w:rPr>
                                </w:pPr>
                                <w:r>
                                  <w:rPr>
                                    <w:rFonts w:hint="eastAsia"/>
                                    <w:sz w:val="18"/>
                                    <w:szCs w:val="18"/>
                                  </w:rPr>
                                  <w:t>甲</w:t>
                                </w:r>
                              </w:p>
                            </w:txbxContent>
                          </wps:txbx>
                          <wps:bodyPr rot="0" vert="eaVert" wrap="square" lIns="0" tIns="0" rIns="0" bIns="0" anchor="t" anchorCtr="0" upright="1">
                            <a:noAutofit/>
                          </wps:bodyPr>
                        </wps:wsp>
                        <wpg:grpSp>
                          <wpg:cNvPr id="6287" name="Group 4946"/>
                          <wpg:cNvGrpSpPr>
                            <a:grpSpLocks/>
                          </wpg:cNvGrpSpPr>
                          <wpg:grpSpPr bwMode="auto">
                            <a:xfrm>
                              <a:off x="8541" y="4779"/>
                              <a:ext cx="360" cy="1251"/>
                              <a:chOff x="2925" y="2997"/>
                              <a:chExt cx="360" cy="1251"/>
                            </a:xfrm>
                          </wpg:grpSpPr>
                          <wps:wsp>
                            <wps:cNvPr id="6288" name="Line 4947"/>
                            <wps:cNvCnPr/>
                            <wps:spPr bwMode="auto">
                              <a:xfrm>
                                <a:off x="2925" y="2997"/>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9" name="Line 4948"/>
                            <wps:cNvCnPr/>
                            <wps:spPr bwMode="auto">
                              <a:xfrm>
                                <a:off x="3285" y="3000"/>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90" name="Rectangle 4949" descr="10%"/>
                          <wps:cNvSpPr>
                            <a:spLocks noChangeArrowheads="1"/>
                          </wps:cNvSpPr>
                          <wps:spPr bwMode="auto">
                            <a:xfrm>
                              <a:off x="8541" y="5254"/>
                              <a:ext cx="360" cy="788"/>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291" name="Text Box 4950"/>
                          <wps:cNvSpPr txBox="1">
                            <a:spLocks noChangeArrowheads="1"/>
                          </wps:cNvSpPr>
                          <wps:spPr bwMode="auto">
                            <a:xfrm>
                              <a:off x="8631" y="458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FD7793" w:rsidRDefault="00CB2BC3" w:rsidP="00160A29">
                                <w:pPr>
                                  <w:rPr>
                                    <w:sz w:val="18"/>
                                    <w:szCs w:val="18"/>
                                  </w:rPr>
                                </w:pPr>
                                <w:r>
                                  <w:rPr>
                                    <w:rFonts w:hint="eastAsia"/>
                                    <w:sz w:val="18"/>
                                    <w:szCs w:val="18"/>
                                  </w:rPr>
                                  <w:t>乙</w:t>
                                </w:r>
                              </w:p>
                            </w:txbxContent>
                          </wps:txbx>
                          <wps:bodyPr rot="0" vert="horz" wrap="square" lIns="0" tIns="0" rIns="0" bIns="0" anchor="t" anchorCtr="0" upright="1">
                            <a:noAutofit/>
                          </wps:bodyPr>
                        </wps:wsp>
                        <wps:wsp>
                          <wps:cNvPr id="6292" name="Line 4951"/>
                          <wps:cNvCnPr/>
                          <wps:spPr bwMode="auto">
                            <a:xfrm>
                              <a:off x="7341" y="6087"/>
                              <a:ext cx="1837" cy="0"/>
                            </a:xfrm>
                            <a:prstGeom prst="line">
                              <a:avLst/>
                            </a:prstGeom>
                            <a:noFill/>
                            <a:ln w="381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293" name="Line 4952"/>
                          <wps:cNvCnPr/>
                          <wps:spPr bwMode="auto">
                            <a:xfrm>
                              <a:off x="7341" y="6045"/>
                              <a:ext cx="18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294" name="Text Box 4953"/>
                        <wps:cNvSpPr txBox="1">
                          <a:spLocks noChangeArrowheads="1"/>
                        </wps:cNvSpPr>
                        <wps:spPr bwMode="auto">
                          <a:xfrm>
                            <a:off x="8929" y="710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0901BB" w:rsidRDefault="00CB2BC3" w:rsidP="00160A29">
                              <w:pPr>
                                <w:rPr>
                                  <w:sz w:val="18"/>
                                  <w:szCs w:val="18"/>
                                </w:rPr>
                              </w:pPr>
                              <w:r>
                                <w:rPr>
                                  <w:rFonts w:hint="eastAsia"/>
                                  <w:sz w:val="18"/>
                                  <w:szCs w:val="18"/>
                                </w:rPr>
                                <w:t>图</w:t>
                              </w:r>
                              <w:r>
                                <w:rPr>
                                  <w:rFonts w:hint="eastAsia"/>
                                  <w:sz w:val="18"/>
                                  <w:szCs w:val="18"/>
                                </w:rPr>
                                <w:t>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40" o:spid="_x0000_s1502" style="position:absolute;left:0;text-align:left;margin-left:324pt;margin-top:31.8pt;width:129.95pt;height:87.35pt;z-index:251664384" coordorigin="7050,5825" coordsize="2599,1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">
                <v:group id="Group 4941" o:spid="_x0000_s1503" style="position:absolute;left:7050;top:5825;width:1837;height:1502" coordorigin="7341,4585" coordsize="1837,1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w+r8UAAADdAAAADwAAAGRycy9kb3ducmV2LnhtbESPQYvCMBSE7wv+h/AE&#10;b2vayopUo4ioeBBhdWHx9miebbF5KU1s6783C8Ieh5n5hlmselOJlhpXWlYQjyMQxJnVJecKfi67&#10;zxkI55E1VpZJwZMcrJaDjwWm2nb8Te3Z5yJA2KWooPC+TqV0WUEG3djWxMG72cagD7LJpW6wC3BT&#10;ySSKptJgyWGhwJo2BWX388Mo2HfYrSfxtj3eb5vn9fJ1+j3GpNRo2K/nIDz1/j/8bh+0gmkyS+D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cPq/FAAAA3QAA&#10;AA8AAAAAAAAAAAAAAAAAqgIAAGRycy9kb3ducmV2LnhtbFBLBQYAAAAABAAEAPoAAACcAwAAAAA=&#10;">
                  <v:line id="Line 4942" o:spid="_x0000_s1504" style="position:absolute;visibility:visible;mso-wrap-style:square" from="7596,4782" to="7596,6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7zMgAAADdAAAADwAAAGRycy9kb3ducmV2LnhtbESPT2vCQBTE7wW/w/IKvTWbKgRJXUWU&#10;gvZQ/FNoj8/sa5KafRt2t0n67V1B8DjMzG+Y2WIwjejI+dqygpckBUFcWF1zqeDz+PY8BeEDssbG&#10;Min4Jw+L+ehhhrm2Pe+pO4RSRAj7HBVUIbS5lL6oyKBPbEscvR/rDIYoXSm1wz7CTSPHaZpJgzXH&#10;hQpbWlVUnA9/RsHHZJd1y+37ZvjaZqdivT99//ZOqafHYfkKItAQ7uFbe6MVZOPpB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WR7zMgAAADdAAAADwAAAAAA&#10;AAAAAAAAAAChAgAAZHJzL2Rvd25yZXYueG1sUEsFBgAAAAAEAAQA+QAAAJYDAAAAAA==&#10;"/>
                  <v:line id="Line 4943" o:spid="_x0000_s1505" style="position:absolute;visibility:visible;mso-wrap-style:square" from="8271,4782" to="8271,6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3juMcAAADdAAAADwAAAGRycy9kb3ducmV2LnhtbESPQWvCQBSE7wX/w/KE3uqmtgRJXUUU&#10;QT2I2kJ7fGZfk9Ts27C7Jum/d4VCj8PMfMNM572pRUvOV5YVPI8SEMS51RUXCj7e108TED4ga6wt&#10;k4Jf8jCfDR6mmGnb8ZHaUyhEhLDPUEEZQpNJ6fOSDPqRbYij922dwRClK6R22EW4qeU4SVJpsOK4&#10;UGJDy5Lyy+lqFOxfDmm72O42/ec2Peer4/nrp3NKPQ77xRuIQH34D/+1N1pBOp68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eO4xwAAAN0AAAAPAAAAAAAA&#10;AAAAAAAAAKECAABkcnMvZG93bnJldi54bWxQSwUGAAAAAAQABAD5AAAAlQMAAAAA&#10;"/>
                  <v:rect id="Rectangle 4944" o:spid="_x0000_s1506" alt="25%" style="position:absolute;left:7596;top:5073;width:675;height: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RKacYA&#10;AADdAAAADwAAAGRycy9kb3ducmV2LnhtbESP3WoCMRSE7wt9h3AKvatJhYqsRhGh+AuirdDeHTan&#10;m6Wbk2UTNb69KRS8HGbmG2Y8Ta4RZ+pC7VnDa0+BIC69qbnS8Pnx/jIEESKywcYzabhSgOnk8WGM&#10;hfEX3tP5ECuRIRwK1GBjbAspQ2nJYej5ljh7P75zGLPsKmk6vGS4a2RfqYF0WHNesNjS3FL5ezg5&#10;DZvd6ri8br7n60WSNu3U10xtvdbPT2k2AhEpxXv4v700Ggb94Rv8vclPQE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RKacYAAADdAAAADwAAAAAAAAAAAAAAAACYAgAAZHJz&#10;L2Rvd25yZXYueG1sUEsFBgAAAAAEAAQA9QAAAIsDAAAAAA==&#10;" fillcolor="black">
                    <v:fill r:id="rId159" o:title="" type="pattern"/>
                  </v:rect>
                  <v:shape id="Text Box 4945" o:spid="_x0000_s1507" type="#_x0000_t202" style="position:absolute;left:7593;top:4660;width:48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d5NcQA&#10;AADdAAAADwAAAGRycy9kb3ducmV2LnhtbESPzWrDMBCE74W8g9hAb42clJrgRjEmoT/XuLn4tkgb&#10;20RaGUtJ3LevCoEch5n5htmUk7PiSmPoPStYLjIQxNqbnlsFx5+PlzWIEJENWs+k4JcClNvZ0wYL&#10;4298oGsdW5EgHApU0MU4FFIG3ZHDsPADcfJOfnQYkxxbaUa8JbizcpVluXTYc1rocKBdR/pcX5yC&#10;ZtdY6fXxTX8dXiVW9f7TNnulnudT9Q4i0hQf4Xv72yjIV+sc/t+kJ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HeTXEAAAA3QAAAA8AAAAAAAAAAAAAAAAAmAIAAGRycy9k&#10;b3ducmV2LnhtbFBLBQYAAAAABAAEAPUAAACJAwAAAAA=&#10;" filled="f" stroked="f">
                    <v:textbox style="layout-flow:vertical-ideographic" inset="0,0,0,0">
                      <w:txbxContent>
                        <w:p w:rsidR="00CB2BC3" w:rsidRPr="00C15066" w:rsidRDefault="00CB2BC3" w:rsidP="00160A29">
                          <w:pPr>
                            <w:rPr>
                              <w:sz w:val="18"/>
                              <w:szCs w:val="18"/>
                            </w:rPr>
                          </w:pPr>
                          <w:r>
                            <w:rPr>
                              <w:rFonts w:hint="eastAsia"/>
                              <w:sz w:val="18"/>
                              <w:szCs w:val="18"/>
                            </w:rPr>
                            <w:t>甲</w:t>
                          </w:r>
                        </w:p>
                      </w:txbxContent>
                    </v:textbox>
                  </v:shape>
                  <v:group id="Group 4946" o:spid="_x0000_s1508" style="position:absolute;left:8541;top:4779;width:360;height:1251" coordorigin="2925,2997" coordsize="360,1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udN8UAAADdAAAADwAAAGRycy9kb3ducmV2LnhtbESPQYvCMBSE7wv7H8IT&#10;vGlaRVeqUURW8SCCurDs7dE822LzUprY1n9vBGGPw8x8wyxWnSlFQ7UrLCuIhxEI4tTqgjMFP5ft&#10;YAbCeWSNpWVS8CAHq+XnxwITbVs+UXP2mQgQdgkqyL2vEildmpNBN7QVcfCutjbog6wzqWtsA9yU&#10;chRFU2mw4LCQY0WbnNLb+W4U7Fps1+P4uzncrpvH32Vy/D3EpFS/163nIDx1/j/8bu+1gulo9gW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rnTfFAAAA3QAA&#10;AA8AAAAAAAAAAAAAAAAAqgIAAGRycy9kb3ducmV2LnhtbFBLBQYAAAAABAAEAPoAAACcAwAAAAA=&#10;">
                    <v:line id="Line 4947" o:spid="_x0000_s1509" style="position:absolute;visibility:visible;mso-wrap-style:square" from="2925,2997" to="2925,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DpvcQAAADdAAAADwAAAGRycy9kb3ducmV2LnhtbERPz2vCMBS+C/4P4Qm7aaqDItUoogx0&#10;hzGdoMdn82yrzUtJsrb775fDYMeP7/dy3ZtatOR8ZVnBdJKAIM6trrhQcP56G89B+ICssbZMCn7I&#10;w3o1HCwx07bjI7WnUIgYwj5DBWUITSalz0sy6Ce2IY7c3TqDIUJXSO2wi+GmlrMkSaXBimNDiQ1t&#10;S8qfp2+j4OP1M203h/d9fzmkt3x3vF0fnVPqZdRvFiAC9eFf/OfeawXpbB7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wOm9xAAAAN0AAAAPAAAAAAAAAAAA&#10;AAAAAKECAABkcnMvZG93bnJldi54bWxQSwUGAAAAAAQABAD5AAAAkgMAAAAA&#10;"/>
                    <v:line id="Line 4948" o:spid="_x0000_s1510" style="position:absolute;visibility:visible;mso-wrap-style:square" from="3285,3000" to="3285,4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xMJscAAADdAAAADwAAAGRycy9kb3ducmV2LnhtbESPQWvCQBSE7wX/w/KE3upGC0FTVxGl&#10;oD2UqoX2+Mw+k2j2bdjdJum/7xYEj8PMfMPMl72pRUvOV5YVjEcJCOLc6ooLBZ/H16cpCB+QNdaW&#10;ScEveVguBg9zzLTteE/tIRQiQthnqKAMocmk9HlJBv3INsTRO1tnMETpCqkddhFuajlJklQarDgu&#10;lNjQuqT8evgxCt6fP9J2tXvb9l+79JRv9qfvS+eUehz2qxcQgfpwD9/aW60gnUx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jEwmxwAAAN0AAAAPAAAAAAAA&#10;AAAAAAAAAKECAABkcnMvZG93bnJldi54bWxQSwUGAAAAAAQABAD5AAAAlQMAAAAA&#10;"/>
                  </v:group>
                  <v:rect id="Rectangle 4949" o:spid="_x0000_s1511" alt="10%" style="position:absolute;left:8541;top:5254;width:360;height: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taY8IA&#10;AADdAAAADwAAAGRycy9kb3ducmV2LnhtbERPzWrCQBC+F/oOyxR6q5t4CDZ1DSK0iierPsCQnfzQ&#10;7GyancaYp+8eCj1+fP/rYnKdGmkIrWcD6SIBRVx623Jt4Hp5f1mBCoJssfNMBu4UoNg8Pqwxt/7G&#10;nzSepVYxhEOOBhqRPtc6lA05DAvfE0eu8oNDiXCotR3wFsNdp5dJkmmHLceGBnvaNVR+nX+cgRHl&#10;SOl9TrrTXFUfezl+z9fMmOenafsGSmiSf/Gf+2ANZMvXuD++iU9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q1pjwgAAAN0AAAAPAAAAAAAAAAAAAAAAAJgCAABkcnMvZG93&#10;bnJldi54bWxQSwUGAAAAAAQABAD1AAAAhwMAAAAA&#10;" fillcolor="black">
                    <v:fill r:id="rId160" o:title="" type="pattern"/>
                  </v:rect>
                  <v:shape id="Text Box 4950" o:spid="_x0000_s1512" type="#_x0000_t202" style="position:absolute;left:8631;top:4585;width:36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U+3sUA&#10;AADdAAAADwAAAGRycy9kb3ducmV2LnhtbESPQWvCQBSE74L/YXmCN93oIWh0FRELglAa00OPz+wz&#10;Wcy+TbOrpv++KxR6HGbmG2a97W0jHtR541jBbJqAIC6dNlwp+CzeJgsQPiBrbByTgh/ysN0MB2vM&#10;tHtyTo9zqESEsM9QQR1Cm0npy5os+qlriaN3dZ3FEGVXSd3hM8JtI+dJkkqLhuNCjS3taypv57tV&#10;sPvi/GC+3y8f+TU3RbFM+JTelBqP+t0KRKA+/If/2ketIJ0vZ/B6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T7exQAAAN0AAAAPAAAAAAAAAAAAAAAAAJgCAABkcnMv&#10;ZG93bnJldi54bWxQSwUGAAAAAAQABAD1AAAAigMAAAAA&#10;" filled="f" stroked="f">
                    <v:textbox inset="0,0,0,0">
                      <w:txbxContent>
                        <w:p w:rsidR="00CB2BC3" w:rsidRPr="00FD7793" w:rsidRDefault="00CB2BC3" w:rsidP="00160A29">
                          <w:pPr>
                            <w:rPr>
                              <w:sz w:val="18"/>
                              <w:szCs w:val="18"/>
                            </w:rPr>
                          </w:pPr>
                          <w:r>
                            <w:rPr>
                              <w:rFonts w:hint="eastAsia"/>
                              <w:sz w:val="18"/>
                              <w:szCs w:val="18"/>
                            </w:rPr>
                            <w:t>乙</w:t>
                          </w:r>
                        </w:p>
                      </w:txbxContent>
                    </v:textbox>
                  </v:shape>
                  <v:line id="Line 4951" o:spid="_x0000_s1513" style="position:absolute;visibility:visible;mso-wrap-style:square" from="7341,6087" to="9178,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8FXMUAAADdAAAADwAAAGRycy9kb3ducmV2LnhtbESPQWsCMRSE7wX/Q3iFXopmXYrUrVFs&#10;peDJ4taLt8fmdTd087IkUeO/NwWhx2FmvmEWq2R7cSYfjGMF00kBgrhx2nCr4PD9OX4FESKyxt4x&#10;KbhSgNVy9LDASrsL7+lcx1ZkCIcKFXQxDpWUoenIYpi4gTh7P85bjFn6VmqPlwy3vSyLYiYtGs4L&#10;HQ700VHzW5+sAp+Sme6+Xvrju2629oQbNM8bpZ4e0/oNRKQU/8P39lYrmJXzEv7e5Cc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8FXMUAAADdAAAADwAAAAAAAAAA&#10;AAAAAAChAgAAZHJzL2Rvd25yZXYueG1sUEsFBgAAAAAEAAQA+QAAAJMDAAAAAA==&#10;" strokeweight="3pt">
                    <v:stroke r:id="rId30" o:title="" filltype="pattern"/>
                  </v:line>
                  <v:line id="Line 4952" o:spid="_x0000_s1514" style="position:absolute;visibility:visible;mso-wrap-style:square" from="7341,6045" to="9178,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Uyj8UAAADdAAAADwAAAGRycy9kb3ducmV2LnhtbESPQWvCQBSE7wX/w/KE3upGBanRVUSw&#10;lt4aRfD2yD6TmOzbdHej6b/vCkKPw8x8wyzXvWnEjZyvLCsYjxIQxLnVFRcKjofd2zsIH5A1NpZJ&#10;wS95WK8GL0tMtb3zN92yUIgIYZ+igjKENpXS5yUZ9CPbEkfvYp3BEKUrpHZ4j3DTyEmSzKTBiuNC&#10;iS1tS8rrrDMKTl3G52u9cw12H/v95fRT++mXUq/DfrMAEagP/+Fn+1MrmE3mU3i8iU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8Uyj8UAAADdAAAADwAAAAAAAAAA&#10;AAAAAAChAgAAZHJzL2Rvd25yZXYueG1sUEsFBgAAAAAEAAQA+QAAAJMDAAAAAA==&#10;" strokeweight="1.5pt"/>
                </v:group>
                <v:shape id="Text Box 4953" o:spid="_x0000_s1515" type="#_x0000_t202" style="position:absolute;left:8929;top:7104;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Ob1cQA&#10;AADdAAAADwAAAGRycy9kb3ducmV2LnhtbESPT4vCMBTE74LfITxhb5oormg1iuwi7ElZ/4G3R/Ns&#10;i81LaaKt334jLHgcZuY3zGLV2lI8qPaFYw3DgQJBnDpTcKbheNj0pyB8QDZYOiYNT/KwWnY7C0yM&#10;a/iXHvuQiQhhn6CGPIQqkdKnOVn0A1cRR+/qaoshyjqTpsYmwm0pR0pNpMWC40KOFX3llN72d6vh&#10;tL1ezmO1y77tZ9W4Vkm2M6n1R69dz0EEasM7/N/+MRomo9kY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Tm9XEAAAA3QAAAA8AAAAAAAAAAAAAAAAAmAIAAGRycy9k&#10;b3ducmV2LnhtbFBLBQYAAAAABAAEAPUAAACJAwAAAAA=&#10;" filled="f" stroked="f">
                  <v:textbox>
                    <w:txbxContent>
                      <w:p w:rsidR="00CB2BC3" w:rsidRPr="000901BB" w:rsidRDefault="00CB2BC3" w:rsidP="00160A29">
                        <w:pPr>
                          <w:rPr>
                            <w:sz w:val="18"/>
                            <w:szCs w:val="18"/>
                          </w:rPr>
                        </w:pPr>
                        <w:r>
                          <w:rPr>
                            <w:rFonts w:hint="eastAsia"/>
                            <w:sz w:val="18"/>
                            <w:szCs w:val="18"/>
                          </w:rPr>
                          <w:t>图</w:t>
                        </w:r>
                        <w:r>
                          <w:rPr>
                            <w:rFonts w:hint="eastAsia"/>
                            <w:sz w:val="18"/>
                            <w:szCs w:val="18"/>
                          </w:rPr>
                          <w:t>8</w:t>
                        </w:r>
                      </w:p>
                    </w:txbxContent>
                  </v:textbox>
                </v:shape>
              </v:group>
            </w:pict>
          </mc:Fallback>
        </mc:AlternateContent>
      </w:r>
      <w:r w:rsidR="00160A29" w:rsidRPr="00160A29">
        <w:rPr>
          <w:rFonts w:hint="eastAsia"/>
        </w:rPr>
        <w:t>8</w:t>
      </w:r>
      <w:r w:rsidR="00160A29" w:rsidRPr="00160A29">
        <w:t>．如图</w:t>
      </w:r>
      <w:r w:rsidR="00160A29" w:rsidRPr="00160A29">
        <w:t>8</w:t>
      </w:r>
      <w:r w:rsidR="00160A29" w:rsidRPr="00160A29">
        <w:t>所示，底面积不同的圆柱形容器甲、乙分别盛有两种液体，液体对容器底部的压强</w:t>
      </w:r>
      <w:r w:rsidR="00160A29" w:rsidRPr="00160A29">
        <w:rPr>
          <w:i/>
        </w:rPr>
        <w:t>p</w:t>
      </w:r>
      <w:r w:rsidR="00160A29" w:rsidRPr="00160A29">
        <w:rPr>
          <w:vertAlign w:val="subscript"/>
        </w:rPr>
        <w:t>甲</w:t>
      </w:r>
      <w:r w:rsidR="00160A29" w:rsidRPr="00160A29">
        <w:t>＜</w:t>
      </w:r>
      <w:r w:rsidR="00160A29" w:rsidRPr="00160A29">
        <w:rPr>
          <w:i/>
        </w:rPr>
        <w:t>p</w:t>
      </w:r>
      <w:r w:rsidR="00160A29" w:rsidRPr="00160A29">
        <w:rPr>
          <w:vertAlign w:val="subscript"/>
        </w:rPr>
        <w:t>乙</w:t>
      </w:r>
      <w:r w:rsidR="00160A29" w:rsidRPr="00160A29">
        <w:t>。若要使两容器中的液体对容器底部的压强相等，一定可行的方法是在</w:t>
      </w:r>
      <w:r w:rsidR="00160A29" w:rsidRPr="00160A29">
        <w:t>(    )</w:t>
      </w:r>
    </w:p>
    <w:p w:rsidR="00160A29" w:rsidRPr="00160A29" w:rsidRDefault="00160A29" w:rsidP="00160A29">
      <w:pPr>
        <w:ind w:firstLineChars="100" w:firstLine="210"/>
        <w:rPr>
          <w:color w:val="000000"/>
        </w:rPr>
      </w:pPr>
      <w:r w:rsidRPr="00160A29">
        <w:rPr>
          <w:color w:val="000000"/>
        </w:rPr>
        <w:t>A</w:t>
      </w:r>
      <w:r w:rsidRPr="00160A29">
        <w:rPr>
          <w:rFonts w:hAnsi="宋体"/>
          <w:color w:val="000000"/>
        </w:rPr>
        <w:t>．</w:t>
      </w:r>
      <w:r w:rsidRPr="00160A29">
        <w:rPr>
          <w:rFonts w:hAnsi="宋体"/>
          <w:color w:val="000000"/>
          <w:szCs w:val="21"/>
        </w:rPr>
        <w:t>甲中抽取、乙中倒入相同高度的原有液体</w:t>
      </w:r>
      <w:r w:rsidRPr="00160A29">
        <w:rPr>
          <w:color w:val="000000"/>
        </w:rPr>
        <w:tab/>
      </w:r>
      <w:r w:rsidRPr="00160A29">
        <w:rPr>
          <w:color w:val="000000"/>
        </w:rPr>
        <w:tab/>
      </w:r>
    </w:p>
    <w:p w:rsidR="00160A29" w:rsidRPr="00160A29" w:rsidRDefault="00160A29" w:rsidP="00160A29">
      <w:pPr>
        <w:ind w:firstLineChars="100" w:firstLine="210"/>
        <w:rPr>
          <w:color w:val="000000"/>
        </w:rPr>
      </w:pPr>
      <w:r w:rsidRPr="00160A29">
        <w:rPr>
          <w:color w:val="000000"/>
        </w:rPr>
        <w:t>B</w:t>
      </w:r>
      <w:r w:rsidRPr="00160A29">
        <w:rPr>
          <w:rFonts w:hAnsi="宋体"/>
          <w:color w:val="000000"/>
        </w:rPr>
        <w:t>．</w:t>
      </w:r>
      <w:r w:rsidRPr="00160A29">
        <w:rPr>
          <w:rFonts w:hAnsi="宋体"/>
          <w:color w:val="000000"/>
          <w:szCs w:val="21"/>
        </w:rPr>
        <w:t>乙中抽取、甲中倒入相同高度的原有液体</w:t>
      </w:r>
      <w:r w:rsidRPr="00160A29">
        <w:rPr>
          <w:color w:val="000000"/>
        </w:rPr>
        <w:t xml:space="preserve">     </w:t>
      </w:r>
    </w:p>
    <w:p w:rsidR="00160A29" w:rsidRPr="00160A29" w:rsidRDefault="00160A29" w:rsidP="00160A29">
      <w:pPr>
        <w:ind w:firstLineChars="100" w:firstLine="210"/>
        <w:rPr>
          <w:color w:val="000000"/>
        </w:rPr>
      </w:pPr>
      <w:r w:rsidRPr="00160A29">
        <w:rPr>
          <w:color w:val="000000"/>
        </w:rPr>
        <w:t>C</w:t>
      </w:r>
      <w:r w:rsidRPr="00160A29">
        <w:rPr>
          <w:rFonts w:hAnsi="宋体"/>
          <w:color w:val="000000"/>
        </w:rPr>
        <w:t>．甲、乙中</w:t>
      </w:r>
      <w:r w:rsidRPr="00160A29">
        <w:rPr>
          <w:rFonts w:hAnsi="宋体"/>
          <w:color w:val="000000"/>
          <w:szCs w:val="21"/>
        </w:rPr>
        <w:t>同时抽取相同高度的液体</w:t>
      </w:r>
      <w:r w:rsidRPr="00160A29">
        <w:rPr>
          <w:color w:val="000000"/>
        </w:rPr>
        <w:tab/>
      </w:r>
      <w:r w:rsidRPr="00160A29">
        <w:rPr>
          <w:color w:val="000000"/>
        </w:rPr>
        <w:tab/>
      </w:r>
    </w:p>
    <w:p w:rsidR="00160A29" w:rsidRPr="00160A29" w:rsidRDefault="00160A29" w:rsidP="00160A29">
      <w:pPr>
        <w:ind w:firstLineChars="100" w:firstLine="210"/>
        <w:rPr>
          <w:color w:val="000000"/>
        </w:rPr>
      </w:pPr>
      <w:r w:rsidRPr="00160A29">
        <w:rPr>
          <w:color w:val="000000"/>
        </w:rPr>
        <w:t>D</w:t>
      </w:r>
      <w:r w:rsidRPr="00160A29">
        <w:rPr>
          <w:rFonts w:hAnsi="宋体"/>
          <w:color w:val="000000"/>
        </w:rPr>
        <w:t>．甲、乙中</w:t>
      </w:r>
      <w:r w:rsidRPr="00160A29">
        <w:rPr>
          <w:rFonts w:hAnsi="宋体"/>
          <w:color w:val="000000"/>
          <w:szCs w:val="21"/>
        </w:rPr>
        <w:t>同时倒入相同高度的原有液体</w:t>
      </w:r>
      <w:r w:rsidRPr="00160A29">
        <w:rPr>
          <w:color w:val="000000"/>
        </w:rPr>
        <w:t xml:space="preserve"> </w:t>
      </w:r>
    </w:p>
    <w:p w:rsidR="00160A29" w:rsidRPr="00160A29" w:rsidRDefault="0080621C" w:rsidP="00160A29">
      <w:pPr>
        <w:rPr>
          <w:szCs w:val="21"/>
        </w:rPr>
      </w:pPr>
      <w:r>
        <w:rPr>
          <w:noProof/>
          <w:color w:val="000000"/>
        </w:rPr>
        <mc:AlternateContent>
          <mc:Choice Requires="wpg">
            <w:drawing>
              <wp:anchor distT="0" distB="0" distL="114300" distR="114300" simplePos="0" relativeHeight="251665408" behindDoc="0" locked="0" layoutInCell="1" allowOverlap="1">
                <wp:simplePos x="0" y="0"/>
                <wp:positionH relativeFrom="column">
                  <wp:posOffset>4000500</wp:posOffset>
                </wp:positionH>
                <wp:positionV relativeFrom="paragraph">
                  <wp:posOffset>739140</wp:posOffset>
                </wp:positionV>
                <wp:extent cx="1112520" cy="923290"/>
                <wp:effectExtent l="9525" t="15240" r="11430" b="4445"/>
                <wp:wrapSquare wrapText="bothSides"/>
                <wp:docPr id="6257" name="Group 49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2520" cy="923290"/>
                          <a:chOff x="6117" y="3534"/>
                          <a:chExt cx="1752" cy="1454"/>
                        </a:xfrm>
                      </wpg:grpSpPr>
                      <wps:wsp>
                        <wps:cNvPr id="6258" name="Text Box 4955"/>
                        <wps:cNvSpPr txBox="1">
                          <a:spLocks noChangeArrowheads="1"/>
                        </wps:cNvSpPr>
                        <wps:spPr bwMode="auto">
                          <a:xfrm>
                            <a:off x="6867" y="4694"/>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CA3B78" w:rsidRDefault="00CB2BC3" w:rsidP="00160A29">
                              <w:pPr>
                                <w:rPr>
                                  <w:sz w:val="18"/>
                                  <w:szCs w:val="18"/>
                                </w:rPr>
                              </w:pPr>
                              <w:r w:rsidRPr="00CA3B78">
                                <w:rPr>
                                  <w:rFonts w:ascii="宋体" w:hint="eastAsia"/>
                                  <w:sz w:val="18"/>
                                  <w:szCs w:val="18"/>
                                </w:rPr>
                                <w:t>图</w:t>
                              </w:r>
                              <w:r>
                                <w:rPr>
                                  <w:rFonts w:hint="eastAsia"/>
                                  <w:sz w:val="18"/>
                                  <w:szCs w:val="18"/>
                                </w:rPr>
                                <w:t>9</w:t>
                              </w:r>
                            </w:p>
                          </w:txbxContent>
                        </wps:txbx>
                        <wps:bodyPr rot="0" vert="horz" wrap="square" lIns="0" tIns="0" rIns="0" bIns="0" anchor="t" anchorCtr="0" upright="1">
                          <a:noAutofit/>
                        </wps:bodyPr>
                      </wps:wsp>
                      <wps:wsp>
                        <wps:cNvPr id="6259" name="Rectangle 4956" descr="浅色下对角线"/>
                        <wps:cNvSpPr>
                          <a:spLocks noChangeArrowheads="1"/>
                        </wps:cNvSpPr>
                        <wps:spPr bwMode="auto">
                          <a:xfrm>
                            <a:off x="6117" y="4515"/>
                            <a:ext cx="1752" cy="45"/>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6260" name="Line 4957"/>
                        <wps:cNvCnPr/>
                        <wps:spPr bwMode="auto">
                          <a:xfrm>
                            <a:off x="6117" y="4503"/>
                            <a:ext cx="17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61" name="Text Box 4958"/>
                        <wps:cNvSpPr txBox="1">
                          <a:spLocks noChangeArrowheads="1"/>
                        </wps:cNvSpPr>
                        <wps:spPr bwMode="auto">
                          <a:xfrm>
                            <a:off x="6552" y="4514"/>
                            <a:ext cx="12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7208B6" w:rsidRDefault="00CB2BC3" w:rsidP="00160A29">
                              <w:pPr>
                                <w:rPr>
                                  <w:sz w:val="18"/>
                                  <w:szCs w:val="18"/>
                                </w:rPr>
                              </w:pPr>
                              <w:r>
                                <w:rPr>
                                  <w:rFonts w:hint="eastAsia"/>
                                  <w:sz w:val="18"/>
                                  <w:szCs w:val="18"/>
                                </w:rPr>
                                <w:t>A        B</w:t>
                              </w:r>
                            </w:p>
                          </w:txbxContent>
                        </wps:txbx>
                        <wps:bodyPr rot="0" vert="horz" wrap="square" lIns="0" tIns="0" rIns="0" bIns="0" anchor="t" anchorCtr="0" upright="1">
                          <a:noAutofit/>
                        </wps:bodyPr>
                      </wps:wsp>
                      <wpg:grpSp>
                        <wpg:cNvPr id="6262" name="Group 4959"/>
                        <wpg:cNvGrpSpPr>
                          <a:grpSpLocks/>
                        </wpg:cNvGrpSpPr>
                        <wpg:grpSpPr bwMode="auto">
                          <a:xfrm>
                            <a:off x="6340" y="3534"/>
                            <a:ext cx="540" cy="964"/>
                            <a:chOff x="6205" y="6268"/>
                            <a:chExt cx="540" cy="964"/>
                          </a:xfrm>
                        </wpg:grpSpPr>
                        <wps:wsp>
                          <wps:cNvPr id="6263" name="Freeform 4960"/>
                          <wps:cNvSpPr>
                            <a:spLocks/>
                          </wps:cNvSpPr>
                          <wps:spPr bwMode="auto">
                            <a:xfrm>
                              <a:off x="6205" y="6268"/>
                              <a:ext cx="540" cy="964"/>
                            </a:xfrm>
                            <a:custGeom>
                              <a:avLst/>
                              <a:gdLst>
                                <a:gd name="T0" fmla="*/ 0 w 540"/>
                                <a:gd name="T1" fmla="*/ 0 h 624"/>
                                <a:gd name="T2" fmla="*/ 0 w 540"/>
                                <a:gd name="T3" fmla="*/ 624 h 624"/>
                                <a:gd name="T4" fmla="*/ 540 w 540"/>
                                <a:gd name="T5" fmla="*/ 624 h 624"/>
                                <a:gd name="T6" fmla="*/ 540 w 540"/>
                                <a:gd name="T7" fmla="*/ 0 h 624"/>
                              </a:gdLst>
                              <a:ahLst/>
                              <a:cxnLst>
                                <a:cxn ang="0">
                                  <a:pos x="T0" y="T1"/>
                                </a:cxn>
                                <a:cxn ang="0">
                                  <a:pos x="T2" y="T3"/>
                                </a:cxn>
                                <a:cxn ang="0">
                                  <a:pos x="T4" y="T5"/>
                                </a:cxn>
                                <a:cxn ang="0">
                                  <a:pos x="T6" y="T7"/>
                                </a:cxn>
                              </a:cxnLst>
                              <a:rect l="0" t="0" r="r" b="b"/>
                              <a:pathLst>
                                <a:path w="540" h="624">
                                  <a:moveTo>
                                    <a:pt x="0" y="0"/>
                                  </a:moveTo>
                                  <a:lnTo>
                                    <a:pt x="0" y="624"/>
                                  </a:lnTo>
                                  <a:lnTo>
                                    <a:pt x="540" y="624"/>
                                  </a:lnTo>
                                  <a:lnTo>
                                    <a:pt x="5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4" name="Line 4961"/>
                          <wps:cNvCnPr/>
                          <wps:spPr bwMode="auto">
                            <a:xfrm>
                              <a:off x="6205" y="676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5" name="Line 4962"/>
                          <wps:cNvCnPr/>
                          <wps:spPr bwMode="auto">
                            <a:xfrm>
                              <a:off x="6205" y="7006"/>
                              <a:ext cx="54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66" name="Line 4963"/>
                          <wps:cNvCnPr/>
                          <wps:spPr bwMode="auto">
                            <a:xfrm>
                              <a:off x="6244" y="6886"/>
                              <a:ext cx="4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67" name="Line 4964"/>
                          <wps:cNvCnPr/>
                          <wps:spPr bwMode="auto">
                            <a:xfrm>
                              <a:off x="6247" y="7120"/>
                              <a:ext cx="4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6268" name="Group 4965"/>
                        <wpg:cNvGrpSpPr>
                          <a:grpSpLocks/>
                        </wpg:cNvGrpSpPr>
                        <wpg:grpSpPr bwMode="auto">
                          <a:xfrm>
                            <a:off x="7285" y="3534"/>
                            <a:ext cx="315" cy="964"/>
                            <a:chOff x="7105" y="6268"/>
                            <a:chExt cx="315" cy="964"/>
                          </a:xfrm>
                        </wpg:grpSpPr>
                        <wps:wsp>
                          <wps:cNvPr id="6269" name="Freeform 4966"/>
                          <wps:cNvSpPr>
                            <a:spLocks/>
                          </wps:cNvSpPr>
                          <wps:spPr bwMode="auto">
                            <a:xfrm>
                              <a:off x="7105" y="6268"/>
                              <a:ext cx="312" cy="964"/>
                            </a:xfrm>
                            <a:custGeom>
                              <a:avLst/>
                              <a:gdLst>
                                <a:gd name="T0" fmla="*/ 0 w 540"/>
                                <a:gd name="T1" fmla="*/ 0 h 624"/>
                                <a:gd name="T2" fmla="*/ 0 w 540"/>
                                <a:gd name="T3" fmla="*/ 624 h 624"/>
                                <a:gd name="T4" fmla="*/ 540 w 540"/>
                                <a:gd name="T5" fmla="*/ 624 h 624"/>
                                <a:gd name="T6" fmla="*/ 540 w 540"/>
                                <a:gd name="T7" fmla="*/ 0 h 624"/>
                              </a:gdLst>
                              <a:ahLst/>
                              <a:cxnLst>
                                <a:cxn ang="0">
                                  <a:pos x="T0" y="T1"/>
                                </a:cxn>
                                <a:cxn ang="0">
                                  <a:pos x="T2" y="T3"/>
                                </a:cxn>
                                <a:cxn ang="0">
                                  <a:pos x="T4" y="T5"/>
                                </a:cxn>
                                <a:cxn ang="0">
                                  <a:pos x="T6" y="T7"/>
                                </a:cxn>
                              </a:cxnLst>
                              <a:rect l="0" t="0" r="r" b="b"/>
                              <a:pathLst>
                                <a:path w="540" h="624">
                                  <a:moveTo>
                                    <a:pt x="0" y="0"/>
                                  </a:moveTo>
                                  <a:lnTo>
                                    <a:pt x="0" y="624"/>
                                  </a:lnTo>
                                  <a:lnTo>
                                    <a:pt x="540" y="624"/>
                                  </a:lnTo>
                                  <a:lnTo>
                                    <a:pt x="5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0" name="Line 4967"/>
                          <wps:cNvCnPr/>
                          <wps:spPr bwMode="auto">
                            <a:xfrm>
                              <a:off x="7105" y="6637"/>
                              <a:ext cx="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1" name="Line 4968"/>
                          <wps:cNvCnPr/>
                          <wps:spPr bwMode="auto">
                            <a:xfrm>
                              <a:off x="7105" y="6844"/>
                              <a:ext cx="3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72" name="Line 4969"/>
                          <wps:cNvCnPr/>
                          <wps:spPr bwMode="auto">
                            <a:xfrm>
                              <a:off x="7144" y="6748"/>
                              <a:ext cx="227"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73" name="Line 4970"/>
                          <wps:cNvCnPr/>
                          <wps:spPr bwMode="auto">
                            <a:xfrm>
                              <a:off x="7143" y="6942"/>
                              <a:ext cx="227"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74" name="Line 4971"/>
                          <wps:cNvCnPr/>
                          <wps:spPr bwMode="auto">
                            <a:xfrm>
                              <a:off x="7108" y="7045"/>
                              <a:ext cx="3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75" name="Line 4972"/>
                          <wps:cNvCnPr/>
                          <wps:spPr bwMode="auto">
                            <a:xfrm>
                              <a:off x="7146" y="7143"/>
                              <a:ext cx="227"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6276" name="Group 4973"/>
                        <wpg:cNvGrpSpPr>
                          <a:grpSpLocks/>
                        </wpg:cNvGrpSpPr>
                        <wpg:grpSpPr bwMode="auto">
                          <a:xfrm>
                            <a:off x="6519" y="4109"/>
                            <a:ext cx="363" cy="258"/>
                            <a:chOff x="5214" y="6906"/>
                            <a:chExt cx="363" cy="258"/>
                          </a:xfrm>
                        </wpg:grpSpPr>
                        <wps:wsp>
                          <wps:cNvPr id="6277" name="Rectangle 4974"/>
                          <wps:cNvSpPr>
                            <a:spLocks noChangeArrowheads="1"/>
                          </wps:cNvSpPr>
                          <wps:spPr bwMode="auto">
                            <a:xfrm>
                              <a:off x="5214" y="6966"/>
                              <a:ext cx="180" cy="198"/>
                            </a:xfrm>
                            <a:prstGeom prst="rect">
                              <a:avLst/>
                            </a:prstGeom>
                            <a:solidFill>
                              <a:srgbClr val="FFFFFF"/>
                            </a:solidFill>
                            <a:ln w="9525">
                              <a:solidFill>
                                <a:srgbClr val="FFFFFF"/>
                              </a:solidFill>
                              <a:miter lim="800000"/>
                              <a:headEnd/>
                              <a:tailEnd/>
                            </a:ln>
                          </wps:spPr>
                          <wps:bodyPr rot="0" vert="horz" wrap="square" lIns="0" tIns="0" rIns="0" bIns="0" anchor="t" anchorCtr="0" upright="1">
                            <a:noAutofit/>
                          </wps:bodyPr>
                        </wps:wsp>
                        <wps:wsp>
                          <wps:cNvPr id="6278" name="Text Box 4975"/>
                          <wps:cNvSpPr txBox="1">
                            <a:spLocks noChangeArrowheads="1"/>
                          </wps:cNvSpPr>
                          <wps:spPr bwMode="auto">
                            <a:xfrm>
                              <a:off x="5217" y="6906"/>
                              <a:ext cx="36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CB64D0" w:rsidRDefault="00CB2BC3" w:rsidP="00160A29">
                                <w:pPr>
                                  <w:rPr>
                                    <w:sz w:val="18"/>
                                    <w:szCs w:val="18"/>
                                  </w:rPr>
                                </w:pPr>
                                <w:r>
                                  <w:rPr>
                                    <w:rFonts w:hint="eastAsia"/>
                                    <w:sz w:val="18"/>
                                    <w:szCs w:val="18"/>
                                  </w:rPr>
                                  <w:t>甲</w:t>
                                </w:r>
                              </w:p>
                            </w:txbxContent>
                          </wps:txbx>
                          <wps:bodyPr rot="0" vert="horz" wrap="square" lIns="0" tIns="0" rIns="0" bIns="0" anchor="t" anchorCtr="0" upright="1">
                            <a:noAutofit/>
                          </wps:bodyPr>
                        </wps:wsp>
                      </wpg:grpSp>
                      <wps:wsp>
                        <wps:cNvPr id="6279" name="Rectangle 4976"/>
                        <wps:cNvSpPr>
                          <a:spLocks noChangeArrowheads="1"/>
                        </wps:cNvSpPr>
                        <wps:spPr bwMode="auto">
                          <a:xfrm>
                            <a:off x="7356" y="4097"/>
                            <a:ext cx="180" cy="226"/>
                          </a:xfrm>
                          <a:prstGeom prst="rect">
                            <a:avLst/>
                          </a:prstGeom>
                          <a:solidFill>
                            <a:srgbClr val="FFFFFF"/>
                          </a:solidFill>
                          <a:ln w="9525">
                            <a:solidFill>
                              <a:srgbClr val="FFFFFF"/>
                            </a:solidFill>
                            <a:miter lim="800000"/>
                            <a:headEnd/>
                            <a:tailEnd/>
                          </a:ln>
                        </wps:spPr>
                        <wps:bodyPr rot="0" vert="horz" wrap="square" lIns="0" tIns="0" rIns="0" bIns="0" anchor="t" anchorCtr="0" upright="1">
                          <a:noAutofit/>
                        </wps:bodyPr>
                      </wps:wsp>
                      <wps:wsp>
                        <wps:cNvPr id="6280" name="Text Box 4977"/>
                        <wps:cNvSpPr txBox="1">
                          <a:spLocks noChangeArrowheads="1"/>
                        </wps:cNvSpPr>
                        <wps:spPr bwMode="auto">
                          <a:xfrm>
                            <a:off x="7353" y="4107"/>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CB64D0" w:rsidRDefault="00CB2BC3" w:rsidP="00160A29">
                              <w:pPr>
                                <w:spacing w:line="200" w:lineRule="exact"/>
                                <w:rPr>
                                  <w:sz w:val="18"/>
                                  <w:szCs w:val="18"/>
                                </w:rPr>
                              </w:pPr>
                              <w:r>
                                <w:rPr>
                                  <w:rFonts w:hint="eastAsia"/>
                                  <w:sz w:val="18"/>
                                  <w:szCs w:val="18"/>
                                </w:rPr>
                                <w:t>乙</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54" o:spid="_x0000_s1516" style="position:absolute;left:0;text-align:left;margin-left:315pt;margin-top:58.2pt;width:87.6pt;height:72.7pt;z-index:251665408" coordorigin="6117,3534" coordsize="1752,1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">
                <v:shape id="Text Box 4955" o:spid="_x0000_s1517" type="#_x0000_t202" style="position:absolute;left:6867;top:4694;width:558;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2cMA&#10;AADdAAAADwAAAGRycy9kb3ducmV2LnhtbERPz2vCMBS+D/Y/hDfwNtMJltmZigyFgSBr62HHt+a1&#10;DTYvXZNp/e/NYbDjx/d7vZlsLy40euNYwcs8AUFcO224VXCq9s+vIHxA1tg7JgU38rDJHx/WmGl3&#10;5YIuZWhFDGGfoYIuhCGT0tcdWfRzNxBHrnGjxRDh2Eo94jWG214ukiSVFg3Hhg4Heu+oPpe/VsH2&#10;i4ud+Tl+fxZNYapqlfAhPSs1e5q2byACTeFf/Of+0ArSxTLOjW/iE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t2cMAAADdAAAADwAAAAAAAAAAAAAAAACYAgAAZHJzL2Rv&#10;d25yZXYueG1sUEsFBgAAAAAEAAQA9QAAAIgDAAAAAA==&#10;" filled="f" stroked="f">
                  <v:textbox inset="0,0,0,0">
                    <w:txbxContent>
                      <w:p w:rsidR="00CB2BC3" w:rsidRPr="00CA3B78" w:rsidRDefault="00CB2BC3" w:rsidP="00160A29">
                        <w:pPr>
                          <w:rPr>
                            <w:sz w:val="18"/>
                            <w:szCs w:val="18"/>
                          </w:rPr>
                        </w:pPr>
                        <w:r w:rsidRPr="00CA3B78">
                          <w:rPr>
                            <w:rFonts w:ascii="宋体" w:hint="eastAsia"/>
                            <w:sz w:val="18"/>
                            <w:szCs w:val="18"/>
                          </w:rPr>
                          <w:t>图</w:t>
                        </w:r>
                        <w:r>
                          <w:rPr>
                            <w:rFonts w:hint="eastAsia"/>
                            <w:sz w:val="18"/>
                            <w:szCs w:val="18"/>
                          </w:rPr>
                          <w:t>9</w:t>
                        </w:r>
                      </w:p>
                    </w:txbxContent>
                  </v:textbox>
                </v:shape>
                <v:rect id="Rectangle 4956" o:spid="_x0000_s1518" alt="浅色下对角线" style="position:absolute;left:6117;top:4515;width:1752;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EZscA&#10;AADdAAAADwAAAGRycy9kb3ducmV2LnhtbESPQWvCQBSE7wX/w/KE3uqm2lobXUUEoTdp2uD1NftM&#10;0mTfhuzWrP76bkHocZiZb5jVJphWnKl3tWUFj5MEBHFhdc2lgs+P/cMChPPIGlvLpOBCDjbr0d0K&#10;U20Hfqdz5ksRIexSVFB536VSuqIig25iO+LonWxv0EfZl1L3OES4aeU0SebSYM1xocKOdhUVTfZj&#10;FOy+moP+fgnJ02V/HK75LM+akCt1Pw7bJQhPwf+Hb+03rWA+fX6Fvzfx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hhGbHAAAA3QAAAA8AAAAAAAAAAAAAAAAAmAIAAGRy&#10;cy9kb3ducmV2LnhtbFBLBQYAAAAABAAEAPUAAACMAwAAAAA=&#10;" fillcolor="black" stroked="f">
                  <v:fill r:id="rId161" o:title="" type="pattern"/>
                  <v:textbox inset="0,0,0,0"/>
                </v:rect>
                <v:line id="Line 4957" o:spid="_x0000_s1519" style="position:absolute;visibility:visible;mso-wrap-style:square" from="6117,4503" to="7869,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Lc38IAAADdAAAADwAAAGRycy9kb3ducmV2LnhtbERPz2vCMBS+D/wfwhO8zVSFItUoIjjH&#10;bqtD2O3RPNva5qUmqXb//XIQPH58v9fbwbTiTs7XlhXMpgkI4sLqmksFP6fD+xKED8gaW8uk4I88&#10;bDejtzVm2j74m+55KEUMYZ+hgiqELpPSFxUZ9FPbEUfuYp3BEKErpXb4iOGmlfMkSaXBmmNDhR3t&#10;KyqavDcKzn3Ov9fm4FrsP47Hy/nW+MWXUpPxsFuBCDSEl/jp/tQK0nka98c38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Lc38IAAADdAAAADwAAAAAAAAAAAAAA&#10;AAChAgAAZHJzL2Rvd25yZXYueG1sUEsFBgAAAAAEAAQA+QAAAJADAAAAAA==&#10;" strokeweight="1.5pt"/>
                <v:shape id="Text Box 4958" o:spid="_x0000_s1520" type="#_x0000_t202" style="position:absolute;left:6552;top:4514;width:12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BO+cUA&#10;AADdAAAADwAAAGRycy9kb3ducmV2LnhtbESPQWvCQBSE7wX/w/IEb3Wjh9BGVxFREARpjAePz+wz&#10;Wcy+jdlV03/fLRR6HGbmG2a+7G0jntR541jBZJyAIC6dNlwpOBXb9w8QPiBrbByTgm/ysFwM3uaY&#10;affinJ7HUIkIYZ+hgjqENpPSlzVZ9GPXEkfv6jqLIcqukrrDV4TbRk6TJJUWDceFGlta11Tejg+r&#10;YHXmfGPuh8tXfs1NUXwmvE9vSo2G/WoGIlAf/sN/7Z1WkE7TCfy+iU9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wE75xQAAAN0AAAAPAAAAAAAAAAAAAAAAAJgCAABkcnMv&#10;ZG93bnJldi54bWxQSwUGAAAAAAQABAD1AAAAigMAAAAA&#10;" filled="f" stroked="f">
                  <v:textbox inset="0,0,0,0">
                    <w:txbxContent>
                      <w:p w:rsidR="00CB2BC3" w:rsidRPr="007208B6" w:rsidRDefault="00CB2BC3" w:rsidP="00160A29">
                        <w:pPr>
                          <w:rPr>
                            <w:sz w:val="18"/>
                            <w:szCs w:val="18"/>
                          </w:rPr>
                        </w:pPr>
                        <w:r>
                          <w:rPr>
                            <w:rFonts w:hint="eastAsia"/>
                            <w:sz w:val="18"/>
                            <w:szCs w:val="18"/>
                          </w:rPr>
                          <w:t>A        B</w:t>
                        </w:r>
                      </w:p>
                    </w:txbxContent>
                  </v:textbox>
                </v:shape>
                <v:group id="Group 4959" o:spid="_x0000_s1521" style="position:absolute;left:6340;top:3534;width:540;height:964" coordorigin="6205,6268" coordsize="540,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ENhVxgAAAN0A&#10;AAAPAAAAAAAAAAAAAAAAAKoCAABkcnMvZG93bnJldi54bWxQSwUGAAAAAAQABAD6AAAAnQMAAAAA&#10;">
                  <v:shape id="Freeform 4960" o:spid="_x0000_s1522" style="position:absolute;left:6205;top:6268;width:540;height:964;visibility:visible;mso-wrap-style:square;v-text-anchor:top" coordsize="540,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gn0cUA&#10;AADdAAAADwAAAGRycy9kb3ducmV2LnhtbESPT2sCMRTE74V+h/CE3mpWxVBWo/QPguCpaj0/N8/d&#10;pZuXbRJ3129vCoUeh5n5DbNcD7YRHflQO9YwGWcgiAtnai41HA+b5xcQISIbbByThhsFWK8eH5aY&#10;G9fzJ3X7WIoE4ZCjhirGNpcyFBVZDGPXEifv4rzFmKQvpfHYJ7ht5DTLlLRYc1qosKX3iorv/dVq&#10;2G1O206pWT9c/c9Hd45fb3PVaP00Gl4XICIN8T/8194aDWqqZvD7Jj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WCfRxQAAAN0AAAAPAAAAAAAAAAAAAAAAAJgCAABkcnMv&#10;ZG93bnJldi54bWxQSwUGAAAAAAQABAD1AAAAigMAAAAA&#10;" path="m,l,624r540,l540,e" filled="f" strokeweight="1pt">
                    <v:path arrowok="t" o:connecttype="custom" o:connectlocs="0,0;0,964;540,964;540,0" o:connectangles="0,0,0,0"/>
                  </v:shape>
                  <v:line id="Line 4961" o:spid="_x0000_s1523" style="position:absolute;visibility:visible;mso-wrap-style:square" from="6205,6766" to="6745,6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EFQsgAAADdAAAADwAAAGRycy9kb3ducmV2LnhtbESPQUsDMRSE7wX/Q3iCtzZrlVDWpqVY&#10;Cq2HYqugx9fNc3d187IkcXf996ZQ6HGYmW+Y+XKwjejIh9qxhvtJBoK4cKbmUsP722Y8AxEissHG&#10;MWn4owDLxc1ojrlxPR+oO8ZSJAiHHDVUMba5lKGoyGKYuJY4eV/OW4xJ+lIaj32C20ZOs0xJizWn&#10;hQpbeq6o+Dn+Wg37h1fVrXYv2+Fjp07F+nD6/O691ne3w+oJRKQhXsOX9tZoUFP1COc36QnI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oEFQsgAAADdAAAADwAAAAAA&#10;AAAAAAAAAAChAgAAZHJzL2Rvd25yZXYueG1sUEsFBgAAAAAEAAQA+QAAAJYDAAAAAA==&#10;"/>
                  <v:line id="Line 4962" o:spid="_x0000_s1524" style="position:absolute;visibility:visible;mso-wrap-style:square" from="6205,7006" to="6745,7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vOuMUAAADdAAAADwAAAGRycy9kb3ducmV2LnhtbESPQWvCQBSE74X+h+UVvEjdGDCW6Cqt&#10;INiDYlPJ+ZF9TUKzb0N2TdJ/7wpCj8PMfMOst6NpRE+dqy0rmM8iEMSF1TWXCi7f+9c3EM4ja2ws&#10;k4I/crDdPD+tMdV24C/qM1+KAGGXooLK+zaV0hUVGXQz2xIH78d2Bn2QXSl1h0OAm0bGUZRIgzWH&#10;hQpb2lVU/GZXo4BpmpfHhlsTjcvPj3Mul4tTr9TkZXxfgfA0+v/wo33QCpI4WcD9TXgCcn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vOuMUAAADdAAAADwAAAAAAAAAA&#10;AAAAAAChAgAAZHJzL2Rvd25yZXYueG1sUEsFBgAAAAAEAAQA+QAAAJMDAAAAAA==&#10;" strokeweight=".5pt">
                    <v:stroke dashstyle="dash"/>
                  </v:line>
                  <v:line id="Line 4963" o:spid="_x0000_s1525" style="position:absolute;visibility:visible;mso-wrap-style:square" from="6244,6886" to="6698,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lQz8UAAADdAAAADwAAAGRycy9kb3ducmV2LnhtbESPQWvCQBSE7wX/w/IEL0U3DTRKdBVb&#10;ENqDRaPk/Mg+k2D2bchuk/Tfu4VCj8PMfMNsdqNpRE+dqy0reFlEIIgLq2suFVwvh/kKhPPIGhvL&#10;pOCHHOy2k6cNptoOfKY+86UIEHYpKqi8b1MpXVGRQbewLXHwbrYz6IPsSqk7HALcNDKOokQarDks&#10;VNjSe0XFPfs2Cpie8/LYcGuicfn5dsrl8vWrV2o2HfdrEJ5G/x/+a39oBUmcJPD7JjwBuX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lQz8UAAADdAAAADwAAAAAAAAAA&#10;AAAAAAChAgAAZHJzL2Rvd25yZXYueG1sUEsFBgAAAAAEAAQA+QAAAJMDAAAAAA==&#10;" strokeweight=".5pt">
                    <v:stroke dashstyle="dash"/>
                  </v:line>
                  <v:line id="Line 4964" o:spid="_x0000_s1526" style="position:absolute;visibility:visible;mso-wrap-style:square" from="6247,7120" to="6701,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X1VMQAAADdAAAADwAAAGRycy9kb3ducmV2LnhtbESPT4vCMBTE7wt+h/AEL4umK2wr1Siu&#10;ILgHF//h+dE822LzUppY67c3grDHYWZ+w8wWnalES40rLSv4GkUgiDOrS84VnI7r4QSE88gaK8uk&#10;4EEOFvPexwxTbe+8p/bgcxEg7FJUUHhfp1K6rCCDbmRr4uBdbGPQB9nkUjd4D3BTyXEUxdJgyWGh&#10;wJpWBWXXw80oYPo859uKaxN1ye/P7iyT779WqUG/W05BeOr8f/jd3mgF8ThO4PUmP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RfVUxAAAAN0AAAAPAAAAAAAAAAAA&#10;AAAAAKECAABkcnMvZG93bnJldi54bWxQSwUGAAAAAAQABAD5AAAAkgMAAAAA&#10;" strokeweight=".5pt">
                    <v:stroke dashstyle="dash"/>
                  </v:line>
                </v:group>
                <v:group id="Group 4965" o:spid="_x0000_s1527" style="position:absolute;left:7285;top:3534;width:315;height:964" coordorigin="7105,6268" coordsize="315,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O+/wwAAAN0AAAAP&#10;AAAAAAAAAAAAAAAAAKoCAABkcnMvZG93bnJldi54bWxQSwUGAAAAAAQABAD6AAAAmgMAAAAA&#10;">
                  <v:shape id="Freeform 4966" o:spid="_x0000_s1528" style="position:absolute;left:7105;top:6268;width:312;height:964;visibility:visible;mso-wrap-style:square;v-text-anchor:top" coordsize="540,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AQO8UA&#10;AADdAAAADwAAAGRycy9kb3ducmV2LnhtbESPQWsCMRSE7wX/Q3iCt5rVYmi3RmktgtBTte35dfO6&#10;u7h5WZO4u/57Uyh4HGbmG2a5HmwjOvKhdqxhNs1AEBfO1Fxq+Dxs7x9BhIhssHFMGi4UYL0a3S0x&#10;N67nD+r2sRQJwiFHDVWMbS5lKCqyGKauJU7er/MWY5K+lMZjn+C2kfMsU9JizWmhwpY2FRXH/dlq&#10;eN9+7zqlHvrh7E9v3U/8el2oRuvJeHh5BhFpiLfwf3tnNKi5eoK/N+kJ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BA7xQAAAN0AAAAPAAAAAAAAAAAAAAAAAJgCAABkcnMv&#10;ZG93bnJldi54bWxQSwUGAAAAAAQABAD1AAAAigMAAAAA&#10;" path="m,l,624r540,l540,e" filled="f" strokeweight="1pt">
                    <v:path arrowok="t" o:connecttype="custom" o:connectlocs="0,0;0,964;312,964;312,0" o:connectangles="0,0,0,0"/>
                  </v:shape>
                  <v:line id="Line 4967" o:spid="_x0000_s1529" style="position:absolute;visibility:visible;mso-wrap-style:square" from="7105,6637" to="7417,6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OVnMQAAADdAAAADwAAAGRycy9kb3ducmV2LnhtbERPy2rCQBTdF/yH4Qrd1UktxJI6ilQE&#10;7UJ8gS6vmdskbeZOmJkm8e+dhdDl4byn897UoiXnK8sKXkcJCOLc6ooLBafj6uUdhA/IGmvLpOBG&#10;HuazwdMUM2073lN7CIWIIewzVFCG0GRS+rwkg35kG+LIfVtnMEToCqkddjHc1HKcJKk0WHFsKLGh&#10;z5Ly38OfUbB926XtYvO17s+b9Jov99fLT+eUeh72iw8QgfrwL36411pBOp7E/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Y5WcxAAAAN0AAAAPAAAAAAAAAAAA&#10;AAAAAKECAABkcnMvZG93bnJldi54bWxQSwUGAAAAAAQABAD5AAAAkgMAAAAA&#10;"/>
                  <v:line id="Line 4968" o:spid="_x0000_s1530" style="position:absolute;visibility:visible;mso-wrap-style:square" from="7105,6844" to="7417,6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leZsUAAADdAAAADwAAAGRycy9kb3ducmV2LnhtbESPzWrDMBCE74W8g9hALiWWY2gcnCgh&#10;KQTaQ0v+8HmxNraJtTKWartvXxUKPQ4z8w2z2Y2mET11rrasYBHFIIgLq2suFdyux/kKhPPIGhvL&#10;pOCbHOy2k6cNZtoOfKb+4ksRIOwyVFB532ZSuqIigy6yLXHw7rYz6IPsSqk7HALcNDKJ46U0WHNY&#10;qLCl14qKx+XLKGB6zsuPhlsTj+n74ZTL9OWzV2o2HfdrEJ5G/x/+a79pBcskXcDvm/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leZsUAAADdAAAADwAAAAAAAAAA&#10;AAAAAAChAgAAZHJzL2Rvd25yZXYueG1sUEsFBgAAAAAEAAQA+QAAAJMDAAAAAA==&#10;" strokeweight=".5pt">
                    <v:stroke dashstyle="dash"/>
                  </v:line>
                  <v:line id="Line 4969" o:spid="_x0000_s1531" style="position:absolute;visibility:visible;mso-wrap-style:square" from="7144,6748" to="7371,6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vAEcQAAADdAAAADwAAAGRycy9kb3ducmV2LnhtbESPQYvCMBSE74L/ITzBy6LpFtZKNYor&#10;CO7BZVfF86N5tsXmpTSx1n9vBMHjMDPfMPNlZyrRUuNKywo+xxEI4szqknMFx8NmNAXhPLLGyjIp&#10;uJOD5aLfm2Oq7Y3/qd37XAQIuxQVFN7XqZQuK8igG9uaOHhn2xj0QTa51A3eAtxUMo6iiTRYclgo&#10;sKZ1QdllfzUKmD5O+a7i2kRd8vP9d5LJ12+r1HDQrWYgPHX+HX61t1rBJE5ieL4JT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68ARxAAAAN0AAAAPAAAAAAAAAAAA&#10;AAAAAKECAABkcnMvZG93bnJldi54bWxQSwUGAAAAAAQABAD5AAAAkgMAAAAA&#10;" strokeweight=".5pt">
                    <v:stroke dashstyle="dash"/>
                  </v:line>
                  <v:line id="Line 4970" o:spid="_x0000_s1532" style="position:absolute;visibility:visible;mso-wrap-style:square" from="7143,6942" to="7370,6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dlisQAAADdAAAADwAAAGRycy9kb3ducmV2LnhtbESPT4vCMBTE74LfIbwFL4umKlqpRlFB&#10;cA+K//D8aJ5t2ealNLF2v/1mYcHjMDO/YRar1pSiodoVlhUMBxEI4tTqgjMFt+uuPwPhPLLG0jIp&#10;+CEHq2W3s8BE2xefqbn4TAQIuwQV5N5XiZQuzcmgG9iKOHgPWxv0QdaZ1DW+AtyUchRFU2mw4LCQ&#10;Y0XbnNLvy9MoYPq8Z4eSKxO18dfmdJfx5Ngo1fto13MQnlr/Dv+391rBdBSP4e9Ne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p2WKxAAAAN0AAAAPAAAAAAAAAAAA&#10;AAAAAKECAABkcnMvZG93bnJldi54bWxQSwUGAAAAAAQABAD5AAAAkgMAAAAA&#10;" strokeweight=".5pt">
                    <v:stroke dashstyle="dash"/>
                  </v:line>
                  <v:line id="Line 4971" o:spid="_x0000_s1533" style="position:absolute;visibility:visible;mso-wrap-style:square" from="7108,7045" to="7420,7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79/sQAAADdAAAADwAAAGRycy9kb3ducmV2LnhtbESPT4vCMBTE74LfIbwFL4umilqpRlFB&#10;cA+K//D8aJ5t2ealNLF2v/1mYcHjMDO/YRar1pSiodoVlhUMBxEI4tTqgjMFt+uuPwPhPLLG0jIp&#10;+CEHq2W3s8BE2xefqbn4TAQIuwQV5N5XiZQuzcmgG9iKOHgPWxv0QdaZ1DW+AtyUchRFU2mw4LCQ&#10;Y0XbnNLvy9MoYPq8Z4eSKxO18dfmdJfx5Ngo1fto13MQnlr/Dv+391rBdBSP4e9Ne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Tv3+xAAAAN0AAAAPAAAAAAAAAAAA&#10;AAAAAKECAABkcnMvZG93bnJldi54bWxQSwUGAAAAAAQABAD5AAAAkgMAAAAA&#10;" strokeweight=".5pt">
                    <v:stroke dashstyle="dash"/>
                  </v:line>
                  <v:line id="Line 4972" o:spid="_x0000_s1534" style="position:absolute;visibility:visible;mso-wrap-style:square" from="7146,7143" to="7373,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JYZcQAAADdAAAADwAAAGRycy9kb3ducmV2LnhtbESPT4vCMBTE7wt+h/CEvYimK2ilGkUX&#10;hPWg+A/Pj+bZFpuX0sRav70RhD0OM/MbZrZoTSkaql1hWcHPIAJBnFpdcKbgfFr3JyCcR9ZYWiYF&#10;T3KwmHe+Zpho++ADNUefiQBhl6CC3PsqkdKlORl0A1sRB+9qa4M+yDqTusZHgJtSDqNoLA0WHBZy&#10;rOg3p/R2vBsFTL1Lti25MlEbb1b7i4xHu0ap7267nILw1Pr/8Kf9pxWMh/EI3m/C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AlhlxAAAAN0AAAAPAAAAAAAAAAAA&#10;AAAAAKECAABkcnMvZG93bnJldi54bWxQSwUGAAAAAAQABAD5AAAAkgMAAAAA&#10;" strokeweight=".5pt">
                    <v:stroke dashstyle="dash"/>
                  </v:line>
                </v:group>
                <v:group id="Group 4973" o:spid="_x0000_s1535" style="position:absolute;left:6519;top:4109;width:363;height:258" coordorigin="5214,6906" coordsize="363,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PJIi8YAAADdAAAADwAAAGRycy9kb3ducmV2LnhtbESPQWvCQBSE74L/YXkF&#10;b3UTxbSkriJixYMUqgXx9sg+k2D2bchuk/jvXUHwOMzMN8x82ZtKtNS40rKCeByBIM6sLjlX8Hf8&#10;fv8E4TyyxsoyKbiRg+ViOJhjqm3Hv9QefC4ChF2KCgrv61RKlxVk0I1tTRy8i20M+iCbXOoGuwA3&#10;lZxEUSINlhwWCqxpXVB2PfwbBdsOu9U03rT762V9Ox9nP6d9TEqN3vrVFwhPvX+Fn+2dVpBMPh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8kiLxgAAAN0A&#10;AAAPAAAAAAAAAAAAAAAAAKoCAABkcnMvZG93bnJldi54bWxQSwUGAAAAAAQABAD6AAAAnQMAAAAA&#10;">
                  <v:rect id="Rectangle 4974" o:spid="_x0000_s1536" style="position:absolute;left:5214;top:6966;width:180;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6usQA&#10;AADdAAAADwAAAGRycy9kb3ducmV2LnhtbESPQWvCQBSE7wX/w/IEb3VTwSipqxRB8CAUtbTXR/aZ&#10;BLNvQ/aZxH/vFgSPw8x8w6w2g6tVR22oPBv4mCagiHNvKy4M/Jx370tQQZAt1p7JwJ0CbNajtxVm&#10;1vd8pO4khYoQDhkaKEWaTOuQl+QwTH1DHL2Lbx1KlG2hbYt9hLtaz5Ik1Q4rjgslNrQtKb+ebs5A&#10;Ln/UHZb9NUh1u8x/v9NuO0+NmYyHr09QQoO8ws/23hpIZ4sF/L+JT0C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P+rrEAAAA3QAAAA8AAAAAAAAAAAAAAAAAmAIAAGRycy9k&#10;b3ducmV2LnhtbFBLBQYAAAAABAAEAPUAAACJAwAAAAA=&#10;" strokecolor="white">
                    <v:textbox inset="0,0,0,0"/>
                  </v:rect>
                  <v:shape id="Text Box 4975" o:spid="_x0000_s1537" type="#_x0000_t202" style="position:absolute;left:5217;top:6906;width:360;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NxucMA&#10;AADdAAAADwAAAGRycy9kb3ducmV2LnhtbERPz2vCMBS+D/Y/hDfwNtN56GZnFBEFQZC19eDx2Tzb&#10;YPNSm6j1v18Ogx0/vt+zxWBbcafeG8cKPsYJCOLKacO1gkO5ef8C4QOyxtYxKXiSh8X89WWGmXYP&#10;zulehFrEEPYZKmhC6DIpfdWQRT92HXHkzq63GCLsa6l7fMRw28pJkqTSouHY0GBHq4aqS3GzCpZH&#10;ztfmuj/95OfclOU04V16UWr0Niy/QQQawr/4z73VCtLJZ5wb38Qn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NxucMAAADdAAAADwAAAAAAAAAAAAAAAACYAgAAZHJzL2Rv&#10;d25yZXYueG1sUEsFBgAAAAAEAAQA9QAAAIgDAAAAAA==&#10;" filled="f" stroked="f">
                    <v:textbox inset="0,0,0,0">
                      <w:txbxContent>
                        <w:p w:rsidR="00CB2BC3" w:rsidRPr="00CB64D0" w:rsidRDefault="00CB2BC3" w:rsidP="00160A29">
                          <w:pPr>
                            <w:rPr>
                              <w:sz w:val="18"/>
                              <w:szCs w:val="18"/>
                            </w:rPr>
                          </w:pPr>
                          <w:r>
                            <w:rPr>
                              <w:rFonts w:hint="eastAsia"/>
                              <w:sz w:val="18"/>
                              <w:szCs w:val="18"/>
                            </w:rPr>
                            <w:t>甲</w:t>
                          </w:r>
                        </w:p>
                      </w:txbxContent>
                    </v:textbox>
                  </v:shape>
                </v:group>
                <v:rect id="Rectangle 4976" o:spid="_x0000_s1538" style="position:absolute;left:7356;top:4097;width:180;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zLU8UA&#10;AADdAAAADwAAAGRycy9kb3ducmV2LnhtbESPX2vCQBDE3wt+h2MF3+pFwdSmniJCoQ9C8Q/t65Jb&#10;k2BuL+TWJH57ryD0cZiZ3zCrzeBq1VEbKs8GZtMEFHHubcWFgfPp83UJKgiyxdozGbhTgM169LLC&#10;zPqeD9QdpVARwiFDA6VIk2kd8pIchqlviKN38a1DibIttG2xj3BX63mSpNphxXGhxIZ2JeXX480Z&#10;yOWXuv2yvwapbpfFz3fa7RapMZPxsP0AJTTIf/jZ/rIG0vnbO/y9iU9Ar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MtTxQAAAN0AAAAPAAAAAAAAAAAAAAAAAJgCAABkcnMv&#10;ZG93bnJldi54bWxQSwUGAAAAAAQABAD1AAAAigMAAAAA&#10;" strokecolor="white">
                  <v:textbox inset="0,0,0,0"/>
                </v:rect>
                <v:shape id="Text Box 4977" o:spid="_x0000_s1539" type="#_x0000_t202" style="position:absolute;left:7353;top:4107;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NmMIA&#10;AADdAAAADwAAAGRycy9kb3ducmV2LnhtbERPTYvCMBC9C/sfwizsTVM9FK1GEVlBWFis9eBxbMY2&#10;2Ey6TVbrvzcHwePjfS9WvW3EjTpvHCsYjxIQxKXThisFx2I7nILwAVlj45gUPMjDavkxWGCm3Z1z&#10;uh1CJWII+wwV1CG0mZS+rMmiH7mWOHIX11kMEXaV1B3eY7ht5CRJUmnRcGyosaVNTeX18G8VrE+c&#10;f5u/3/M+v+SmKGYJ/6RXpb4++/UcRKA+vMUv904rSCfTuD++i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gA2YwgAAAN0AAAAPAAAAAAAAAAAAAAAAAJgCAABkcnMvZG93&#10;bnJldi54bWxQSwUGAAAAAAQABAD1AAAAhwMAAAAA&#10;" filled="f" stroked="f">
                  <v:textbox inset="0,0,0,0">
                    <w:txbxContent>
                      <w:p w:rsidR="00CB2BC3" w:rsidRPr="00CB64D0" w:rsidRDefault="00CB2BC3" w:rsidP="00160A29">
                        <w:pPr>
                          <w:spacing w:line="200" w:lineRule="exact"/>
                          <w:rPr>
                            <w:sz w:val="18"/>
                            <w:szCs w:val="18"/>
                          </w:rPr>
                        </w:pPr>
                        <w:r>
                          <w:rPr>
                            <w:rFonts w:hint="eastAsia"/>
                            <w:sz w:val="18"/>
                            <w:szCs w:val="18"/>
                          </w:rPr>
                          <w:t>乙</w:t>
                        </w:r>
                      </w:p>
                    </w:txbxContent>
                  </v:textbox>
                </v:shape>
                <w10:wrap type="square"/>
              </v:group>
            </w:pict>
          </mc:Fallback>
        </mc:AlternateContent>
      </w:r>
      <w:r w:rsidR="00160A29" w:rsidRPr="00160A29">
        <w:rPr>
          <w:szCs w:val="21"/>
        </w:rPr>
        <w:t>9</w:t>
      </w:r>
      <w:r w:rsidR="00160A29" w:rsidRPr="00160A29">
        <w:rPr>
          <w:rFonts w:hAnsi="宋体"/>
          <w:szCs w:val="21"/>
        </w:rPr>
        <w:t>．</w:t>
      </w:r>
      <w:r w:rsidR="00160A29" w:rsidRPr="00160A29">
        <w:rPr>
          <w:rFonts w:hAnsi="宋体"/>
          <w:spacing w:val="-4"/>
          <w:szCs w:val="21"/>
        </w:rPr>
        <w:t>如图</w:t>
      </w:r>
      <w:r w:rsidR="00160A29" w:rsidRPr="00160A29">
        <w:rPr>
          <w:spacing w:val="-4"/>
          <w:szCs w:val="21"/>
        </w:rPr>
        <w:t>9</w:t>
      </w:r>
      <w:r w:rsidR="00160A29" w:rsidRPr="00160A29">
        <w:rPr>
          <w:rFonts w:hAnsi="宋体"/>
          <w:spacing w:val="-4"/>
          <w:szCs w:val="21"/>
        </w:rPr>
        <w:t>所示，两个底面积不同的圆柱形容器</w:t>
      </w:r>
      <w:r w:rsidR="00160A29" w:rsidRPr="00160A29">
        <w:rPr>
          <w:spacing w:val="-4"/>
          <w:szCs w:val="21"/>
        </w:rPr>
        <w:t>A</w:t>
      </w:r>
      <w:r w:rsidR="00160A29" w:rsidRPr="00160A29">
        <w:rPr>
          <w:rFonts w:hAnsi="宋体"/>
          <w:spacing w:val="-4"/>
          <w:szCs w:val="21"/>
        </w:rPr>
        <w:t>和</w:t>
      </w:r>
      <w:r w:rsidR="00160A29" w:rsidRPr="00160A29">
        <w:rPr>
          <w:spacing w:val="-4"/>
          <w:szCs w:val="21"/>
        </w:rPr>
        <w:t>B</w:t>
      </w:r>
      <w:r w:rsidR="00160A29" w:rsidRPr="00160A29">
        <w:rPr>
          <w:rFonts w:hAnsi="宋体"/>
          <w:spacing w:val="-4"/>
          <w:szCs w:val="21"/>
        </w:rPr>
        <w:t>（</w:t>
      </w:r>
      <w:r w:rsidR="00160A29" w:rsidRPr="00160A29">
        <w:rPr>
          <w:i/>
          <w:spacing w:val="-4"/>
          <w:szCs w:val="21"/>
        </w:rPr>
        <w:t>S</w:t>
      </w:r>
      <w:r w:rsidR="00160A29" w:rsidRPr="00160A29">
        <w:rPr>
          <w:spacing w:val="-4"/>
          <w:szCs w:val="21"/>
          <w:vertAlign w:val="subscript"/>
        </w:rPr>
        <w:t>A</w:t>
      </w:r>
      <w:r w:rsidR="00160A29" w:rsidRPr="00160A29">
        <w:rPr>
          <w:rFonts w:hAnsi="宋体"/>
          <w:spacing w:val="-4"/>
          <w:szCs w:val="21"/>
        </w:rPr>
        <w:t>＞</w:t>
      </w:r>
      <w:r w:rsidR="00160A29" w:rsidRPr="00160A29">
        <w:rPr>
          <w:i/>
          <w:spacing w:val="-4"/>
          <w:szCs w:val="21"/>
        </w:rPr>
        <w:t>S</w:t>
      </w:r>
      <w:r w:rsidR="00160A29" w:rsidRPr="00160A29">
        <w:rPr>
          <w:spacing w:val="-4"/>
          <w:szCs w:val="21"/>
          <w:vertAlign w:val="subscript"/>
        </w:rPr>
        <w:t>B</w:t>
      </w:r>
      <w:r w:rsidR="00160A29" w:rsidRPr="00160A29">
        <w:rPr>
          <w:rFonts w:hAnsi="宋体"/>
          <w:spacing w:val="-4"/>
          <w:szCs w:val="21"/>
        </w:rPr>
        <w:t>），容器足够高，分别盛有甲、乙两种液体，且两种液体对容器底部的压强相等。若在</w:t>
      </w:r>
      <w:r w:rsidR="00160A29" w:rsidRPr="00160A29">
        <w:rPr>
          <w:spacing w:val="-4"/>
          <w:szCs w:val="21"/>
        </w:rPr>
        <w:t>A</w:t>
      </w:r>
      <w:r w:rsidR="00160A29" w:rsidRPr="00160A29">
        <w:rPr>
          <w:rFonts w:hAnsi="宋体"/>
          <w:spacing w:val="-4"/>
          <w:szCs w:val="21"/>
        </w:rPr>
        <w:t>容器中倒入或</w:t>
      </w:r>
      <w:proofErr w:type="gramStart"/>
      <w:r w:rsidR="00160A29" w:rsidRPr="00160A29">
        <w:rPr>
          <w:rFonts w:hAnsi="宋体"/>
          <w:spacing w:val="-4"/>
          <w:szCs w:val="21"/>
        </w:rPr>
        <w:t>抽出甲</w:t>
      </w:r>
      <w:proofErr w:type="gramEnd"/>
      <w:r w:rsidR="00160A29" w:rsidRPr="00160A29">
        <w:rPr>
          <w:rFonts w:hAnsi="宋体"/>
          <w:spacing w:val="-4"/>
          <w:szCs w:val="21"/>
        </w:rPr>
        <w:t>液体，在</w:t>
      </w:r>
      <w:r w:rsidR="00160A29" w:rsidRPr="00160A29">
        <w:rPr>
          <w:spacing w:val="-4"/>
          <w:szCs w:val="21"/>
        </w:rPr>
        <w:t>B</w:t>
      </w:r>
      <w:r w:rsidR="00160A29" w:rsidRPr="00160A29">
        <w:rPr>
          <w:rFonts w:hAnsi="宋体"/>
          <w:spacing w:val="-4"/>
          <w:szCs w:val="21"/>
        </w:rPr>
        <w:t>容器中倒入或抽出乙液体，使两种液体对容器底部的压力相等，正确的判断是（</w:t>
      </w:r>
      <w:r w:rsidR="00160A29" w:rsidRPr="00160A29">
        <w:rPr>
          <w:spacing w:val="-4"/>
          <w:szCs w:val="21"/>
        </w:rPr>
        <w:t xml:space="preserve">   </w:t>
      </w:r>
      <w:r w:rsidR="00160A29" w:rsidRPr="00160A29">
        <w:rPr>
          <w:rFonts w:hAnsi="宋体"/>
          <w:spacing w:val="-4"/>
          <w:szCs w:val="21"/>
        </w:rPr>
        <w:t>）</w:t>
      </w:r>
      <w:r w:rsidR="00160A29" w:rsidRPr="00160A29">
        <w:rPr>
          <w:spacing w:val="-4"/>
          <w:szCs w:val="21"/>
        </w:rPr>
        <w:tab/>
      </w:r>
    </w:p>
    <w:p w:rsidR="00160A29" w:rsidRPr="00160A29" w:rsidRDefault="00160A29" w:rsidP="00160A29">
      <w:pPr>
        <w:rPr>
          <w:szCs w:val="21"/>
          <w:vertAlign w:val="subscript"/>
        </w:rPr>
      </w:pPr>
      <w:r w:rsidRPr="00160A29">
        <w:rPr>
          <w:szCs w:val="21"/>
        </w:rPr>
        <w:t xml:space="preserve"> </w:t>
      </w:r>
      <w:r>
        <w:rPr>
          <w:rFonts w:hint="eastAsia"/>
          <w:szCs w:val="21"/>
        </w:rPr>
        <w:t xml:space="preserve"> </w:t>
      </w:r>
      <w:r w:rsidRPr="00160A29">
        <w:rPr>
          <w:szCs w:val="21"/>
        </w:rPr>
        <w:t xml:space="preserve">A  </w:t>
      </w:r>
      <w:r w:rsidRPr="00160A29">
        <w:rPr>
          <w:rFonts w:hAnsi="宋体"/>
          <w:szCs w:val="21"/>
        </w:rPr>
        <w:t>倒入的液体体积</w:t>
      </w:r>
      <w:r w:rsidRPr="00160A29">
        <w:rPr>
          <w:i/>
          <w:szCs w:val="21"/>
        </w:rPr>
        <w:t>V</w:t>
      </w:r>
      <w:r w:rsidRPr="00160A29">
        <w:rPr>
          <w:rFonts w:hAnsi="宋体"/>
          <w:szCs w:val="21"/>
          <w:vertAlign w:val="subscript"/>
        </w:rPr>
        <w:t>甲</w:t>
      </w:r>
      <w:r w:rsidRPr="00160A29">
        <w:rPr>
          <w:rFonts w:hAnsi="宋体"/>
          <w:szCs w:val="21"/>
        </w:rPr>
        <w:t>可能等于</w:t>
      </w:r>
      <w:r w:rsidRPr="00160A29">
        <w:rPr>
          <w:i/>
          <w:szCs w:val="21"/>
        </w:rPr>
        <w:t>V</w:t>
      </w:r>
      <w:r w:rsidRPr="00160A29">
        <w:rPr>
          <w:rFonts w:hAnsi="宋体"/>
          <w:szCs w:val="21"/>
          <w:vertAlign w:val="subscript"/>
        </w:rPr>
        <w:t>乙</w:t>
      </w:r>
      <w:r w:rsidRPr="00160A29">
        <w:rPr>
          <w:szCs w:val="21"/>
          <w:vertAlign w:val="subscript"/>
        </w:rPr>
        <w:t xml:space="preserve"> </w:t>
      </w:r>
    </w:p>
    <w:p w:rsidR="00160A29" w:rsidRPr="00160A29" w:rsidRDefault="00160A29" w:rsidP="00160A29">
      <w:pPr>
        <w:ind w:firstLineChars="100" w:firstLine="210"/>
        <w:rPr>
          <w:szCs w:val="21"/>
        </w:rPr>
      </w:pPr>
      <w:r w:rsidRPr="00160A29">
        <w:rPr>
          <w:szCs w:val="21"/>
        </w:rPr>
        <w:t xml:space="preserve">B  </w:t>
      </w:r>
      <w:r w:rsidRPr="00160A29">
        <w:rPr>
          <w:rFonts w:hAnsi="宋体"/>
          <w:szCs w:val="21"/>
        </w:rPr>
        <w:t>倒入的液体高度</w:t>
      </w:r>
      <w:r w:rsidRPr="00160A29">
        <w:rPr>
          <w:i/>
          <w:szCs w:val="21"/>
        </w:rPr>
        <w:t>h</w:t>
      </w:r>
      <w:r w:rsidRPr="00160A29">
        <w:rPr>
          <w:rFonts w:hAnsi="宋体"/>
          <w:szCs w:val="21"/>
          <w:vertAlign w:val="subscript"/>
        </w:rPr>
        <w:t>甲</w:t>
      </w:r>
      <w:r w:rsidRPr="00160A29">
        <w:rPr>
          <w:rFonts w:hAnsi="宋体"/>
          <w:szCs w:val="21"/>
        </w:rPr>
        <w:t>一定大于</w:t>
      </w:r>
      <w:r w:rsidRPr="00160A29">
        <w:rPr>
          <w:i/>
          <w:szCs w:val="21"/>
        </w:rPr>
        <w:t>h</w:t>
      </w:r>
      <w:r w:rsidRPr="00160A29">
        <w:rPr>
          <w:rFonts w:hAnsi="宋体"/>
          <w:szCs w:val="21"/>
          <w:vertAlign w:val="subscript"/>
        </w:rPr>
        <w:t>乙</w:t>
      </w:r>
      <w:r w:rsidRPr="00160A29">
        <w:rPr>
          <w:szCs w:val="21"/>
        </w:rPr>
        <w:t xml:space="preserve"> </w:t>
      </w:r>
    </w:p>
    <w:p w:rsidR="00160A29" w:rsidRPr="00160A29" w:rsidRDefault="00160A29" w:rsidP="00160A29">
      <w:pPr>
        <w:ind w:firstLineChars="100" w:firstLine="210"/>
        <w:rPr>
          <w:szCs w:val="21"/>
          <w:vertAlign w:val="subscript"/>
        </w:rPr>
      </w:pPr>
      <w:r w:rsidRPr="00160A29">
        <w:rPr>
          <w:szCs w:val="21"/>
        </w:rPr>
        <w:t xml:space="preserve">C  </w:t>
      </w:r>
      <w:r w:rsidRPr="00160A29">
        <w:rPr>
          <w:rFonts w:hAnsi="宋体"/>
          <w:szCs w:val="21"/>
        </w:rPr>
        <w:t>抽出的液体体积</w:t>
      </w:r>
      <w:r w:rsidRPr="00160A29">
        <w:rPr>
          <w:i/>
          <w:szCs w:val="21"/>
        </w:rPr>
        <w:t>V</w:t>
      </w:r>
      <w:r w:rsidRPr="00160A29">
        <w:rPr>
          <w:rFonts w:hAnsi="宋体"/>
          <w:szCs w:val="21"/>
          <w:vertAlign w:val="subscript"/>
        </w:rPr>
        <w:t>甲</w:t>
      </w:r>
      <w:r w:rsidRPr="00160A29">
        <w:rPr>
          <w:rFonts w:hAnsi="宋体"/>
          <w:szCs w:val="21"/>
        </w:rPr>
        <w:t>可能小于</w:t>
      </w:r>
      <w:r w:rsidRPr="00160A29">
        <w:rPr>
          <w:i/>
          <w:szCs w:val="21"/>
        </w:rPr>
        <w:t>V</w:t>
      </w:r>
      <w:r w:rsidRPr="00160A29">
        <w:rPr>
          <w:rFonts w:hAnsi="宋体"/>
          <w:szCs w:val="21"/>
          <w:vertAlign w:val="subscript"/>
        </w:rPr>
        <w:t>乙</w:t>
      </w:r>
      <w:r w:rsidRPr="00160A29">
        <w:rPr>
          <w:szCs w:val="21"/>
          <w:vertAlign w:val="subscript"/>
        </w:rPr>
        <w:t xml:space="preserve"> </w:t>
      </w:r>
    </w:p>
    <w:p w:rsidR="00160A29" w:rsidRPr="00160A29" w:rsidRDefault="00160A29" w:rsidP="00160A29">
      <w:pPr>
        <w:ind w:firstLineChars="100" w:firstLine="210"/>
        <w:rPr>
          <w:szCs w:val="21"/>
        </w:rPr>
      </w:pPr>
      <w:r w:rsidRPr="00160A29">
        <w:rPr>
          <w:szCs w:val="21"/>
        </w:rPr>
        <w:t xml:space="preserve">D  </w:t>
      </w:r>
      <w:r w:rsidRPr="00160A29">
        <w:rPr>
          <w:rFonts w:hAnsi="宋体"/>
          <w:szCs w:val="21"/>
        </w:rPr>
        <w:t>抽出的液体高度</w:t>
      </w:r>
      <w:r w:rsidRPr="00160A29">
        <w:rPr>
          <w:i/>
          <w:szCs w:val="21"/>
        </w:rPr>
        <w:t>h</w:t>
      </w:r>
      <w:r w:rsidRPr="00160A29">
        <w:rPr>
          <w:rFonts w:hAnsi="宋体"/>
          <w:szCs w:val="21"/>
          <w:vertAlign w:val="subscript"/>
        </w:rPr>
        <w:t>甲</w:t>
      </w:r>
      <w:r w:rsidRPr="00160A29">
        <w:rPr>
          <w:rFonts w:hAnsi="宋体"/>
          <w:szCs w:val="21"/>
        </w:rPr>
        <w:t>一定等于</w:t>
      </w:r>
      <w:r w:rsidRPr="00160A29">
        <w:rPr>
          <w:i/>
          <w:szCs w:val="21"/>
        </w:rPr>
        <w:t>h</w:t>
      </w:r>
      <w:r w:rsidRPr="00160A29">
        <w:rPr>
          <w:rFonts w:hAnsi="宋体"/>
          <w:szCs w:val="21"/>
          <w:vertAlign w:val="subscript"/>
        </w:rPr>
        <w:t>乙</w:t>
      </w:r>
    </w:p>
    <w:p w:rsidR="00160A29" w:rsidRPr="00160A29" w:rsidRDefault="0080621C" w:rsidP="00160A29">
      <w:pPr>
        <w:rPr>
          <w:szCs w:val="21"/>
        </w:rPr>
      </w:pPr>
      <w:r>
        <w:rPr>
          <w:noProof/>
        </w:rPr>
        <mc:AlternateContent>
          <mc:Choice Requires="wpg">
            <w:drawing>
              <wp:anchor distT="0" distB="0" distL="114300" distR="114300" simplePos="0" relativeHeight="251666432" behindDoc="0" locked="0" layoutInCell="1" allowOverlap="1">
                <wp:simplePos x="0" y="0"/>
                <wp:positionH relativeFrom="column">
                  <wp:posOffset>4668520</wp:posOffset>
                </wp:positionH>
                <wp:positionV relativeFrom="paragraph">
                  <wp:posOffset>358775</wp:posOffset>
                </wp:positionV>
                <wp:extent cx="1130300" cy="760730"/>
                <wp:effectExtent l="1270" t="6350" r="11430" b="13970"/>
                <wp:wrapSquare wrapText="bothSides"/>
                <wp:docPr id="6245" name="Group 49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0300" cy="760730"/>
                          <a:chOff x="8131" y="4032"/>
                          <a:chExt cx="1780" cy="1198"/>
                        </a:xfrm>
                      </wpg:grpSpPr>
                      <wps:wsp>
                        <wps:cNvPr id="6246" name="文本框 793"/>
                        <wps:cNvSpPr txBox="1">
                          <a:spLocks noChangeArrowheads="1"/>
                        </wps:cNvSpPr>
                        <wps:spPr bwMode="auto">
                          <a:xfrm>
                            <a:off x="8824" y="4912"/>
                            <a:ext cx="574" cy="31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B2BC3" w:rsidRDefault="00CB2BC3" w:rsidP="00160A29">
                              <w:pPr>
                                <w:rPr>
                                  <w:sz w:val="18"/>
                                  <w:szCs w:val="18"/>
                                </w:rPr>
                              </w:pPr>
                              <w:r>
                                <w:rPr>
                                  <w:rFonts w:hint="eastAsia"/>
                                  <w:sz w:val="18"/>
                                  <w:szCs w:val="18"/>
                                </w:rPr>
                                <w:t>图</w:t>
                              </w:r>
                              <w:r>
                                <w:rPr>
                                  <w:rFonts w:hint="eastAsia"/>
                                  <w:sz w:val="18"/>
                                  <w:szCs w:val="18"/>
                                </w:rPr>
                                <w:t>10</w:t>
                              </w:r>
                            </w:p>
                          </w:txbxContent>
                        </wps:txbx>
                        <wps:bodyPr rot="0" vert="horz" wrap="square" lIns="0" tIns="0" rIns="0" bIns="0" anchor="t" anchorCtr="0" upright="1">
                          <a:noAutofit/>
                        </wps:bodyPr>
                      </wps:wsp>
                      <wps:wsp>
                        <wps:cNvPr id="6247" name="直线 1092"/>
                        <wps:cNvCnPr/>
                        <wps:spPr bwMode="auto">
                          <a:xfrm flipH="1">
                            <a:off x="8210" y="4645"/>
                            <a:ext cx="17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48" name="直线 1095"/>
                        <wps:cNvCnPr/>
                        <wps:spPr bwMode="auto">
                          <a:xfrm flipH="1">
                            <a:off x="9190" y="4239"/>
                            <a:ext cx="52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249" name="任意多边形 1088" descr="波浪线"/>
                        <wps:cNvSpPr>
                          <a:spLocks/>
                        </wps:cNvSpPr>
                        <wps:spPr bwMode="auto">
                          <a:xfrm>
                            <a:off x="8326" y="4248"/>
                            <a:ext cx="594" cy="383"/>
                          </a:xfrm>
                          <a:custGeom>
                            <a:avLst/>
                            <a:gdLst>
                              <a:gd name="T0" fmla="*/ 1189 w 1189"/>
                              <a:gd name="T1" fmla="*/ 0 h 768"/>
                              <a:gd name="T2" fmla="*/ 956 w 1189"/>
                              <a:gd name="T3" fmla="*/ 768 h 768"/>
                              <a:gd name="T4" fmla="*/ 231 w 1189"/>
                              <a:gd name="T5" fmla="*/ 768 h 768"/>
                              <a:gd name="T6" fmla="*/ 0 w 1189"/>
                              <a:gd name="T7" fmla="*/ 0 h 768"/>
                              <a:gd name="T8" fmla="*/ 1189 w 1189"/>
                              <a:gd name="T9" fmla="*/ 0 h 768"/>
                            </a:gdLst>
                            <a:ahLst/>
                            <a:cxnLst>
                              <a:cxn ang="0">
                                <a:pos x="T0" y="T1"/>
                              </a:cxn>
                              <a:cxn ang="0">
                                <a:pos x="T2" y="T3"/>
                              </a:cxn>
                              <a:cxn ang="0">
                                <a:pos x="T4" y="T5"/>
                              </a:cxn>
                              <a:cxn ang="0">
                                <a:pos x="T6" y="T7"/>
                              </a:cxn>
                              <a:cxn ang="0">
                                <a:pos x="T8" y="T9"/>
                              </a:cxn>
                            </a:cxnLst>
                            <a:rect l="0" t="0" r="r" b="b"/>
                            <a:pathLst>
                              <a:path w="1189" h="768">
                                <a:moveTo>
                                  <a:pt x="1189" y="0"/>
                                </a:moveTo>
                                <a:lnTo>
                                  <a:pt x="956" y="768"/>
                                </a:lnTo>
                                <a:lnTo>
                                  <a:pt x="231" y="768"/>
                                </a:lnTo>
                                <a:lnTo>
                                  <a:pt x="0" y="0"/>
                                </a:lnTo>
                                <a:lnTo>
                                  <a:pt x="1189" y="0"/>
                                </a:lnTo>
                                <a:close/>
                              </a:path>
                            </a:pathLst>
                          </a:custGeom>
                          <a:pattFill prst="wave">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0" name="直线 1090"/>
                        <wps:cNvCnPr/>
                        <wps:spPr bwMode="auto">
                          <a:xfrm>
                            <a:off x="8294" y="4236"/>
                            <a:ext cx="626" cy="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251" name="任意多边形 1089"/>
                        <wps:cNvSpPr>
                          <a:spLocks/>
                        </wps:cNvSpPr>
                        <wps:spPr bwMode="auto">
                          <a:xfrm>
                            <a:off x="8219" y="4033"/>
                            <a:ext cx="784" cy="613"/>
                          </a:xfrm>
                          <a:custGeom>
                            <a:avLst/>
                            <a:gdLst>
                              <a:gd name="T0" fmla="*/ 190 w 1568"/>
                              <a:gd name="T1" fmla="*/ 552 h 1227"/>
                              <a:gd name="T2" fmla="*/ 0 w 1568"/>
                              <a:gd name="T3" fmla="*/ 0 h 1227"/>
                              <a:gd name="T4" fmla="*/ 1568 w 1568"/>
                              <a:gd name="T5" fmla="*/ 0 h 1227"/>
                              <a:gd name="T6" fmla="*/ 1148 w 1568"/>
                              <a:gd name="T7" fmla="*/ 1227 h 1227"/>
                              <a:gd name="T8" fmla="*/ 423 w 1568"/>
                              <a:gd name="T9" fmla="*/ 1227 h 1227"/>
                              <a:gd name="T10" fmla="*/ 190 w 1568"/>
                              <a:gd name="T11" fmla="*/ 552 h 1227"/>
                            </a:gdLst>
                            <a:ahLst/>
                            <a:cxnLst>
                              <a:cxn ang="0">
                                <a:pos x="T0" y="T1"/>
                              </a:cxn>
                              <a:cxn ang="0">
                                <a:pos x="T2" y="T3"/>
                              </a:cxn>
                              <a:cxn ang="0">
                                <a:pos x="T4" y="T5"/>
                              </a:cxn>
                              <a:cxn ang="0">
                                <a:pos x="T6" y="T7"/>
                              </a:cxn>
                              <a:cxn ang="0">
                                <a:pos x="T8" y="T9"/>
                              </a:cxn>
                              <a:cxn ang="0">
                                <a:pos x="T10" y="T11"/>
                              </a:cxn>
                            </a:cxnLst>
                            <a:rect l="0" t="0" r="r" b="b"/>
                            <a:pathLst>
                              <a:path w="1568" h="1227">
                                <a:moveTo>
                                  <a:pt x="190" y="552"/>
                                </a:moveTo>
                                <a:lnTo>
                                  <a:pt x="0" y="0"/>
                                </a:lnTo>
                                <a:lnTo>
                                  <a:pt x="1568" y="0"/>
                                </a:lnTo>
                                <a:lnTo>
                                  <a:pt x="1148" y="1227"/>
                                </a:lnTo>
                                <a:lnTo>
                                  <a:pt x="423" y="1227"/>
                                </a:lnTo>
                                <a:lnTo>
                                  <a:pt x="190" y="552"/>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2" name="矩形 1091"/>
                        <wps:cNvSpPr>
                          <a:spLocks noChangeArrowheads="1"/>
                        </wps:cNvSpPr>
                        <wps:spPr bwMode="auto">
                          <a:xfrm>
                            <a:off x="8131" y="4654"/>
                            <a:ext cx="1701" cy="46"/>
                          </a:xfrm>
                          <a:prstGeom prst="rect">
                            <a:avLst/>
                          </a:prstGeom>
                          <a:blipFill dpi="0" rotWithShape="0">
                            <a:blip r:embed="rId16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53" name="任意多边形 1093" descr="波浪线"/>
                        <wps:cNvSpPr>
                          <a:spLocks/>
                        </wps:cNvSpPr>
                        <wps:spPr bwMode="auto">
                          <a:xfrm>
                            <a:off x="9056" y="4259"/>
                            <a:ext cx="776" cy="376"/>
                          </a:xfrm>
                          <a:custGeom>
                            <a:avLst/>
                            <a:gdLst>
                              <a:gd name="T0" fmla="*/ 0 w 1553"/>
                              <a:gd name="T1" fmla="*/ 751 h 751"/>
                              <a:gd name="T2" fmla="*/ 303 w 1553"/>
                              <a:gd name="T3" fmla="*/ 0 h 751"/>
                              <a:gd name="T4" fmla="*/ 1291 w 1553"/>
                              <a:gd name="T5" fmla="*/ 14 h 751"/>
                              <a:gd name="T6" fmla="*/ 1317 w 1553"/>
                              <a:gd name="T7" fmla="*/ 58 h 751"/>
                              <a:gd name="T8" fmla="*/ 1341 w 1553"/>
                              <a:gd name="T9" fmla="*/ 102 h 751"/>
                              <a:gd name="T10" fmla="*/ 1363 w 1553"/>
                              <a:gd name="T11" fmla="*/ 146 h 751"/>
                              <a:gd name="T12" fmla="*/ 1386 w 1553"/>
                              <a:gd name="T13" fmla="*/ 191 h 751"/>
                              <a:gd name="T14" fmla="*/ 1406 w 1553"/>
                              <a:gd name="T15" fmla="*/ 235 h 751"/>
                              <a:gd name="T16" fmla="*/ 1426 w 1553"/>
                              <a:gd name="T17" fmla="*/ 280 h 751"/>
                              <a:gd name="T18" fmla="*/ 1443 w 1553"/>
                              <a:gd name="T19" fmla="*/ 326 h 751"/>
                              <a:gd name="T20" fmla="*/ 1462 w 1553"/>
                              <a:gd name="T21" fmla="*/ 373 h 751"/>
                              <a:gd name="T22" fmla="*/ 1477 w 1553"/>
                              <a:gd name="T23" fmla="*/ 418 h 751"/>
                              <a:gd name="T24" fmla="*/ 1492 w 1553"/>
                              <a:gd name="T25" fmla="*/ 465 h 751"/>
                              <a:gd name="T26" fmla="*/ 1505 w 1553"/>
                              <a:gd name="T27" fmla="*/ 512 h 751"/>
                              <a:gd name="T28" fmla="*/ 1518 w 1553"/>
                              <a:gd name="T29" fmla="*/ 560 h 751"/>
                              <a:gd name="T30" fmla="*/ 1529 w 1553"/>
                              <a:gd name="T31" fmla="*/ 607 h 751"/>
                              <a:gd name="T32" fmla="*/ 1538 w 1553"/>
                              <a:gd name="T33" fmla="*/ 655 h 751"/>
                              <a:gd name="T34" fmla="*/ 1546 w 1553"/>
                              <a:gd name="T35" fmla="*/ 702 h 751"/>
                              <a:gd name="T36" fmla="*/ 1553 w 1553"/>
                              <a:gd name="T37" fmla="*/ 751 h 751"/>
                              <a:gd name="T38" fmla="*/ 1553 w 1553"/>
                              <a:gd name="T39" fmla="*/ 751 h 751"/>
                              <a:gd name="T40" fmla="*/ 0 w 1553"/>
                              <a:gd name="T41" fmla="*/ 751 h 751"/>
                              <a:gd name="T42" fmla="*/ 0 w 1553"/>
                              <a:gd name="T43" fmla="*/ 751 h 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53" h="751">
                                <a:moveTo>
                                  <a:pt x="0" y="751"/>
                                </a:moveTo>
                                <a:lnTo>
                                  <a:pt x="303" y="0"/>
                                </a:lnTo>
                                <a:lnTo>
                                  <a:pt x="1291" y="14"/>
                                </a:lnTo>
                                <a:lnTo>
                                  <a:pt x="1317" y="58"/>
                                </a:lnTo>
                                <a:lnTo>
                                  <a:pt x="1341" y="102"/>
                                </a:lnTo>
                                <a:lnTo>
                                  <a:pt x="1363" y="146"/>
                                </a:lnTo>
                                <a:lnTo>
                                  <a:pt x="1386" y="191"/>
                                </a:lnTo>
                                <a:lnTo>
                                  <a:pt x="1406" y="235"/>
                                </a:lnTo>
                                <a:lnTo>
                                  <a:pt x="1426" y="280"/>
                                </a:lnTo>
                                <a:lnTo>
                                  <a:pt x="1443" y="326"/>
                                </a:lnTo>
                                <a:lnTo>
                                  <a:pt x="1462" y="373"/>
                                </a:lnTo>
                                <a:lnTo>
                                  <a:pt x="1477" y="418"/>
                                </a:lnTo>
                                <a:lnTo>
                                  <a:pt x="1492" y="465"/>
                                </a:lnTo>
                                <a:lnTo>
                                  <a:pt x="1505" y="512"/>
                                </a:lnTo>
                                <a:lnTo>
                                  <a:pt x="1518" y="560"/>
                                </a:lnTo>
                                <a:lnTo>
                                  <a:pt x="1529" y="607"/>
                                </a:lnTo>
                                <a:lnTo>
                                  <a:pt x="1538" y="655"/>
                                </a:lnTo>
                                <a:lnTo>
                                  <a:pt x="1546" y="702"/>
                                </a:lnTo>
                                <a:lnTo>
                                  <a:pt x="1553" y="751"/>
                                </a:lnTo>
                                <a:lnTo>
                                  <a:pt x="0" y="751"/>
                                </a:lnTo>
                                <a:close/>
                              </a:path>
                            </a:pathLst>
                          </a:custGeom>
                          <a:pattFill prst="wave">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4" name="任意多边形 1094"/>
                        <wps:cNvSpPr>
                          <a:spLocks/>
                        </wps:cNvSpPr>
                        <wps:spPr bwMode="auto">
                          <a:xfrm>
                            <a:off x="9057" y="4032"/>
                            <a:ext cx="785" cy="614"/>
                          </a:xfrm>
                          <a:custGeom>
                            <a:avLst/>
                            <a:gdLst>
                              <a:gd name="T0" fmla="*/ 1378 w 1569"/>
                              <a:gd name="T1" fmla="*/ 675 h 1227"/>
                              <a:gd name="T2" fmla="*/ 1569 w 1569"/>
                              <a:gd name="T3" fmla="*/ 1227 h 1227"/>
                              <a:gd name="T4" fmla="*/ 0 w 1569"/>
                              <a:gd name="T5" fmla="*/ 1227 h 1227"/>
                              <a:gd name="T6" fmla="*/ 422 w 1569"/>
                              <a:gd name="T7" fmla="*/ 0 h 1227"/>
                              <a:gd name="T8" fmla="*/ 1147 w 1569"/>
                              <a:gd name="T9" fmla="*/ 0 h 1227"/>
                              <a:gd name="T10" fmla="*/ 1378 w 1569"/>
                              <a:gd name="T11" fmla="*/ 675 h 1227"/>
                            </a:gdLst>
                            <a:ahLst/>
                            <a:cxnLst>
                              <a:cxn ang="0">
                                <a:pos x="T0" y="T1"/>
                              </a:cxn>
                              <a:cxn ang="0">
                                <a:pos x="T2" y="T3"/>
                              </a:cxn>
                              <a:cxn ang="0">
                                <a:pos x="T4" y="T5"/>
                              </a:cxn>
                              <a:cxn ang="0">
                                <a:pos x="T6" y="T7"/>
                              </a:cxn>
                              <a:cxn ang="0">
                                <a:pos x="T8" y="T9"/>
                              </a:cxn>
                              <a:cxn ang="0">
                                <a:pos x="T10" y="T11"/>
                              </a:cxn>
                            </a:cxnLst>
                            <a:rect l="0" t="0" r="r" b="b"/>
                            <a:pathLst>
                              <a:path w="1569" h="1227">
                                <a:moveTo>
                                  <a:pt x="1378" y="675"/>
                                </a:moveTo>
                                <a:lnTo>
                                  <a:pt x="1569" y="1227"/>
                                </a:lnTo>
                                <a:lnTo>
                                  <a:pt x="0" y="1227"/>
                                </a:lnTo>
                                <a:lnTo>
                                  <a:pt x="422" y="0"/>
                                </a:lnTo>
                                <a:lnTo>
                                  <a:pt x="1147" y="0"/>
                                </a:lnTo>
                                <a:lnTo>
                                  <a:pt x="1378" y="675"/>
                                </a:lnTo>
                                <a:close/>
                              </a:path>
                            </a:pathLst>
                          </a:custGeom>
                          <a:noFill/>
                          <a:ln w="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5" name="矩形 1096"/>
                        <wps:cNvSpPr>
                          <a:spLocks noChangeArrowheads="1"/>
                        </wps:cNvSpPr>
                        <wps:spPr bwMode="auto">
                          <a:xfrm>
                            <a:off x="8364" y="4678"/>
                            <a:ext cx="69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111FC8" w:rsidRDefault="00CB2BC3" w:rsidP="00160A29">
                              <w:r w:rsidRPr="00111FC8">
                                <w:rPr>
                                  <w:rFonts w:hint="eastAsia"/>
                                  <w:iCs/>
                                  <w:color w:val="000000"/>
                                  <w:kern w:val="0"/>
                                  <w:sz w:val="22"/>
                                </w:rPr>
                                <w:t>（</w:t>
                              </w:r>
                              <w:r w:rsidRPr="00111FC8">
                                <w:rPr>
                                  <w:i/>
                                  <w:iCs/>
                                  <w:color w:val="000000"/>
                                  <w:kern w:val="0"/>
                                  <w:sz w:val="22"/>
                                </w:rPr>
                                <w:t>a</w:t>
                              </w:r>
                              <w:r w:rsidRPr="00111FC8">
                                <w:rPr>
                                  <w:rFonts w:hint="eastAsia"/>
                                  <w:iCs/>
                                  <w:color w:val="000000"/>
                                  <w:kern w:val="0"/>
                                  <w:sz w:val="22"/>
                                </w:rPr>
                                <w:t>）</w:t>
                              </w:r>
                            </w:p>
                          </w:txbxContent>
                        </wps:txbx>
                        <wps:bodyPr rot="0" vert="horz" wrap="square" lIns="0" tIns="0" rIns="0" bIns="0" anchor="t" anchorCtr="0" upright="1">
                          <a:spAutoFit/>
                        </wps:bodyPr>
                      </wps:wsp>
                      <wps:wsp>
                        <wps:cNvPr id="6256" name="矩形 1097"/>
                        <wps:cNvSpPr>
                          <a:spLocks noChangeArrowheads="1"/>
                        </wps:cNvSpPr>
                        <wps:spPr bwMode="auto">
                          <a:xfrm>
                            <a:off x="9198" y="4705"/>
                            <a:ext cx="551"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111FC8" w:rsidRDefault="00CB2BC3" w:rsidP="00160A29">
                              <w:r w:rsidRPr="00111FC8">
                                <w:rPr>
                                  <w:rFonts w:hint="eastAsia"/>
                                  <w:iCs/>
                                  <w:color w:val="000000"/>
                                  <w:kern w:val="0"/>
                                  <w:sz w:val="22"/>
                                </w:rPr>
                                <w:t>（</w:t>
                              </w:r>
                              <w:r w:rsidRPr="00111FC8">
                                <w:rPr>
                                  <w:i/>
                                  <w:iCs/>
                                  <w:color w:val="000000"/>
                                  <w:kern w:val="0"/>
                                  <w:sz w:val="22"/>
                                </w:rPr>
                                <w:t>b</w:t>
                              </w:r>
                              <w:r w:rsidRPr="00111FC8">
                                <w:rPr>
                                  <w:rFonts w:hint="eastAsia"/>
                                  <w:iCs/>
                                  <w:color w:val="000000"/>
                                  <w:kern w:val="0"/>
                                  <w:sz w:val="22"/>
                                </w:rPr>
                                <w:t>）</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978" o:spid="_x0000_s1540" style="position:absolute;left:0;text-align:left;margin-left:367.6pt;margin-top:28.25pt;width:89pt;height:59.9pt;z-index:251666432" coordorigin="8131,4032" coordsize="1780,1198"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">
                <v:shape id="文本框 793" o:spid="_x0000_s1541" type="#_x0000_t202" style="position:absolute;left:8824;top:4912;width:574;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cF4McA&#10;AADdAAAADwAAAGRycy9kb3ducmV2LnhtbESPQWvCQBSE7wX/w/KEXopuFElN6ipSKBQpQm0heHtk&#10;X5Ng9m3Mbkzy77tCocdhZr5hNrvB1OJGrassK1jMIxDEudUVFwq+v95maxDOI2usLZOCkRzstpOH&#10;Daba9vxJt5MvRICwS1FB6X2TSunykgy6uW2Ig/djW4M+yLaQusU+wE0tl1EUS4MVh4USG3otKb+c&#10;OqMgO2bJouie9911XNeHc2L448ko9Tgd9i8gPA3+P/zXftcK4uUqhvub8ATk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3BeDHAAAA3QAAAA8AAAAAAAAAAAAAAAAAmAIAAGRy&#10;cy9kb3ducmV2LnhtbFBLBQYAAAAABAAEAPUAAACMAwAAAAA=&#10;" filled="f" strokecolor="white">
                  <v:textbox inset="0,0,0,0">
                    <w:txbxContent>
                      <w:p w:rsidR="00CB2BC3" w:rsidRDefault="00CB2BC3" w:rsidP="00160A29">
                        <w:pPr>
                          <w:rPr>
                            <w:sz w:val="18"/>
                            <w:szCs w:val="18"/>
                          </w:rPr>
                        </w:pPr>
                        <w:r>
                          <w:rPr>
                            <w:rFonts w:hint="eastAsia"/>
                            <w:sz w:val="18"/>
                            <w:szCs w:val="18"/>
                          </w:rPr>
                          <w:t>图</w:t>
                        </w:r>
                        <w:r>
                          <w:rPr>
                            <w:rFonts w:hint="eastAsia"/>
                            <w:sz w:val="18"/>
                            <w:szCs w:val="18"/>
                          </w:rPr>
                          <w:t>10</w:t>
                        </w:r>
                      </w:p>
                    </w:txbxContent>
                  </v:textbox>
                </v:shape>
                <v:line id="直线 1092" o:spid="_x0000_s1542" style="position:absolute;flip:x;visibility:visible;mso-wrap-style:square" from="8210,4645" to="9911,4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jyscAAADdAAAADwAAAGRycy9kb3ducmV2LnhtbESPT2sCMRTE74V+h/AK3mq2IlpWo0iL&#10;Ugqt+O/g7bl53V3cvCxJdNNvb4RCj8PM/IaZzqNpxJWcry0reOlnIIgLq2suFex3y+dXED4ga2ws&#10;k4Jf8jCfPT5MMde24w1dt6EUCcI+RwVVCG0upS8qMuj7tiVO3o91BkOSrpTaYZfgppGDLBtJgzWn&#10;hQpbequoOG8vRsHme8wnt7rEczx1X+vjofw8vC+U6j3FxQREoBj+w3/tD61gNBiO4f4mPQ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T+PKxwAAAN0AAAAPAAAAAAAA&#10;AAAAAAAAAKECAABkcnMvZG93bnJldi54bWxQSwUGAAAAAAQABAD5AAAAlQMAAAAA&#10;" strokeweight="0"/>
                <v:line id="直线 1095" o:spid="_x0000_s1543" style="position:absolute;flip:x;visibility:visible;mso-wrap-style:square" from="9190,4239" to="9714,4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avVcAAAADdAAAADwAAAGRycy9kb3ducmV2LnhtbERPy2oCMRTdC/2HcAvuNOOTMjVKERVX&#10;gtoPuCS3ydDJzTCJOvr1ZiG4PJz3YtX5WlypjVVgBaNhAYJYB1OxVfB73g6+QMSEbLAOTAruFGG1&#10;/OgtsDThxke6npIVOYRjiQpcSk0pZdSOPMZhaIgz9xdajynD1krT4i2H+1qOi2IuPVacGxw2tHak&#10;/08Xr6BuNrYIu9nBau0fDzfZbrowUqr/2f18g0jUpbf45d4bBfPxNM/Nb/IT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o2r1XAAAAA3QAAAA8AAAAAAAAAAAAAAAAA&#10;oQIAAGRycy9kb3ducmV2LnhtbFBLBQYAAAAABAAEAPkAAACOAwAAAAA=&#10;" strokeweight="8e-5mm"/>
                <v:shape id="任意多边形 1088" o:spid="_x0000_s1544" alt="波浪线" style="position:absolute;left:8326;top:4248;width:594;height:383;visibility:visible;mso-wrap-style:square;v-text-anchor:top" coordsize="1189,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VfmccA&#10;AADdAAAADwAAAGRycy9kb3ducmV2LnhtbESPT2vCQBTE7wW/w/IKvRTdGKxodJX+sVQ8aRTB2yP7&#10;mgSzb0N2q9tv3xUKHoeZ+Q0zXwbTiAt1rrasYDhIQBAXVtdcKjjsP/sTEM4ja2wsk4JfcrBc9B7m&#10;mGl75R1dcl+KCGGXoYLK+zaT0hUVGXQD2xJH79t2Bn2UXSl1h9cIN41Mk2QsDdYcFyps6b2i4pz/&#10;GAX7dG1ejqvia7g5mC3bU3h++whKPT2G1xkIT8Hfw//ttVYwTkdTuL2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FX5nHAAAA3QAAAA8AAAAAAAAAAAAAAAAAmAIAAGRy&#10;cy9kb3ducmV2LnhtbFBLBQYAAAAABAAEAPUAAACMAwAAAAA=&#10;" path="m1189,l956,768r-725,l,,1189,xe" fillcolor="black" stroked="f">
                  <v:fill r:id="rId163" o:title="" type="pattern"/>
                  <v:path arrowok="t" o:connecttype="custom" o:connectlocs="594,0;478,383;115,383;0,0;594,0" o:connectangles="0,0,0,0,0"/>
                </v:shape>
                <v:line id="直线 1090" o:spid="_x0000_s1545" style="position:absolute;visibility:visible;mso-wrap-style:square" from="8294,4236" to="8920,4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OqisMAAADdAAAADwAAAGRycy9kb3ducmV2LnhtbERPyWrDMBC9B/oPYgq9JXJTaowT2ZRC&#10;oIdCaJaep9bEdmONHEm13b+PDoEcH29fl5PpxEDOt5YVPC8SEMSV1S3XCg77zTwD4QOyxs4yKfgn&#10;D2XxMFtjru3IXzTsQi1iCPscFTQh9LmUvmrIoF/YnjhyJ+sMhghdLbXDMYabTi6TJJUGW44NDfb0&#10;3lB13v0ZBfwz/aZj9ikHF850vFRy+/K9VerpcXpbgQg0hbv45v7QCtLla9wf38QnI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jqorDAAAA3QAAAA8AAAAAAAAAAAAA&#10;AAAAoQIAAGRycy9kb3ducmV2LnhtbFBLBQYAAAAABAAEAPkAAACRAwAAAAA=&#10;" strokeweight="8e-5mm"/>
                <v:shape id="任意多边形 1089" o:spid="_x0000_s1546" style="position:absolute;left:8219;top:4033;width:784;height:613;visibility:visible;mso-wrap-style:square;v-text-anchor:top" coordsize="1568,1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s5eccA&#10;AADdAAAADwAAAGRycy9kb3ducmV2LnhtbESPQWvCQBSE74X+h+UVems2ShWJrqK2lvZQ0OjF2yP7&#10;zAazb2N21bS/3hUKPQ4z8w0zmXW2FhdqfeVYQS9JQRAXTldcKthtVy8jED4ga6wdk4If8jCbPj5M&#10;MNPuyhu65KEUEcI+QwUmhCaT0heGLPrENcTRO7jWYoiyLaVu8Rrhtpb9NB1KixXHBYMNLQ0Vx/xs&#10;FeD6hL/fS/m6/vLmrcwXg4/3+V6p56duPgYRqAv/4b/2p1Yw7A96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bOXnHAAAA3QAAAA8AAAAAAAAAAAAAAAAAmAIAAGRy&#10;cy9kb3ducmV2LnhtbFBLBQYAAAAABAAEAPUAAACMAwAAAAA=&#10;" path="m190,552l,,1568,,1148,1227r-725,l190,552xe" filled="f" strokeweight="42e-5mm">
                  <v:path arrowok="t" o:connecttype="custom" o:connectlocs="95,276;0,0;784,0;574,613;212,613;95,276" o:connectangles="0,0,0,0,0,0"/>
                </v:shape>
                <v:rect id="矩形 1091" o:spid="_x0000_s1547" style="position:absolute;left:8131;top:4654;width:1701;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Ao1cYA&#10;AADdAAAADwAAAGRycy9kb3ducmV2LnhtbESPT2vCQBTE74LfYXmCN90Y8E+jawhCi4dCqRV6fWSf&#10;ybbZtyG7muin7xYKPQ4z8xtmlw+2ETfqvHGsYDFPQBCXThuuFJw/nmcbED4ga2wck4I7ecj349EO&#10;M+16fqfbKVQiQthnqKAOoc2k9GVNFv3ctcTRu7jOYoiyq6TusI9w28g0SVbSouG4UGNLh5rK79PV&#10;KujN19NLdS2Or6E0a/dJcv3gN6Wmk6HYggg0hP/wX/uoFazSZQq/b+ITk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Ao1cYAAADdAAAADwAAAAAAAAAAAAAAAACYAgAAZHJz&#10;L2Rvd25yZXYueG1sUEsFBgAAAAAEAAQA9QAAAIsDAAAAAA==&#10;" stroked="f">
                  <v:fill r:id="rId164" o:title="" recolor="t" type="tile"/>
                </v:rect>
                <v:shape id="任意多边形 1093" o:spid="_x0000_s1548" alt="波浪线" style="position:absolute;left:9056;top:4259;width:776;height:376;visibility:visible;mso-wrap-style:square;v-text-anchor:top" coordsize="155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Mj8QA&#10;AADdAAAADwAAAGRycy9kb3ducmV2LnhtbESPT2sCMRTE70K/Q3iF3jSrpWu7GqUILb36B/b62Dyz&#10;q5uXbRJ1/fZGEDwOM/MbZr7sbSvO5EPjWMF4lIEgrpxu2CjYbX+GnyBCRNbYOiYFVwqwXLwM5lho&#10;d+E1nTfRiAThUKCCOsaukDJUNVkMI9cRJ2/vvMWYpDdSe7wkuG3lJMtyabHhtFBjR6uaquPmZBXw&#10;19Qc/8vfldm3vmzGh7w6ZajU22v/PQMRqY/P8KP9pxXkk493uL9JT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sDI/EAAAA3QAAAA8AAAAAAAAAAAAAAAAAmAIAAGRycy9k&#10;b3ducmV2LnhtbFBLBQYAAAAABAAEAPUAAACJAwAAAAA=&#10;" path="m,751l303,r988,14l1317,58r24,44l1363,146r23,45l1406,235r20,45l1443,326r19,47l1477,418r15,47l1505,512r13,48l1529,607r9,48l1546,702r7,49l,751xe" fillcolor="black" stroked="f">
                  <v:fill r:id="rId163" o:title="" type="pattern"/>
                  <v:path arrowok="t" o:connecttype="custom" o:connectlocs="0,376;151,0;645,7;658,29;670,51;681,73;693,96;703,118;713,140;721,163;731,187;738,209;746,233;752,256;759,280;764,304;769,328;773,351;776,376;776,376;0,376;0,376" o:connectangles="0,0,0,0,0,0,0,0,0,0,0,0,0,0,0,0,0,0,0,0,0,0"/>
                </v:shape>
                <v:shape id="任意多边形 1094" o:spid="_x0000_s1549" style="position:absolute;left:9057;top:4032;width:785;height:614;visibility:visible;mso-wrap-style:square;v-text-anchor:top" coordsize="1569,1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nNqccA&#10;AADdAAAADwAAAGRycy9kb3ducmV2LnhtbESPUUvDMBSF3wX/Q7jC3lzicGN2TYeIwja2h839gLvm&#10;2lSbm9pkXfXXG0Hw8XDO+Q4nXw6uET11ofas4W6sQBCX3tRcaTi+vtzOQYSIbLDxTBq+KMCyuL7K&#10;MTP+wnvqD7ESCcIhQw02xjaTMpSWHIaxb4mT9+Y7hzHJrpKmw0uCu0ZOlJpJhzWnBYstPVkqPw5n&#10;p2H7vn/ePZw/rVr3x0Cnzfx7o7Zaj26GxwWISEP8D/+1V0bDbDK9h9836QnI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zanHAAAA3QAAAA8AAAAAAAAAAAAAAAAAmAIAAGRy&#10;cy9kb3ducmV2LnhtbFBLBQYAAAAABAAEAPUAAACMAwAAAAA=&#10;" path="m1378,675r191,552l,1227,422,r725,l1378,675xe" filled="f" strokeweight="42e-5mm">
                  <v:path arrowok="t" o:connecttype="custom" o:connectlocs="689,338;785,614;0,614;211,0;574,0;689,338" o:connectangles="0,0,0,0,0,0"/>
                </v:shape>
                <v:rect id="矩形 1096" o:spid="_x0000_s1550" style="position:absolute;left:8364;top:4678;width:693;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k8scA&#10;AADdAAAADwAAAGRycy9kb3ducmV2LnhtbESPQWvCQBSE74X+h+UVeim6MaBomo2UgtCDIEYP7e2R&#10;fc1Gs29DdjXRX98tFHocZuYbJl+PthVX6n3jWMFsmoAgrpxuuFZwPGwmSxA+IGtsHZOCG3lYF48P&#10;OWbaDbynaxlqESHsM1RgQugyKX1lyKKfuo44et+utxii7Gupexwi3LYyTZKFtNhwXDDY0buh6lxe&#10;rILN7rMhvsv9y2o5uFOVfpVm2yn1/DS+vYIINIb/8F/7QytYpPM5/L6JT0AW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7JPLHAAAA3QAAAA8AAAAAAAAAAAAAAAAAmAIAAGRy&#10;cy9kb3ducmV2LnhtbFBLBQYAAAAABAAEAPUAAACMAwAAAAA=&#10;" filled="f" stroked="f">
                  <v:textbox style="mso-fit-shape-to-text:t" inset="0,0,0,0">
                    <w:txbxContent>
                      <w:p w:rsidR="00CB2BC3" w:rsidRPr="00111FC8" w:rsidRDefault="00CB2BC3" w:rsidP="00160A29">
                        <w:r w:rsidRPr="00111FC8">
                          <w:rPr>
                            <w:rFonts w:hint="eastAsia"/>
                            <w:iCs/>
                            <w:color w:val="000000"/>
                            <w:kern w:val="0"/>
                            <w:sz w:val="22"/>
                          </w:rPr>
                          <w:t>（</w:t>
                        </w:r>
                        <w:r w:rsidRPr="00111FC8">
                          <w:rPr>
                            <w:i/>
                            <w:iCs/>
                            <w:color w:val="000000"/>
                            <w:kern w:val="0"/>
                            <w:sz w:val="22"/>
                          </w:rPr>
                          <w:t>a</w:t>
                        </w:r>
                        <w:r w:rsidRPr="00111FC8">
                          <w:rPr>
                            <w:rFonts w:hint="eastAsia"/>
                            <w:iCs/>
                            <w:color w:val="000000"/>
                            <w:kern w:val="0"/>
                            <w:sz w:val="22"/>
                          </w:rPr>
                          <w:t>）</w:t>
                        </w:r>
                      </w:p>
                    </w:txbxContent>
                  </v:textbox>
                </v:rect>
                <v:rect id="矩形 1097" o:spid="_x0000_s1551" style="position:absolute;left:9198;top:4705;width:551;height:3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PBScMA&#10;AADdAAAADwAAAGRycy9kb3ducmV2LnhtbESPzWrDMBCE74G+g9hCb7FcQ01wo4QQCCSllzh5gMVa&#10;/1BpZSQ1dt6+KgRyHGbmG2a9na0RN/JhcKzgPctBEDdOD9wpuF4OyxWIEJE1Gsek4E4BtpuXxRor&#10;7SY+062OnUgQDhUq6GMcKylD05PFkLmROHmt8xZjkr6T2uOU4NbIIs9LaXHgtNDjSPuemp/61yqQ&#10;l/owrWrjc/dVtN/mdDy35JR6e513nyAizfEZfrSPWkFZfJTw/yY9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PBScMAAADdAAAADwAAAAAAAAAAAAAAAACYAgAAZHJzL2Rv&#10;d25yZXYueG1sUEsFBgAAAAAEAAQA9QAAAIgDAAAAAA==&#10;" filled="f" stroked="f">
                  <v:textbox style="mso-fit-shape-to-text:t" inset="0,0,0,0">
                    <w:txbxContent>
                      <w:p w:rsidR="00CB2BC3" w:rsidRPr="00111FC8" w:rsidRDefault="00CB2BC3" w:rsidP="00160A29">
                        <w:r w:rsidRPr="00111FC8">
                          <w:rPr>
                            <w:rFonts w:hint="eastAsia"/>
                            <w:iCs/>
                            <w:color w:val="000000"/>
                            <w:kern w:val="0"/>
                            <w:sz w:val="22"/>
                          </w:rPr>
                          <w:t>（</w:t>
                        </w:r>
                        <w:r w:rsidRPr="00111FC8">
                          <w:rPr>
                            <w:i/>
                            <w:iCs/>
                            <w:color w:val="000000"/>
                            <w:kern w:val="0"/>
                            <w:sz w:val="22"/>
                          </w:rPr>
                          <w:t>b</w:t>
                        </w:r>
                        <w:r w:rsidRPr="00111FC8">
                          <w:rPr>
                            <w:rFonts w:hint="eastAsia"/>
                            <w:iCs/>
                            <w:color w:val="000000"/>
                            <w:kern w:val="0"/>
                            <w:sz w:val="22"/>
                          </w:rPr>
                          <w:t>）</w:t>
                        </w:r>
                      </w:p>
                    </w:txbxContent>
                  </v:textbox>
                </v:rect>
                <w10:wrap type="square"/>
              </v:group>
            </w:pict>
          </mc:Fallback>
        </mc:AlternateContent>
      </w:r>
      <w:r w:rsidR="00160A29" w:rsidRPr="00160A29">
        <w:rPr>
          <w:szCs w:val="21"/>
        </w:rPr>
        <w:t>10</w:t>
      </w:r>
      <w:r w:rsidR="00160A29" w:rsidRPr="00160A29">
        <w:rPr>
          <w:rFonts w:hAnsi="宋体"/>
          <w:szCs w:val="21"/>
        </w:rPr>
        <w:t>．两个完全相同的圆台形容器重为</w:t>
      </w:r>
      <w:r w:rsidR="00160A29" w:rsidRPr="00160A29">
        <w:rPr>
          <w:i/>
          <w:szCs w:val="21"/>
        </w:rPr>
        <w:t>G</w:t>
      </w:r>
      <w:r w:rsidR="00160A29" w:rsidRPr="00160A29">
        <w:rPr>
          <w:rFonts w:hAnsi="宋体"/>
          <w:szCs w:val="21"/>
        </w:rPr>
        <w:t>，以不同方式放置在水平桌面上，容器内盛有深度相同的水，如图</w:t>
      </w:r>
      <w:r w:rsidR="00160A29" w:rsidRPr="00160A29">
        <w:rPr>
          <w:szCs w:val="21"/>
        </w:rPr>
        <w:t>4</w:t>
      </w:r>
      <w:r w:rsidR="00160A29" w:rsidRPr="00160A29">
        <w:rPr>
          <w:rFonts w:hAnsi="宋体"/>
          <w:szCs w:val="21"/>
        </w:rPr>
        <w:t>所示。某物理兴趣小组在学习了压力和压强知识后提出了如下三个观点：</w:t>
      </w:r>
      <w:r w:rsidR="00160A29" w:rsidRPr="00160A29">
        <w:rPr>
          <w:szCs w:val="21"/>
        </w:rPr>
        <w:fldChar w:fldCharType="begin"/>
      </w:r>
      <w:r w:rsidR="00160A29" w:rsidRPr="00160A29">
        <w:rPr>
          <w:szCs w:val="21"/>
        </w:rPr>
        <w:instrText xml:space="preserve"> = 1 \* GB3 </w:instrText>
      </w:r>
      <w:r w:rsidR="00160A29" w:rsidRPr="00160A29">
        <w:rPr>
          <w:szCs w:val="21"/>
        </w:rPr>
        <w:fldChar w:fldCharType="separate"/>
      </w:r>
      <w:r w:rsidR="00160A29" w:rsidRPr="00160A29">
        <w:rPr>
          <w:rFonts w:ascii="宋体" w:hAnsi="宋体"/>
          <w:szCs w:val="21"/>
        </w:rPr>
        <w:t>①</w:t>
      </w:r>
      <w:r w:rsidR="00160A29" w:rsidRPr="00160A29">
        <w:rPr>
          <w:szCs w:val="21"/>
        </w:rPr>
        <w:fldChar w:fldCharType="end"/>
      </w:r>
      <w:r w:rsidR="00160A29" w:rsidRPr="00160A29">
        <w:rPr>
          <w:rFonts w:hAnsi="宋体"/>
          <w:szCs w:val="21"/>
        </w:rPr>
        <w:t>水对容器底部的压力</w:t>
      </w:r>
      <w:r w:rsidR="00160A29" w:rsidRPr="00160A29">
        <w:rPr>
          <w:i/>
          <w:color w:val="000000"/>
          <w:szCs w:val="21"/>
        </w:rPr>
        <w:t>F</w:t>
      </w:r>
      <w:r w:rsidR="00160A29" w:rsidRPr="00160A29">
        <w:rPr>
          <w:i/>
          <w:szCs w:val="21"/>
          <w:vertAlign w:val="subscript"/>
        </w:rPr>
        <w:t>a</w:t>
      </w:r>
      <w:r w:rsidR="00160A29" w:rsidRPr="00160A29">
        <w:rPr>
          <w:rFonts w:hAnsi="宋体"/>
          <w:szCs w:val="21"/>
        </w:rPr>
        <w:t>一定小于</w:t>
      </w:r>
      <w:r w:rsidR="00160A29" w:rsidRPr="00160A29">
        <w:rPr>
          <w:i/>
          <w:color w:val="000000"/>
          <w:szCs w:val="21"/>
        </w:rPr>
        <w:t>F</w:t>
      </w:r>
      <w:r w:rsidR="00160A29" w:rsidRPr="00160A29">
        <w:rPr>
          <w:i/>
          <w:szCs w:val="21"/>
          <w:vertAlign w:val="subscript"/>
        </w:rPr>
        <w:t>b</w:t>
      </w:r>
      <w:r w:rsidR="00160A29" w:rsidRPr="00160A29">
        <w:rPr>
          <w:rFonts w:hAnsi="宋体"/>
          <w:szCs w:val="21"/>
        </w:rPr>
        <w:t>；</w:t>
      </w:r>
      <w:r w:rsidR="00160A29" w:rsidRPr="00160A29">
        <w:rPr>
          <w:szCs w:val="21"/>
        </w:rPr>
        <w:fldChar w:fldCharType="begin"/>
      </w:r>
      <w:r w:rsidR="00160A29" w:rsidRPr="00160A29">
        <w:rPr>
          <w:szCs w:val="21"/>
        </w:rPr>
        <w:instrText xml:space="preserve"> = 2 \* GB3 </w:instrText>
      </w:r>
      <w:r w:rsidR="00160A29" w:rsidRPr="00160A29">
        <w:rPr>
          <w:szCs w:val="21"/>
        </w:rPr>
        <w:fldChar w:fldCharType="separate"/>
      </w:r>
      <w:r w:rsidR="00160A29" w:rsidRPr="00160A29">
        <w:rPr>
          <w:rFonts w:ascii="宋体" w:hAnsi="宋体"/>
          <w:szCs w:val="21"/>
        </w:rPr>
        <w:t>②</w:t>
      </w:r>
      <w:r w:rsidR="00160A29" w:rsidRPr="00160A29">
        <w:rPr>
          <w:szCs w:val="21"/>
        </w:rPr>
        <w:fldChar w:fldCharType="end"/>
      </w:r>
      <w:r w:rsidR="00160A29" w:rsidRPr="00160A29">
        <w:rPr>
          <w:rFonts w:hAnsi="宋体"/>
          <w:szCs w:val="21"/>
        </w:rPr>
        <w:t>容器对桌面的压力</w:t>
      </w:r>
      <w:r w:rsidR="00160A29" w:rsidRPr="00160A29">
        <w:rPr>
          <w:i/>
          <w:color w:val="000000"/>
          <w:szCs w:val="21"/>
        </w:rPr>
        <w:t>F</w:t>
      </w:r>
      <w:r w:rsidR="00160A29" w:rsidRPr="00160A29">
        <w:rPr>
          <w:i/>
          <w:szCs w:val="21"/>
          <w:vertAlign w:val="subscript"/>
        </w:rPr>
        <w:t>a</w:t>
      </w:r>
      <w:r w:rsidR="00160A29" w:rsidRPr="00160A29">
        <w:rPr>
          <w:color w:val="000000"/>
          <w:szCs w:val="21"/>
        </w:rPr>
        <w:t>′</w:t>
      </w:r>
      <w:r w:rsidR="00160A29" w:rsidRPr="00160A29">
        <w:rPr>
          <w:rFonts w:hAnsi="宋体"/>
          <w:szCs w:val="21"/>
        </w:rPr>
        <w:t>一定小于</w:t>
      </w:r>
      <w:r w:rsidR="00160A29" w:rsidRPr="00160A29">
        <w:rPr>
          <w:i/>
          <w:color w:val="000000"/>
          <w:szCs w:val="21"/>
        </w:rPr>
        <w:t>F</w:t>
      </w:r>
      <w:r w:rsidR="00160A29" w:rsidRPr="00160A29">
        <w:rPr>
          <w:i/>
          <w:szCs w:val="21"/>
          <w:vertAlign w:val="subscript"/>
        </w:rPr>
        <w:t>b</w:t>
      </w:r>
      <w:r w:rsidR="00160A29" w:rsidRPr="00160A29">
        <w:rPr>
          <w:color w:val="000000"/>
          <w:szCs w:val="21"/>
        </w:rPr>
        <w:t>′</w:t>
      </w:r>
      <w:r w:rsidR="00160A29" w:rsidRPr="00160A29">
        <w:rPr>
          <w:rFonts w:hAnsi="宋体"/>
          <w:szCs w:val="21"/>
        </w:rPr>
        <w:t>；</w:t>
      </w:r>
      <w:r w:rsidR="00160A29" w:rsidRPr="00160A29">
        <w:rPr>
          <w:szCs w:val="21"/>
        </w:rPr>
        <w:fldChar w:fldCharType="begin"/>
      </w:r>
      <w:r w:rsidR="00160A29" w:rsidRPr="00160A29">
        <w:rPr>
          <w:szCs w:val="21"/>
        </w:rPr>
        <w:instrText xml:space="preserve"> = 3 \* GB3 </w:instrText>
      </w:r>
      <w:r w:rsidR="00160A29" w:rsidRPr="00160A29">
        <w:rPr>
          <w:szCs w:val="21"/>
        </w:rPr>
        <w:fldChar w:fldCharType="separate"/>
      </w:r>
      <w:r w:rsidR="00160A29" w:rsidRPr="00160A29">
        <w:rPr>
          <w:rFonts w:ascii="宋体" w:hAnsi="宋体"/>
          <w:szCs w:val="21"/>
        </w:rPr>
        <w:t>③</w:t>
      </w:r>
      <w:r w:rsidR="00160A29" w:rsidRPr="00160A29">
        <w:rPr>
          <w:szCs w:val="21"/>
        </w:rPr>
        <w:fldChar w:fldCharType="end"/>
      </w:r>
      <w:r w:rsidR="00160A29" w:rsidRPr="00160A29">
        <w:rPr>
          <w:rFonts w:hAnsi="宋体"/>
          <w:szCs w:val="21"/>
        </w:rPr>
        <w:t>容器对桌面的压强</w:t>
      </w:r>
      <w:r w:rsidR="00160A29" w:rsidRPr="00160A29">
        <w:rPr>
          <w:i/>
          <w:color w:val="000000"/>
          <w:szCs w:val="21"/>
        </w:rPr>
        <w:t>p</w:t>
      </w:r>
      <w:r w:rsidR="00160A29" w:rsidRPr="00160A29">
        <w:rPr>
          <w:i/>
          <w:szCs w:val="21"/>
          <w:vertAlign w:val="subscript"/>
        </w:rPr>
        <w:t>a</w:t>
      </w:r>
      <w:r w:rsidR="00160A29" w:rsidRPr="00160A29">
        <w:rPr>
          <w:rFonts w:hAnsi="宋体"/>
          <w:szCs w:val="21"/>
        </w:rPr>
        <w:t>一定大于</w:t>
      </w:r>
      <w:r w:rsidR="00160A29" w:rsidRPr="00160A29">
        <w:rPr>
          <w:i/>
          <w:color w:val="000000"/>
          <w:szCs w:val="21"/>
        </w:rPr>
        <w:t>p</w:t>
      </w:r>
      <w:r w:rsidR="00160A29" w:rsidRPr="00160A29">
        <w:rPr>
          <w:szCs w:val="21"/>
          <w:vertAlign w:val="subscript"/>
        </w:rPr>
        <w:t>b</w:t>
      </w:r>
      <w:r w:rsidR="00160A29" w:rsidRPr="00160A29">
        <w:rPr>
          <w:rFonts w:hAnsi="宋体"/>
          <w:szCs w:val="21"/>
        </w:rPr>
        <w:t>。其中正确的是（</w:t>
      </w:r>
      <w:r w:rsidR="00160A29" w:rsidRPr="00160A29">
        <w:rPr>
          <w:szCs w:val="21"/>
        </w:rPr>
        <w:t xml:space="preserve">   </w:t>
      </w:r>
      <w:r w:rsidR="00160A29" w:rsidRPr="00160A29">
        <w:rPr>
          <w:rFonts w:hAnsi="宋体"/>
          <w:szCs w:val="21"/>
        </w:rPr>
        <w:t>）</w:t>
      </w:r>
    </w:p>
    <w:p w:rsidR="00160A29" w:rsidRPr="00160A29" w:rsidRDefault="00160A29" w:rsidP="00160A29">
      <w:pPr>
        <w:rPr>
          <w:szCs w:val="21"/>
        </w:rPr>
      </w:pPr>
      <w:r w:rsidRPr="00160A29">
        <w:rPr>
          <w:spacing w:val="-6"/>
          <w:szCs w:val="21"/>
        </w:rPr>
        <w:t>A</w:t>
      </w:r>
      <w:r w:rsidRPr="00160A29">
        <w:rPr>
          <w:szCs w:val="21"/>
        </w:rPr>
        <w:t xml:space="preserve"> </w:t>
      </w:r>
      <w:r w:rsidRPr="00160A29">
        <w:rPr>
          <w:szCs w:val="21"/>
        </w:rPr>
        <w:sym w:font="Wingdings" w:char="F081"/>
      </w:r>
      <w:r w:rsidRPr="00160A29">
        <w:rPr>
          <w:szCs w:val="21"/>
        </w:rPr>
        <w:sym w:font="Wingdings" w:char="F082"/>
      </w:r>
      <w:r w:rsidRPr="00160A29">
        <w:rPr>
          <w:szCs w:val="21"/>
        </w:rPr>
        <w:t xml:space="preserve">          </w:t>
      </w:r>
      <w:r w:rsidRPr="00160A29">
        <w:rPr>
          <w:spacing w:val="-6"/>
          <w:szCs w:val="21"/>
        </w:rPr>
        <w:t>B</w:t>
      </w:r>
      <w:r w:rsidRPr="00160A29">
        <w:rPr>
          <w:szCs w:val="21"/>
        </w:rPr>
        <w:t xml:space="preserve"> </w:t>
      </w:r>
      <w:r w:rsidRPr="00160A29">
        <w:rPr>
          <w:szCs w:val="21"/>
        </w:rPr>
        <w:sym w:font="Wingdings" w:char="F082"/>
      </w:r>
      <w:r w:rsidRPr="00160A29">
        <w:rPr>
          <w:szCs w:val="21"/>
        </w:rPr>
        <w:sym w:font="Wingdings" w:char="F083"/>
      </w:r>
      <w:r w:rsidRPr="00160A29">
        <w:rPr>
          <w:szCs w:val="21"/>
        </w:rPr>
        <w:t xml:space="preserve">        C </w:t>
      </w:r>
      <w:r w:rsidRPr="00160A29">
        <w:rPr>
          <w:szCs w:val="21"/>
        </w:rPr>
        <w:sym w:font="Wingdings" w:char="F081"/>
      </w:r>
      <w:r w:rsidRPr="00160A29">
        <w:rPr>
          <w:szCs w:val="21"/>
        </w:rPr>
        <w:sym w:font="Wingdings" w:char="F083"/>
      </w:r>
      <w:r w:rsidRPr="00160A29">
        <w:rPr>
          <w:szCs w:val="21"/>
        </w:rPr>
        <w:t xml:space="preserve">         D </w:t>
      </w:r>
      <w:r w:rsidRPr="00160A29">
        <w:rPr>
          <w:szCs w:val="21"/>
        </w:rPr>
        <w:sym w:font="Wingdings" w:char="F081"/>
      </w:r>
      <w:r w:rsidRPr="00160A29">
        <w:rPr>
          <w:szCs w:val="21"/>
        </w:rPr>
        <w:sym w:font="Wingdings" w:char="F082"/>
      </w:r>
      <w:r w:rsidRPr="00160A29">
        <w:rPr>
          <w:szCs w:val="21"/>
        </w:rPr>
        <w:sym w:font="Wingdings" w:char="F083"/>
      </w:r>
    </w:p>
    <w:p w:rsidR="00160A29" w:rsidRPr="00160A29" w:rsidRDefault="0080621C" w:rsidP="00160A29">
      <w:pPr>
        <w:rPr>
          <w:szCs w:val="21"/>
        </w:rPr>
      </w:pPr>
      <w:r>
        <w:rPr>
          <w:noProof/>
          <w:szCs w:val="21"/>
        </w:rPr>
        <mc:AlternateContent>
          <mc:Choice Requires="wpg">
            <w:drawing>
              <wp:anchor distT="0" distB="0" distL="114300" distR="114300" simplePos="0" relativeHeight="251667456" behindDoc="0" locked="0" layoutInCell="1" allowOverlap="1">
                <wp:simplePos x="0" y="0"/>
                <wp:positionH relativeFrom="column">
                  <wp:posOffset>3657600</wp:posOffset>
                </wp:positionH>
                <wp:positionV relativeFrom="paragraph">
                  <wp:posOffset>897255</wp:posOffset>
                </wp:positionV>
                <wp:extent cx="1600200" cy="984885"/>
                <wp:effectExtent l="19050" t="11430" r="9525" b="3810"/>
                <wp:wrapNone/>
                <wp:docPr id="6234" name="Group 4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984885"/>
                          <a:chOff x="6870" y="2688"/>
                          <a:chExt cx="2520" cy="1551"/>
                        </a:xfrm>
                      </wpg:grpSpPr>
                      <wpg:grpSp>
                        <wpg:cNvPr id="6235" name="Group 4991"/>
                        <wpg:cNvGrpSpPr>
                          <a:grpSpLocks/>
                        </wpg:cNvGrpSpPr>
                        <wpg:grpSpPr bwMode="auto">
                          <a:xfrm>
                            <a:off x="7155" y="2688"/>
                            <a:ext cx="2010" cy="1026"/>
                            <a:chOff x="7800" y="3765"/>
                            <a:chExt cx="2010" cy="1026"/>
                          </a:xfrm>
                        </wpg:grpSpPr>
                        <wps:wsp>
                          <wps:cNvPr id="6236" name="Rectangle 4992" descr="之字形"/>
                          <wps:cNvSpPr>
                            <a:spLocks noChangeArrowheads="1"/>
                          </wps:cNvSpPr>
                          <wps:spPr bwMode="auto">
                            <a:xfrm>
                              <a:off x="7800" y="3780"/>
                              <a:ext cx="1020" cy="957"/>
                            </a:xfrm>
                            <a:prstGeom prst="rect">
                              <a:avLst/>
                            </a:prstGeom>
                            <a:pattFill prst="zigZag">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6237" name="Text Box 4993"/>
                          <wps:cNvSpPr txBox="1">
                            <a:spLocks noChangeArrowheads="1"/>
                          </wps:cNvSpPr>
                          <wps:spPr bwMode="auto">
                            <a:xfrm>
                              <a:off x="8085" y="4167"/>
                              <a:ext cx="720" cy="624"/>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15875">
                                  <a:solidFill>
                                    <a:srgbClr val="739CC3"/>
                                  </a:solidFill>
                                  <a:miter lim="800000"/>
                                  <a:headEnd/>
                                  <a:tailEnd/>
                                </a14:hiddenLine>
                              </a:ext>
                            </a:extLst>
                          </wps:spPr>
                          <wps:txbx>
                            <w:txbxContent>
                              <w:p w:rsidR="00CB2BC3" w:rsidRPr="0001540E" w:rsidRDefault="00CB2BC3" w:rsidP="00160A29">
                                <w:pPr>
                                  <w:rPr>
                                    <w:b/>
                                  </w:rPr>
                                </w:pPr>
                                <w:r w:rsidRPr="0001540E">
                                  <w:rPr>
                                    <w:rFonts w:hint="eastAsia"/>
                                    <w:b/>
                                  </w:rPr>
                                  <w:t>甲</w:t>
                                </w:r>
                              </w:p>
                            </w:txbxContent>
                          </wps:txbx>
                          <wps:bodyPr rot="0" vert="horz" wrap="square" lIns="91440" tIns="45720" rIns="91440" bIns="45720" anchor="t" anchorCtr="0" upright="1">
                            <a:noAutofit/>
                          </wps:bodyPr>
                        </wps:wsp>
                        <wps:wsp>
                          <wps:cNvPr id="6238" name="Rectangle 4994" descr="横虚线"/>
                          <wps:cNvSpPr>
                            <a:spLocks noChangeArrowheads="1"/>
                          </wps:cNvSpPr>
                          <wps:spPr bwMode="auto">
                            <a:xfrm>
                              <a:off x="9060" y="4114"/>
                              <a:ext cx="720" cy="623"/>
                            </a:xfrm>
                            <a:prstGeom prst="rect">
                              <a:avLst/>
                            </a:prstGeom>
                            <a:pattFill prst="dashHorz">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6239" name="Text Box 4995"/>
                          <wps:cNvSpPr txBox="1">
                            <a:spLocks noChangeArrowheads="1"/>
                          </wps:cNvSpPr>
                          <wps:spPr bwMode="auto">
                            <a:xfrm>
                              <a:off x="9165" y="4167"/>
                              <a:ext cx="645" cy="540"/>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19050">
                                  <a:solidFill>
                                    <a:srgbClr val="739CC3"/>
                                  </a:solidFill>
                                  <a:miter lim="800000"/>
                                  <a:headEnd/>
                                  <a:tailEnd/>
                                </a14:hiddenLine>
                              </a:ext>
                            </a:extLst>
                          </wps:spPr>
                          <wps:txbx>
                            <w:txbxContent>
                              <w:p w:rsidR="00CB2BC3" w:rsidRPr="0001540E" w:rsidRDefault="00CB2BC3" w:rsidP="00160A29">
                                <w:pPr>
                                  <w:rPr>
                                    <w:b/>
                                  </w:rPr>
                                </w:pPr>
                                <w:r w:rsidRPr="0001540E">
                                  <w:rPr>
                                    <w:rFonts w:hint="eastAsia"/>
                                    <w:b/>
                                  </w:rPr>
                                  <w:t>乙</w:t>
                                </w:r>
                              </w:p>
                            </w:txbxContent>
                          </wps:txbx>
                          <wps:bodyPr rot="0" vert="horz" wrap="square" lIns="91440" tIns="45720" rIns="91440" bIns="45720" anchor="t" anchorCtr="0" upright="1">
                            <a:noAutofit/>
                          </wps:bodyPr>
                        </wps:wsp>
                        <wps:wsp>
                          <wps:cNvPr id="6240" name="Line 4996"/>
                          <wps:cNvCnPr/>
                          <wps:spPr bwMode="auto">
                            <a:xfrm>
                              <a:off x="9060" y="3765"/>
                              <a:ext cx="0" cy="4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41" name="Line 4997"/>
                          <wps:cNvCnPr/>
                          <wps:spPr bwMode="auto">
                            <a:xfrm>
                              <a:off x="9780" y="3780"/>
                              <a:ext cx="0" cy="4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242" name="Line 4998"/>
                        <wps:cNvCnPr/>
                        <wps:spPr bwMode="auto">
                          <a:xfrm>
                            <a:off x="6870" y="3699"/>
                            <a:ext cx="2500" cy="0"/>
                          </a:xfrm>
                          <a:prstGeom prst="line">
                            <a:avLst/>
                          </a:prstGeom>
                          <a:noFill/>
                          <a:ln w="381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243" name="Line 4999"/>
                        <wps:cNvCnPr/>
                        <wps:spPr bwMode="auto">
                          <a:xfrm>
                            <a:off x="6870" y="3669"/>
                            <a:ext cx="2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44" name="Text Box 5000"/>
                        <wps:cNvSpPr txBox="1">
                          <a:spLocks noChangeArrowheads="1"/>
                        </wps:cNvSpPr>
                        <wps:spPr bwMode="auto">
                          <a:xfrm>
                            <a:off x="7950" y="3771"/>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1A4C86" w:rsidRDefault="00CB2BC3" w:rsidP="00160A29">
                              <w:pPr>
                                <w:rPr>
                                  <w:sz w:val="18"/>
                                  <w:szCs w:val="18"/>
                                </w:rPr>
                              </w:pPr>
                              <w:r w:rsidRPr="001A4C86">
                                <w:rPr>
                                  <w:rFonts w:hint="eastAsia"/>
                                  <w:sz w:val="18"/>
                                  <w:szCs w:val="18"/>
                                </w:rPr>
                                <w:t>图</w:t>
                              </w:r>
                              <w:r>
                                <w:rPr>
                                  <w:rFonts w:hint="eastAsia"/>
                                  <w:sz w:val="18"/>
                                  <w:szCs w:val="18"/>
                                </w:rPr>
                                <w:t>1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90" o:spid="_x0000_s1552" style="position:absolute;left:0;text-align:left;margin-left:4in;margin-top:70.65pt;width:126pt;height:77.55pt;z-index:251667456" coordorigin="6870,2688" coordsize="2520,1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">
                <v:group id="Group 4991" o:spid="_x0000_s1553" style="position:absolute;left:7155;top:2688;width:2010;height:1026" coordorigin="7800,3765" coordsize="2010,1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pvPMUAAADdAAAADwAAAGRycy9kb3ducmV2LnhtbESPQYvCMBSE74L/ITxh&#10;b5pWUaRrFBGVPciCVZC9PZpnW2xeShPb+u83Cwseh5n5hlltelOJlhpXWlYQTyIQxJnVJecKrpfD&#10;eAnCeWSNlWVS8CIHm/VwsMJE247P1KY+FwHCLkEFhfd1IqXLCjLoJrYmDt7dNgZ9kE0udYNdgJtK&#10;TqNoIQ2WHBYKrGlXUPZIn0bBscNuO4v37elx371+LvPv2ykmpT5G/fYThKfev8P/7S+tYDGdze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ZKbzzFAAAA3QAA&#10;AA8AAAAAAAAAAAAAAAAAqgIAAGRycy9kb3ducmV2LnhtbFBLBQYAAAAABAAEAPoAAACcAwAAAAA=&#10;">
                  <v:rect id="Rectangle 4992" o:spid="_x0000_s1554" alt="之字形" style="position:absolute;left:7800;top:3780;width:1020;height: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AEkcUA&#10;AADdAAAADwAAAGRycy9kb3ducmV2LnhtbESPS2vCQBSF9wX/w3CF7nTigyDRUbRFartqNbi+ZK6Z&#10;aOZOyExN+u87BaHLw3l8nNWmt7W4U+srxwom4wQEceF0xaWC/LQfLUD4gKyxdkwKfsjDZj14WmGm&#10;XcdfdD+GUsQR9hkqMCE0mZS+MGTRj11DHL2Lay2GKNtS6ha7OG5rOU2SVFqsOBIMNvRiqLgdv22E&#10;nLtc193n/O1yMB/X9+083706pZ6H/XYJIlAf/sOP9kErSKezF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0ASRxQAAAN0AAAAPAAAAAAAAAAAAAAAAAJgCAABkcnMv&#10;ZG93bnJldi54bWxQSwUGAAAAAAQABAD1AAAAigMAAAAA&#10;" fillcolor="black" strokeweight="1pt">
                    <v:fill r:id="rId165" o:title="" type="pattern"/>
                  </v:rect>
                  <v:shape id="Text Box 4993" o:spid="_x0000_s1555" type="#_x0000_t202" style="position:absolute;left:8085;top:4167;width:72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0mEsQA&#10;AADdAAAADwAAAGRycy9kb3ducmV2LnhtbESPT4vCMBTE7wt+h/AEb2uqQleqUYqruFf/gNdH82yr&#10;zUs3iVq/vVkQ9jjMzG+Y+bIzjbiT87VlBaNhAoK4sLrmUsHxsPmcgvABWWNjmRQ8ycNy0fuYY6bt&#10;g3d034dSRAj7DBVUIbSZlL6oyKAf2pY4emfrDIYoXSm1w0eEm0aOkySVBmuOCxW2tKqouO5vRkF5&#10;u36nYZ3kG/pdn9tTvn26y0mpQb/LZyACdeE//G7/aAXpePIFf2/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dJhLEAAAA3QAAAA8AAAAAAAAAAAAAAAAAmAIAAGRycy9k&#10;b3ducmV2LnhtbFBLBQYAAAAABAAEAPUAAACJAwAAAAA=&#10;" filled="f" fillcolor="#9cbee0" stroked="f" strokecolor="#739cc3" strokeweight="1.25pt">
                    <v:textbox>
                      <w:txbxContent>
                        <w:p w:rsidR="00CB2BC3" w:rsidRPr="0001540E" w:rsidRDefault="00CB2BC3" w:rsidP="00160A29">
                          <w:pPr>
                            <w:rPr>
                              <w:b/>
                            </w:rPr>
                          </w:pPr>
                          <w:r w:rsidRPr="0001540E">
                            <w:rPr>
                              <w:rFonts w:hint="eastAsia"/>
                              <w:b/>
                            </w:rPr>
                            <w:t>甲</w:t>
                          </w:r>
                        </w:p>
                      </w:txbxContent>
                    </v:textbox>
                  </v:shape>
                  <v:rect id="Rectangle 4994" o:spid="_x0000_s1556" alt="横虚线" style="position:absolute;left:9060;top:4114;width:720;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1nucQA&#10;AADdAAAADwAAAGRycy9kb3ducmV2LnhtbERPS2vCQBC+C/0PyxR6kboxgrSpq0hBkB6kPpAeh+w0&#10;ic3Oht1pTP+9eyh4/Pjei9XgWtVTiI1nA9NJBoq49LbhysDpuHl+ARUF2WLrmQz8UYTV8mG0wML6&#10;K++pP0ilUgjHAg3UIl2hdSxrchgnviNO3LcPDiXBUGkb8JrCXavzLJtrhw2nhho7eq+p/Dn8OgNn&#10;kV2+9iGLX6fz6+d2fOl3Hxdjnh6H9RsooUHu4n/31hqY57M0N71JT0Av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NZ7nEAAAA3QAAAA8AAAAAAAAAAAAAAAAAmAIAAGRycy9k&#10;b3ducmV2LnhtbFBLBQYAAAAABAAEAPUAAACJAwAAAAA=&#10;" fillcolor="black" strokeweight="1pt">
                    <v:fill r:id="rId66" o:title="" type="pattern"/>
                  </v:rect>
                  <v:shape id="Text Box 4995" o:spid="_x0000_s1557" type="#_x0000_t202" style="position:absolute;left:9165;top:4167;width:6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Qmi8QA&#10;AADdAAAADwAAAGRycy9kb3ducmV2LnhtbESPUUvDQBCE3wX/w7GCb/ZixKBpLkWqBRGEWPsDltwm&#10;F8zthdzapv/eEwQfh5n5hqk2ix/VkeY4BDZwu8pAEbfBDtwbOHzubh5ARUG2OAYmA2eKsKkvLyos&#10;bTjxBx330qsE4ViiAScylVrH1pHHuAoTcfK6MHuUJOde2xlPCe5HnWdZoT0OnBYcTrR11H7tv72B&#10;1nX37nn71hT+pWsmL/m7UG7M9dXytAYltMh/+K/9ag0U+d0j/L5JT0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kJovEAAAA3QAAAA8AAAAAAAAAAAAAAAAAmAIAAGRycy9k&#10;b3ducmV2LnhtbFBLBQYAAAAABAAEAPUAAACJAwAAAAA=&#10;" filled="f" fillcolor="#9cbee0" stroked="f" strokecolor="#739cc3" strokeweight="1.5pt">
                    <v:textbox>
                      <w:txbxContent>
                        <w:p w:rsidR="00CB2BC3" w:rsidRPr="0001540E" w:rsidRDefault="00CB2BC3" w:rsidP="00160A29">
                          <w:pPr>
                            <w:rPr>
                              <w:b/>
                            </w:rPr>
                          </w:pPr>
                          <w:r w:rsidRPr="0001540E">
                            <w:rPr>
                              <w:rFonts w:hint="eastAsia"/>
                              <w:b/>
                            </w:rPr>
                            <w:t>乙</w:t>
                          </w:r>
                        </w:p>
                      </w:txbxContent>
                    </v:textbox>
                  </v:shape>
                  <v:line id="Line 4996" o:spid="_x0000_s1558" style="position:absolute;visibility:visible;mso-wrap-style:square" from="9060,3765" to="9060,4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2AmMIAAADdAAAADwAAAGRycy9kb3ducmV2LnhtbERPy2oCMRTdF/yHcIXuakYRqaNRxAdU&#10;XBQfH3CdXCejk5shiTrt15tFocvDeU/nra3Fg3yoHCvo9zIQxIXTFZcKTsfNxyeIEJE11o5JwQ8F&#10;mM86b1PMtXvynh6HWIoUwiFHBSbGJpcyFIYshp5riBN3cd5iTNCXUnt8pnBby0GWjaTFilODwYaW&#10;horb4W4VbP15d+v/lkaeeevX9fdqHOxVqfduu5iAiNTGf/Gf+0srGA2GaX96k56An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2AmMIAAADdAAAADwAAAAAAAAAAAAAA&#10;AAChAgAAZHJzL2Rvd25yZXYueG1sUEsFBgAAAAAEAAQA+QAAAJADAAAAAA==&#10;" strokeweight="1pt"/>
                  <v:line id="Line 4997" o:spid="_x0000_s1559" style="position:absolute;visibility:visible;mso-wrap-style:square" from="9780,3780" to="9780,4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ElA8YAAADdAAAADwAAAGRycy9kb3ducmV2LnhtbESP3WoCMRSE7wu+QzhC72p2pUhdjSL+&#10;QKUXxZ8HOG6Om9XNyZJE3fbpm0Khl8PMfMNM551txJ18qB0ryAcZCOLS6ZorBcfD5uUNRIjIGhvH&#10;pOCLAsxnvacpFto9eEf3faxEgnAoUIGJsS2kDKUhi2HgWuLknZ23GJP0ldQeHwluGznMspG0WHNa&#10;MNjS0lB53d+sgq0/fVzz78rIE2/9uvlcjYO9KPXc7xYTEJG6+B/+a79rBaPhaw6/b9IT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xJQPGAAAA3QAAAA8AAAAAAAAA&#10;AAAAAAAAoQIAAGRycy9kb3ducmV2LnhtbFBLBQYAAAAABAAEAPkAAACUAwAAAAA=&#10;" strokeweight="1pt"/>
                </v:group>
                <v:line id="Line 4998" o:spid="_x0000_s1560" style="position:absolute;visibility:visible;mso-wrap-style:square" from="6870,3699" to="9370,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pG8QAAADdAAAADwAAAGRycy9kb3ducmV2LnhtbESPT2sCMRTE70K/Q3gFL1KzLiKyGsU/&#10;CJ5aql56e2yeu8HNy5JETb99Uyj0OMzMb5jlOtlOPMgH41jBZFyAIK6dNtwouJwPb3MQISJr7ByT&#10;gm8KsF69DJZYaffkT3qcYiMyhEOFCtoY+0rKULdkMYxdT5y9q/MWY5a+kdrjM8NtJ8uimEmLhvNC&#10;iz3tWqpvp7tV4FMyk/ePafe11fXR3nGPZrRXaviaNgsQkVL8D/+1j1rBrJyW8PsmPw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PykbxAAAAN0AAAAPAAAAAAAAAAAA&#10;AAAAAKECAABkcnMvZG93bnJldi54bWxQSwUGAAAAAAQABAD5AAAAkgMAAAAA&#10;" strokeweight="3pt">
                  <v:stroke r:id="rId30" o:title="" filltype="pattern"/>
                </v:line>
                <v:line id="Line 4999" o:spid="_x0000_s1561" style="position:absolute;visibility:visible;mso-wrap-style:square" from="6870,3669" to="9390,3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UeyMUAAADdAAAADwAAAGRycy9kb3ducmV2LnhtbESPT2vCQBTE7wW/w/IEb3XjH0RSVymC&#10;Vbw1itDbI/tM0mTfprsbjd/eLRR6HGbmN8xq05tG3Mj5yrKCyTgBQZxbXXGh4HzavS5B+ICssbFM&#10;Ch7kYbMevKww1fbOn3TLQiEihH2KCsoQ2lRKn5dk0I9tSxy9q3UGQ5SukNrhPcJNI6dJspAGK44L&#10;Jba0LSmvs84ouHQZf33XO9dg97HfXy8/tZ8dlRoN+/c3EIH68B/+ax+0gsV0PoPfN/EJyP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UeyMUAAADdAAAADwAAAAAAAAAA&#10;AAAAAAChAgAAZHJzL2Rvd25yZXYueG1sUEsFBgAAAAAEAAQA+QAAAJMDAAAAAA==&#10;" strokeweight="1.5pt"/>
                <v:shape id="Text Box 5000" o:spid="_x0000_s1562" type="#_x0000_t202" style="position:absolute;left:7950;top:3771;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O3ksUA&#10;AADdAAAADwAAAGRycy9kb3ducmV2LnhtbESPQWvCQBSE7wX/w/IEb3XXEKWmriItBU+VahW8PbLP&#10;JDT7NmS3SfrvXaHgcZiZb5jVZrC16Kj1lWMNs6kCQZw7U3Gh4fv48fwCwgdkg7Vj0vBHHjbr0dMK&#10;M+N6/qLuEAoRIewz1FCG0GRS+rwki37qGuLoXV1rMUTZFtK02Ee4rWWi1EJarDgulNjQW0n5z+HX&#10;ajh9Xi/nVO2LdztvejcoyXYptZ6Mh+0riEBDeIT/2zujYZGkK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7eSxQAAAN0AAAAPAAAAAAAAAAAAAAAAAJgCAABkcnMv&#10;ZG93bnJldi54bWxQSwUGAAAAAAQABAD1AAAAigMAAAAA&#10;" filled="f" stroked="f">
                  <v:textbox>
                    <w:txbxContent>
                      <w:p w:rsidR="00CB2BC3" w:rsidRPr="001A4C86" w:rsidRDefault="00CB2BC3" w:rsidP="00160A29">
                        <w:pPr>
                          <w:rPr>
                            <w:sz w:val="18"/>
                            <w:szCs w:val="18"/>
                          </w:rPr>
                        </w:pPr>
                        <w:r w:rsidRPr="001A4C86">
                          <w:rPr>
                            <w:rFonts w:hint="eastAsia"/>
                            <w:sz w:val="18"/>
                            <w:szCs w:val="18"/>
                          </w:rPr>
                          <w:t>图</w:t>
                        </w:r>
                        <w:r>
                          <w:rPr>
                            <w:rFonts w:hint="eastAsia"/>
                            <w:sz w:val="18"/>
                            <w:szCs w:val="18"/>
                          </w:rPr>
                          <w:t>11</w:t>
                        </w:r>
                      </w:p>
                    </w:txbxContent>
                  </v:textbox>
                </v:shape>
              </v:group>
            </w:pict>
          </mc:Fallback>
        </mc:AlternateContent>
      </w:r>
      <w:r w:rsidR="00160A29" w:rsidRPr="00160A29">
        <w:t>11</w:t>
      </w:r>
      <w:r w:rsidR="00160A29" w:rsidRPr="00160A29">
        <w:rPr>
          <w:rFonts w:hAnsi="宋体"/>
        </w:rPr>
        <w:t>．</w:t>
      </w:r>
      <w:r w:rsidR="00160A29" w:rsidRPr="00160A29">
        <w:rPr>
          <w:rFonts w:hAnsi="宋体"/>
          <w:szCs w:val="21"/>
        </w:rPr>
        <w:t>如图</w:t>
      </w:r>
      <w:r w:rsidR="00160A29" w:rsidRPr="00160A29">
        <w:rPr>
          <w:szCs w:val="21"/>
        </w:rPr>
        <w:t>11</w:t>
      </w:r>
      <w:r w:rsidR="00160A29" w:rsidRPr="00160A29">
        <w:rPr>
          <w:rFonts w:hAnsi="宋体"/>
          <w:szCs w:val="21"/>
        </w:rPr>
        <w:t>所示，均匀圆柱体甲和盛有液体乙的圆柱形容器放置在水平面上，甲、</w:t>
      </w:r>
      <w:proofErr w:type="gramStart"/>
      <w:r w:rsidR="00160A29" w:rsidRPr="00160A29">
        <w:rPr>
          <w:rFonts w:hAnsi="宋体"/>
          <w:szCs w:val="21"/>
        </w:rPr>
        <w:t>乙质量</w:t>
      </w:r>
      <w:proofErr w:type="gramEnd"/>
      <w:r w:rsidR="00160A29" w:rsidRPr="00160A29">
        <w:rPr>
          <w:rFonts w:hAnsi="宋体"/>
          <w:szCs w:val="21"/>
        </w:rPr>
        <w:t>相等，</w:t>
      </w:r>
      <w:proofErr w:type="gramStart"/>
      <w:r w:rsidR="00160A29" w:rsidRPr="00160A29">
        <w:rPr>
          <w:rFonts w:hAnsi="宋体"/>
          <w:szCs w:val="21"/>
        </w:rPr>
        <w:t>现沿水平方向</w:t>
      </w:r>
      <w:proofErr w:type="gramEnd"/>
      <w:r w:rsidR="00160A29" w:rsidRPr="00160A29">
        <w:rPr>
          <w:rFonts w:hAnsi="宋体"/>
          <w:szCs w:val="21"/>
        </w:rPr>
        <w:t>切去部分甲的厚度等于从容器中抽出部分乙的高度，则关于甲、乙剩余部分体积</w:t>
      </w:r>
      <w:r w:rsidR="00160A29" w:rsidRPr="00160A29">
        <w:rPr>
          <w:i/>
          <w:szCs w:val="21"/>
        </w:rPr>
        <w:t>V</w:t>
      </w:r>
      <w:r w:rsidR="00160A29" w:rsidRPr="00160A29">
        <w:rPr>
          <w:rFonts w:hAnsi="宋体"/>
          <w:szCs w:val="21"/>
          <w:vertAlign w:val="subscript"/>
        </w:rPr>
        <w:t>甲</w:t>
      </w:r>
      <w:r w:rsidR="00160A29" w:rsidRPr="00160A29">
        <w:rPr>
          <w:rFonts w:hAnsi="宋体"/>
          <w:szCs w:val="21"/>
        </w:rPr>
        <w:t>＇和</w:t>
      </w:r>
      <w:r w:rsidR="00160A29" w:rsidRPr="00160A29">
        <w:rPr>
          <w:i/>
          <w:szCs w:val="21"/>
        </w:rPr>
        <w:t>V</w:t>
      </w:r>
      <w:r w:rsidR="00160A29" w:rsidRPr="00160A29">
        <w:rPr>
          <w:rFonts w:hAnsi="宋体"/>
          <w:szCs w:val="21"/>
          <w:vertAlign w:val="subscript"/>
        </w:rPr>
        <w:t>乙</w:t>
      </w:r>
      <w:r w:rsidR="00160A29" w:rsidRPr="00160A29">
        <w:rPr>
          <w:rFonts w:hAnsi="宋体"/>
          <w:szCs w:val="21"/>
        </w:rPr>
        <w:t>＇、质量</w:t>
      </w:r>
      <w:r w:rsidR="00160A29" w:rsidRPr="00160A29">
        <w:rPr>
          <w:i/>
          <w:szCs w:val="21"/>
        </w:rPr>
        <w:t>m</w:t>
      </w:r>
      <w:r w:rsidR="00160A29" w:rsidRPr="00160A29">
        <w:rPr>
          <w:rFonts w:hAnsi="宋体"/>
          <w:szCs w:val="21"/>
          <w:vertAlign w:val="subscript"/>
        </w:rPr>
        <w:t>甲</w:t>
      </w:r>
      <w:r w:rsidR="00160A29" w:rsidRPr="00160A29">
        <w:rPr>
          <w:rFonts w:hAnsi="宋体"/>
          <w:szCs w:val="21"/>
        </w:rPr>
        <w:t>＇和</w:t>
      </w:r>
      <w:r w:rsidR="00160A29" w:rsidRPr="00160A29">
        <w:rPr>
          <w:i/>
          <w:szCs w:val="21"/>
        </w:rPr>
        <w:t>m</w:t>
      </w:r>
      <w:r w:rsidR="00160A29" w:rsidRPr="00160A29">
        <w:rPr>
          <w:rFonts w:hAnsi="宋体"/>
          <w:szCs w:val="21"/>
          <w:vertAlign w:val="subscript"/>
        </w:rPr>
        <w:t>乙</w:t>
      </w:r>
      <w:r w:rsidR="00160A29" w:rsidRPr="00160A29">
        <w:rPr>
          <w:rFonts w:hAnsi="宋体"/>
          <w:szCs w:val="21"/>
        </w:rPr>
        <w:t>＇，以及甲剩余部分对水平面压强</w:t>
      </w:r>
      <w:r w:rsidR="00160A29" w:rsidRPr="00160A29">
        <w:rPr>
          <w:i/>
          <w:szCs w:val="21"/>
        </w:rPr>
        <w:t>P</w:t>
      </w:r>
      <w:r w:rsidR="00160A29" w:rsidRPr="00160A29">
        <w:rPr>
          <w:rFonts w:hAnsi="宋体"/>
          <w:szCs w:val="21"/>
          <w:vertAlign w:val="subscript"/>
        </w:rPr>
        <w:t>甲</w:t>
      </w:r>
      <w:r w:rsidR="00160A29" w:rsidRPr="00160A29">
        <w:rPr>
          <w:rFonts w:hAnsi="宋体"/>
          <w:szCs w:val="21"/>
        </w:rPr>
        <w:t>＇和乙剩余部分对容器底压强</w:t>
      </w:r>
      <w:r w:rsidR="00160A29" w:rsidRPr="00160A29">
        <w:rPr>
          <w:i/>
          <w:szCs w:val="21"/>
        </w:rPr>
        <w:t>P</w:t>
      </w:r>
      <w:r w:rsidR="00160A29" w:rsidRPr="00160A29">
        <w:rPr>
          <w:rFonts w:hAnsi="宋体"/>
          <w:szCs w:val="21"/>
          <w:vertAlign w:val="subscript"/>
        </w:rPr>
        <w:t>乙</w:t>
      </w:r>
      <w:r w:rsidR="00160A29" w:rsidRPr="00160A29">
        <w:rPr>
          <w:rFonts w:hAnsi="宋体"/>
          <w:szCs w:val="21"/>
        </w:rPr>
        <w:t>＇的关系，下列说法中正确的是（</w:t>
      </w:r>
      <w:r w:rsidR="00160A29" w:rsidRPr="00160A29">
        <w:rPr>
          <w:szCs w:val="21"/>
        </w:rPr>
        <w:t xml:space="preserve">   </w:t>
      </w:r>
      <w:r w:rsidR="00160A29" w:rsidRPr="00160A29">
        <w:rPr>
          <w:rFonts w:hAnsi="宋体"/>
          <w:szCs w:val="21"/>
        </w:rPr>
        <w:t>）</w:t>
      </w:r>
    </w:p>
    <w:p w:rsidR="00160A29" w:rsidRPr="00160A29" w:rsidRDefault="00160A29" w:rsidP="00160A29">
      <w:pPr>
        <w:rPr>
          <w:szCs w:val="21"/>
        </w:rPr>
      </w:pPr>
      <w:r w:rsidRPr="00160A29">
        <w:rPr>
          <w:szCs w:val="21"/>
        </w:rPr>
        <w:t xml:space="preserve">A  </w:t>
      </w:r>
      <w:r w:rsidRPr="00160A29">
        <w:rPr>
          <w:i/>
          <w:szCs w:val="21"/>
        </w:rPr>
        <w:t>P</w:t>
      </w:r>
      <w:r w:rsidRPr="00160A29">
        <w:rPr>
          <w:rFonts w:hAnsi="宋体"/>
          <w:szCs w:val="21"/>
          <w:vertAlign w:val="subscript"/>
        </w:rPr>
        <w:t>甲</w:t>
      </w:r>
      <w:r w:rsidRPr="00160A29">
        <w:rPr>
          <w:rFonts w:hAnsi="宋体"/>
          <w:szCs w:val="21"/>
        </w:rPr>
        <w:t>＇一定大于</w:t>
      </w:r>
      <w:r w:rsidRPr="00160A29">
        <w:rPr>
          <w:i/>
          <w:szCs w:val="21"/>
        </w:rPr>
        <w:t>P</w:t>
      </w:r>
      <w:r w:rsidRPr="00160A29">
        <w:rPr>
          <w:rFonts w:hAnsi="宋体"/>
          <w:szCs w:val="21"/>
          <w:vertAlign w:val="subscript"/>
        </w:rPr>
        <w:t>乙</w:t>
      </w:r>
      <w:r w:rsidRPr="00160A29">
        <w:rPr>
          <w:rFonts w:hAnsi="宋体"/>
          <w:szCs w:val="21"/>
        </w:rPr>
        <w:t>＇</w:t>
      </w:r>
      <w:r w:rsidRPr="00160A29">
        <w:rPr>
          <w:szCs w:val="21"/>
          <w:vertAlign w:val="subscript"/>
        </w:rPr>
        <w:t xml:space="preserve"> </w:t>
      </w:r>
      <w:r w:rsidRPr="00160A29">
        <w:rPr>
          <w:szCs w:val="21"/>
        </w:rPr>
        <w:t xml:space="preserve">  </w:t>
      </w:r>
      <w:r w:rsidRPr="00160A29">
        <w:rPr>
          <w:szCs w:val="21"/>
        </w:rPr>
        <w:tab/>
      </w:r>
      <w:r w:rsidRPr="00160A29">
        <w:rPr>
          <w:szCs w:val="21"/>
        </w:rPr>
        <w:tab/>
      </w:r>
      <w:r w:rsidRPr="00160A29">
        <w:rPr>
          <w:szCs w:val="21"/>
        </w:rPr>
        <w:tab/>
      </w:r>
    </w:p>
    <w:p w:rsidR="00160A29" w:rsidRPr="00160A29" w:rsidRDefault="00160A29" w:rsidP="00160A29">
      <w:pPr>
        <w:rPr>
          <w:szCs w:val="21"/>
        </w:rPr>
      </w:pPr>
      <w:r w:rsidRPr="00160A29">
        <w:rPr>
          <w:szCs w:val="21"/>
        </w:rPr>
        <w:t xml:space="preserve">B  </w:t>
      </w:r>
      <w:r w:rsidRPr="00160A29">
        <w:rPr>
          <w:i/>
          <w:szCs w:val="21"/>
        </w:rPr>
        <w:t>P</w:t>
      </w:r>
      <w:r w:rsidRPr="00160A29">
        <w:rPr>
          <w:rFonts w:hAnsi="宋体"/>
          <w:szCs w:val="21"/>
          <w:vertAlign w:val="subscript"/>
        </w:rPr>
        <w:t>甲</w:t>
      </w:r>
      <w:r w:rsidRPr="00160A29">
        <w:rPr>
          <w:rFonts w:hAnsi="宋体"/>
          <w:szCs w:val="21"/>
        </w:rPr>
        <w:t>＇可能等于</w:t>
      </w:r>
      <w:r w:rsidRPr="00160A29">
        <w:rPr>
          <w:i/>
          <w:szCs w:val="21"/>
        </w:rPr>
        <w:t>P</w:t>
      </w:r>
      <w:r w:rsidRPr="00160A29">
        <w:rPr>
          <w:rFonts w:hAnsi="宋体"/>
          <w:szCs w:val="21"/>
          <w:vertAlign w:val="subscript"/>
        </w:rPr>
        <w:t>乙</w:t>
      </w:r>
      <w:r w:rsidRPr="00160A29">
        <w:rPr>
          <w:rFonts w:hAnsi="宋体"/>
          <w:szCs w:val="21"/>
        </w:rPr>
        <w:t>＇</w:t>
      </w:r>
      <w:r w:rsidRPr="00160A29">
        <w:rPr>
          <w:szCs w:val="21"/>
        </w:rPr>
        <w:t xml:space="preserve"> </w:t>
      </w:r>
    </w:p>
    <w:p w:rsidR="00160A29" w:rsidRPr="00160A29" w:rsidRDefault="00160A29" w:rsidP="00160A29">
      <w:pPr>
        <w:rPr>
          <w:szCs w:val="21"/>
        </w:rPr>
      </w:pPr>
      <w:r w:rsidRPr="00160A29">
        <w:rPr>
          <w:szCs w:val="21"/>
        </w:rPr>
        <w:t xml:space="preserve">C  </w:t>
      </w:r>
      <w:r w:rsidRPr="00160A29">
        <w:rPr>
          <w:i/>
          <w:szCs w:val="21"/>
        </w:rPr>
        <w:t>m</w:t>
      </w:r>
      <w:r w:rsidRPr="00160A29">
        <w:rPr>
          <w:rFonts w:hAnsi="宋体"/>
          <w:szCs w:val="21"/>
          <w:vertAlign w:val="subscript"/>
        </w:rPr>
        <w:t>甲</w:t>
      </w:r>
      <w:r w:rsidRPr="00160A29">
        <w:rPr>
          <w:rFonts w:hAnsi="宋体"/>
          <w:szCs w:val="21"/>
        </w:rPr>
        <w:t>＇可能等于</w:t>
      </w:r>
      <w:r w:rsidRPr="00160A29">
        <w:rPr>
          <w:i/>
          <w:szCs w:val="21"/>
        </w:rPr>
        <w:t>m</w:t>
      </w:r>
      <w:r w:rsidRPr="00160A29">
        <w:rPr>
          <w:rFonts w:hAnsi="宋体"/>
          <w:szCs w:val="21"/>
          <w:vertAlign w:val="subscript"/>
        </w:rPr>
        <w:t>乙</w:t>
      </w:r>
      <w:r w:rsidRPr="00160A29">
        <w:rPr>
          <w:rFonts w:hAnsi="宋体"/>
          <w:szCs w:val="21"/>
        </w:rPr>
        <w:t>＇</w:t>
      </w:r>
      <w:r w:rsidRPr="00160A29">
        <w:rPr>
          <w:szCs w:val="21"/>
        </w:rPr>
        <w:tab/>
      </w:r>
      <w:r w:rsidRPr="00160A29">
        <w:rPr>
          <w:szCs w:val="21"/>
        </w:rPr>
        <w:tab/>
      </w:r>
      <w:r w:rsidRPr="00160A29">
        <w:rPr>
          <w:szCs w:val="21"/>
        </w:rPr>
        <w:tab/>
      </w:r>
    </w:p>
    <w:p w:rsidR="00160A29" w:rsidRPr="00160A29" w:rsidRDefault="00160A29" w:rsidP="00160A29">
      <w:pPr>
        <w:rPr>
          <w:szCs w:val="21"/>
        </w:rPr>
      </w:pPr>
      <w:r w:rsidRPr="00160A29">
        <w:rPr>
          <w:szCs w:val="21"/>
        </w:rPr>
        <w:t xml:space="preserve">D  </w:t>
      </w:r>
      <w:r w:rsidRPr="00160A29">
        <w:rPr>
          <w:i/>
          <w:szCs w:val="21"/>
        </w:rPr>
        <w:t>V</w:t>
      </w:r>
      <w:r w:rsidRPr="00160A29">
        <w:rPr>
          <w:rFonts w:hAnsi="宋体"/>
          <w:szCs w:val="21"/>
          <w:vertAlign w:val="subscript"/>
        </w:rPr>
        <w:t>甲</w:t>
      </w:r>
      <w:r w:rsidRPr="00160A29">
        <w:rPr>
          <w:rFonts w:hAnsi="宋体"/>
          <w:szCs w:val="21"/>
        </w:rPr>
        <w:t>＇可能大于</w:t>
      </w:r>
      <w:r w:rsidRPr="00160A29">
        <w:rPr>
          <w:i/>
          <w:szCs w:val="21"/>
        </w:rPr>
        <w:t>V</w:t>
      </w:r>
      <w:r w:rsidRPr="00160A29">
        <w:rPr>
          <w:rFonts w:hAnsi="宋体"/>
          <w:szCs w:val="21"/>
          <w:vertAlign w:val="subscript"/>
        </w:rPr>
        <w:t>乙</w:t>
      </w:r>
      <w:r w:rsidRPr="00160A29">
        <w:rPr>
          <w:rFonts w:hAnsi="宋体"/>
          <w:szCs w:val="21"/>
        </w:rPr>
        <w:t>＇</w:t>
      </w:r>
      <w:r w:rsidRPr="00160A29">
        <w:rPr>
          <w:szCs w:val="21"/>
        </w:rPr>
        <w:t xml:space="preserve"> </w:t>
      </w:r>
    </w:p>
    <w:p w:rsidR="00FB1431" w:rsidRPr="00FB1431" w:rsidRDefault="00FB1431" w:rsidP="00FB1431">
      <w:pPr>
        <w:pStyle w:val="Default"/>
        <w:jc w:val="center"/>
        <w:rPr>
          <w:rFonts w:ascii="黑体" w:eastAsia="黑体" w:hAnsi="黑体"/>
          <w:sz w:val="36"/>
          <w:szCs w:val="36"/>
        </w:rPr>
      </w:pPr>
      <w:r w:rsidRPr="00FB1431">
        <w:rPr>
          <w:rFonts w:ascii="黑体" w:eastAsia="黑体" w:hAnsi="黑体" w:hint="eastAsia"/>
          <w:sz w:val="36"/>
          <w:szCs w:val="36"/>
        </w:rPr>
        <w:t>第十一讲</w:t>
      </w:r>
      <w:r w:rsidRPr="00FB1431">
        <w:rPr>
          <w:rFonts w:ascii="黑体" w:eastAsia="黑体" w:hAnsi="黑体"/>
          <w:sz w:val="36"/>
          <w:szCs w:val="36"/>
        </w:rPr>
        <w:t xml:space="preserve"> </w:t>
      </w:r>
      <w:r w:rsidRPr="00FB1431">
        <w:rPr>
          <w:rFonts w:ascii="黑体" w:eastAsia="黑体" w:hAnsi="黑体" w:hint="eastAsia"/>
          <w:sz w:val="36"/>
          <w:szCs w:val="36"/>
        </w:rPr>
        <w:t>压强专题复习</w:t>
      </w:r>
    </w:p>
    <w:p w:rsidR="00FB1431" w:rsidRPr="000A0C9B" w:rsidRDefault="005F7910" w:rsidP="00FB1431">
      <w:pPr>
        <w:rPr>
          <w:szCs w:val="21"/>
        </w:rPr>
      </w:pPr>
      <w:r>
        <w:rPr>
          <w:noProof/>
          <w:color w:val="000000"/>
          <w:kern w:val="0"/>
          <w:szCs w:val="21"/>
        </w:rPr>
        <w:lastRenderedPageBreak/>
        <w:drawing>
          <wp:anchor distT="0" distB="0" distL="114300" distR="114300" simplePos="0" relativeHeight="251670528" behindDoc="0" locked="0" layoutInCell="1" allowOverlap="1">
            <wp:simplePos x="0" y="0"/>
            <wp:positionH relativeFrom="column">
              <wp:posOffset>4429125</wp:posOffset>
            </wp:positionH>
            <wp:positionV relativeFrom="paragraph">
              <wp:posOffset>329565</wp:posOffset>
            </wp:positionV>
            <wp:extent cx="1373505" cy="634365"/>
            <wp:effectExtent l="19050" t="0" r="0" b="0"/>
            <wp:wrapSquare wrapText="bothSides"/>
            <wp:docPr id="5048" name="图片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166"/>
                    <a:srcRect r="16574" b="-7033"/>
                    <a:stretch>
                      <a:fillRect/>
                    </a:stretch>
                  </pic:blipFill>
                  <pic:spPr bwMode="auto">
                    <a:xfrm>
                      <a:off x="0" y="0"/>
                      <a:ext cx="1373505" cy="634365"/>
                    </a:xfrm>
                    <a:prstGeom prst="rect">
                      <a:avLst/>
                    </a:prstGeom>
                    <a:noFill/>
                    <a:ln w="9525">
                      <a:noFill/>
                      <a:miter lim="800000"/>
                      <a:headEnd/>
                      <a:tailEnd/>
                    </a:ln>
                  </pic:spPr>
                </pic:pic>
              </a:graphicData>
            </a:graphic>
          </wp:anchor>
        </w:drawing>
      </w:r>
      <w:r w:rsidR="00FB1431" w:rsidRPr="000A0C9B">
        <w:rPr>
          <w:color w:val="000000"/>
          <w:kern w:val="0"/>
          <w:szCs w:val="21"/>
        </w:rPr>
        <w:t>1</w:t>
      </w:r>
      <w:r w:rsidR="00FB1431" w:rsidRPr="000A0C9B">
        <w:rPr>
          <w:color w:val="000000"/>
          <w:kern w:val="0"/>
          <w:szCs w:val="21"/>
        </w:rPr>
        <w:t>、</w:t>
      </w:r>
      <w:r w:rsidR="00FB1431" w:rsidRPr="000A0C9B">
        <w:rPr>
          <w:szCs w:val="21"/>
        </w:rPr>
        <w:t>（</w:t>
      </w:r>
      <w:r w:rsidR="00FB1431" w:rsidRPr="000A0C9B">
        <w:rPr>
          <w:szCs w:val="21"/>
        </w:rPr>
        <w:t>2007</w:t>
      </w:r>
      <w:r w:rsidR="00FB1431" w:rsidRPr="000A0C9B">
        <w:rPr>
          <w:szCs w:val="21"/>
        </w:rPr>
        <w:t>年上海中考第</w:t>
      </w:r>
      <w:r w:rsidR="00FB1431" w:rsidRPr="000A0C9B">
        <w:rPr>
          <w:szCs w:val="21"/>
        </w:rPr>
        <w:t>17</w:t>
      </w:r>
      <w:r w:rsidR="00FB1431" w:rsidRPr="000A0C9B">
        <w:rPr>
          <w:szCs w:val="21"/>
        </w:rPr>
        <w:t>题）如图</w:t>
      </w:r>
      <w:r w:rsidR="00FB1431" w:rsidRPr="000A0C9B">
        <w:rPr>
          <w:szCs w:val="21"/>
        </w:rPr>
        <w:t xml:space="preserve"> </w:t>
      </w:r>
      <w:r w:rsidR="00FB1431" w:rsidRPr="000A0C9B">
        <w:rPr>
          <w:szCs w:val="21"/>
        </w:rPr>
        <w:t>所示，边长分别为</w:t>
      </w:r>
      <w:r w:rsidR="00FB1431" w:rsidRPr="000A0C9B">
        <w:rPr>
          <w:szCs w:val="21"/>
        </w:rPr>
        <w:t xml:space="preserve"> </w:t>
      </w:r>
      <w:smartTag w:uri="urn:schemas-microsoft-com:office:smarttags" w:element="chmetcnv">
        <w:smartTagPr>
          <w:attr w:name="UnitName" w:val="米"/>
          <w:attr w:name="SourceValue" w:val=".2"/>
          <w:attr w:name="HasSpace" w:val="True"/>
          <w:attr w:name="Negative" w:val="False"/>
          <w:attr w:name="NumberType" w:val="1"/>
          <w:attr w:name="TCSC" w:val="0"/>
        </w:smartTagPr>
        <w:smartTag w:uri="urn:schemas-microsoft-com:office:smarttags" w:element="chmetcnv">
          <w:smartTagPr>
            <w:attr w:name="TCSC" w:val="0"/>
            <w:attr w:name="NumberType" w:val="1"/>
            <w:attr w:name="Negative" w:val="False"/>
            <w:attr w:name="HasSpace" w:val="False"/>
            <w:attr w:name="SourceValue" w:val=".2"/>
            <w:attr w:name="UnitName" w:val="米"/>
          </w:smartTagPr>
          <w:r w:rsidR="00FB1431" w:rsidRPr="000A0C9B">
            <w:rPr>
              <w:szCs w:val="21"/>
            </w:rPr>
            <w:t xml:space="preserve">0.2 </w:t>
          </w:r>
        </w:smartTag>
        <w:r w:rsidR="00FB1431" w:rsidRPr="000A0C9B">
          <w:rPr>
            <w:szCs w:val="21"/>
          </w:rPr>
          <w:t>米</w:t>
        </w:r>
      </w:smartTag>
      <w:r w:rsidR="00FB1431" w:rsidRPr="000A0C9B">
        <w:rPr>
          <w:szCs w:val="21"/>
        </w:rPr>
        <w:t>和</w:t>
      </w:r>
      <w:r w:rsidR="00FB1431" w:rsidRPr="000A0C9B">
        <w:rPr>
          <w:szCs w:val="21"/>
        </w:rPr>
        <w:t xml:space="preserve"> </w:t>
      </w:r>
      <w:smartTag w:uri="urn:schemas-microsoft-com:office:smarttags" w:element="chmetcnv">
        <w:smartTagPr>
          <w:attr w:name="UnitName" w:val="米"/>
          <w:attr w:name="SourceValue" w:val=".1"/>
          <w:attr w:name="HasSpace" w:val="True"/>
          <w:attr w:name="Negative" w:val="False"/>
          <w:attr w:name="NumberType" w:val="1"/>
          <w:attr w:name="TCSC" w:val="0"/>
        </w:smartTagPr>
        <w:smartTag w:uri="urn:schemas-microsoft-com:office:smarttags" w:element="chmetcnv">
          <w:smartTagPr>
            <w:attr w:name="TCSC" w:val="0"/>
            <w:attr w:name="NumberType" w:val="1"/>
            <w:attr w:name="Negative" w:val="False"/>
            <w:attr w:name="HasSpace" w:val="False"/>
            <w:attr w:name="SourceValue" w:val=".1"/>
            <w:attr w:name="UnitName" w:val="米"/>
          </w:smartTagPr>
          <w:r w:rsidR="00FB1431" w:rsidRPr="000A0C9B">
            <w:rPr>
              <w:szCs w:val="21"/>
            </w:rPr>
            <w:t xml:space="preserve">0.1 </w:t>
          </w:r>
        </w:smartTag>
        <w:r w:rsidR="00FB1431" w:rsidRPr="000A0C9B">
          <w:rPr>
            <w:szCs w:val="21"/>
          </w:rPr>
          <w:t>米</w:t>
        </w:r>
      </w:smartTag>
      <w:r w:rsidR="00FB1431" w:rsidRPr="000A0C9B">
        <w:rPr>
          <w:szCs w:val="21"/>
        </w:rPr>
        <w:t>的实心正方体</w:t>
      </w:r>
      <w:r w:rsidR="00FB1431" w:rsidRPr="000A0C9B">
        <w:rPr>
          <w:szCs w:val="21"/>
        </w:rPr>
        <w:t xml:space="preserve"> A</w:t>
      </w:r>
      <w:r w:rsidR="00FB1431" w:rsidRPr="000A0C9B">
        <w:rPr>
          <w:szCs w:val="21"/>
        </w:rPr>
        <w:t>、</w:t>
      </w:r>
      <w:r w:rsidR="00FB1431" w:rsidRPr="000A0C9B">
        <w:rPr>
          <w:szCs w:val="21"/>
        </w:rPr>
        <w:t xml:space="preserve">B </w:t>
      </w:r>
      <w:r w:rsidR="00FB1431" w:rsidRPr="000A0C9B">
        <w:rPr>
          <w:szCs w:val="21"/>
        </w:rPr>
        <w:t>放置在水平地面上，</w:t>
      </w:r>
      <w:r w:rsidR="00FB1431" w:rsidRPr="000A0C9B">
        <w:rPr>
          <w:i/>
          <w:szCs w:val="21"/>
        </w:rPr>
        <w:t>ρ</w:t>
      </w:r>
      <w:r w:rsidR="00FB1431" w:rsidRPr="000A0C9B">
        <w:rPr>
          <w:szCs w:val="21"/>
          <w:vertAlign w:val="subscript"/>
        </w:rPr>
        <w:t xml:space="preserve">A </w:t>
      </w:r>
      <w:r w:rsidR="00FB1431" w:rsidRPr="000A0C9B">
        <w:rPr>
          <w:szCs w:val="21"/>
        </w:rPr>
        <w:t>为</w:t>
      </w:r>
      <w:r w:rsidR="00FB1431" w:rsidRPr="000A0C9B">
        <w:rPr>
          <w:szCs w:val="21"/>
        </w:rPr>
        <w:t xml:space="preserve"> 0.l×l</w:t>
      </w:r>
      <w:smartTag w:uri="urn:schemas-microsoft-com:office:smarttags" w:element="chmetcnv">
        <w:smartTagPr>
          <w:attr w:name="TCSC" w:val="0"/>
          <w:attr w:name="NumberType" w:val="1"/>
          <w:attr w:name="Negative" w:val="False"/>
          <w:attr w:name="HasSpace" w:val="True"/>
          <w:attr w:name="SourceValue" w:val="3"/>
          <w:attr w:name="UnitName" w:val="千克"/>
        </w:smartTagPr>
        <w:smartTag w:uri="urn:schemas-microsoft-com:office:smarttags" w:element="chmetcnv">
          <w:smartTagPr>
            <w:attr w:name="UnitName" w:val="克"/>
            <w:attr w:name="SourceValue" w:val="3000"/>
            <w:attr w:name="HasSpace" w:val="False"/>
            <w:attr w:name="Negative" w:val="False"/>
            <w:attr w:name="NumberType" w:val="1"/>
            <w:attr w:name="TCSC" w:val="1"/>
          </w:smartTagPr>
          <w:r w:rsidR="00FB1431" w:rsidRPr="000A0C9B">
            <w:rPr>
              <w:szCs w:val="21"/>
            </w:rPr>
            <w:t>0</w:t>
          </w:r>
          <w:r w:rsidR="00FB1431" w:rsidRPr="000A0C9B">
            <w:rPr>
              <w:szCs w:val="21"/>
              <w:vertAlign w:val="superscript"/>
            </w:rPr>
            <w:t xml:space="preserve">3 </w:t>
          </w:r>
          <w:proofErr w:type="gramStart"/>
          <w:r w:rsidR="00FB1431" w:rsidRPr="000A0C9B">
            <w:rPr>
              <w:szCs w:val="21"/>
            </w:rPr>
            <w:t>千</w:t>
          </w:r>
        </w:smartTag>
        <w:r w:rsidR="00FB1431" w:rsidRPr="000A0C9B">
          <w:rPr>
            <w:szCs w:val="21"/>
          </w:rPr>
          <w:t>克</w:t>
        </w:r>
      </w:smartTag>
      <w:r w:rsidR="00FB1431" w:rsidRPr="000A0C9B">
        <w:rPr>
          <w:szCs w:val="21"/>
        </w:rPr>
        <w:t>/</w:t>
      </w:r>
      <w:proofErr w:type="gramEnd"/>
      <w:r w:rsidR="00FB1431" w:rsidRPr="000A0C9B">
        <w:rPr>
          <w:szCs w:val="21"/>
        </w:rPr>
        <w:t>米</w:t>
      </w:r>
      <w:r w:rsidR="00FB1431" w:rsidRPr="000A0C9B">
        <w:rPr>
          <w:szCs w:val="21"/>
          <w:vertAlign w:val="superscript"/>
        </w:rPr>
        <w:t xml:space="preserve"> 3</w:t>
      </w:r>
      <w:r w:rsidR="00FB1431" w:rsidRPr="000A0C9B">
        <w:rPr>
          <w:szCs w:val="21"/>
        </w:rPr>
        <w:t>，</w:t>
      </w:r>
      <w:r w:rsidR="00FB1431" w:rsidRPr="000A0C9B">
        <w:rPr>
          <w:szCs w:val="21"/>
        </w:rPr>
        <w:t xml:space="preserve"> </w:t>
      </w:r>
      <w:r w:rsidR="00FB1431" w:rsidRPr="000A0C9B">
        <w:rPr>
          <w:i/>
          <w:szCs w:val="21"/>
        </w:rPr>
        <w:t>ρ</w:t>
      </w:r>
      <w:r w:rsidR="00FB1431" w:rsidRPr="000A0C9B">
        <w:rPr>
          <w:szCs w:val="21"/>
          <w:vertAlign w:val="subscript"/>
        </w:rPr>
        <w:t>B</w:t>
      </w:r>
      <w:r w:rsidR="00FB1431" w:rsidRPr="000A0C9B">
        <w:rPr>
          <w:szCs w:val="21"/>
        </w:rPr>
        <w:t>为</w:t>
      </w:r>
      <w:r w:rsidR="00FB1431" w:rsidRPr="000A0C9B">
        <w:rPr>
          <w:szCs w:val="21"/>
        </w:rPr>
        <w:t xml:space="preserve"> 0.8×l</w:t>
      </w:r>
      <w:smartTag w:uri="urn:schemas-microsoft-com:office:smarttags" w:element="chmetcnv">
        <w:smartTagPr>
          <w:attr w:name="TCSC" w:val="0"/>
          <w:attr w:name="NumberType" w:val="1"/>
          <w:attr w:name="Negative" w:val="False"/>
          <w:attr w:name="HasSpace" w:val="True"/>
          <w:attr w:name="SourceValue" w:val="3"/>
          <w:attr w:name="UnitName" w:val="千克"/>
        </w:smartTagPr>
        <w:smartTag w:uri="urn:schemas-microsoft-com:office:smarttags" w:element="chmetcnv">
          <w:smartTagPr>
            <w:attr w:name="UnitName" w:val="克"/>
            <w:attr w:name="SourceValue" w:val="3000"/>
            <w:attr w:name="HasSpace" w:val="False"/>
            <w:attr w:name="Negative" w:val="False"/>
            <w:attr w:name="NumberType" w:val="1"/>
            <w:attr w:name="TCSC" w:val="1"/>
          </w:smartTagPr>
          <w:r w:rsidR="00FB1431" w:rsidRPr="000A0C9B">
            <w:rPr>
              <w:szCs w:val="21"/>
            </w:rPr>
            <w:t>0</w:t>
          </w:r>
          <w:r w:rsidR="00FB1431" w:rsidRPr="000A0C9B">
            <w:rPr>
              <w:szCs w:val="21"/>
              <w:vertAlign w:val="superscript"/>
            </w:rPr>
            <w:t xml:space="preserve">3 </w:t>
          </w:r>
          <w:proofErr w:type="gramStart"/>
          <w:r w:rsidR="00FB1431" w:rsidRPr="000A0C9B">
            <w:rPr>
              <w:szCs w:val="21"/>
            </w:rPr>
            <w:t>千</w:t>
          </w:r>
        </w:smartTag>
        <w:r w:rsidR="00FB1431" w:rsidRPr="000A0C9B">
          <w:rPr>
            <w:szCs w:val="21"/>
          </w:rPr>
          <w:t>克</w:t>
        </w:r>
      </w:smartTag>
      <w:r w:rsidR="00FB1431" w:rsidRPr="000A0C9B">
        <w:rPr>
          <w:szCs w:val="21"/>
        </w:rPr>
        <w:t>/</w:t>
      </w:r>
      <w:proofErr w:type="gramEnd"/>
      <w:r w:rsidR="00FB1431" w:rsidRPr="000A0C9B">
        <w:rPr>
          <w:szCs w:val="21"/>
        </w:rPr>
        <w:t>米</w:t>
      </w:r>
      <w:r w:rsidR="00FB1431" w:rsidRPr="000A0C9B">
        <w:rPr>
          <w:szCs w:val="21"/>
          <w:vertAlign w:val="superscript"/>
        </w:rPr>
        <w:t xml:space="preserve"> 3</w:t>
      </w:r>
      <w:r w:rsidR="00FB1431" w:rsidRPr="000A0C9B">
        <w:rPr>
          <w:szCs w:val="21"/>
        </w:rPr>
        <w:t>。求：</w:t>
      </w:r>
    </w:p>
    <w:p w:rsidR="00FB1431" w:rsidRPr="000A0C9B" w:rsidRDefault="00FB1431" w:rsidP="00FB1431">
      <w:pPr>
        <w:rPr>
          <w:sz w:val="24"/>
        </w:rPr>
      </w:pPr>
      <w:r w:rsidRPr="000A0C9B">
        <w:rPr>
          <w:szCs w:val="21"/>
        </w:rPr>
        <w:t xml:space="preserve">(1) </w:t>
      </w:r>
      <w:r w:rsidRPr="000A0C9B">
        <w:rPr>
          <w:szCs w:val="21"/>
        </w:rPr>
        <w:t>物体</w:t>
      </w:r>
      <w:r w:rsidRPr="000A0C9B">
        <w:rPr>
          <w:szCs w:val="21"/>
        </w:rPr>
        <w:t xml:space="preserve"> A </w:t>
      </w:r>
      <w:r w:rsidRPr="000A0C9B">
        <w:rPr>
          <w:szCs w:val="21"/>
        </w:rPr>
        <w:t>的质量</w:t>
      </w:r>
      <w:r w:rsidRPr="000A0C9B">
        <w:rPr>
          <w:i/>
          <w:szCs w:val="21"/>
        </w:rPr>
        <w:t>m</w:t>
      </w:r>
      <w:r w:rsidRPr="000A0C9B">
        <w:rPr>
          <w:sz w:val="24"/>
          <w:vertAlign w:val="subscript"/>
        </w:rPr>
        <w:t>A</w:t>
      </w:r>
      <w:r w:rsidRPr="000A0C9B">
        <w:t>。</w:t>
      </w:r>
    </w:p>
    <w:p w:rsidR="00FB1431" w:rsidRPr="000A0C9B" w:rsidRDefault="00FB1431" w:rsidP="00FB1431">
      <w:pPr>
        <w:rPr>
          <w:sz w:val="24"/>
        </w:rPr>
      </w:pPr>
      <w:r w:rsidRPr="000A0C9B">
        <w:rPr>
          <w:szCs w:val="21"/>
        </w:rPr>
        <w:t xml:space="preserve">(2) </w:t>
      </w:r>
      <w:r w:rsidRPr="000A0C9B">
        <w:rPr>
          <w:szCs w:val="21"/>
        </w:rPr>
        <w:t>物体</w:t>
      </w:r>
      <w:r w:rsidRPr="000A0C9B">
        <w:rPr>
          <w:szCs w:val="21"/>
        </w:rPr>
        <w:t xml:space="preserve"> B </w:t>
      </w:r>
      <w:r w:rsidRPr="000A0C9B">
        <w:rPr>
          <w:szCs w:val="21"/>
        </w:rPr>
        <w:t>对地面的压力</w:t>
      </w:r>
      <w:r w:rsidRPr="000A0C9B">
        <w:rPr>
          <w:i/>
          <w:szCs w:val="21"/>
        </w:rPr>
        <w:t>F</w:t>
      </w:r>
      <w:r w:rsidRPr="000A0C9B">
        <w:rPr>
          <w:sz w:val="24"/>
          <w:vertAlign w:val="subscript"/>
        </w:rPr>
        <w:t>B</w:t>
      </w:r>
      <w:r w:rsidRPr="000A0C9B">
        <w:rPr>
          <w:szCs w:val="21"/>
        </w:rPr>
        <w:t>。</w:t>
      </w:r>
      <w:r w:rsidRPr="000A0C9B">
        <w:rPr>
          <w:szCs w:val="21"/>
        </w:rPr>
        <w:tab/>
      </w:r>
    </w:p>
    <w:p w:rsidR="00FB1431" w:rsidRPr="000A0C9B" w:rsidRDefault="00FB1431" w:rsidP="00FB1431">
      <w:pPr>
        <w:rPr>
          <w:szCs w:val="21"/>
        </w:rPr>
      </w:pPr>
      <w:r w:rsidRPr="000A0C9B">
        <w:rPr>
          <w:szCs w:val="21"/>
        </w:rPr>
        <w:t xml:space="preserve">(3) </w:t>
      </w:r>
      <w:r w:rsidRPr="000A0C9B">
        <w:rPr>
          <w:szCs w:val="21"/>
        </w:rPr>
        <w:t>小明和小华两位同学设想在正方体</w:t>
      </w:r>
      <w:r w:rsidRPr="000A0C9B">
        <w:rPr>
          <w:szCs w:val="21"/>
        </w:rPr>
        <w:t xml:space="preserve"> A </w:t>
      </w:r>
      <w:r w:rsidRPr="000A0C9B">
        <w:rPr>
          <w:szCs w:val="21"/>
        </w:rPr>
        <w:t>、</w:t>
      </w:r>
      <w:r w:rsidRPr="000A0C9B">
        <w:rPr>
          <w:szCs w:val="21"/>
        </w:rPr>
        <w:t xml:space="preserve">B </w:t>
      </w:r>
      <w:r w:rsidRPr="000A0C9B">
        <w:rPr>
          <w:szCs w:val="21"/>
        </w:rPr>
        <w:t>上部沿水平方向分别截去一定的厚度后，通过计算比较</w:t>
      </w:r>
      <w:r w:rsidRPr="000A0C9B">
        <w:rPr>
          <w:szCs w:val="21"/>
        </w:rPr>
        <w:t>A</w:t>
      </w:r>
      <w:r w:rsidRPr="000A0C9B">
        <w:rPr>
          <w:szCs w:val="21"/>
        </w:rPr>
        <w:t>、</w:t>
      </w:r>
      <w:r w:rsidRPr="000A0C9B">
        <w:rPr>
          <w:szCs w:val="21"/>
        </w:rPr>
        <w:t xml:space="preserve">B </w:t>
      </w:r>
      <w:r w:rsidRPr="000A0C9B">
        <w:rPr>
          <w:szCs w:val="21"/>
        </w:rPr>
        <w:t>剩余部分对地面压强的大小关系。小明设想在</w:t>
      </w:r>
      <w:r w:rsidRPr="000A0C9B">
        <w:rPr>
          <w:szCs w:val="21"/>
        </w:rPr>
        <w:t xml:space="preserve"> A</w:t>
      </w:r>
      <w:r w:rsidRPr="000A0C9B">
        <w:rPr>
          <w:szCs w:val="21"/>
        </w:rPr>
        <w:t>、</w:t>
      </w:r>
      <w:r w:rsidRPr="000A0C9B">
        <w:rPr>
          <w:szCs w:val="21"/>
        </w:rPr>
        <w:t xml:space="preserve">B </w:t>
      </w:r>
      <w:r w:rsidRPr="000A0C9B">
        <w:rPr>
          <w:szCs w:val="21"/>
        </w:rPr>
        <w:t>的上部均截去</w:t>
      </w:r>
      <w:r w:rsidRPr="000A0C9B">
        <w:rPr>
          <w:szCs w:val="21"/>
        </w:rPr>
        <w:t xml:space="preserve"> </w:t>
      </w:r>
      <w:smartTag w:uri="urn:schemas-microsoft-com:office:smarttags" w:element="chmetcnv">
        <w:smartTagPr>
          <w:attr w:name="UnitName" w:val="米"/>
          <w:attr w:name="SourceValue" w:val=".09"/>
          <w:attr w:name="HasSpace" w:val="True"/>
          <w:attr w:name="Negative" w:val="False"/>
          <w:attr w:name="NumberType" w:val="1"/>
          <w:attr w:name="TCSC" w:val="0"/>
        </w:smartTagPr>
        <w:r w:rsidRPr="000A0C9B">
          <w:rPr>
            <w:szCs w:val="21"/>
          </w:rPr>
          <w:t xml:space="preserve">0.09 </w:t>
        </w:r>
        <w:r w:rsidRPr="000A0C9B">
          <w:rPr>
            <w:szCs w:val="21"/>
          </w:rPr>
          <w:t>米</w:t>
        </w:r>
      </w:smartTag>
      <w:r w:rsidRPr="000A0C9B">
        <w:rPr>
          <w:szCs w:val="21"/>
        </w:rPr>
        <w:t>，小华设想在</w:t>
      </w:r>
      <w:r w:rsidRPr="000A0C9B">
        <w:rPr>
          <w:szCs w:val="21"/>
        </w:rPr>
        <w:t xml:space="preserve"> A</w:t>
      </w:r>
      <w:r w:rsidRPr="000A0C9B">
        <w:rPr>
          <w:szCs w:val="21"/>
        </w:rPr>
        <w:t>、</w:t>
      </w:r>
      <w:r w:rsidRPr="000A0C9B">
        <w:rPr>
          <w:szCs w:val="21"/>
        </w:rPr>
        <w:t xml:space="preserve">B </w:t>
      </w:r>
      <w:r w:rsidRPr="000A0C9B">
        <w:rPr>
          <w:szCs w:val="21"/>
        </w:rPr>
        <w:t>的上部均截去</w:t>
      </w:r>
      <w:r w:rsidRPr="000A0C9B">
        <w:rPr>
          <w:szCs w:val="21"/>
        </w:rPr>
        <w:t xml:space="preserve"> </w:t>
      </w:r>
      <w:smartTag w:uri="urn:schemas-microsoft-com:office:smarttags" w:element="chmetcnv">
        <w:smartTagPr>
          <w:attr w:name="UnitName" w:val="米"/>
          <w:attr w:name="SourceValue" w:val=".05"/>
          <w:attr w:name="HasSpace" w:val="True"/>
          <w:attr w:name="Negative" w:val="False"/>
          <w:attr w:name="NumberType" w:val="1"/>
          <w:attr w:name="TCSC" w:val="0"/>
        </w:smartTagPr>
        <w:r w:rsidRPr="000A0C9B">
          <w:rPr>
            <w:szCs w:val="21"/>
          </w:rPr>
          <w:t xml:space="preserve">0.05 </w:t>
        </w:r>
        <w:r w:rsidRPr="000A0C9B">
          <w:rPr>
            <w:szCs w:val="21"/>
          </w:rPr>
          <w:t>米</w:t>
        </w:r>
      </w:smartTag>
      <w:r w:rsidRPr="000A0C9B">
        <w:rPr>
          <w:szCs w:val="21"/>
        </w:rPr>
        <w:t>，他们的计算过程及得出的结论分别如下表所示：</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7200"/>
        <w:gridCol w:w="900"/>
      </w:tblGrid>
      <w:tr w:rsidR="000A0C9B" w:rsidRPr="000A0C9B" w:rsidTr="00FB1431">
        <w:tc>
          <w:tcPr>
            <w:tcW w:w="648" w:type="dxa"/>
          </w:tcPr>
          <w:p w:rsidR="00FB1431" w:rsidRPr="000A0C9B" w:rsidRDefault="00FB1431" w:rsidP="00CB2BC3">
            <w:pPr>
              <w:rPr>
                <w:sz w:val="18"/>
                <w:szCs w:val="18"/>
              </w:rPr>
            </w:pPr>
          </w:p>
        </w:tc>
        <w:tc>
          <w:tcPr>
            <w:tcW w:w="7200" w:type="dxa"/>
          </w:tcPr>
          <w:p w:rsidR="00FB1431" w:rsidRPr="000A0C9B" w:rsidRDefault="00FB1431" w:rsidP="00FB1431">
            <w:pPr>
              <w:jc w:val="center"/>
              <w:rPr>
                <w:sz w:val="18"/>
                <w:szCs w:val="18"/>
              </w:rPr>
            </w:pPr>
            <w:r w:rsidRPr="000A0C9B">
              <w:rPr>
                <w:sz w:val="18"/>
                <w:szCs w:val="18"/>
              </w:rPr>
              <w:t>计算过程</w:t>
            </w:r>
          </w:p>
        </w:tc>
        <w:tc>
          <w:tcPr>
            <w:tcW w:w="900" w:type="dxa"/>
          </w:tcPr>
          <w:p w:rsidR="00FB1431" w:rsidRPr="000A0C9B" w:rsidRDefault="00FB1431" w:rsidP="00CB2BC3">
            <w:pPr>
              <w:rPr>
                <w:sz w:val="18"/>
                <w:szCs w:val="18"/>
              </w:rPr>
            </w:pPr>
            <w:r w:rsidRPr="000A0C9B">
              <w:rPr>
                <w:sz w:val="18"/>
                <w:szCs w:val="18"/>
              </w:rPr>
              <w:t>结论</w:t>
            </w:r>
          </w:p>
        </w:tc>
      </w:tr>
      <w:tr w:rsidR="000A0C9B" w:rsidRPr="000A0C9B" w:rsidTr="00FB1431">
        <w:tc>
          <w:tcPr>
            <w:tcW w:w="648" w:type="dxa"/>
          </w:tcPr>
          <w:p w:rsidR="00FB1431" w:rsidRPr="000A0C9B" w:rsidRDefault="00FB1431" w:rsidP="00CB2BC3">
            <w:pPr>
              <w:rPr>
                <w:sz w:val="18"/>
                <w:szCs w:val="18"/>
              </w:rPr>
            </w:pPr>
            <w:r w:rsidRPr="000A0C9B">
              <w:rPr>
                <w:sz w:val="18"/>
                <w:szCs w:val="18"/>
              </w:rPr>
              <w:t>小明</w:t>
            </w:r>
          </w:p>
        </w:tc>
        <w:tc>
          <w:tcPr>
            <w:tcW w:w="7200" w:type="dxa"/>
          </w:tcPr>
          <w:p w:rsidR="00FB1431" w:rsidRPr="000A0C9B" w:rsidRDefault="00FB1431" w:rsidP="00CB2BC3">
            <w:pPr>
              <w:rPr>
                <w:sz w:val="18"/>
                <w:szCs w:val="18"/>
              </w:rPr>
            </w:pPr>
            <w:r w:rsidRPr="000A0C9B">
              <w:rPr>
                <w:i/>
                <w:sz w:val="18"/>
                <w:szCs w:val="18"/>
              </w:rPr>
              <w:t>P</w:t>
            </w:r>
            <w:r w:rsidRPr="000A0C9B">
              <w:rPr>
                <w:sz w:val="18"/>
                <w:szCs w:val="18"/>
                <w:vertAlign w:val="subscript"/>
              </w:rPr>
              <w:t>A</w:t>
            </w:r>
            <w:r w:rsidRPr="000A0C9B">
              <w:rPr>
                <w:sz w:val="18"/>
                <w:szCs w:val="18"/>
              </w:rPr>
              <w:t>=</w:t>
            </w:r>
            <w:r w:rsidRPr="000A0C9B">
              <w:rPr>
                <w:i/>
                <w:sz w:val="18"/>
                <w:szCs w:val="18"/>
              </w:rPr>
              <w:t>F</w:t>
            </w:r>
            <w:r w:rsidRPr="000A0C9B">
              <w:rPr>
                <w:sz w:val="18"/>
                <w:szCs w:val="18"/>
                <w:vertAlign w:val="subscript"/>
              </w:rPr>
              <w:t>A</w:t>
            </w:r>
            <w:r w:rsidRPr="000A0C9B">
              <w:rPr>
                <w:sz w:val="18"/>
                <w:szCs w:val="18"/>
              </w:rPr>
              <w:t>/</w:t>
            </w:r>
            <w:r w:rsidRPr="000A0C9B">
              <w:rPr>
                <w:i/>
                <w:sz w:val="18"/>
                <w:szCs w:val="18"/>
              </w:rPr>
              <w:t>S</w:t>
            </w:r>
            <w:r w:rsidRPr="000A0C9B">
              <w:rPr>
                <w:sz w:val="18"/>
                <w:szCs w:val="18"/>
                <w:vertAlign w:val="subscript"/>
              </w:rPr>
              <w:t>A</w:t>
            </w:r>
            <w:r w:rsidRPr="000A0C9B">
              <w:rPr>
                <w:sz w:val="18"/>
                <w:szCs w:val="18"/>
              </w:rPr>
              <w:t>=</w:t>
            </w:r>
            <w:r w:rsidRPr="000A0C9B">
              <w:rPr>
                <w:i/>
                <w:sz w:val="18"/>
                <w:szCs w:val="18"/>
              </w:rPr>
              <w:t>ρ</w:t>
            </w:r>
            <w:r w:rsidRPr="000A0C9B">
              <w:rPr>
                <w:sz w:val="18"/>
                <w:szCs w:val="18"/>
                <w:vertAlign w:val="subscript"/>
              </w:rPr>
              <w:t>A</w:t>
            </w:r>
            <w:r w:rsidRPr="000A0C9B">
              <w:rPr>
                <w:i/>
                <w:sz w:val="18"/>
                <w:szCs w:val="18"/>
              </w:rPr>
              <w:t>gh</w:t>
            </w:r>
            <w:r w:rsidRPr="000A0C9B">
              <w:rPr>
                <w:sz w:val="18"/>
                <w:szCs w:val="18"/>
                <w:vertAlign w:val="subscript"/>
              </w:rPr>
              <w:t>A</w:t>
            </w:r>
            <w:r w:rsidRPr="000A0C9B">
              <w:rPr>
                <w:sz w:val="18"/>
                <w:szCs w:val="18"/>
              </w:rPr>
              <w:t>=0.l×10</w:t>
            </w:r>
            <w:r w:rsidRPr="000A0C9B">
              <w:rPr>
                <w:sz w:val="18"/>
                <w:szCs w:val="18"/>
                <w:vertAlign w:val="superscript"/>
              </w:rPr>
              <w:t>3</w:t>
            </w:r>
            <w:r w:rsidRPr="000A0C9B">
              <w:rPr>
                <w:sz w:val="18"/>
                <w:szCs w:val="18"/>
              </w:rPr>
              <w:t>千克</w:t>
            </w:r>
            <w:r w:rsidRPr="000A0C9B">
              <w:rPr>
                <w:sz w:val="18"/>
                <w:szCs w:val="18"/>
              </w:rPr>
              <w:t>/</w:t>
            </w:r>
            <w:r w:rsidRPr="000A0C9B">
              <w:rPr>
                <w:sz w:val="18"/>
                <w:szCs w:val="18"/>
              </w:rPr>
              <w:t>米</w:t>
            </w:r>
            <w:r w:rsidRPr="000A0C9B">
              <w:rPr>
                <w:sz w:val="18"/>
                <w:szCs w:val="18"/>
                <w:vertAlign w:val="superscript"/>
              </w:rPr>
              <w:t>3</w:t>
            </w:r>
            <w:r w:rsidRPr="000A0C9B">
              <w:rPr>
                <w:sz w:val="18"/>
                <w:szCs w:val="18"/>
              </w:rPr>
              <w:t>×9.8</w:t>
            </w:r>
            <w:r w:rsidRPr="000A0C9B">
              <w:rPr>
                <w:sz w:val="18"/>
                <w:szCs w:val="18"/>
              </w:rPr>
              <w:t>牛</w:t>
            </w:r>
            <w:r w:rsidRPr="000A0C9B">
              <w:rPr>
                <w:sz w:val="18"/>
                <w:szCs w:val="18"/>
              </w:rPr>
              <w:t>/</w:t>
            </w:r>
            <w:proofErr w:type="gramStart"/>
            <w:r w:rsidRPr="000A0C9B">
              <w:rPr>
                <w:sz w:val="18"/>
                <w:szCs w:val="18"/>
              </w:rPr>
              <w:t>千克</w:t>
            </w:r>
            <w:r w:rsidRPr="000A0C9B">
              <w:rPr>
                <w:sz w:val="18"/>
                <w:szCs w:val="18"/>
              </w:rPr>
              <w:t>×</w:t>
            </w:r>
            <w:proofErr w:type="gramEnd"/>
            <w:r w:rsidRPr="000A0C9B">
              <w:rPr>
                <w:sz w:val="18"/>
                <w:szCs w:val="18"/>
              </w:rPr>
              <w:t>(</w:t>
            </w:r>
            <w:smartTag w:uri="urn:schemas-microsoft-com:office:smarttags" w:element="chmetcnv">
              <w:smartTagPr>
                <w:attr w:name="UnitName" w:val="米"/>
                <w:attr w:name="SourceValue" w:val=".2"/>
                <w:attr w:name="HasSpace" w:val="False"/>
                <w:attr w:name="Negative" w:val="False"/>
                <w:attr w:name="NumberType" w:val="1"/>
                <w:attr w:name="TCSC" w:val="0"/>
              </w:smartTagPr>
              <w:r w:rsidRPr="000A0C9B">
                <w:rPr>
                  <w:sz w:val="18"/>
                  <w:szCs w:val="18"/>
                </w:rPr>
                <w:t>0.2</w:t>
              </w:r>
              <w:r w:rsidRPr="000A0C9B">
                <w:rPr>
                  <w:sz w:val="18"/>
                  <w:szCs w:val="18"/>
                </w:rPr>
                <w:t>米</w:t>
              </w:r>
            </w:smartTag>
            <w:r w:rsidRPr="000A0C9B">
              <w:rPr>
                <w:sz w:val="18"/>
                <w:szCs w:val="18"/>
              </w:rPr>
              <w:t>一</w:t>
            </w:r>
            <w:proofErr w:type="gramStart"/>
            <w:smartTag w:uri="urn:schemas-microsoft-com:office:smarttags" w:element="chmetcnv">
              <w:smartTagPr>
                <w:attr w:name="UnitName" w:val="米"/>
                <w:attr w:name="SourceValue" w:val=".09"/>
                <w:attr w:name="HasSpace" w:val="False"/>
                <w:attr w:name="Negative" w:val="False"/>
                <w:attr w:name="NumberType" w:val="1"/>
                <w:attr w:name="TCSC" w:val="0"/>
              </w:smartTagPr>
              <w:r w:rsidRPr="000A0C9B">
                <w:rPr>
                  <w:sz w:val="18"/>
                  <w:szCs w:val="18"/>
                </w:rPr>
                <w:t>0</w:t>
              </w:r>
              <w:proofErr w:type="gramEnd"/>
              <w:r w:rsidRPr="000A0C9B">
                <w:rPr>
                  <w:sz w:val="18"/>
                  <w:szCs w:val="18"/>
                </w:rPr>
                <w:t>.09</w:t>
              </w:r>
              <w:r w:rsidRPr="000A0C9B">
                <w:rPr>
                  <w:sz w:val="18"/>
                  <w:szCs w:val="18"/>
                </w:rPr>
                <w:t>米</w:t>
              </w:r>
            </w:smartTag>
            <w:r w:rsidRPr="000A0C9B">
              <w:rPr>
                <w:sz w:val="18"/>
                <w:szCs w:val="18"/>
              </w:rPr>
              <w:t>)=107.8</w:t>
            </w:r>
            <w:r w:rsidRPr="000A0C9B">
              <w:rPr>
                <w:sz w:val="18"/>
                <w:szCs w:val="18"/>
              </w:rPr>
              <w:t>帕</w:t>
            </w:r>
          </w:p>
          <w:p w:rsidR="00FB1431" w:rsidRPr="000A0C9B" w:rsidRDefault="00FB1431" w:rsidP="00CB2BC3">
            <w:pPr>
              <w:rPr>
                <w:sz w:val="18"/>
                <w:szCs w:val="18"/>
              </w:rPr>
            </w:pPr>
            <w:r w:rsidRPr="000A0C9B">
              <w:rPr>
                <w:i/>
                <w:sz w:val="18"/>
                <w:szCs w:val="18"/>
              </w:rPr>
              <w:t>P</w:t>
            </w:r>
            <w:r w:rsidRPr="000A0C9B">
              <w:rPr>
                <w:sz w:val="18"/>
                <w:szCs w:val="18"/>
                <w:vertAlign w:val="subscript"/>
              </w:rPr>
              <w:t>B</w:t>
            </w:r>
            <w:r w:rsidRPr="000A0C9B">
              <w:rPr>
                <w:sz w:val="18"/>
                <w:szCs w:val="18"/>
              </w:rPr>
              <w:t>=</w:t>
            </w:r>
            <w:r w:rsidRPr="000A0C9B">
              <w:rPr>
                <w:i/>
                <w:sz w:val="18"/>
                <w:szCs w:val="18"/>
              </w:rPr>
              <w:t>F</w:t>
            </w:r>
            <w:r w:rsidRPr="000A0C9B">
              <w:rPr>
                <w:sz w:val="18"/>
                <w:szCs w:val="18"/>
                <w:vertAlign w:val="subscript"/>
              </w:rPr>
              <w:t>B</w:t>
            </w:r>
            <w:r w:rsidRPr="000A0C9B">
              <w:rPr>
                <w:sz w:val="18"/>
                <w:szCs w:val="18"/>
              </w:rPr>
              <w:t>/</w:t>
            </w:r>
            <w:r w:rsidRPr="000A0C9B">
              <w:rPr>
                <w:i/>
                <w:sz w:val="18"/>
                <w:szCs w:val="18"/>
              </w:rPr>
              <w:t>S</w:t>
            </w:r>
            <w:r w:rsidRPr="000A0C9B">
              <w:rPr>
                <w:sz w:val="18"/>
                <w:szCs w:val="18"/>
                <w:vertAlign w:val="subscript"/>
              </w:rPr>
              <w:t>B</w:t>
            </w:r>
            <w:r w:rsidRPr="000A0C9B">
              <w:rPr>
                <w:sz w:val="18"/>
                <w:szCs w:val="18"/>
              </w:rPr>
              <w:t>=</w:t>
            </w:r>
            <w:r w:rsidRPr="000A0C9B">
              <w:rPr>
                <w:i/>
                <w:sz w:val="18"/>
                <w:szCs w:val="18"/>
              </w:rPr>
              <w:t>ρ</w:t>
            </w:r>
            <w:r w:rsidRPr="000A0C9B">
              <w:rPr>
                <w:sz w:val="18"/>
                <w:szCs w:val="18"/>
                <w:vertAlign w:val="subscript"/>
              </w:rPr>
              <w:t>B</w:t>
            </w:r>
            <w:r w:rsidRPr="000A0C9B">
              <w:rPr>
                <w:i/>
                <w:sz w:val="18"/>
                <w:szCs w:val="18"/>
              </w:rPr>
              <w:t>gh</w:t>
            </w:r>
            <w:r w:rsidRPr="000A0C9B">
              <w:rPr>
                <w:sz w:val="18"/>
                <w:szCs w:val="18"/>
                <w:vertAlign w:val="subscript"/>
              </w:rPr>
              <w:t>B</w:t>
            </w:r>
            <w:r w:rsidRPr="000A0C9B">
              <w:rPr>
                <w:sz w:val="18"/>
                <w:szCs w:val="18"/>
              </w:rPr>
              <w:t>=0.8×10</w:t>
            </w:r>
            <w:r w:rsidRPr="000A0C9B">
              <w:rPr>
                <w:sz w:val="18"/>
                <w:szCs w:val="18"/>
                <w:vertAlign w:val="superscript"/>
              </w:rPr>
              <w:t>3</w:t>
            </w:r>
            <w:r w:rsidRPr="000A0C9B">
              <w:rPr>
                <w:sz w:val="18"/>
                <w:szCs w:val="18"/>
              </w:rPr>
              <w:t>千克</w:t>
            </w:r>
            <w:r w:rsidRPr="000A0C9B">
              <w:rPr>
                <w:sz w:val="18"/>
                <w:szCs w:val="18"/>
              </w:rPr>
              <w:t>/</w:t>
            </w:r>
            <w:r w:rsidRPr="000A0C9B">
              <w:rPr>
                <w:sz w:val="18"/>
                <w:szCs w:val="18"/>
              </w:rPr>
              <w:t>米</w:t>
            </w:r>
            <w:r w:rsidRPr="000A0C9B">
              <w:rPr>
                <w:sz w:val="18"/>
                <w:szCs w:val="18"/>
                <w:vertAlign w:val="superscript"/>
              </w:rPr>
              <w:t>3</w:t>
            </w:r>
            <w:r w:rsidRPr="000A0C9B">
              <w:rPr>
                <w:sz w:val="18"/>
                <w:szCs w:val="18"/>
              </w:rPr>
              <w:t>×9.8</w:t>
            </w:r>
            <w:r w:rsidRPr="000A0C9B">
              <w:rPr>
                <w:sz w:val="18"/>
                <w:szCs w:val="18"/>
              </w:rPr>
              <w:t>牛</w:t>
            </w:r>
            <w:r w:rsidRPr="000A0C9B">
              <w:rPr>
                <w:sz w:val="18"/>
                <w:szCs w:val="18"/>
              </w:rPr>
              <w:t>/</w:t>
            </w:r>
            <w:proofErr w:type="gramStart"/>
            <w:r w:rsidRPr="000A0C9B">
              <w:rPr>
                <w:sz w:val="18"/>
                <w:szCs w:val="18"/>
              </w:rPr>
              <w:t>千克</w:t>
            </w:r>
            <w:r w:rsidRPr="000A0C9B">
              <w:rPr>
                <w:sz w:val="18"/>
                <w:szCs w:val="18"/>
              </w:rPr>
              <w:t>×</w:t>
            </w:r>
            <w:proofErr w:type="gramEnd"/>
            <w:r w:rsidRPr="000A0C9B">
              <w:rPr>
                <w:sz w:val="18"/>
                <w:szCs w:val="18"/>
              </w:rPr>
              <w:t>(</w:t>
            </w:r>
            <w:smartTag w:uri="urn:schemas-microsoft-com:office:smarttags" w:element="chmetcnv">
              <w:smartTagPr>
                <w:attr w:name="UnitName" w:val="米"/>
                <w:attr w:name="SourceValue" w:val=".1"/>
                <w:attr w:name="HasSpace" w:val="False"/>
                <w:attr w:name="Negative" w:val="False"/>
                <w:attr w:name="NumberType" w:val="1"/>
                <w:attr w:name="TCSC" w:val="0"/>
              </w:smartTagPr>
              <w:r w:rsidRPr="000A0C9B">
                <w:rPr>
                  <w:sz w:val="18"/>
                  <w:szCs w:val="18"/>
                </w:rPr>
                <w:t>0.1</w:t>
              </w:r>
              <w:r w:rsidRPr="000A0C9B">
                <w:rPr>
                  <w:sz w:val="18"/>
                  <w:szCs w:val="18"/>
                </w:rPr>
                <w:t>米</w:t>
              </w:r>
            </w:smartTag>
            <w:r w:rsidRPr="000A0C9B">
              <w:rPr>
                <w:sz w:val="18"/>
                <w:szCs w:val="18"/>
              </w:rPr>
              <w:t>一</w:t>
            </w:r>
            <w:proofErr w:type="gramStart"/>
            <w:smartTag w:uri="urn:schemas-microsoft-com:office:smarttags" w:element="chmetcnv">
              <w:smartTagPr>
                <w:attr w:name="UnitName" w:val="米"/>
                <w:attr w:name="SourceValue" w:val=".09"/>
                <w:attr w:name="HasSpace" w:val="False"/>
                <w:attr w:name="Negative" w:val="False"/>
                <w:attr w:name="NumberType" w:val="1"/>
                <w:attr w:name="TCSC" w:val="0"/>
              </w:smartTagPr>
              <w:r w:rsidRPr="000A0C9B">
                <w:rPr>
                  <w:sz w:val="18"/>
                  <w:szCs w:val="18"/>
                </w:rPr>
                <w:t>0</w:t>
              </w:r>
              <w:proofErr w:type="gramEnd"/>
              <w:r w:rsidRPr="000A0C9B">
                <w:rPr>
                  <w:sz w:val="18"/>
                  <w:szCs w:val="18"/>
                </w:rPr>
                <w:t>.09</w:t>
              </w:r>
              <w:r w:rsidRPr="000A0C9B">
                <w:rPr>
                  <w:sz w:val="18"/>
                  <w:szCs w:val="18"/>
                </w:rPr>
                <w:t>米</w:t>
              </w:r>
            </w:smartTag>
            <w:r w:rsidRPr="000A0C9B">
              <w:rPr>
                <w:sz w:val="18"/>
                <w:szCs w:val="18"/>
              </w:rPr>
              <w:t>) =78.4</w:t>
            </w:r>
            <w:r w:rsidRPr="000A0C9B">
              <w:rPr>
                <w:sz w:val="18"/>
                <w:szCs w:val="18"/>
              </w:rPr>
              <w:t>帕</w:t>
            </w:r>
          </w:p>
        </w:tc>
        <w:tc>
          <w:tcPr>
            <w:tcW w:w="900" w:type="dxa"/>
          </w:tcPr>
          <w:p w:rsidR="00FB1431" w:rsidRPr="000A0C9B" w:rsidRDefault="00FB1431" w:rsidP="00FB1431">
            <w:pPr>
              <w:jc w:val="center"/>
              <w:rPr>
                <w:sz w:val="18"/>
                <w:szCs w:val="18"/>
              </w:rPr>
            </w:pPr>
            <w:r w:rsidRPr="000A0C9B">
              <w:rPr>
                <w:i/>
                <w:sz w:val="18"/>
                <w:szCs w:val="18"/>
              </w:rPr>
              <w:t>P</w:t>
            </w:r>
            <w:r w:rsidRPr="000A0C9B">
              <w:rPr>
                <w:sz w:val="18"/>
                <w:szCs w:val="18"/>
                <w:vertAlign w:val="subscript"/>
              </w:rPr>
              <w:t>A</w:t>
            </w:r>
            <w:r w:rsidRPr="000A0C9B">
              <w:rPr>
                <w:sz w:val="18"/>
                <w:szCs w:val="18"/>
              </w:rPr>
              <w:t>&gt;</w:t>
            </w:r>
            <w:r w:rsidRPr="000A0C9B">
              <w:rPr>
                <w:i/>
                <w:sz w:val="18"/>
                <w:szCs w:val="18"/>
              </w:rPr>
              <w:t>P</w:t>
            </w:r>
            <w:r w:rsidRPr="000A0C9B">
              <w:rPr>
                <w:sz w:val="18"/>
                <w:szCs w:val="18"/>
                <w:vertAlign w:val="subscript"/>
              </w:rPr>
              <w:t>B</w:t>
            </w:r>
          </w:p>
        </w:tc>
      </w:tr>
      <w:tr w:rsidR="000A0C9B" w:rsidRPr="000A0C9B" w:rsidTr="00FB1431">
        <w:tc>
          <w:tcPr>
            <w:tcW w:w="648" w:type="dxa"/>
          </w:tcPr>
          <w:p w:rsidR="00FB1431" w:rsidRPr="000A0C9B" w:rsidRDefault="00FB1431" w:rsidP="00CB2BC3">
            <w:pPr>
              <w:rPr>
                <w:sz w:val="18"/>
                <w:szCs w:val="18"/>
              </w:rPr>
            </w:pPr>
            <w:r w:rsidRPr="000A0C9B">
              <w:rPr>
                <w:sz w:val="18"/>
                <w:szCs w:val="18"/>
              </w:rPr>
              <w:t>小华</w:t>
            </w:r>
          </w:p>
        </w:tc>
        <w:tc>
          <w:tcPr>
            <w:tcW w:w="7200" w:type="dxa"/>
          </w:tcPr>
          <w:p w:rsidR="00FB1431" w:rsidRPr="000A0C9B" w:rsidRDefault="00FB1431" w:rsidP="00CB2BC3">
            <w:pPr>
              <w:rPr>
                <w:sz w:val="18"/>
                <w:szCs w:val="18"/>
              </w:rPr>
            </w:pPr>
            <w:r w:rsidRPr="000A0C9B">
              <w:rPr>
                <w:i/>
                <w:sz w:val="18"/>
                <w:szCs w:val="18"/>
              </w:rPr>
              <w:t>P</w:t>
            </w:r>
            <w:r w:rsidRPr="000A0C9B">
              <w:rPr>
                <w:sz w:val="18"/>
                <w:szCs w:val="18"/>
                <w:vertAlign w:val="subscript"/>
              </w:rPr>
              <w:t>A</w:t>
            </w:r>
            <w:r w:rsidRPr="000A0C9B">
              <w:rPr>
                <w:sz w:val="18"/>
                <w:szCs w:val="18"/>
              </w:rPr>
              <w:t>=</w:t>
            </w:r>
            <w:r w:rsidRPr="000A0C9B">
              <w:rPr>
                <w:i/>
                <w:sz w:val="18"/>
                <w:szCs w:val="18"/>
              </w:rPr>
              <w:t>F</w:t>
            </w:r>
            <w:r w:rsidRPr="000A0C9B">
              <w:rPr>
                <w:sz w:val="18"/>
                <w:szCs w:val="18"/>
                <w:vertAlign w:val="subscript"/>
              </w:rPr>
              <w:t>A</w:t>
            </w:r>
            <w:r w:rsidRPr="000A0C9B">
              <w:rPr>
                <w:sz w:val="18"/>
                <w:szCs w:val="18"/>
              </w:rPr>
              <w:t>/</w:t>
            </w:r>
            <w:r w:rsidRPr="000A0C9B">
              <w:rPr>
                <w:i/>
                <w:sz w:val="18"/>
                <w:szCs w:val="18"/>
              </w:rPr>
              <w:t>S</w:t>
            </w:r>
            <w:r w:rsidRPr="000A0C9B">
              <w:rPr>
                <w:sz w:val="18"/>
                <w:szCs w:val="18"/>
                <w:vertAlign w:val="subscript"/>
              </w:rPr>
              <w:t>A</w:t>
            </w:r>
            <w:r w:rsidRPr="000A0C9B">
              <w:rPr>
                <w:sz w:val="18"/>
                <w:szCs w:val="18"/>
              </w:rPr>
              <w:t>=</w:t>
            </w:r>
            <w:r w:rsidRPr="000A0C9B">
              <w:rPr>
                <w:i/>
                <w:sz w:val="18"/>
                <w:szCs w:val="18"/>
              </w:rPr>
              <w:t>ρ</w:t>
            </w:r>
            <w:r w:rsidRPr="000A0C9B">
              <w:rPr>
                <w:sz w:val="18"/>
                <w:szCs w:val="18"/>
                <w:vertAlign w:val="subscript"/>
              </w:rPr>
              <w:t>A</w:t>
            </w:r>
            <w:r w:rsidRPr="000A0C9B">
              <w:rPr>
                <w:i/>
                <w:sz w:val="18"/>
                <w:szCs w:val="18"/>
              </w:rPr>
              <w:t>gh</w:t>
            </w:r>
            <w:r w:rsidRPr="000A0C9B">
              <w:rPr>
                <w:sz w:val="18"/>
                <w:szCs w:val="18"/>
                <w:vertAlign w:val="subscript"/>
              </w:rPr>
              <w:t>A</w:t>
            </w:r>
            <w:r w:rsidRPr="000A0C9B">
              <w:rPr>
                <w:sz w:val="18"/>
                <w:szCs w:val="18"/>
              </w:rPr>
              <w:t>=0.l×10</w:t>
            </w:r>
            <w:r w:rsidRPr="000A0C9B">
              <w:rPr>
                <w:sz w:val="18"/>
                <w:szCs w:val="18"/>
                <w:vertAlign w:val="superscript"/>
              </w:rPr>
              <w:t>3</w:t>
            </w:r>
            <w:r w:rsidRPr="000A0C9B">
              <w:rPr>
                <w:sz w:val="18"/>
                <w:szCs w:val="18"/>
              </w:rPr>
              <w:t>千克</w:t>
            </w:r>
            <w:r w:rsidRPr="000A0C9B">
              <w:rPr>
                <w:sz w:val="18"/>
                <w:szCs w:val="18"/>
              </w:rPr>
              <w:t>/</w:t>
            </w:r>
            <w:r w:rsidRPr="000A0C9B">
              <w:rPr>
                <w:sz w:val="18"/>
                <w:szCs w:val="18"/>
              </w:rPr>
              <w:t>米</w:t>
            </w:r>
            <w:r w:rsidRPr="000A0C9B">
              <w:rPr>
                <w:sz w:val="18"/>
                <w:szCs w:val="18"/>
                <w:vertAlign w:val="superscript"/>
              </w:rPr>
              <w:t>3</w:t>
            </w:r>
            <w:r w:rsidRPr="000A0C9B">
              <w:rPr>
                <w:sz w:val="18"/>
                <w:szCs w:val="18"/>
              </w:rPr>
              <w:t>×9.8</w:t>
            </w:r>
            <w:r w:rsidRPr="000A0C9B">
              <w:rPr>
                <w:sz w:val="18"/>
                <w:szCs w:val="18"/>
              </w:rPr>
              <w:t>牛</w:t>
            </w:r>
            <w:r w:rsidRPr="000A0C9B">
              <w:rPr>
                <w:sz w:val="18"/>
                <w:szCs w:val="18"/>
              </w:rPr>
              <w:t>/</w:t>
            </w:r>
            <w:proofErr w:type="gramStart"/>
            <w:r w:rsidRPr="000A0C9B">
              <w:rPr>
                <w:sz w:val="18"/>
                <w:szCs w:val="18"/>
              </w:rPr>
              <w:t>千克</w:t>
            </w:r>
            <w:r w:rsidRPr="000A0C9B">
              <w:rPr>
                <w:sz w:val="18"/>
                <w:szCs w:val="18"/>
              </w:rPr>
              <w:t>×</w:t>
            </w:r>
            <w:proofErr w:type="gramEnd"/>
            <w:r w:rsidRPr="000A0C9B">
              <w:rPr>
                <w:sz w:val="18"/>
                <w:szCs w:val="18"/>
              </w:rPr>
              <w:t>(</w:t>
            </w:r>
            <w:smartTag w:uri="urn:schemas-microsoft-com:office:smarttags" w:element="chmetcnv">
              <w:smartTagPr>
                <w:attr w:name="UnitName" w:val="米"/>
                <w:attr w:name="SourceValue" w:val=".2"/>
                <w:attr w:name="HasSpace" w:val="False"/>
                <w:attr w:name="Negative" w:val="False"/>
                <w:attr w:name="NumberType" w:val="1"/>
                <w:attr w:name="TCSC" w:val="0"/>
              </w:smartTagPr>
              <w:r w:rsidRPr="000A0C9B">
                <w:rPr>
                  <w:sz w:val="18"/>
                  <w:szCs w:val="18"/>
                </w:rPr>
                <w:t>0.2</w:t>
              </w:r>
              <w:r w:rsidRPr="000A0C9B">
                <w:rPr>
                  <w:sz w:val="18"/>
                  <w:szCs w:val="18"/>
                </w:rPr>
                <w:t>米</w:t>
              </w:r>
            </w:smartTag>
            <w:r w:rsidRPr="000A0C9B">
              <w:rPr>
                <w:sz w:val="18"/>
                <w:szCs w:val="18"/>
              </w:rPr>
              <w:t>一</w:t>
            </w:r>
            <w:proofErr w:type="gramStart"/>
            <w:smartTag w:uri="urn:schemas-microsoft-com:office:smarttags" w:element="chmetcnv">
              <w:smartTagPr>
                <w:attr w:name="UnitName" w:val="米"/>
                <w:attr w:name="SourceValue" w:val=".05"/>
                <w:attr w:name="HasSpace" w:val="False"/>
                <w:attr w:name="Negative" w:val="False"/>
                <w:attr w:name="NumberType" w:val="1"/>
                <w:attr w:name="TCSC" w:val="0"/>
              </w:smartTagPr>
              <w:r w:rsidRPr="000A0C9B">
                <w:rPr>
                  <w:sz w:val="18"/>
                  <w:szCs w:val="18"/>
                </w:rPr>
                <w:t>0</w:t>
              </w:r>
              <w:proofErr w:type="gramEnd"/>
              <w:r w:rsidRPr="000A0C9B">
                <w:rPr>
                  <w:sz w:val="18"/>
                  <w:szCs w:val="18"/>
                </w:rPr>
                <w:t>.05</w:t>
              </w:r>
              <w:r w:rsidRPr="000A0C9B">
                <w:rPr>
                  <w:sz w:val="18"/>
                  <w:szCs w:val="18"/>
                </w:rPr>
                <w:t>米</w:t>
              </w:r>
            </w:smartTag>
            <w:r w:rsidRPr="000A0C9B">
              <w:rPr>
                <w:sz w:val="18"/>
                <w:szCs w:val="18"/>
              </w:rPr>
              <w:t>)=147</w:t>
            </w:r>
            <w:proofErr w:type="gramStart"/>
            <w:r w:rsidRPr="000A0C9B">
              <w:rPr>
                <w:sz w:val="18"/>
                <w:szCs w:val="18"/>
              </w:rPr>
              <w:t>帕</w:t>
            </w:r>
            <w:proofErr w:type="gramEnd"/>
          </w:p>
          <w:p w:rsidR="00FB1431" w:rsidRPr="000A0C9B" w:rsidRDefault="00FB1431" w:rsidP="00CB2BC3">
            <w:pPr>
              <w:rPr>
                <w:sz w:val="18"/>
                <w:szCs w:val="18"/>
              </w:rPr>
            </w:pPr>
            <w:r w:rsidRPr="000A0C9B">
              <w:rPr>
                <w:i/>
                <w:sz w:val="18"/>
                <w:szCs w:val="18"/>
              </w:rPr>
              <w:t>P</w:t>
            </w:r>
            <w:r w:rsidRPr="000A0C9B">
              <w:rPr>
                <w:sz w:val="18"/>
                <w:szCs w:val="18"/>
                <w:vertAlign w:val="subscript"/>
              </w:rPr>
              <w:t>B</w:t>
            </w:r>
            <w:r w:rsidRPr="000A0C9B">
              <w:rPr>
                <w:sz w:val="18"/>
                <w:szCs w:val="18"/>
              </w:rPr>
              <w:t>=</w:t>
            </w:r>
            <w:r w:rsidRPr="000A0C9B">
              <w:rPr>
                <w:i/>
                <w:sz w:val="18"/>
                <w:szCs w:val="18"/>
              </w:rPr>
              <w:t>F</w:t>
            </w:r>
            <w:r w:rsidRPr="000A0C9B">
              <w:rPr>
                <w:sz w:val="18"/>
                <w:szCs w:val="18"/>
                <w:vertAlign w:val="subscript"/>
              </w:rPr>
              <w:t>B</w:t>
            </w:r>
            <w:r w:rsidRPr="000A0C9B">
              <w:rPr>
                <w:sz w:val="18"/>
                <w:szCs w:val="18"/>
              </w:rPr>
              <w:t>/</w:t>
            </w:r>
            <w:r w:rsidRPr="000A0C9B">
              <w:rPr>
                <w:i/>
                <w:sz w:val="18"/>
                <w:szCs w:val="18"/>
              </w:rPr>
              <w:t>S</w:t>
            </w:r>
            <w:r w:rsidRPr="000A0C9B">
              <w:rPr>
                <w:sz w:val="18"/>
                <w:szCs w:val="18"/>
                <w:vertAlign w:val="subscript"/>
              </w:rPr>
              <w:t>B</w:t>
            </w:r>
            <w:r w:rsidRPr="000A0C9B">
              <w:rPr>
                <w:sz w:val="18"/>
                <w:szCs w:val="18"/>
              </w:rPr>
              <w:t>=</w:t>
            </w:r>
            <w:r w:rsidRPr="000A0C9B">
              <w:rPr>
                <w:i/>
                <w:sz w:val="18"/>
                <w:szCs w:val="18"/>
              </w:rPr>
              <w:t>ρ</w:t>
            </w:r>
            <w:r w:rsidRPr="000A0C9B">
              <w:rPr>
                <w:sz w:val="18"/>
                <w:szCs w:val="18"/>
                <w:vertAlign w:val="subscript"/>
              </w:rPr>
              <w:t>B</w:t>
            </w:r>
            <w:r w:rsidRPr="000A0C9B">
              <w:rPr>
                <w:i/>
                <w:sz w:val="18"/>
                <w:szCs w:val="18"/>
              </w:rPr>
              <w:t>gh</w:t>
            </w:r>
            <w:r w:rsidRPr="000A0C9B">
              <w:rPr>
                <w:sz w:val="18"/>
                <w:szCs w:val="18"/>
                <w:vertAlign w:val="subscript"/>
              </w:rPr>
              <w:t>B</w:t>
            </w:r>
            <w:r w:rsidRPr="000A0C9B">
              <w:rPr>
                <w:sz w:val="18"/>
                <w:szCs w:val="18"/>
              </w:rPr>
              <w:t>=0.8×10</w:t>
            </w:r>
            <w:r w:rsidRPr="000A0C9B">
              <w:rPr>
                <w:sz w:val="18"/>
                <w:szCs w:val="18"/>
                <w:vertAlign w:val="superscript"/>
              </w:rPr>
              <w:t>3</w:t>
            </w:r>
            <w:r w:rsidRPr="000A0C9B">
              <w:rPr>
                <w:sz w:val="18"/>
                <w:szCs w:val="18"/>
              </w:rPr>
              <w:t>千克</w:t>
            </w:r>
            <w:r w:rsidRPr="000A0C9B">
              <w:rPr>
                <w:sz w:val="18"/>
                <w:szCs w:val="18"/>
              </w:rPr>
              <w:t>/</w:t>
            </w:r>
            <w:r w:rsidRPr="000A0C9B">
              <w:rPr>
                <w:sz w:val="18"/>
                <w:szCs w:val="18"/>
              </w:rPr>
              <w:t>米</w:t>
            </w:r>
            <w:r w:rsidRPr="000A0C9B">
              <w:rPr>
                <w:sz w:val="18"/>
                <w:szCs w:val="18"/>
                <w:vertAlign w:val="superscript"/>
              </w:rPr>
              <w:t>3</w:t>
            </w:r>
            <w:r w:rsidRPr="000A0C9B">
              <w:rPr>
                <w:sz w:val="18"/>
                <w:szCs w:val="18"/>
              </w:rPr>
              <w:t>×9.8</w:t>
            </w:r>
            <w:r w:rsidRPr="000A0C9B">
              <w:rPr>
                <w:sz w:val="18"/>
                <w:szCs w:val="18"/>
              </w:rPr>
              <w:t>牛</w:t>
            </w:r>
            <w:r w:rsidRPr="000A0C9B">
              <w:rPr>
                <w:sz w:val="18"/>
                <w:szCs w:val="18"/>
              </w:rPr>
              <w:t>/</w:t>
            </w:r>
            <w:proofErr w:type="gramStart"/>
            <w:r w:rsidRPr="000A0C9B">
              <w:rPr>
                <w:sz w:val="18"/>
                <w:szCs w:val="18"/>
              </w:rPr>
              <w:t>千克</w:t>
            </w:r>
            <w:r w:rsidRPr="000A0C9B">
              <w:rPr>
                <w:sz w:val="18"/>
                <w:szCs w:val="18"/>
              </w:rPr>
              <w:t>×</w:t>
            </w:r>
            <w:proofErr w:type="gramEnd"/>
            <w:r w:rsidRPr="000A0C9B">
              <w:rPr>
                <w:sz w:val="18"/>
                <w:szCs w:val="18"/>
              </w:rPr>
              <w:t>(</w:t>
            </w:r>
            <w:smartTag w:uri="urn:schemas-microsoft-com:office:smarttags" w:element="chmetcnv">
              <w:smartTagPr>
                <w:attr w:name="UnitName" w:val="米"/>
                <w:attr w:name="SourceValue" w:val=".1"/>
                <w:attr w:name="HasSpace" w:val="False"/>
                <w:attr w:name="Negative" w:val="False"/>
                <w:attr w:name="NumberType" w:val="1"/>
                <w:attr w:name="TCSC" w:val="0"/>
              </w:smartTagPr>
              <w:r w:rsidRPr="000A0C9B">
                <w:rPr>
                  <w:sz w:val="18"/>
                  <w:szCs w:val="18"/>
                </w:rPr>
                <w:t>0.1</w:t>
              </w:r>
              <w:r w:rsidRPr="000A0C9B">
                <w:rPr>
                  <w:sz w:val="18"/>
                  <w:szCs w:val="18"/>
                </w:rPr>
                <w:t>米</w:t>
              </w:r>
            </w:smartTag>
            <w:r w:rsidRPr="000A0C9B">
              <w:rPr>
                <w:sz w:val="18"/>
                <w:szCs w:val="18"/>
              </w:rPr>
              <w:t>一</w:t>
            </w:r>
            <w:proofErr w:type="gramStart"/>
            <w:smartTag w:uri="urn:schemas-microsoft-com:office:smarttags" w:element="chmetcnv">
              <w:smartTagPr>
                <w:attr w:name="UnitName" w:val="米"/>
                <w:attr w:name="SourceValue" w:val=".05"/>
                <w:attr w:name="HasSpace" w:val="False"/>
                <w:attr w:name="Negative" w:val="False"/>
                <w:attr w:name="NumberType" w:val="1"/>
                <w:attr w:name="TCSC" w:val="0"/>
              </w:smartTagPr>
              <w:r w:rsidRPr="000A0C9B">
                <w:rPr>
                  <w:sz w:val="18"/>
                  <w:szCs w:val="18"/>
                </w:rPr>
                <w:t>0</w:t>
              </w:r>
              <w:proofErr w:type="gramEnd"/>
              <w:r w:rsidRPr="000A0C9B">
                <w:rPr>
                  <w:sz w:val="18"/>
                  <w:szCs w:val="18"/>
                </w:rPr>
                <w:t>.05</w:t>
              </w:r>
              <w:r w:rsidRPr="000A0C9B">
                <w:rPr>
                  <w:sz w:val="18"/>
                  <w:szCs w:val="18"/>
                </w:rPr>
                <w:t>米</w:t>
              </w:r>
            </w:smartTag>
            <w:r w:rsidRPr="000A0C9B">
              <w:rPr>
                <w:sz w:val="18"/>
                <w:szCs w:val="18"/>
              </w:rPr>
              <w:t>)=392</w:t>
            </w:r>
            <w:r w:rsidRPr="000A0C9B">
              <w:rPr>
                <w:sz w:val="18"/>
                <w:szCs w:val="18"/>
              </w:rPr>
              <w:t>帕</w:t>
            </w:r>
          </w:p>
        </w:tc>
        <w:tc>
          <w:tcPr>
            <w:tcW w:w="900" w:type="dxa"/>
          </w:tcPr>
          <w:p w:rsidR="00FB1431" w:rsidRPr="000A0C9B" w:rsidRDefault="00FB1431" w:rsidP="00FB1431">
            <w:pPr>
              <w:jc w:val="center"/>
              <w:rPr>
                <w:sz w:val="18"/>
                <w:szCs w:val="18"/>
              </w:rPr>
            </w:pPr>
            <w:r w:rsidRPr="000A0C9B">
              <w:rPr>
                <w:i/>
                <w:sz w:val="18"/>
                <w:szCs w:val="18"/>
              </w:rPr>
              <w:t>P</w:t>
            </w:r>
            <w:r w:rsidRPr="000A0C9B">
              <w:rPr>
                <w:sz w:val="18"/>
                <w:szCs w:val="18"/>
                <w:vertAlign w:val="subscript"/>
              </w:rPr>
              <w:t>A</w:t>
            </w:r>
            <w:r w:rsidRPr="000A0C9B">
              <w:rPr>
                <w:sz w:val="18"/>
                <w:szCs w:val="18"/>
              </w:rPr>
              <w:t>&lt;</w:t>
            </w:r>
            <w:r w:rsidRPr="000A0C9B">
              <w:rPr>
                <w:i/>
                <w:sz w:val="18"/>
                <w:szCs w:val="18"/>
              </w:rPr>
              <w:t>P</w:t>
            </w:r>
            <w:r w:rsidRPr="000A0C9B">
              <w:rPr>
                <w:sz w:val="18"/>
                <w:szCs w:val="18"/>
                <w:vertAlign w:val="subscript"/>
              </w:rPr>
              <w:t>B</w:t>
            </w:r>
          </w:p>
        </w:tc>
      </w:tr>
    </w:tbl>
    <w:p w:rsidR="00FB1431" w:rsidRPr="000A0C9B" w:rsidRDefault="00FB1431" w:rsidP="00FB1431">
      <w:pPr>
        <w:autoSpaceDE w:val="0"/>
        <w:autoSpaceDN w:val="0"/>
        <w:adjustRightInd w:val="0"/>
        <w:jc w:val="left"/>
        <w:rPr>
          <w:color w:val="000000"/>
          <w:kern w:val="0"/>
          <w:szCs w:val="21"/>
        </w:rPr>
      </w:pPr>
      <w:r w:rsidRPr="000A0C9B">
        <w:rPr>
          <w:color w:val="000000"/>
          <w:kern w:val="0"/>
          <w:szCs w:val="21"/>
        </w:rPr>
        <w:t>①</w:t>
      </w:r>
      <w:r w:rsidRPr="000A0C9B">
        <w:rPr>
          <w:color w:val="000000"/>
          <w:kern w:val="0"/>
          <w:szCs w:val="21"/>
        </w:rPr>
        <w:t>请判断：就他们设想截去的厚度而言，小明的结论是</w:t>
      </w:r>
      <w:r w:rsidRPr="000A0C9B">
        <w:rPr>
          <w:color w:val="000000"/>
          <w:kern w:val="0"/>
          <w:szCs w:val="21"/>
          <w:u w:val="single"/>
        </w:rPr>
        <w:t xml:space="preserve">       </w:t>
      </w:r>
      <w:r w:rsidRPr="000A0C9B">
        <w:rPr>
          <w:color w:val="000000"/>
          <w:kern w:val="0"/>
          <w:szCs w:val="21"/>
        </w:rPr>
        <w:t xml:space="preserve"> </w:t>
      </w:r>
      <w:r w:rsidRPr="000A0C9B">
        <w:rPr>
          <w:color w:val="000000"/>
          <w:kern w:val="0"/>
          <w:szCs w:val="21"/>
        </w:rPr>
        <w:t>的，小华的结论是</w:t>
      </w:r>
      <w:r w:rsidRPr="000A0C9B">
        <w:rPr>
          <w:color w:val="000000"/>
          <w:kern w:val="0"/>
          <w:szCs w:val="21"/>
          <w:u w:val="single"/>
        </w:rPr>
        <w:t xml:space="preserve">        </w:t>
      </w:r>
      <w:r w:rsidRPr="000A0C9B">
        <w:rPr>
          <w:color w:val="000000"/>
          <w:kern w:val="0"/>
          <w:szCs w:val="21"/>
        </w:rPr>
        <w:t xml:space="preserve"> </w:t>
      </w:r>
      <w:r w:rsidRPr="000A0C9B">
        <w:rPr>
          <w:color w:val="000000"/>
          <w:kern w:val="0"/>
          <w:szCs w:val="21"/>
        </w:rPr>
        <w:t>的。</w:t>
      </w:r>
      <w:r w:rsidRPr="000A0C9B">
        <w:rPr>
          <w:color w:val="000000"/>
          <w:kern w:val="0"/>
          <w:szCs w:val="21"/>
        </w:rPr>
        <w:t xml:space="preserve"> ( </w:t>
      </w:r>
      <w:r w:rsidRPr="000A0C9B">
        <w:rPr>
          <w:color w:val="000000"/>
          <w:kern w:val="0"/>
          <w:szCs w:val="21"/>
        </w:rPr>
        <w:t>均选填</w:t>
      </w:r>
      <w:r w:rsidRPr="000A0C9B">
        <w:rPr>
          <w:color w:val="000000"/>
          <w:kern w:val="0"/>
          <w:szCs w:val="21"/>
        </w:rPr>
        <w:t>“</w:t>
      </w:r>
      <w:r w:rsidRPr="000A0C9B">
        <w:rPr>
          <w:color w:val="000000"/>
          <w:kern w:val="0"/>
          <w:szCs w:val="21"/>
        </w:rPr>
        <w:t>正确</w:t>
      </w:r>
      <w:r w:rsidRPr="000A0C9B">
        <w:rPr>
          <w:color w:val="000000"/>
          <w:kern w:val="0"/>
          <w:szCs w:val="21"/>
        </w:rPr>
        <w:t>”</w:t>
      </w:r>
      <w:r w:rsidRPr="000A0C9B">
        <w:rPr>
          <w:color w:val="000000"/>
          <w:kern w:val="0"/>
          <w:szCs w:val="21"/>
        </w:rPr>
        <w:t>或</w:t>
      </w:r>
      <w:r w:rsidRPr="000A0C9B">
        <w:rPr>
          <w:color w:val="000000"/>
          <w:kern w:val="0"/>
          <w:szCs w:val="21"/>
        </w:rPr>
        <w:t>“</w:t>
      </w:r>
      <w:r w:rsidRPr="000A0C9B">
        <w:rPr>
          <w:color w:val="000000"/>
          <w:kern w:val="0"/>
          <w:szCs w:val="21"/>
        </w:rPr>
        <w:t>错误</w:t>
      </w:r>
      <w:r w:rsidRPr="000A0C9B">
        <w:rPr>
          <w:color w:val="000000"/>
          <w:kern w:val="0"/>
          <w:szCs w:val="21"/>
        </w:rPr>
        <w:t xml:space="preserve">”) </w:t>
      </w:r>
    </w:p>
    <w:p w:rsidR="00FB1431" w:rsidRPr="000A0C9B" w:rsidRDefault="00FB1431" w:rsidP="000A0C9B">
      <w:pPr>
        <w:autoSpaceDE w:val="0"/>
        <w:autoSpaceDN w:val="0"/>
        <w:adjustRightInd w:val="0"/>
        <w:jc w:val="left"/>
        <w:rPr>
          <w:color w:val="000000"/>
          <w:kern w:val="0"/>
          <w:szCs w:val="21"/>
        </w:rPr>
      </w:pPr>
      <w:r w:rsidRPr="000A0C9B">
        <w:rPr>
          <w:color w:val="000000"/>
          <w:kern w:val="0"/>
          <w:szCs w:val="21"/>
        </w:rPr>
        <w:t>②</w:t>
      </w:r>
      <w:r w:rsidRPr="000A0C9B">
        <w:rPr>
          <w:color w:val="000000"/>
          <w:kern w:val="0"/>
          <w:szCs w:val="21"/>
        </w:rPr>
        <w:t>是否有可能存在某一厚度</w:t>
      </w:r>
      <w:r w:rsidRPr="000A0C9B">
        <w:rPr>
          <w:color w:val="000000"/>
          <w:kern w:val="0"/>
          <w:szCs w:val="21"/>
        </w:rPr>
        <w:t xml:space="preserve"> h</w:t>
      </w:r>
      <w:r w:rsidRPr="000A0C9B">
        <w:rPr>
          <w:color w:val="000000"/>
          <w:kern w:val="0"/>
          <w:szCs w:val="21"/>
        </w:rPr>
        <w:t>，沿水平方向截去</w:t>
      </w:r>
      <w:r w:rsidRPr="000A0C9B">
        <w:rPr>
          <w:color w:val="000000"/>
          <w:kern w:val="0"/>
          <w:szCs w:val="21"/>
        </w:rPr>
        <w:t xml:space="preserve"> h </w:t>
      </w:r>
      <w:r w:rsidRPr="000A0C9B">
        <w:rPr>
          <w:color w:val="000000"/>
          <w:kern w:val="0"/>
          <w:szCs w:val="21"/>
        </w:rPr>
        <w:t>后使</w:t>
      </w:r>
      <w:r w:rsidRPr="000A0C9B">
        <w:rPr>
          <w:color w:val="000000"/>
          <w:kern w:val="0"/>
          <w:szCs w:val="21"/>
        </w:rPr>
        <w:t xml:space="preserve"> A</w:t>
      </w:r>
      <w:r w:rsidRPr="000A0C9B">
        <w:rPr>
          <w:color w:val="000000"/>
          <w:kern w:val="0"/>
          <w:szCs w:val="21"/>
        </w:rPr>
        <w:t>、</w:t>
      </w:r>
      <w:r w:rsidRPr="000A0C9B">
        <w:rPr>
          <w:color w:val="000000"/>
          <w:kern w:val="0"/>
          <w:szCs w:val="21"/>
        </w:rPr>
        <w:t xml:space="preserve">B </w:t>
      </w:r>
      <w:r w:rsidRPr="000A0C9B">
        <w:rPr>
          <w:color w:val="000000"/>
          <w:kern w:val="0"/>
          <w:szCs w:val="21"/>
        </w:rPr>
        <w:t>剩余部分对地面的压强相等？若有可能，求出</w:t>
      </w:r>
      <w:r w:rsidRPr="000A0C9B">
        <w:rPr>
          <w:color w:val="000000"/>
          <w:kern w:val="0"/>
          <w:szCs w:val="21"/>
        </w:rPr>
        <w:t xml:space="preserve"> h </w:t>
      </w:r>
      <w:r w:rsidRPr="000A0C9B">
        <w:rPr>
          <w:color w:val="000000"/>
          <w:kern w:val="0"/>
          <w:szCs w:val="21"/>
        </w:rPr>
        <w:t>的值；若没有可能，说明理由。</w:t>
      </w:r>
    </w:p>
    <w:p w:rsidR="00FB1431" w:rsidRPr="000A0C9B" w:rsidRDefault="00FB1431" w:rsidP="00FB1431">
      <w:pPr>
        <w:rPr>
          <w:color w:val="000000"/>
          <w:kern w:val="0"/>
          <w:szCs w:val="21"/>
        </w:rPr>
      </w:pPr>
    </w:p>
    <w:p w:rsidR="00FB1431" w:rsidRPr="000A0C9B" w:rsidRDefault="00FB1431" w:rsidP="00FB1431">
      <w:pPr>
        <w:rPr>
          <w:color w:val="000000"/>
          <w:kern w:val="0"/>
          <w:szCs w:val="21"/>
        </w:rPr>
      </w:pPr>
    </w:p>
    <w:p w:rsidR="00FB1431" w:rsidRPr="000A0C9B" w:rsidRDefault="00FB1431" w:rsidP="00FB1431">
      <w:pPr>
        <w:rPr>
          <w:color w:val="000000"/>
          <w:kern w:val="0"/>
          <w:szCs w:val="21"/>
        </w:rPr>
      </w:pPr>
    </w:p>
    <w:p w:rsidR="000A0C9B" w:rsidRPr="000A0C9B" w:rsidRDefault="000A0C9B" w:rsidP="00FB1431">
      <w:pPr>
        <w:rPr>
          <w:color w:val="000000"/>
          <w:kern w:val="0"/>
          <w:szCs w:val="21"/>
        </w:rPr>
      </w:pPr>
    </w:p>
    <w:p w:rsidR="00FB1431" w:rsidRPr="000A0C9B" w:rsidRDefault="00FB1431" w:rsidP="00FB1431">
      <w:pPr>
        <w:autoSpaceDE w:val="0"/>
        <w:autoSpaceDN w:val="0"/>
        <w:adjustRightInd w:val="0"/>
        <w:jc w:val="left"/>
        <w:rPr>
          <w:color w:val="000000"/>
          <w:kern w:val="0"/>
          <w:szCs w:val="21"/>
        </w:rPr>
      </w:pPr>
      <w:r w:rsidRPr="000A0C9B">
        <w:rPr>
          <w:color w:val="000000"/>
          <w:kern w:val="0"/>
          <w:szCs w:val="21"/>
        </w:rPr>
        <w:t>2</w:t>
      </w:r>
      <w:r w:rsidRPr="000A0C9B">
        <w:rPr>
          <w:color w:val="000000"/>
          <w:kern w:val="0"/>
          <w:szCs w:val="21"/>
        </w:rPr>
        <w:t>、（</w:t>
      </w:r>
      <w:r w:rsidRPr="000A0C9B">
        <w:rPr>
          <w:color w:val="000000"/>
          <w:kern w:val="0"/>
          <w:szCs w:val="21"/>
        </w:rPr>
        <w:t>10</w:t>
      </w:r>
      <w:r w:rsidRPr="000A0C9B">
        <w:rPr>
          <w:color w:val="000000"/>
          <w:kern w:val="0"/>
          <w:szCs w:val="21"/>
        </w:rPr>
        <w:t>年中考）放置在水平地面上的两个物体</w:t>
      </w:r>
      <w:r w:rsidRPr="000A0C9B">
        <w:rPr>
          <w:color w:val="000000"/>
          <w:kern w:val="0"/>
          <w:szCs w:val="21"/>
        </w:rPr>
        <w:t>A</w:t>
      </w:r>
      <w:r w:rsidRPr="000A0C9B">
        <w:rPr>
          <w:color w:val="000000"/>
          <w:kern w:val="0"/>
          <w:szCs w:val="21"/>
        </w:rPr>
        <w:t>和</w:t>
      </w:r>
      <w:r w:rsidRPr="000A0C9B">
        <w:rPr>
          <w:color w:val="000000"/>
          <w:kern w:val="0"/>
          <w:szCs w:val="21"/>
        </w:rPr>
        <w:t>B</w:t>
      </w:r>
      <w:r w:rsidRPr="000A0C9B">
        <w:rPr>
          <w:color w:val="000000"/>
          <w:kern w:val="0"/>
          <w:szCs w:val="21"/>
        </w:rPr>
        <w:t>均为实心长方体，它们的长、宽、高如图所示。物体</w:t>
      </w:r>
      <w:r w:rsidRPr="000A0C9B">
        <w:rPr>
          <w:color w:val="000000"/>
          <w:kern w:val="0"/>
          <w:szCs w:val="21"/>
        </w:rPr>
        <w:t>A</w:t>
      </w:r>
      <w:r w:rsidRPr="000A0C9B">
        <w:rPr>
          <w:color w:val="000000"/>
          <w:kern w:val="0"/>
          <w:szCs w:val="21"/>
        </w:rPr>
        <w:t>的密度为</w:t>
      </w:r>
      <w:r w:rsidRPr="000A0C9B">
        <w:rPr>
          <w:color w:val="000000"/>
          <w:kern w:val="0"/>
          <w:szCs w:val="21"/>
        </w:rPr>
        <w:t>0.8×10</w:t>
      </w:r>
      <w:r w:rsidRPr="000A0C9B">
        <w:rPr>
          <w:color w:val="000000"/>
          <w:kern w:val="0"/>
          <w:sz w:val="14"/>
          <w:szCs w:val="14"/>
        </w:rPr>
        <w:t>3</w:t>
      </w:r>
      <w:r w:rsidRPr="000A0C9B">
        <w:rPr>
          <w:color w:val="000000"/>
          <w:kern w:val="0"/>
          <w:szCs w:val="21"/>
        </w:rPr>
        <w:t>千克</w:t>
      </w:r>
      <w:r w:rsidRPr="000A0C9B">
        <w:rPr>
          <w:color w:val="000000"/>
          <w:kern w:val="0"/>
          <w:szCs w:val="21"/>
        </w:rPr>
        <w:t>/</w:t>
      </w:r>
      <w:r w:rsidRPr="000A0C9B">
        <w:rPr>
          <w:color w:val="000000"/>
          <w:kern w:val="0"/>
          <w:szCs w:val="21"/>
        </w:rPr>
        <w:t>米</w:t>
      </w:r>
      <w:r w:rsidRPr="000A0C9B">
        <w:rPr>
          <w:color w:val="000000"/>
          <w:kern w:val="0"/>
          <w:sz w:val="14"/>
          <w:szCs w:val="14"/>
        </w:rPr>
        <w:t>3</w:t>
      </w:r>
      <w:r w:rsidRPr="000A0C9B">
        <w:rPr>
          <w:color w:val="000000"/>
          <w:kern w:val="0"/>
          <w:szCs w:val="21"/>
        </w:rPr>
        <w:t>，物体</w:t>
      </w:r>
      <w:r w:rsidRPr="000A0C9B">
        <w:rPr>
          <w:color w:val="000000"/>
          <w:kern w:val="0"/>
          <w:szCs w:val="21"/>
        </w:rPr>
        <w:t>B</w:t>
      </w:r>
      <w:r w:rsidRPr="000A0C9B">
        <w:rPr>
          <w:color w:val="000000"/>
          <w:kern w:val="0"/>
          <w:szCs w:val="21"/>
        </w:rPr>
        <w:t>的质量为</w:t>
      </w:r>
      <w:smartTag w:uri="urn:schemas-microsoft-com:office:smarttags" w:element="chmetcnv">
        <w:smartTagPr>
          <w:attr w:name="UnitName" w:val="克"/>
          <w:attr w:name="SourceValue" w:val="8000"/>
          <w:attr w:name="HasSpace" w:val="False"/>
          <w:attr w:name="Negative" w:val="False"/>
          <w:attr w:name="NumberType" w:val="1"/>
          <w:attr w:name="TCSC" w:val="1"/>
        </w:smartTagPr>
        <w:r w:rsidRPr="000A0C9B">
          <w:rPr>
            <w:color w:val="000000"/>
            <w:kern w:val="0"/>
            <w:szCs w:val="21"/>
          </w:rPr>
          <w:t>8</w:t>
        </w:r>
        <w:r w:rsidRPr="000A0C9B">
          <w:rPr>
            <w:color w:val="000000"/>
            <w:kern w:val="0"/>
            <w:szCs w:val="21"/>
          </w:rPr>
          <w:t>千克</w:t>
        </w:r>
      </w:smartTag>
      <w:r w:rsidRPr="000A0C9B">
        <w:rPr>
          <w:color w:val="000000"/>
          <w:kern w:val="0"/>
          <w:szCs w:val="21"/>
        </w:rPr>
        <w:t>。求：</w:t>
      </w:r>
      <w:r w:rsidRPr="000A0C9B">
        <w:rPr>
          <w:color w:val="000000"/>
          <w:kern w:val="0"/>
          <w:szCs w:val="21"/>
        </w:rPr>
        <w:t xml:space="preserve"> </w:t>
      </w:r>
    </w:p>
    <w:p w:rsidR="00FB1431" w:rsidRPr="000A0C9B" w:rsidRDefault="005F7910" w:rsidP="00FB1431">
      <w:pPr>
        <w:autoSpaceDE w:val="0"/>
        <w:autoSpaceDN w:val="0"/>
        <w:adjustRightInd w:val="0"/>
        <w:jc w:val="left"/>
        <w:rPr>
          <w:color w:val="000000"/>
          <w:kern w:val="0"/>
          <w:szCs w:val="21"/>
        </w:rPr>
      </w:pPr>
      <w:r>
        <w:rPr>
          <w:noProof/>
        </w:rPr>
        <w:drawing>
          <wp:anchor distT="0" distB="0" distL="114300" distR="114300" simplePos="0" relativeHeight="251668480" behindDoc="1" locked="0" layoutInCell="1" allowOverlap="1">
            <wp:simplePos x="0" y="0"/>
            <wp:positionH relativeFrom="column">
              <wp:posOffset>2400300</wp:posOffset>
            </wp:positionH>
            <wp:positionV relativeFrom="paragraph">
              <wp:posOffset>0</wp:posOffset>
            </wp:positionV>
            <wp:extent cx="3200400" cy="866775"/>
            <wp:effectExtent l="19050" t="0" r="0" b="0"/>
            <wp:wrapTight wrapText="bothSides">
              <wp:wrapPolygon edited="0">
                <wp:start x="-129" y="0"/>
                <wp:lineTo x="-129" y="21363"/>
                <wp:lineTo x="21600" y="21363"/>
                <wp:lineTo x="21600" y="0"/>
                <wp:lineTo x="-129" y="0"/>
              </wp:wrapPolygon>
            </wp:wrapTight>
            <wp:docPr id="5013" name="图片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
                    <pic:cNvPicPr>
                      <a:picLocks noChangeAspect="1" noChangeArrowheads="1"/>
                    </pic:cNvPicPr>
                  </pic:nvPicPr>
                  <pic:blipFill>
                    <a:blip r:embed="rId167"/>
                    <a:srcRect/>
                    <a:stretch>
                      <a:fillRect/>
                    </a:stretch>
                  </pic:blipFill>
                  <pic:spPr bwMode="auto">
                    <a:xfrm>
                      <a:off x="0" y="0"/>
                      <a:ext cx="3200400" cy="866775"/>
                    </a:xfrm>
                    <a:prstGeom prst="rect">
                      <a:avLst/>
                    </a:prstGeom>
                    <a:noFill/>
                    <a:ln w="9525">
                      <a:noFill/>
                      <a:miter lim="800000"/>
                      <a:headEnd/>
                      <a:tailEnd/>
                    </a:ln>
                  </pic:spPr>
                </pic:pic>
              </a:graphicData>
            </a:graphic>
          </wp:anchor>
        </w:drawing>
      </w:r>
      <w:r w:rsidR="00FB1431" w:rsidRPr="000A0C9B">
        <w:rPr>
          <w:color w:val="000000"/>
          <w:kern w:val="0"/>
          <w:szCs w:val="21"/>
        </w:rPr>
        <w:t>①</w:t>
      </w:r>
      <w:r w:rsidR="00FB1431" w:rsidRPr="000A0C9B">
        <w:rPr>
          <w:color w:val="000000"/>
          <w:kern w:val="0"/>
          <w:szCs w:val="21"/>
        </w:rPr>
        <w:t>物体</w:t>
      </w:r>
      <w:r w:rsidR="00FB1431" w:rsidRPr="000A0C9B">
        <w:rPr>
          <w:color w:val="000000"/>
          <w:kern w:val="0"/>
          <w:szCs w:val="21"/>
        </w:rPr>
        <w:t>A</w:t>
      </w:r>
      <w:r w:rsidR="00FB1431" w:rsidRPr="000A0C9B">
        <w:rPr>
          <w:color w:val="000000"/>
          <w:kern w:val="0"/>
          <w:szCs w:val="21"/>
        </w:rPr>
        <w:t>的质量；</w:t>
      </w:r>
      <w:r w:rsidR="00FB1431" w:rsidRPr="000A0C9B">
        <w:rPr>
          <w:color w:val="000000"/>
          <w:kern w:val="0"/>
          <w:szCs w:val="21"/>
        </w:rPr>
        <w:t xml:space="preserve"> </w:t>
      </w:r>
    </w:p>
    <w:p w:rsidR="00FB1431" w:rsidRPr="000A0C9B" w:rsidRDefault="00FB1431" w:rsidP="00FB1431">
      <w:pPr>
        <w:autoSpaceDE w:val="0"/>
        <w:autoSpaceDN w:val="0"/>
        <w:adjustRightInd w:val="0"/>
        <w:jc w:val="left"/>
        <w:rPr>
          <w:color w:val="000000"/>
          <w:kern w:val="0"/>
          <w:szCs w:val="21"/>
        </w:rPr>
      </w:pPr>
      <w:r w:rsidRPr="000A0C9B">
        <w:rPr>
          <w:color w:val="000000"/>
          <w:kern w:val="0"/>
          <w:szCs w:val="21"/>
        </w:rPr>
        <w:t>②</w:t>
      </w:r>
      <w:r w:rsidRPr="000A0C9B">
        <w:rPr>
          <w:color w:val="000000"/>
          <w:kern w:val="0"/>
          <w:szCs w:val="21"/>
        </w:rPr>
        <w:t>物体</w:t>
      </w:r>
      <w:r w:rsidRPr="000A0C9B">
        <w:rPr>
          <w:color w:val="000000"/>
          <w:kern w:val="0"/>
          <w:szCs w:val="21"/>
        </w:rPr>
        <w:t>B</w:t>
      </w:r>
      <w:r w:rsidRPr="000A0C9B">
        <w:rPr>
          <w:color w:val="000000"/>
          <w:kern w:val="0"/>
          <w:szCs w:val="21"/>
        </w:rPr>
        <w:t>所受重力的大小；</w:t>
      </w:r>
      <w:r w:rsidRPr="000A0C9B">
        <w:rPr>
          <w:color w:val="000000"/>
          <w:kern w:val="0"/>
          <w:szCs w:val="21"/>
        </w:rPr>
        <w:t xml:space="preserve"> </w:t>
      </w:r>
    </w:p>
    <w:p w:rsidR="00FB1431" w:rsidRPr="000A0C9B" w:rsidRDefault="00FB1431" w:rsidP="00FB1431">
      <w:pPr>
        <w:rPr>
          <w:color w:val="000000"/>
          <w:kern w:val="0"/>
          <w:szCs w:val="21"/>
        </w:rPr>
      </w:pPr>
      <w:r w:rsidRPr="000A0C9B">
        <w:rPr>
          <w:color w:val="000000"/>
          <w:kern w:val="0"/>
          <w:szCs w:val="21"/>
        </w:rPr>
        <w:t>③</w:t>
      </w:r>
      <w:r w:rsidRPr="000A0C9B">
        <w:rPr>
          <w:color w:val="000000"/>
          <w:kern w:val="0"/>
          <w:szCs w:val="21"/>
        </w:rPr>
        <w:t>在保持物体</w:t>
      </w:r>
      <w:r w:rsidRPr="000A0C9B">
        <w:rPr>
          <w:color w:val="000000"/>
          <w:kern w:val="0"/>
          <w:szCs w:val="21"/>
        </w:rPr>
        <w:t>A</w:t>
      </w:r>
      <w:r w:rsidRPr="000A0C9B">
        <w:rPr>
          <w:color w:val="000000"/>
          <w:kern w:val="0"/>
          <w:szCs w:val="21"/>
        </w:rPr>
        <w:t>、</w:t>
      </w:r>
      <w:r w:rsidRPr="000A0C9B">
        <w:rPr>
          <w:color w:val="000000"/>
          <w:kern w:val="0"/>
          <w:szCs w:val="21"/>
        </w:rPr>
        <w:t>B</w:t>
      </w:r>
      <w:r w:rsidRPr="000A0C9B">
        <w:rPr>
          <w:color w:val="000000"/>
          <w:kern w:val="0"/>
          <w:szCs w:val="21"/>
        </w:rPr>
        <w:t>原有放置方式的情况下，若沿竖直方向截取物体，并通过一定的方法使它们对水平地面的压强相等。下表中有两种方案，请判断这两种方案是否可行，若认为行，计算所截取的长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6095"/>
        <w:gridCol w:w="2374"/>
      </w:tblGrid>
      <w:tr w:rsidR="000A0C9B" w:rsidRPr="000A0C9B" w:rsidTr="000A0C9B">
        <w:tc>
          <w:tcPr>
            <w:tcW w:w="817" w:type="dxa"/>
          </w:tcPr>
          <w:p w:rsidR="000A0C9B" w:rsidRPr="000A0C9B" w:rsidRDefault="000A0C9B" w:rsidP="000A0C9B">
            <w:pPr>
              <w:jc w:val="left"/>
              <w:rPr>
                <w:color w:val="000000"/>
                <w:kern w:val="0"/>
                <w:sz w:val="18"/>
                <w:szCs w:val="18"/>
              </w:rPr>
            </w:pPr>
          </w:p>
        </w:tc>
        <w:tc>
          <w:tcPr>
            <w:tcW w:w="6095" w:type="dxa"/>
          </w:tcPr>
          <w:p w:rsidR="000A0C9B" w:rsidRPr="000A0C9B" w:rsidRDefault="000A0C9B" w:rsidP="000A0C9B">
            <w:pPr>
              <w:jc w:val="left"/>
              <w:rPr>
                <w:color w:val="000000"/>
                <w:kern w:val="0"/>
                <w:sz w:val="18"/>
                <w:szCs w:val="18"/>
              </w:rPr>
            </w:pPr>
            <w:r w:rsidRPr="000A0C9B">
              <w:rPr>
                <w:color w:val="000000"/>
                <w:kern w:val="0"/>
                <w:sz w:val="18"/>
                <w:szCs w:val="18"/>
              </w:rPr>
              <w:t>内容</w:t>
            </w:r>
          </w:p>
        </w:tc>
        <w:tc>
          <w:tcPr>
            <w:tcW w:w="2374" w:type="dxa"/>
          </w:tcPr>
          <w:p w:rsidR="000A0C9B" w:rsidRPr="000A0C9B" w:rsidRDefault="000A0C9B" w:rsidP="000A0C9B">
            <w:pPr>
              <w:jc w:val="left"/>
              <w:rPr>
                <w:color w:val="000000"/>
                <w:kern w:val="0"/>
                <w:sz w:val="18"/>
                <w:szCs w:val="18"/>
              </w:rPr>
            </w:pPr>
            <w:r w:rsidRPr="000A0C9B">
              <w:rPr>
                <w:color w:val="000000"/>
                <w:kern w:val="0"/>
                <w:sz w:val="18"/>
                <w:szCs w:val="18"/>
              </w:rPr>
              <w:t>判断（选填</w:t>
            </w:r>
            <w:r w:rsidRPr="000A0C9B">
              <w:rPr>
                <w:color w:val="000000"/>
                <w:kern w:val="0"/>
                <w:sz w:val="18"/>
                <w:szCs w:val="18"/>
              </w:rPr>
              <w:t>“</w:t>
            </w:r>
            <w:r w:rsidRPr="000A0C9B">
              <w:rPr>
                <w:color w:val="000000"/>
                <w:kern w:val="0"/>
                <w:sz w:val="18"/>
                <w:szCs w:val="18"/>
              </w:rPr>
              <w:t>行</w:t>
            </w:r>
            <w:r w:rsidRPr="000A0C9B">
              <w:rPr>
                <w:color w:val="000000"/>
                <w:kern w:val="0"/>
                <w:sz w:val="18"/>
                <w:szCs w:val="18"/>
              </w:rPr>
              <w:t>”</w:t>
            </w:r>
            <w:r w:rsidRPr="000A0C9B">
              <w:rPr>
                <w:color w:val="000000"/>
                <w:kern w:val="0"/>
                <w:sz w:val="18"/>
                <w:szCs w:val="18"/>
              </w:rPr>
              <w:t>或</w:t>
            </w:r>
            <w:r w:rsidRPr="000A0C9B">
              <w:rPr>
                <w:color w:val="000000"/>
                <w:kern w:val="0"/>
                <w:sz w:val="18"/>
                <w:szCs w:val="18"/>
              </w:rPr>
              <w:t>“</w:t>
            </w:r>
            <w:r w:rsidRPr="000A0C9B">
              <w:rPr>
                <w:color w:val="000000"/>
                <w:kern w:val="0"/>
                <w:sz w:val="18"/>
                <w:szCs w:val="18"/>
              </w:rPr>
              <w:t>不行</w:t>
            </w:r>
            <w:r w:rsidRPr="000A0C9B">
              <w:rPr>
                <w:color w:val="000000"/>
                <w:kern w:val="0"/>
                <w:sz w:val="18"/>
                <w:szCs w:val="18"/>
              </w:rPr>
              <w:t>”</w:t>
            </w:r>
            <w:r w:rsidRPr="000A0C9B">
              <w:rPr>
                <w:color w:val="000000"/>
                <w:kern w:val="0"/>
                <w:sz w:val="18"/>
                <w:szCs w:val="18"/>
              </w:rPr>
              <w:t>）</w:t>
            </w:r>
          </w:p>
        </w:tc>
      </w:tr>
      <w:tr w:rsidR="000A0C9B" w:rsidRPr="000A0C9B" w:rsidTr="000A0C9B">
        <w:tc>
          <w:tcPr>
            <w:tcW w:w="817" w:type="dxa"/>
          </w:tcPr>
          <w:p w:rsidR="000A0C9B" w:rsidRPr="000A0C9B" w:rsidRDefault="000A0C9B" w:rsidP="000A0C9B">
            <w:pPr>
              <w:jc w:val="left"/>
              <w:rPr>
                <w:color w:val="000000"/>
                <w:kern w:val="0"/>
                <w:sz w:val="18"/>
                <w:szCs w:val="18"/>
              </w:rPr>
            </w:pPr>
            <w:r w:rsidRPr="000A0C9B">
              <w:rPr>
                <w:color w:val="000000"/>
                <w:kern w:val="0"/>
                <w:sz w:val="18"/>
                <w:szCs w:val="18"/>
              </w:rPr>
              <w:t>方案</w:t>
            </w:r>
            <w:proofErr w:type="gramStart"/>
            <w:r w:rsidRPr="000A0C9B">
              <w:rPr>
                <w:color w:val="000000"/>
                <w:kern w:val="0"/>
                <w:sz w:val="18"/>
                <w:szCs w:val="18"/>
              </w:rPr>
              <w:t>一</w:t>
            </w:r>
            <w:proofErr w:type="gramEnd"/>
          </w:p>
        </w:tc>
        <w:tc>
          <w:tcPr>
            <w:tcW w:w="6095" w:type="dxa"/>
          </w:tcPr>
          <w:p w:rsidR="000A0C9B" w:rsidRPr="000A0C9B" w:rsidRDefault="000A0C9B" w:rsidP="000A0C9B">
            <w:pPr>
              <w:jc w:val="left"/>
              <w:rPr>
                <w:color w:val="000000"/>
                <w:kern w:val="0"/>
                <w:sz w:val="18"/>
                <w:szCs w:val="18"/>
              </w:rPr>
            </w:pPr>
            <w:r w:rsidRPr="000A0C9B">
              <w:rPr>
                <w:color w:val="000000"/>
                <w:kern w:val="0"/>
                <w:sz w:val="18"/>
                <w:szCs w:val="18"/>
              </w:rPr>
              <w:t>从</w:t>
            </w:r>
            <w:r w:rsidRPr="000A0C9B">
              <w:rPr>
                <w:color w:val="000000"/>
                <w:kern w:val="0"/>
                <w:sz w:val="18"/>
                <w:szCs w:val="18"/>
              </w:rPr>
              <w:t>A</w:t>
            </w:r>
            <w:r w:rsidRPr="000A0C9B">
              <w:rPr>
                <w:color w:val="000000"/>
                <w:kern w:val="0"/>
                <w:sz w:val="18"/>
                <w:szCs w:val="18"/>
              </w:rPr>
              <w:t>的右侧截取一部分长方体叠放在</w:t>
            </w:r>
            <w:r w:rsidRPr="000A0C9B">
              <w:rPr>
                <w:color w:val="000000"/>
                <w:kern w:val="0"/>
                <w:sz w:val="18"/>
                <w:szCs w:val="18"/>
              </w:rPr>
              <w:t>B</w:t>
            </w:r>
            <w:r w:rsidRPr="000A0C9B">
              <w:rPr>
                <w:color w:val="000000"/>
                <w:kern w:val="0"/>
                <w:sz w:val="18"/>
                <w:szCs w:val="18"/>
              </w:rPr>
              <w:t>的上表面</w:t>
            </w:r>
          </w:p>
        </w:tc>
        <w:tc>
          <w:tcPr>
            <w:tcW w:w="2374" w:type="dxa"/>
          </w:tcPr>
          <w:p w:rsidR="000A0C9B" w:rsidRPr="000A0C9B" w:rsidRDefault="000A0C9B" w:rsidP="000A0C9B">
            <w:pPr>
              <w:jc w:val="left"/>
              <w:rPr>
                <w:color w:val="000000"/>
                <w:kern w:val="0"/>
                <w:sz w:val="18"/>
                <w:szCs w:val="18"/>
              </w:rPr>
            </w:pPr>
          </w:p>
        </w:tc>
      </w:tr>
      <w:tr w:rsidR="000A0C9B" w:rsidRPr="000A0C9B" w:rsidTr="000A0C9B">
        <w:tc>
          <w:tcPr>
            <w:tcW w:w="817" w:type="dxa"/>
          </w:tcPr>
          <w:p w:rsidR="000A0C9B" w:rsidRPr="000A0C9B" w:rsidRDefault="000A0C9B" w:rsidP="000A0C9B">
            <w:pPr>
              <w:jc w:val="left"/>
              <w:rPr>
                <w:color w:val="000000"/>
                <w:kern w:val="0"/>
                <w:sz w:val="18"/>
                <w:szCs w:val="18"/>
              </w:rPr>
            </w:pPr>
            <w:r w:rsidRPr="000A0C9B">
              <w:rPr>
                <w:color w:val="000000"/>
                <w:kern w:val="0"/>
                <w:sz w:val="18"/>
                <w:szCs w:val="18"/>
              </w:rPr>
              <w:t>方案二</w:t>
            </w:r>
          </w:p>
        </w:tc>
        <w:tc>
          <w:tcPr>
            <w:tcW w:w="6095" w:type="dxa"/>
          </w:tcPr>
          <w:p w:rsidR="000A0C9B" w:rsidRPr="000A0C9B" w:rsidRDefault="000A0C9B" w:rsidP="000A0C9B">
            <w:pPr>
              <w:jc w:val="left"/>
              <w:rPr>
                <w:color w:val="000000"/>
                <w:kern w:val="0"/>
                <w:sz w:val="18"/>
                <w:szCs w:val="18"/>
              </w:rPr>
            </w:pPr>
            <w:r w:rsidRPr="000A0C9B">
              <w:rPr>
                <w:color w:val="000000"/>
                <w:kern w:val="0"/>
                <w:sz w:val="18"/>
                <w:szCs w:val="18"/>
              </w:rPr>
              <w:t>从</w:t>
            </w:r>
            <w:r w:rsidRPr="000A0C9B">
              <w:rPr>
                <w:color w:val="000000"/>
                <w:kern w:val="0"/>
                <w:sz w:val="18"/>
                <w:szCs w:val="18"/>
              </w:rPr>
              <w:t>A</w:t>
            </w:r>
            <w:r w:rsidRPr="000A0C9B">
              <w:rPr>
                <w:color w:val="000000"/>
                <w:kern w:val="0"/>
                <w:sz w:val="18"/>
                <w:szCs w:val="18"/>
              </w:rPr>
              <w:t>、</w:t>
            </w:r>
            <w:r w:rsidRPr="000A0C9B">
              <w:rPr>
                <w:color w:val="000000"/>
                <w:kern w:val="0"/>
                <w:sz w:val="18"/>
                <w:szCs w:val="18"/>
              </w:rPr>
              <w:t>B</w:t>
            </w:r>
            <w:r w:rsidRPr="000A0C9B">
              <w:rPr>
                <w:color w:val="000000"/>
                <w:kern w:val="0"/>
                <w:sz w:val="18"/>
                <w:szCs w:val="18"/>
              </w:rPr>
              <w:t>的右侧按相同比例截取一部分长方体叠放在对方剩余部分的上表面</w:t>
            </w:r>
          </w:p>
        </w:tc>
        <w:tc>
          <w:tcPr>
            <w:tcW w:w="2374" w:type="dxa"/>
          </w:tcPr>
          <w:p w:rsidR="000A0C9B" w:rsidRPr="000A0C9B" w:rsidRDefault="000A0C9B" w:rsidP="000A0C9B">
            <w:pPr>
              <w:jc w:val="left"/>
              <w:rPr>
                <w:color w:val="000000"/>
                <w:kern w:val="0"/>
                <w:sz w:val="18"/>
                <w:szCs w:val="18"/>
              </w:rPr>
            </w:pPr>
          </w:p>
        </w:tc>
      </w:tr>
    </w:tbl>
    <w:p w:rsidR="00FB1431" w:rsidRPr="000A0C9B" w:rsidRDefault="00FB1431" w:rsidP="00FB1431">
      <w:pPr>
        <w:rPr>
          <w:color w:val="000000"/>
          <w:kern w:val="0"/>
          <w:szCs w:val="21"/>
        </w:rPr>
      </w:pPr>
      <w:r w:rsidRPr="000A0C9B">
        <w:rPr>
          <w:szCs w:val="21"/>
        </w:rPr>
        <w:t>（</w:t>
      </w:r>
      <w:r w:rsidRPr="000A0C9B">
        <w:rPr>
          <w:szCs w:val="21"/>
        </w:rPr>
        <w:t>3</w:t>
      </w:r>
      <w:r w:rsidRPr="000A0C9B">
        <w:rPr>
          <w:szCs w:val="21"/>
        </w:rPr>
        <w:t>）计算截取的长度</w:t>
      </w:r>
    </w:p>
    <w:p w:rsidR="00FB1431" w:rsidRPr="000A0C9B" w:rsidRDefault="00FB1431" w:rsidP="00FB1431">
      <w:pPr>
        <w:rPr>
          <w:color w:val="000000"/>
          <w:kern w:val="0"/>
          <w:szCs w:val="21"/>
        </w:rPr>
      </w:pPr>
    </w:p>
    <w:p w:rsidR="00FB1431" w:rsidRPr="000A0C9B" w:rsidRDefault="0080621C" w:rsidP="00FB1431">
      <w:pPr>
        <w:pStyle w:val="a5"/>
        <w:rPr>
          <w:rFonts w:ascii="Times New Roman" w:hAnsi="Times New Roman"/>
        </w:rPr>
      </w:pPr>
      <w:r>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4217670</wp:posOffset>
                </wp:positionH>
                <wp:positionV relativeFrom="paragraph">
                  <wp:posOffset>378460</wp:posOffset>
                </wp:positionV>
                <wp:extent cx="1612900" cy="792480"/>
                <wp:effectExtent l="7620" t="6985" r="17780" b="635"/>
                <wp:wrapSquare wrapText="bothSides"/>
                <wp:docPr id="6200" name="Group 5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2900" cy="792480"/>
                          <a:chOff x="6660" y="11892"/>
                          <a:chExt cx="2540" cy="1248"/>
                        </a:xfrm>
                      </wpg:grpSpPr>
                      <wpg:grpSp>
                        <wpg:cNvPr id="6201" name="Group 5015"/>
                        <wpg:cNvGrpSpPr>
                          <a:grpSpLocks/>
                        </wpg:cNvGrpSpPr>
                        <wpg:grpSpPr bwMode="auto">
                          <a:xfrm>
                            <a:off x="6660" y="11892"/>
                            <a:ext cx="2540" cy="870"/>
                            <a:chOff x="6660" y="11932"/>
                            <a:chExt cx="2540" cy="870"/>
                          </a:xfrm>
                        </wpg:grpSpPr>
                        <wps:wsp>
                          <wps:cNvPr id="6202" name="Rectangle 5016"/>
                          <wps:cNvSpPr>
                            <a:spLocks noChangeArrowheads="1"/>
                          </wps:cNvSpPr>
                          <wps:spPr bwMode="auto">
                            <a:xfrm>
                              <a:off x="7060" y="12184"/>
                              <a:ext cx="540" cy="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203" name="Group 5017"/>
                          <wpg:cNvGrpSpPr>
                            <a:grpSpLocks/>
                          </wpg:cNvGrpSpPr>
                          <wpg:grpSpPr bwMode="auto">
                            <a:xfrm>
                              <a:off x="6660" y="11932"/>
                              <a:ext cx="2540" cy="870"/>
                              <a:chOff x="6660" y="11932"/>
                              <a:chExt cx="2540" cy="870"/>
                            </a:xfrm>
                          </wpg:grpSpPr>
                          <wps:wsp>
                            <wps:cNvPr id="6204" name="Rectangle 5018"/>
                            <wps:cNvSpPr>
                              <a:spLocks noChangeArrowheads="1"/>
                            </wps:cNvSpPr>
                            <wps:spPr bwMode="auto">
                              <a:xfrm>
                                <a:off x="7920" y="11932"/>
                                <a:ext cx="72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205" name="Group 5019"/>
                            <wpg:cNvGrpSpPr>
                              <a:grpSpLocks/>
                            </wpg:cNvGrpSpPr>
                            <wpg:grpSpPr bwMode="auto">
                              <a:xfrm>
                                <a:off x="6660" y="12672"/>
                                <a:ext cx="1338" cy="130"/>
                                <a:chOff x="2760" y="2640"/>
                                <a:chExt cx="1338" cy="130"/>
                              </a:xfrm>
                            </wpg:grpSpPr>
                            <wps:wsp>
                              <wps:cNvPr id="6206" name="Line 5020"/>
                              <wps:cNvCnPr/>
                              <wps: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7" name="Line 5021"/>
                              <wps:cNvCnPr/>
                              <wps: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8" name="Line 5022"/>
                              <wps:cNvCnPr/>
                              <wps: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9" name="Line 5023"/>
                              <wps:cNvCnPr/>
                              <wps: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0" name="Line 5024"/>
                              <wps:cNvCnPr/>
                              <wps: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1" name="Line 5025"/>
                              <wps:cNvCnPr/>
                              <wps: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2" name="Line 5026"/>
                              <wps:cNvCnPr/>
                              <wps: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3" name="Line 5027"/>
                              <wps:cNvCnPr/>
                              <wps: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4" name="Line 5028"/>
                              <wps:cNvCnPr/>
                              <wps: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5" name="Line 5029"/>
                              <wps:cNvCnPr/>
                              <wps: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6" name="Line 5030"/>
                              <wps:cNvCnPr/>
                              <wps: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7" name="Line 5031"/>
                              <wps:cNvCnPr/>
                              <wps:spPr bwMode="auto">
                                <a:xfrm>
                                  <a:off x="2783" y="2640"/>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218" name="Group 5032"/>
                            <wpg:cNvGrpSpPr>
                              <a:grpSpLocks/>
                            </wpg:cNvGrpSpPr>
                            <wpg:grpSpPr bwMode="auto">
                              <a:xfrm>
                                <a:off x="7862" y="12668"/>
                                <a:ext cx="1338" cy="130"/>
                                <a:chOff x="2760" y="2640"/>
                                <a:chExt cx="1338" cy="130"/>
                              </a:xfrm>
                            </wpg:grpSpPr>
                            <wps:wsp>
                              <wps:cNvPr id="6219" name="Line 5033"/>
                              <wps:cNvCnPr/>
                              <wps: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0" name="Line 5034"/>
                              <wps:cNvCnPr/>
                              <wps: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1" name="Line 5035"/>
                              <wps:cNvCnPr/>
                              <wps: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2" name="Line 5036"/>
                              <wps:cNvCnPr/>
                              <wps: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3" name="Line 5037"/>
                              <wps:cNvCnPr/>
                              <wps: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4" name="Line 5038"/>
                              <wps:cNvCnPr/>
                              <wps: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5" name="Line 5039"/>
                              <wps:cNvCnPr/>
                              <wps: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6" name="Line 5040"/>
                              <wps:cNvCnPr/>
                              <wps: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7" name="Line 5041"/>
                              <wps:cNvCnPr/>
                              <wps: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8" name="Line 5042"/>
                              <wps:cNvCnPr/>
                              <wps: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9" name="Line 5043"/>
                              <wps:cNvCnPr/>
                              <wps: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0" name="Line 5044"/>
                              <wps:cNvCnPr/>
                              <wps:spPr bwMode="auto">
                                <a:xfrm>
                                  <a:off x="2783" y="2640"/>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231" name="Text Box 5045"/>
                            <wps:cNvSpPr txBox="1">
                              <a:spLocks noChangeArrowheads="1"/>
                            </wps:cNvSpPr>
                            <wps:spPr bwMode="auto">
                              <a:xfrm>
                                <a:off x="7100" y="12175"/>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FB1431">
                                  <w:r>
                                    <w:rPr>
                                      <w:rFonts w:hint="eastAsia"/>
                                    </w:rPr>
                                    <w:t>A</w:t>
                                  </w:r>
                                </w:p>
                              </w:txbxContent>
                            </wps:txbx>
                            <wps:bodyPr rot="0" vert="horz" wrap="square" lIns="91440" tIns="45720" rIns="91440" bIns="45720" anchor="t" anchorCtr="0" upright="1">
                              <a:noAutofit/>
                            </wps:bodyPr>
                          </wps:wsp>
                          <wps:wsp>
                            <wps:cNvPr id="6232" name="Text Box 5046"/>
                            <wps:cNvSpPr txBox="1">
                              <a:spLocks noChangeArrowheads="1"/>
                            </wps:cNvSpPr>
                            <wps:spPr bwMode="auto">
                              <a:xfrm>
                                <a:off x="8040" y="12005"/>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FB1431">
                                  <w:r>
                                    <w:rPr>
                                      <w:rFonts w:hint="eastAsia"/>
                                    </w:rPr>
                                    <w:t>B</w:t>
                                  </w:r>
                                </w:p>
                              </w:txbxContent>
                            </wps:txbx>
                            <wps:bodyPr rot="0" vert="horz" wrap="square" lIns="91440" tIns="45720" rIns="91440" bIns="45720" anchor="t" anchorCtr="0" upright="1">
                              <a:noAutofit/>
                            </wps:bodyPr>
                          </wps:wsp>
                        </wpg:grpSp>
                      </wpg:grpSp>
                      <wps:wsp>
                        <wps:cNvPr id="6233" name="Text Box 5047"/>
                        <wps:cNvSpPr txBox="1">
                          <a:spLocks noChangeArrowheads="1"/>
                        </wps:cNvSpPr>
                        <wps:spPr bwMode="auto">
                          <a:xfrm>
                            <a:off x="7380" y="12672"/>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4326C8" w:rsidRDefault="00CB2BC3" w:rsidP="00FB1431">
                              <w:pPr>
                                <w:rPr>
                                  <w:b/>
                                  <w:sz w:val="18"/>
                                  <w:szCs w:val="18"/>
                                </w:rPr>
                              </w:pPr>
                              <w:r w:rsidRPr="004326C8">
                                <w:rPr>
                                  <w:rFonts w:hAnsi="宋体" w:cs="宋体" w:hint="eastAsia"/>
                                  <w:b/>
                                  <w:sz w:val="18"/>
                                  <w:szCs w:val="18"/>
                                </w:rPr>
                                <w:t>图</w:t>
                              </w:r>
                              <w:r>
                                <w:rPr>
                                  <w:rFonts w:cs="宋体" w:hint="eastAsia"/>
                                  <w:b/>
                                  <w:sz w:val="18"/>
                                  <w:szCs w:val="18"/>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14" o:spid="_x0000_s1563" style="position:absolute;left:0;text-align:left;margin-left:332.1pt;margin-top:29.8pt;width:127pt;height:62.4pt;z-index:251669504" coordorigin="6660,11892" coordsize="2540,1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">
                <v:group id="Group 5015" o:spid="_x0000_s1564" style="position:absolute;left:6660;top:11892;width:2540;height:870" coordorigin="6660,11932" coordsize="2540,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cdo4LFAAAA3QAA&#10;AA8AAAAAAAAAAAAAAAAAqgIAAGRycy9kb3ducmV2LnhtbFBLBQYAAAAABAAEAPoAAACcAwAAAAA=&#10;">
                  <v:rect id="Rectangle 5016" o:spid="_x0000_s1565" style="position:absolute;left:7060;top:1218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Ci8UA&#10;AADdAAAADwAAAGRycy9kb3ducmV2LnhtbESPQWvCQBSE7wX/w/IKvdXdpiA1dROKotijJhdvr9nX&#10;JG32bciuGvvrXaHgcZiZb5hFPtpOnGjwrWMNL1MFgrhypuVaQ1msn99A+IBssHNMGi7kIc8mDwtM&#10;jTvzjk77UIsIYZ+ihiaEPpXSVw1Z9FPXE0fv2w0WQ5RDLc2A5wi3nUyUmkmLLceFBntaNlT97o9W&#10;w1eblPi3KzbKztev4XMsfo6HldZPj+PHO4hAY7iH/9tbo2GWqARub+IT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kKLxQAAAN0AAAAPAAAAAAAAAAAAAAAAAJgCAABkcnMv&#10;ZG93bnJldi54bWxQSwUGAAAAAAQABAD1AAAAigMAAAAA&#10;"/>
                  <v:group id="Group 5017" o:spid="_x0000_s1566" style="position:absolute;left:6660;top:11932;width:2540;height:870" coordorigin="6660,11932" coordsize="2540,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IOYbscAAADd&#10;AAAADwAAAAAAAAAAAAAAAACqAgAAZHJzL2Rvd25yZXYueG1sUEsFBgAAAAAEAAQA+gAAAJ4DAAAA&#10;AA==&#10;">
                    <v:rect id="Rectangle 5018" o:spid="_x0000_s1567" style="position:absolute;left:7920;top:11932;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N/ZMYA&#10;AADdAAAADwAAAGRycy9kb3ducmV2LnhtbESPQWvCQBSE7wX/w/IEb3W3aZE2ugaxKO1R46W3Z/aZ&#10;xGbfhuxG0/76riD0OMzMN8wiG2wjLtT52rGGp6kCQVw4U3Op4ZBvHl9B+IBssHFMGn7IQ7YcPSww&#10;Ne7KO7rsQykihH2KGqoQ2lRKX1Rk0U9dSxy9k+sshii7UpoOrxFuG5koNZMWa44LFba0rqj43vdW&#10;w7FODvi7y7fKvm2ew+eQn/uvd60n42E1BxFoCP/he/vDaJgl6gVu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N/ZMYAAADdAAAADwAAAAAAAAAAAAAAAACYAgAAZHJz&#10;L2Rvd25yZXYueG1sUEsFBgAAAAAEAAQA9QAAAIsDAAAAAA==&#10;"/>
                    <v:group id="Group 5019" o:spid="_x0000_s1568" style="position:absolute;left:6660;top:12672;width:1338;height:130" coordorigin="2760,2640"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algccAAADdAAAADwAAAGRycy9kb3ducmV2LnhtbESPzWrDMBCE74W+g9hC&#10;bo3sFJviRgkhtCUHU4hTKL0t1sY2sVbGUv3z9lGgkOMwM98w6+1kWjFQ7xrLCuJlBIK4tLrhSsH3&#10;6eP5FYTzyBpby6RgJgfbzePDGjNtRz7SUPhKBAi7DBXU3neZlK6syaBb2o44eGfbG/RB9pXUPY4B&#10;blq5iqJUGmw4LNTY0b6m8lL8GQWfI467l/h9yC/n/fx7Sr5+8piUWjxNuzcQniZ/D/+3D1pBuooS&#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CalgccAAADd&#10;AAAADwAAAAAAAAAAAAAAAACqAgAAZHJzL2Rvd25yZXYueG1sUEsFBgAAAAAEAAQA+gAAAJ4DAAAA&#10;AA==&#10;">
                      <v:line id="Line 5020" o:spid="_x0000_s1569" style="position:absolute;flip:x;visibility:visible;mso-wrap-style:square" from="2760,2648" to="2880,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ur8ccAAADdAAAADwAAAGRycy9kb3ducmV2LnhtbESPzWrDMBCE74W+g9hCLyWRG4JJnSgh&#10;FAo95JIfHHrbWBvL2Fq5kpq4b18VAjkOM/MNs1gNthMX8qFxrOB1nIEgrpxuuFZw2H+MZiBCRNbY&#10;OSYFvxRgtXx8WGCh3ZW3dNnFWiQIhwIVmBj7QspQGbIYxq4nTt7ZeYsxSV9L7fGa4LaTkyzLpcWG&#10;04LBnt4NVe3uxyqQs83Lt1+fpm3ZHo9vpqzK/muj1PPTsJ6DiDTEe/jW/tQK8kmWw/+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K6vxxwAAAN0AAAAPAAAAAAAA&#10;AAAAAAAAAKECAABkcnMvZG93bnJldi54bWxQSwUGAAAAAAQABAD5AAAAlQMAAAAA&#10;"/>
                      <v:line id="Line 5021" o:spid="_x0000_s1570" style="position:absolute;flip:x;visibility:visible;mso-wrap-style:square" from="2880,2648" to="300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cOascAAADdAAAADwAAAGRycy9kb3ducmV2LnhtbESPQWsCMRSE70L/Q3gFL0WzlWJ1axQp&#10;FHrwopYVb8/N62bZzcs2ibr9941Q8DjMzDfMYtXbVlzIh9qxgudxBoK4dLrmSsHX/mM0AxEissbW&#10;MSn4pQCr5cNggbl2V97SZRcrkSAcclRgYuxyKUNpyGIYu444ed/OW4xJ+kpqj9cEt62cZNlUWqw5&#10;LRjs6N1Q2ezOVoGcbZ5+/Pr00hTN4TA3RVl0x41Sw8d+/QYiUh/v4f/2p1YwnWSvcHu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Zw5qxwAAAN0AAAAPAAAAAAAA&#10;AAAAAAAAAKECAABkcnMvZG93bnJldi54bWxQSwUGAAAAAAQABAD5AAAAlQMAAAAA&#10;"/>
                      <v:line id="Line 5022" o:spid="_x0000_s1571" style="position:absolute;flip:x;visibility:visible;mso-wrap-style:square" from="3001,2648" to="312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iaGMQAAADdAAAADwAAAGRycy9kb3ducmV2LnhtbERPy2oCMRTdC/2HcAtupGYUEZ0aRQpC&#10;F258MOLudnI7GWZyM01SHf++WRRcHs57teltK27kQ+1YwWScgSAuna65UnA+7d4WIEJE1tg6JgUP&#10;CrBZvwxWmGt35wPdjrESKYRDjgpMjF0uZSgNWQxj1xEn7tt5izFBX0nt8Z7CbSunWTaXFmtODQY7&#10;+jBUNsdfq0Au9qMfv/2aNUVzuSxNURbdda/U8LXfvoOI1Men+N/9qRXMp1mam96k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oYxAAAAN0AAAAPAAAAAAAAAAAA&#10;AAAAAKECAABkcnMvZG93bnJldi54bWxQSwUGAAAAAAQABAD5AAAAkgMAAAAA&#10;"/>
                      <v:line id="Line 5023" o:spid="_x0000_s1572" style="position:absolute;flip:x;visibility:visible;mso-wrap-style:square" from="3121,2648" to="324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Q/g8cAAADdAAAADwAAAGRycy9kb3ducmV2LnhtbESPQWsCMRSE70L/Q3gFL1KzlSK6GkUK&#10;hR681JZdenvdPDfLbl62SarrvzdCweMwM98w6+1gO3EiHxrHCp6nGQjiyumGawVfn29PCxAhImvs&#10;HJOCCwXYbh5Ga8y1O/MHnQ6xFgnCIUcFJsY+lzJUhiyGqeuJk3d03mJM0tdSezwnuO3kLMvm0mLD&#10;acFgT6+GqvbwZxXIxX7y63c/L23RluXSFFXRf++VGj8OuxWISEO8h//b71rBfJYt4fYmPQG5u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tD+DxwAAAN0AAAAPAAAAAAAA&#10;AAAAAAAAAKECAABkcnMvZG93bnJldi54bWxQSwUGAAAAAAQABAD5AAAAlQMAAAAA&#10;"/>
                      <v:line id="Line 5024" o:spid="_x0000_s1573" style="position:absolute;flip:x;visibility:visible;mso-wrap-style:square" from="3241,2648" to="336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cAw8QAAADdAAAADwAAAGRycy9kb3ducmV2LnhtbERPy2oCMRTdF/yHcAvdFM0oIjo1ihQK&#10;Ltz4YMTd7eR2MszkZkyiTv++WRRcHs57ue5tK+7kQ+1YwXiUgSAuna65UnA6fg3nIEJE1tg6JgW/&#10;FGC9GrwsMdfuwXu6H2IlUgiHHBWYGLtcylAashhGriNO3I/zFmOCvpLa4yOF21ZOsmwmLdacGgx2&#10;9GmobA43q0DOd+9Xv/meNkVzPi9MURbdZafU22u/+QARqY9P8b97qxXMJuO0P71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VwDDxAAAAN0AAAAPAAAAAAAAAAAA&#10;AAAAAKECAABkcnMvZG93bnJldi54bWxQSwUGAAAAAAQABAD5AAAAkgMAAAAA&#10;"/>
                      <v:line id="Line 5025" o:spid="_x0000_s1574" style="position:absolute;flip:x;visibility:visible;mso-wrap-style:square" from="3361,2648" to="348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ulWMcAAADdAAAADwAAAGRycy9kb3ducmV2LnhtbESPQWsCMRSE70L/Q3gFL1KzKyJ2axQp&#10;FDx40ZaV3l43r5tlNy/bJOr675tCweMwM98wq81gO3EhHxrHCvJpBoK4crrhWsHH+9vTEkSIyBo7&#10;x6TgRgE264fRCgvtrnygyzHWIkE4FKjAxNgXUobKkMUwdT1x8r6dtxiT9LXUHq8Jbjs5y7KFtNhw&#10;WjDY06uhqj2erQK53E9+/PZr3pbt6fRsyqrsP/dKjR+H7QuISEO8h//bO61gMctz+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G6VYxwAAAN0AAAAPAAAAAAAA&#10;AAAAAAAAAKECAABkcnMvZG93bnJldi54bWxQSwUGAAAAAAQABAD5AAAAlQMAAAAA&#10;"/>
                      <v:line id="Line 5026" o:spid="_x0000_s1575" style="position:absolute;flip:x;visibility:visible;mso-wrap-style:square" from="3482,2648" to="360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k7L8cAAADdAAAADwAAAGRycy9kb3ducmV2LnhtbESPQWsCMRSE70L/Q3gFL1KzLiJ2axQp&#10;FDx40ZaV3l43r5tlNy/bJOr675tCweMwM98wq81gO3EhHxrHCmbTDARx5XTDtYKP97enJYgQkTV2&#10;jknBjQJs1g+jFRbaXflAl2OsRYJwKFCBibEvpAyVIYth6nri5H07bzEm6WupPV4T3HYyz7KFtNhw&#10;WjDY06uhqj2erQK53E9+/PZr3pbt6fRsyqrsP/dKjR+H7QuISEO8h//bO61gkc9y+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yTsvxwAAAN0AAAAPAAAAAAAA&#10;AAAAAAAAAKECAABkcnMvZG93bnJldi54bWxQSwUGAAAAAAQABAD5AAAAlQMAAAAA&#10;"/>
                      <v:line id="Line 5027" o:spid="_x0000_s1576" style="position:absolute;flip:x;visibility:visible;mso-wrap-style:square" from="3602,2648" to="372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WetMcAAADdAAAADwAAAGRycy9kb3ducmV2LnhtbESPQWsCMRSE7wX/Q3iCl1Kz2iK6NYoU&#10;BA9eqrLS23Pzull287JNom7/fVMo9DjMzDfMct3bVtzIh9qxgsk4A0FcOl1zpeB03D7NQYSIrLF1&#10;TAq+KcB6NXhYYq7dnd/pdoiVSBAOOSowMXa5lKE0ZDGMXUecvE/nLcYkfSW1x3uC21ZOs2wmLdac&#10;Fgx29GaobA5Xq0DO949ffnN5aYrmfF6Yoiy6j71So2G/eQURqY//4b/2TiuYTSfP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hZ60xwAAAN0AAAAPAAAAAAAA&#10;AAAAAAAAAKECAABkcnMvZG93bnJldi54bWxQSwUGAAAAAAQABAD5AAAAlQMAAAAA&#10;"/>
                      <v:line id="Line 5028" o:spid="_x0000_s1577" style="position:absolute;flip:x;visibility:visible;mso-wrap-style:square" from="3722,2648" to="384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wGwMcAAADdAAAADwAAAGRycy9kb3ducmV2LnhtbESPQWsCMRSE7wX/Q3hCL0WziohdjSKF&#10;Qg9eqmWlt+fmuVl287JNUt3+eyMIPQ4z8w2z2vS2FRfyoXasYDLOQBCXTtdcKfg6vI8WIEJE1tg6&#10;JgV/FGCzHjytMNfuyp902cdKJAiHHBWYGLtcylAashjGriNO3tl5izFJX0nt8ZrgtpXTLJtLizWn&#10;BYMdvRkqm/2vVSAXu5cfvz3NmqI5Hl9NURbd906p52G/XYKI1Mf/8KP9oRXMp5MZ3N+k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bAbAxwAAAN0AAAAPAAAAAAAA&#10;AAAAAAAAAKECAABkcnMvZG93bnJldi54bWxQSwUGAAAAAAQABAD5AAAAlQMAAAAA&#10;"/>
                      <v:line id="Line 5029" o:spid="_x0000_s1578" style="position:absolute;flip:x;visibility:visible;mso-wrap-style:square" from="3842,2648" to="3963,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CjW8cAAADdAAAADwAAAGRycy9kb3ducmV2LnhtbESPQWsCMRSE7wX/Q3iCl1KzSiu6NYoU&#10;BA9eqrLS23Pzull287JNom7/fVMo9DjMzDfMct3bVtzIh9qxgsk4A0FcOl1zpeB03D7NQYSIrLF1&#10;TAq+KcB6NXhYYq7dnd/pdoiVSBAOOSowMXa5lKE0ZDGMXUecvE/nLcYkfSW1x3uC21ZOs2wmLdac&#10;Fgx29GaobA5Xq0DO949ffnN5bormfF6Yoiy6j71So2G/eQURqY//4b/2TiuYTScv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IKNbxwAAAN0AAAAPAAAAAAAA&#10;AAAAAAAAAKECAABkcnMvZG93bnJldi54bWxQSwUGAAAAAAQABAD5AAAAlQMAAAAA&#10;"/>
                      <v:line id="Line 5030" o:spid="_x0000_s1579" style="position:absolute;flip:x;visibility:visible;mso-wrap-style:square" from="3963,2648" to="4083,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I9LMcAAADdAAAADwAAAGRycy9kb3ducmV2LnhtbESPQWsCMRSE74X+h/CEXkrNKrLY1ShS&#10;KHjwoi0rvT03z82ym5dtEnX775tCweMwM98wy/VgO3ElHxrHCibjDARx5XTDtYLPj/eXOYgQkTV2&#10;jknBDwVYrx4fllhod+M9XQ+xFgnCoUAFJsa+kDJUhiyGseuJk3d23mJM0tdSe7wluO3kNMtyabHh&#10;tGCwpzdDVXu4WAVyvnv+9pvTrC3b4/HVlFXZf+2UehoNmwWISEO8h//bW60gn05y+Hu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8j0sxwAAAN0AAAAPAAAAAAAA&#10;AAAAAAAAAKECAABkcnMvZG93bnJldi54bWxQSwUGAAAAAAQABAD5AAAAlQMAAAAA&#10;"/>
                      <v:line id="Line 5031" o:spid="_x0000_s1580" style="position:absolute;visibility:visible;mso-wrap-style:square" from="2783,2640" to="4098,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031sYAAADdAAAADwAAAGRycy9kb3ducmV2LnhtbESPT2vCQBTE7wW/w/KE3upGC7akWaUI&#10;1uKtsQi9PbIvf5rs27i70fjtu4LQ4zAzv2Gy9Wg6cSbnG8sK5rMEBHFhdcOVgu/D9ukVhA/IGjvL&#10;pOBKHtaryUOGqbYX/qJzHioRIexTVFCH0KdS+qImg35me+LoldYZDFG6SmqHlwg3nVwkyVIabDgu&#10;1NjTpqaizQej4Djk/PPbbl2Hw8duVx5PrX/eK/U4Hd/fQAQaw3/43v7UCpaL+Qvc3s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tN9bGAAAA3QAAAA8AAAAAAAAA&#10;AAAAAAAAoQIAAGRycy9kb3ducmV2LnhtbFBLBQYAAAAABAAEAPkAAACUAwAAAAA=&#10;" strokeweight="1.5pt"/>
                    </v:group>
                    <v:group id="Group 5032" o:spid="_x0000_s1581" style="position:absolute;left:7862;top:12668;width:1338;height:130" coordorigin="2760,2640"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6cwsMAAADdAAAADwAAAGRycy9kb3ducmV2LnhtbERPy4rCMBTdC/MP4Qqz&#10;07QOilRTERmHWYjgA4bZXZrbBzY3pYlt/XuzEFweznu9GUwtOmpdZVlBPI1AEGdWV1wouF72kyUI&#10;55E11pZJwYMcbNKP0RoTbXs+UXf2hQgh7BJUUHrfJFK6rCSDbmob4sDltjXoA2wLqVvsQ7ip5SyK&#10;FtJgxaGhxIZ2JWW3890o+Omx337F393hlu8e/5f58e8Qk1Kf42G7AuFp8G/xy/2rFSxmcZgb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pzCwwAAAN0AAAAP&#10;AAAAAAAAAAAAAAAAAKoCAABkcnMvZG93bnJldi54bWxQSwUGAAAAAAQABAD6AAAAmgMAAAAA&#10;">
                      <v:line id="Line 5033" o:spid="_x0000_s1582" style="position:absolute;flip:x;visibility:visible;mso-wrap-style:square" from="2760,2648" to="2880,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2pXscAAADdAAAADwAAAGRycy9kb3ducmV2LnhtbESPQWsCMRSE70L/Q3iFXqRmlSK6GkUE&#10;wYOXalnp7bl53Sy7edkmUbf/vikIPQ4z8w2zXPe2FTfyoXasYDzKQBCXTtdcKfg47V5nIEJE1tg6&#10;JgU/FGC9ehosMdfuzu90O8ZKJAiHHBWYGLtcylAashhGriNO3pfzFmOSvpLa4z3BbSsnWTaVFmtO&#10;CwY72hoqm+PVKpCzw/Dbby5vTdGcz3NTlEX3eVDq5bnfLEBE6uN/+NHeawXTyXgOf2/SE5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balexwAAAN0AAAAPAAAAAAAA&#10;AAAAAAAAAKECAABkcnMvZG93bnJldi54bWxQSwUGAAAAAAQABAD5AAAAlQMAAAAA&#10;"/>
                      <v:line id="Line 5034" o:spid="_x0000_s1583" style="position:absolute;flip:x;visibility:visible;mso-wrap-style:square" from="2880,2648" to="300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vKfsQAAADdAAAADwAAAGRycy9kb3ducmV2LnhtbERPz2vCMBS+D/Y/hDfwMma6MsRVo8hg&#10;4MHLVCq7vTXPprR56ZKo9b83B8Hjx/d7vhxsJ87kQ+NYwfs4A0FcOd1wrWC/+36bgggRWWPnmBRc&#10;KcBy8fw0x0K7C//QeRtrkUI4FKjAxNgXUobKkMUwdj1x4o7OW4wJ+lpqj5cUbjuZZ9lEWmw4NRjs&#10;6ctQ1W5PVoGcbl7//ervoy3bw+HTlFXZ/26UGr0MqxmISEN8iO/utVYwyfO0P71JT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O8p+xAAAAN0AAAAPAAAAAAAAAAAA&#10;AAAAAKECAABkcnMvZG93bnJldi54bWxQSwUGAAAAAAQABAD5AAAAkgMAAAAA&#10;"/>
                      <v:line id="Line 5035" o:spid="_x0000_s1584" style="position:absolute;flip:x;visibility:visible;mso-wrap-style:square" from="3001,2648" to="312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v5ccAAADdAAAADwAAAGRycy9kb3ducmV2LnhtbESPQWsCMRSE70L/Q3gFL1KzLiJ2axQp&#10;FDx40ZaV3l43r5tlNy/bJOr675tCweMwM98wq81gO3EhHxrHCmbTDARx5XTDtYKP97enJYgQkTV2&#10;jknBjQJs1g+jFRbaXflAl2OsRYJwKFCBibEvpAyVIYth6nri5H07bzEm6WupPV4T3HYyz7KFtNhw&#10;WjDY06uhqj2erQK53E9+/PZr3pbt6fRsyqrsP/dKjR+H7QuISEO8h//bO61gkecz+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d2/lxwAAAN0AAAAPAAAAAAAA&#10;AAAAAAAAAKECAABkcnMvZG93bnJldi54bWxQSwUGAAAAAAQABAD5AAAAlQMAAAAA&#10;"/>
                      <v:line id="Line 5036" o:spid="_x0000_s1585" style="position:absolute;flip:x;visibility:visible;mso-wrap-style:square" from="3121,2648" to="324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XxkscAAADdAAAADwAAAGRycy9kb3ducmV2LnhtbESPQWsCMRSE7wX/Q3iCl6LZLkXsahQp&#10;FHrwUi0rvT03z82ym5dtkur675uC0OMwM98wq81gO3EhHxrHCp5mGQjiyumGawWfh7fpAkSIyBo7&#10;x6TgRgE269HDCgvtrvxBl32sRYJwKFCBibEvpAyVIYth5nri5J2dtxiT9LXUHq8JbjuZZ9lcWmw4&#10;LRjs6dVQ1e5/rAK52D1+++3puS3b4/HFlFXZf+2UmoyH7RJEpCH+h+/td61gnuc5/L1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pfGSxwAAAN0AAAAPAAAAAAAA&#10;AAAAAAAAAKECAABkcnMvZG93bnJldi54bWxQSwUGAAAAAAQABAD5AAAAlQMAAAAA&#10;"/>
                      <v:line id="Line 5037" o:spid="_x0000_s1586" style="position:absolute;flip:x;visibility:visible;mso-wrap-style:square" from="3241,2648" to="336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UCccAAADdAAAADwAAAGRycy9kb3ducmV2LnhtbESPQUvDQBSE74L/YXmCFzEbo5Q2zbYU&#10;QfDQi62k9PaafWZDsm/j7trGf+8KgsdhZr5hqvVkB3EmHzrHCh6yHARx43THrYL3/cv9HESIyBoH&#10;x6TgmwKsV9dXFZbaXfiNzrvYigThUKICE+NYShkaQxZD5kbi5H04bzEm6VupPV4S3A6yyPOZtNhx&#10;WjA40rOhpt99WQVyvr379JvTU1/3h8PC1E09HrdK3d5MmyWISFP8D/+1X7WCWVE8wu+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6VQJxwAAAN0AAAAPAAAAAAAA&#10;AAAAAAAAAKECAABkcnMvZG93bnJldi54bWxQSwUGAAAAAAQABAD5AAAAlQMAAAAA&#10;"/>
                      <v:line id="Line 5038" o:spid="_x0000_s1587" style="position:absolute;flip:x;visibility:visible;mso-wrap-style:square" from="3361,2648" to="348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DMfccAAADdAAAADwAAAGRycy9kb3ducmV2LnhtbESPQWsCMRSE70L/Q3gFL1KzXUTs1ihS&#10;KHjwopaV3l43r5tlNy/bJNX13zcFweMwM98wy/VgO3EmHxrHCp6nGQjiyumGawUfx/enBYgQkTV2&#10;jknBlQKsVw+jJRbaXXhP50OsRYJwKFCBibEvpAyVIYth6nri5H07bzEm6WupPV4S3HYyz7K5tNhw&#10;WjDY05uhqj38WgVysZv8+M3XrC3b0+nFlFXZf+6UGj8Om1cQkYZ4D9/aW61gnucz+H+Tno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AMx9xwAAAN0AAAAPAAAAAAAA&#10;AAAAAAAAAKECAABkcnMvZG93bnJldi54bWxQSwUGAAAAAAQABAD5AAAAlQMAAAAA&#10;"/>
                      <v:line id="Line 5039" o:spid="_x0000_s1588" style="position:absolute;flip:x;visibility:visible;mso-wrap-style:square" from="3482,2648" to="360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xp5scAAADdAAAADwAAAGRycy9kb3ducmV2LnhtbESPQUvDQBSE74L/YXmCFzEbg5Y2zbYU&#10;QfDQi62k9PaafWZDsm/j7trGf+8KgsdhZr5hqvVkB3EmHzrHCh6yHARx43THrYL3/cv9HESIyBoH&#10;x6TgmwKsV9dXFZbaXfiNzrvYigThUKICE+NYShkaQxZD5kbi5H04bzEm6VupPV4S3A6yyPOZtNhx&#10;WjA40rOhpt99WQVyvr379JvTY1/3h8PC1E09HrdK3d5MmyWISFP8D/+1X7WCWVE8we+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TGnmxwAAAN0AAAAPAAAAAAAA&#10;AAAAAAAAAKECAABkcnMvZG93bnJldi54bWxQSwUGAAAAAAQABAD5AAAAlQMAAAAA&#10;"/>
                      <v:line id="Line 5040" o:spid="_x0000_s1589" style="position:absolute;flip:x;visibility:visible;mso-wrap-style:square" from="3602,2648" to="372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73kccAAADdAAAADwAAAGRycy9kb3ducmV2LnhtbESPQWvCQBSE74X+h+UVvBTdNJRgo6tI&#10;odCDl1qJ9PbMPrMh2bfp7lbjv+8WCh6HmfmGWa5H24sz+dA6VvA0y0AQ10633CjYf75N5yBCRNbY&#10;OyYFVwqwXt3fLbHU7sIfdN7FRiQIhxIVmBiHUspQG7IYZm4gTt7JeYsxSd9I7fGS4LaXeZYV0mLL&#10;acHgQK+G6m73YxXI+fbx22+Oz13VHQ4vpqqr4Wur1ORh3CxARBrjLfzfftcKijwv4O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nveRxwAAAN0AAAAPAAAAAAAA&#10;AAAAAAAAAKECAABkcnMvZG93bnJldi54bWxQSwUGAAAAAAQABAD5AAAAlQMAAAAA&#10;"/>
                      <v:line id="Line 5041" o:spid="_x0000_s1590" style="position:absolute;flip:x;visibility:visible;mso-wrap-style:square" from="3722,2648" to="384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JSCsgAAADdAAAADwAAAGRycy9kb3ducmV2LnhtbESPQWsCMRSE7wX/Q3hCL1KzXcTarVFE&#10;EDx4qZaV3l43r5tlNy/bJNXtv28KQo/DzHzDLNeD7cSFfGgcK3icZiCIK6cbrhW8nXYPCxAhImvs&#10;HJOCHwqwXo3ullhod+VXuhxjLRKEQ4EKTIx9IWWoDFkMU9cTJ+/TeYsxSV9L7fGa4LaTeZbNpcWG&#10;04LBnraGqvb4bRXIxWHy5Tcfs7Zsz+dnU1Zl/35Q6n48bF5ARBrif/jW3msF8zx/gr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NJSCsgAAADdAAAADwAAAAAA&#10;AAAAAAAAAAChAgAAZHJzL2Rvd25yZXYueG1sUEsFBgAAAAAEAAQA+QAAAJYDAAAAAA==&#10;"/>
                      <v:line id="Line 5042" o:spid="_x0000_s1591" style="position:absolute;flip:x;visibility:visible;mso-wrap-style:square" from="3842,2648" to="3963,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3GeMQAAADdAAAADwAAAGRycy9kb3ducmV2LnhtbERPz2vCMBS+D/Y/hDfwMma6MsRVo8hg&#10;4MHLVCq7vTXPprR56ZKo9b83B8Hjx/d7vhxsJ87kQ+NYwfs4A0FcOd1wrWC/+36bgggRWWPnmBRc&#10;KcBy8fw0x0K7C//QeRtrkUI4FKjAxNgXUobKkMUwdj1x4o7OW4wJ+lpqj5cUbjuZZ9lEWmw4NRjs&#10;6ctQ1W5PVoGcbl7//ervoy3bw+HTlFXZ/26UGr0MqxmISEN8iO/utVYwyfM0N71JT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TcZ4xAAAAN0AAAAPAAAAAAAAAAAA&#10;AAAAAKECAABkcnMvZG93bnJldi54bWxQSwUGAAAAAAQABAD5AAAAkgMAAAAA&#10;"/>
                      <v:line id="Line 5043" o:spid="_x0000_s1592" style="position:absolute;flip:x;visibility:visible;mso-wrap-style:square" from="3963,2648" to="4083,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Fj48cAAADdAAAADwAAAGRycy9kb3ducmV2LnhtbESPQWsCMRSE70L/Q3gFL1KzLiK6NYoU&#10;hB68aMtKb6+b182ym5dtkur675tCweMwM98w6+1gO3EhHxrHCmbTDARx5XTDtYL3t/3TEkSIyBo7&#10;x6TgRgG2m4fRGgvtrnykyynWIkE4FKjAxNgXUobKkMUwdT1x8r6ctxiT9LXUHq8JbjuZZ9lCWmw4&#10;LRjs6cVQ1Z5+rAK5PEy+/e5z3pbt+bwyZVX2Hwelxo/D7hlEpCHew//tV61gkecr+HuTnoD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AWPjxwAAAN0AAAAPAAAAAAAA&#10;AAAAAAAAAKECAABkcnMvZG93bnJldi54bWxQSwUGAAAAAAQABAD5AAAAlQMAAAAA&#10;"/>
                      <v:line id="Line 5044" o:spid="_x0000_s1593" style="position:absolute;visibility:visible;mso-wrap-style:square" from="2783,2640" to="4098,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HzwsEAAADdAAAADwAAAGRycy9kb3ducmV2LnhtbERPy4rCMBTdD/gP4QruxlQFGapRRPCB&#10;u+mI4O7SXNva5qYmqda/nywGZnk47+W6N414kvOVZQWTcQKCOLe64kLB+Wf3+QXCB2SNjWVS8CYP&#10;69XgY4mpti/+pmcWChFD2KeooAyhTaX0eUkG/di2xJG7WWcwROgKqR2+Yrhp5DRJ5tJgxbGhxJa2&#10;JeV11hkFly7j673euQa7/eFwuzxqPzspNRr2mwWIQH34F/+5j1rBfDqL++Ob+AT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cfPCwQAAAN0AAAAPAAAAAAAAAAAAAAAA&#10;AKECAABkcnMvZG93bnJldi54bWxQSwUGAAAAAAQABAD5AAAAjwMAAAAA&#10;" strokeweight="1.5pt"/>
                    </v:group>
                    <v:shape id="Text Box 5045" o:spid="_x0000_s1594" type="#_x0000_t202" style="position:absolute;left:7100;top:12175;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Jnd8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r5sI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wmd3xQAAAN0AAAAPAAAAAAAAAAAAAAAAAJgCAABkcnMv&#10;ZG93bnJldi54bWxQSwUGAAAAAAQABAD1AAAAigMAAAAA&#10;" filled="f" stroked="f">
                      <v:textbox>
                        <w:txbxContent>
                          <w:p w:rsidR="00CB2BC3" w:rsidRDefault="00CB2BC3" w:rsidP="00FB1431">
                            <w:r>
                              <w:rPr>
                                <w:rFonts w:hint="eastAsia"/>
                              </w:rPr>
                              <w:t>A</w:t>
                            </w:r>
                          </w:p>
                        </w:txbxContent>
                      </v:textbox>
                    </v:shape>
                    <v:shape id="Text Box 5046" o:spid="_x0000_s1595" type="#_x0000_t202" style="position:absolute;left:8040;top:12005;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D5AMUA&#10;AADdAAAADwAAAGRycy9kb3ducmV2LnhtbESPT2vCQBTE7wW/w/KE3uqu0YpGVxGl0JOl/gNvj+wz&#10;CWbfhuzWxG/vFgo9DjPzG2ax6mwl7tT40rGG4UCBIM6cKTnXcDx8vE1B+IBssHJMGh7kYbXsvSww&#10;Na7lb7rvQy4ihH2KGooQ6lRKnxVk0Q9cTRy9q2sshiibXJoG2wi3lUyUmkiLJceFAmvaFJTd9j9W&#10;w2l3vZzH6ivf2ve6dZ2SbGdS69d+t56DCNSF//Bf+9NomCS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EPkAxQAAAN0AAAAPAAAAAAAAAAAAAAAAAJgCAABkcnMv&#10;ZG93bnJldi54bWxQSwUGAAAAAAQABAD1AAAAigMAAAAA&#10;" filled="f" stroked="f">
                      <v:textbox>
                        <w:txbxContent>
                          <w:p w:rsidR="00CB2BC3" w:rsidRDefault="00CB2BC3" w:rsidP="00FB1431">
                            <w:r>
                              <w:rPr>
                                <w:rFonts w:hint="eastAsia"/>
                              </w:rPr>
                              <w:t>B</w:t>
                            </w:r>
                          </w:p>
                        </w:txbxContent>
                      </v:textbox>
                    </v:shape>
                  </v:group>
                </v:group>
                <v:shape id="Text Box 5047" o:spid="_x0000_s1596" type="#_x0000_t202" style="position:absolute;left:7380;top:12672;width:10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cm8UA&#10;AADdAAAADwAAAGRycy9kb3ducmV2LnhtbESPT2vCQBTE74LfYXlCb7rrn0qbZiOiFHpS1LbQ2yP7&#10;TEKzb0N2a+K3d4WCx2FmfsOkq97W4kKtrxxrmE4UCOLcmYoLDZ+n9/ELCB+QDdaOScOVPKyy4SDF&#10;xLiOD3Q5hkJECPsENZQhNImUPi/Jop+4hjh6Z9daDFG2hTQtdhFuazlTaiktVhwXSmxoU1L+e/yz&#10;Gr5255/vhdoXW/vcdK5Xku2r1Ppp1K/fQATqwyP83/4wGpaz+Rzu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XFybxQAAAN0AAAAPAAAAAAAAAAAAAAAAAJgCAABkcnMv&#10;ZG93bnJldi54bWxQSwUGAAAAAAQABAD1AAAAigMAAAAA&#10;" filled="f" stroked="f">
                  <v:textbox>
                    <w:txbxContent>
                      <w:p w:rsidR="00CB2BC3" w:rsidRPr="004326C8" w:rsidRDefault="00CB2BC3" w:rsidP="00FB1431">
                        <w:pPr>
                          <w:rPr>
                            <w:b/>
                            <w:sz w:val="18"/>
                            <w:szCs w:val="18"/>
                          </w:rPr>
                        </w:pPr>
                        <w:r w:rsidRPr="004326C8">
                          <w:rPr>
                            <w:rFonts w:hAnsi="宋体" w:cs="宋体" w:hint="eastAsia"/>
                            <w:b/>
                            <w:sz w:val="18"/>
                            <w:szCs w:val="18"/>
                          </w:rPr>
                          <w:t>图</w:t>
                        </w:r>
                        <w:r>
                          <w:rPr>
                            <w:rFonts w:cs="宋体" w:hint="eastAsia"/>
                            <w:b/>
                            <w:sz w:val="18"/>
                            <w:szCs w:val="18"/>
                          </w:rPr>
                          <w:t>3</w:t>
                        </w:r>
                      </w:p>
                    </w:txbxContent>
                  </v:textbox>
                </v:shape>
                <w10:wrap type="square"/>
              </v:group>
            </w:pict>
          </mc:Fallback>
        </mc:AlternateContent>
      </w:r>
      <w:r w:rsidR="00FB1431" w:rsidRPr="000A0C9B">
        <w:rPr>
          <w:rFonts w:ascii="Times New Roman" w:hAnsi="Times New Roman"/>
          <w:color w:val="000000"/>
          <w:kern w:val="0"/>
        </w:rPr>
        <w:t>3</w:t>
      </w:r>
      <w:r w:rsidR="00FB1431" w:rsidRPr="000A0C9B">
        <w:rPr>
          <w:rFonts w:ascii="Times New Roman" w:hAnsi="Times New Roman"/>
          <w:color w:val="000000"/>
          <w:kern w:val="0"/>
        </w:rPr>
        <w:t>、（</w:t>
      </w:r>
      <w:r w:rsidR="00FB1431" w:rsidRPr="000A0C9B">
        <w:rPr>
          <w:rFonts w:ascii="Times New Roman" w:hAnsi="Times New Roman"/>
          <w:color w:val="000000"/>
          <w:kern w:val="0"/>
        </w:rPr>
        <w:t>11</w:t>
      </w:r>
      <w:r w:rsidR="00FB1431" w:rsidRPr="000A0C9B">
        <w:rPr>
          <w:rFonts w:ascii="Times New Roman" w:hAnsi="Times New Roman"/>
          <w:color w:val="000000"/>
          <w:kern w:val="0"/>
        </w:rPr>
        <w:t>年中考）</w:t>
      </w:r>
      <w:r w:rsidR="00FB1431" w:rsidRPr="000A0C9B">
        <w:rPr>
          <w:rFonts w:ascii="Times New Roman" w:hAnsi="Times New Roman"/>
        </w:rPr>
        <w:t>如图</w:t>
      </w:r>
      <w:r w:rsidR="00FB1431" w:rsidRPr="000A0C9B">
        <w:rPr>
          <w:rFonts w:ascii="Times New Roman" w:hAnsi="Times New Roman"/>
        </w:rPr>
        <w:t>3</w:t>
      </w:r>
      <w:r w:rsidR="00FB1431" w:rsidRPr="000A0C9B">
        <w:rPr>
          <w:rFonts w:ascii="Times New Roman" w:hAnsi="Times New Roman"/>
        </w:rPr>
        <w:t>所示，实心均匀正方体</w:t>
      </w:r>
      <w:r w:rsidR="00FB1431" w:rsidRPr="000A0C9B">
        <w:rPr>
          <w:rFonts w:ascii="Times New Roman" w:hAnsi="Times New Roman"/>
        </w:rPr>
        <w:t>A</w:t>
      </w:r>
      <w:r w:rsidR="00FB1431" w:rsidRPr="000A0C9B">
        <w:rPr>
          <w:rFonts w:ascii="Times New Roman" w:hAnsi="Times New Roman"/>
        </w:rPr>
        <w:t>、</w:t>
      </w:r>
      <w:r w:rsidR="00FB1431" w:rsidRPr="000A0C9B">
        <w:rPr>
          <w:rFonts w:ascii="Times New Roman" w:hAnsi="Times New Roman"/>
        </w:rPr>
        <w:t>B</w:t>
      </w:r>
      <w:r w:rsidR="00FB1431" w:rsidRPr="000A0C9B">
        <w:rPr>
          <w:rFonts w:ascii="Times New Roman" w:hAnsi="Times New Roman"/>
        </w:rPr>
        <w:t>放置在水平地面上，受到的重力均为</w:t>
      </w:r>
      <w:r w:rsidR="00FB1431" w:rsidRPr="000A0C9B">
        <w:rPr>
          <w:rFonts w:ascii="Times New Roman" w:hAnsi="Times New Roman"/>
        </w:rPr>
        <w:t>64</w:t>
      </w:r>
      <w:r w:rsidR="00FB1431" w:rsidRPr="000A0C9B">
        <w:rPr>
          <w:rFonts w:ascii="Times New Roman" w:hAnsi="Times New Roman"/>
        </w:rPr>
        <w:t>牛，</w:t>
      </w:r>
      <w:r w:rsidR="00FB1431" w:rsidRPr="000A0C9B">
        <w:rPr>
          <w:rFonts w:ascii="Times New Roman" w:hAnsi="Times New Roman"/>
        </w:rPr>
        <w:t>A</w:t>
      </w:r>
      <w:r w:rsidR="00FB1431" w:rsidRPr="000A0C9B">
        <w:rPr>
          <w:rFonts w:ascii="Times New Roman" w:hAnsi="Times New Roman"/>
        </w:rPr>
        <w:t>的边长为</w:t>
      </w:r>
      <w:smartTag w:uri="urn:schemas-microsoft-com:office:smarttags" w:element="chmetcnv">
        <w:smartTagPr>
          <w:attr w:name="UnitName" w:val="米"/>
          <w:attr w:name="SourceValue" w:val=".2"/>
          <w:attr w:name="HasSpace" w:val="False"/>
          <w:attr w:name="Negative" w:val="False"/>
          <w:attr w:name="NumberType" w:val="1"/>
          <w:attr w:name="TCSC" w:val="0"/>
        </w:smartTagPr>
        <w:r w:rsidR="00FB1431" w:rsidRPr="000A0C9B">
          <w:rPr>
            <w:rFonts w:ascii="Times New Roman" w:hAnsi="Times New Roman"/>
          </w:rPr>
          <w:t>0.2</w:t>
        </w:r>
        <w:r w:rsidR="00FB1431" w:rsidRPr="000A0C9B">
          <w:rPr>
            <w:rFonts w:ascii="Times New Roman" w:hAnsi="Times New Roman"/>
          </w:rPr>
          <w:t>米</w:t>
        </w:r>
      </w:smartTag>
      <w:r w:rsidR="00FB1431" w:rsidRPr="000A0C9B">
        <w:rPr>
          <w:rFonts w:ascii="Times New Roman" w:hAnsi="Times New Roman"/>
        </w:rPr>
        <w:t>，</w:t>
      </w:r>
      <w:r w:rsidR="00FB1431" w:rsidRPr="000A0C9B">
        <w:rPr>
          <w:rFonts w:ascii="Times New Roman" w:hAnsi="Times New Roman"/>
        </w:rPr>
        <w:t>B</w:t>
      </w:r>
      <w:r w:rsidR="00FB1431" w:rsidRPr="000A0C9B">
        <w:rPr>
          <w:rFonts w:ascii="Times New Roman" w:hAnsi="Times New Roman"/>
        </w:rPr>
        <w:t>的边长为</w:t>
      </w:r>
      <w:smartTag w:uri="urn:schemas-microsoft-com:office:smarttags" w:element="chmetcnv">
        <w:smartTagPr>
          <w:attr w:name="UnitName" w:val="米"/>
          <w:attr w:name="SourceValue" w:val=".3"/>
          <w:attr w:name="HasSpace" w:val="False"/>
          <w:attr w:name="Negative" w:val="False"/>
          <w:attr w:name="NumberType" w:val="1"/>
          <w:attr w:name="TCSC" w:val="0"/>
        </w:smartTagPr>
        <w:r w:rsidR="00FB1431" w:rsidRPr="000A0C9B">
          <w:rPr>
            <w:rFonts w:ascii="Times New Roman" w:hAnsi="Times New Roman"/>
          </w:rPr>
          <w:t>0.3</w:t>
        </w:r>
        <w:r w:rsidR="00FB1431" w:rsidRPr="000A0C9B">
          <w:rPr>
            <w:rFonts w:ascii="Times New Roman" w:hAnsi="Times New Roman"/>
          </w:rPr>
          <w:t>米</w:t>
        </w:r>
      </w:smartTag>
      <w:r w:rsidR="00FB1431" w:rsidRPr="000A0C9B">
        <w:rPr>
          <w:rFonts w:ascii="Times New Roman" w:hAnsi="Times New Roman"/>
        </w:rPr>
        <w:t>。</w:t>
      </w:r>
    </w:p>
    <w:p w:rsidR="00FB1431" w:rsidRPr="000A0C9B" w:rsidRDefault="00FB1431" w:rsidP="000A0C9B">
      <w:pPr>
        <w:pStyle w:val="a5"/>
        <w:rPr>
          <w:rFonts w:ascii="Times New Roman" w:hAnsi="Times New Roman"/>
        </w:rPr>
      </w:pPr>
      <w:r w:rsidRPr="000A0C9B">
        <w:rPr>
          <w:rFonts w:ascii="Times New Roman" w:hAnsi="Times New Roman"/>
        </w:rPr>
        <w:lastRenderedPageBreak/>
        <w:t xml:space="preserve">① </w:t>
      </w:r>
      <w:proofErr w:type="gramStart"/>
      <w:r w:rsidRPr="000A0C9B">
        <w:rPr>
          <w:rFonts w:ascii="Times New Roman" w:hAnsi="Times New Roman"/>
        </w:rPr>
        <w:t>求正</w:t>
      </w:r>
      <w:proofErr w:type="gramEnd"/>
      <w:r w:rsidRPr="000A0C9B">
        <w:rPr>
          <w:rFonts w:ascii="Times New Roman" w:hAnsi="Times New Roman"/>
        </w:rPr>
        <w:t>方体</w:t>
      </w:r>
      <w:r w:rsidRPr="000A0C9B">
        <w:rPr>
          <w:rFonts w:ascii="Times New Roman" w:hAnsi="Times New Roman"/>
        </w:rPr>
        <w:t>A</w:t>
      </w:r>
      <w:r w:rsidRPr="000A0C9B">
        <w:rPr>
          <w:rFonts w:ascii="Times New Roman" w:hAnsi="Times New Roman"/>
        </w:rPr>
        <w:t>对水平地面的压强</w:t>
      </w:r>
      <w:r w:rsidRPr="000A0C9B">
        <w:rPr>
          <w:rFonts w:ascii="Times New Roman" w:hAnsi="Times New Roman"/>
          <w:i/>
        </w:rPr>
        <w:t>p</w:t>
      </w:r>
      <w:r w:rsidRPr="000A0C9B">
        <w:rPr>
          <w:rFonts w:ascii="Times New Roman" w:hAnsi="Times New Roman"/>
          <w:vertAlign w:val="subscript"/>
        </w:rPr>
        <w:t>A</w:t>
      </w:r>
      <w:r w:rsidRPr="000A0C9B">
        <w:rPr>
          <w:rFonts w:ascii="Times New Roman" w:hAnsi="Times New Roman"/>
        </w:rPr>
        <w:t>。</w:t>
      </w:r>
    </w:p>
    <w:p w:rsidR="00FB1431" w:rsidRPr="000A0C9B" w:rsidRDefault="00FB1431" w:rsidP="000A0C9B">
      <w:pPr>
        <w:pStyle w:val="a5"/>
        <w:rPr>
          <w:rFonts w:ascii="Times New Roman" w:hAnsi="Times New Roman"/>
        </w:rPr>
      </w:pPr>
      <w:r w:rsidRPr="000A0C9B">
        <w:rPr>
          <w:rFonts w:ascii="Times New Roman" w:hAnsi="Times New Roman"/>
        </w:rPr>
        <w:t xml:space="preserve">② </w:t>
      </w:r>
      <w:proofErr w:type="gramStart"/>
      <w:r w:rsidRPr="000A0C9B">
        <w:rPr>
          <w:rFonts w:ascii="Times New Roman" w:hAnsi="Times New Roman"/>
        </w:rPr>
        <w:t>求正</w:t>
      </w:r>
      <w:proofErr w:type="gramEnd"/>
      <w:r w:rsidRPr="000A0C9B">
        <w:rPr>
          <w:rFonts w:ascii="Times New Roman" w:hAnsi="Times New Roman"/>
        </w:rPr>
        <w:t>方体</w:t>
      </w:r>
      <w:r w:rsidRPr="000A0C9B">
        <w:rPr>
          <w:rFonts w:ascii="Times New Roman" w:hAnsi="Times New Roman"/>
        </w:rPr>
        <w:t>A</w:t>
      </w:r>
      <w:r w:rsidRPr="000A0C9B">
        <w:rPr>
          <w:rFonts w:ascii="Times New Roman" w:hAnsi="Times New Roman"/>
        </w:rPr>
        <w:t>、</w:t>
      </w:r>
      <w:r w:rsidRPr="000A0C9B">
        <w:rPr>
          <w:rFonts w:ascii="Times New Roman" w:hAnsi="Times New Roman"/>
        </w:rPr>
        <w:t>B</w:t>
      </w:r>
      <w:r w:rsidRPr="000A0C9B">
        <w:rPr>
          <w:rFonts w:ascii="Times New Roman" w:hAnsi="Times New Roman"/>
        </w:rPr>
        <w:t>的密度之比</w:t>
      </w:r>
      <w:r w:rsidRPr="000A0C9B">
        <w:rPr>
          <w:rFonts w:ascii="Times New Roman" w:hAnsi="Times New Roman"/>
          <w:i/>
          <w:sz w:val="24"/>
          <w:szCs w:val="24"/>
        </w:rPr>
        <w:t>ρ</w:t>
      </w:r>
      <w:r w:rsidRPr="000A0C9B">
        <w:rPr>
          <w:rFonts w:ascii="Times New Roman" w:hAnsi="Times New Roman"/>
          <w:vertAlign w:val="subscript"/>
        </w:rPr>
        <w:t>A</w:t>
      </w:r>
      <w:r w:rsidRPr="000A0C9B">
        <w:rPr>
          <w:rFonts w:ascii="Times New Roman" w:hAnsi="Times New Roman"/>
        </w:rPr>
        <w:t>：</w:t>
      </w:r>
      <w:r w:rsidRPr="000A0C9B">
        <w:rPr>
          <w:rFonts w:ascii="Times New Roman" w:hAnsi="Times New Roman"/>
          <w:i/>
          <w:sz w:val="24"/>
          <w:szCs w:val="24"/>
        </w:rPr>
        <w:t>ρ</w:t>
      </w:r>
      <w:r w:rsidRPr="000A0C9B">
        <w:rPr>
          <w:rFonts w:ascii="Times New Roman" w:hAnsi="Times New Roman"/>
          <w:vertAlign w:val="subscript"/>
        </w:rPr>
        <w:t>B</w:t>
      </w:r>
      <w:r w:rsidRPr="000A0C9B">
        <w:rPr>
          <w:rFonts w:ascii="Times New Roman" w:hAnsi="Times New Roman"/>
        </w:rPr>
        <w:t>。</w:t>
      </w:r>
    </w:p>
    <w:p w:rsidR="00FB1431" w:rsidRPr="000A0C9B" w:rsidRDefault="00FB1431" w:rsidP="000A0C9B">
      <w:pPr>
        <w:pStyle w:val="a5"/>
        <w:rPr>
          <w:rFonts w:ascii="Times New Roman" w:hAnsi="Times New Roman"/>
        </w:rPr>
      </w:pPr>
      <w:r w:rsidRPr="000A0C9B">
        <w:rPr>
          <w:rFonts w:ascii="Times New Roman" w:hAnsi="Times New Roman"/>
        </w:rPr>
        <w:t xml:space="preserve">③ </w:t>
      </w:r>
      <w:r w:rsidRPr="000A0C9B">
        <w:rPr>
          <w:rFonts w:ascii="Times New Roman" w:hAnsi="Times New Roman"/>
        </w:rPr>
        <w:t>若在正方体</w:t>
      </w:r>
      <w:r w:rsidRPr="000A0C9B">
        <w:rPr>
          <w:rFonts w:ascii="Times New Roman" w:hAnsi="Times New Roman"/>
        </w:rPr>
        <w:t>A</w:t>
      </w:r>
      <w:r w:rsidRPr="000A0C9B">
        <w:rPr>
          <w:rFonts w:ascii="Times New Roman" w:hAnsi="Times New Roman"/>
        </w:rPr>
        <w:t>、</w:t>
      </w:r>
      <w:r w:rsidRPr="000A0C9B">
        <w:rPr>
          <w:rFonts w:ascii="Times New Roman" w:hAnsi="Times New Roman"/>
        </w:rPr>
        <w:t>B</w:t>
      </w:r>
      <w:r w:rsidRPr="000A0C9B">
        <w:rPr>
          <w:rFonts w:ascii="Times New Roman" w:hAnsi="Times New Roman"/>
        </w:rPr>
        <w:t>上沿水平方向分别截去相同的厚度</w:t>
      </w:r>
      <w:r w:rsidRPr="000A0C9B">
        <w:rPr>
          <w:rFonts w:ascii="Times New Roman" w:hAnsi="Times New Roman"/>
          <w:i/>
        </w:rPr>
        <w:t>h</w:t>
      </w:r>
      <w:r w:rsidRPr="000A0C9B">
        <w:rPr>
          <w:rFonts w:ascii="Times New Roman" w:hAnsi="Times New Roman"/>
        </w:rPr>
        <w:t>后，</w:t>
      </w:r>
      <w:r w:rsidRPr="000A0C9B">
        <w:rPr>
          <w:rFonts w:ascii="Times New Roman" w:hAnsi="Times New Roman"/>
        </w:rPr>
        <w:t>A</w:t>
      </w:r>
      <w:r w:rsidRPr="000A0C9B">
        <w:rPr>
          <w:rFonts w:ascii="Times New Roman" w:hAnsi="Times New Roman"/>
        </w:rPr>
        <w:t>、</w:t>
      </w:r>
      <w:r w:rsidRPr="000A0C9B">
        <w:rPr>
          <w:rFonts w:ascii="Times New Roman" w:hAnsi="Times New Roman"/>
        </w:rPr>
        <w:t>B</w:t>
      </w:r>
      <w:r w:rsidRPr="000A0C9B">
        <w:rPr>
          <w:rFonts w:ascii="Times New Roman" w:hAnsi="Times New Roman"/>
        </w:rPr>
        <w:t>剩余部分对水平地面的压强为</w:t>
      </w:r>
      <w:r w:rsidRPr="000A0C9B">
        <w:rPr>
          <w:rFonts w:ascii="Times New Roman" w:hAnsi="Times New Roman"/>
          <w:i/>
        </w:rPr>
        <w:t>p</w:t>
      </w:r>
      <w:r w:rsidRPr="000A0C9B">
        <w:rPr>
          <w:rFonts w:ascii="Times New Roman" w:hAnsi="Times New Roman"/>
          <w:vertAlign w:val="subscript"/>
        </w:rPr>
        <w:t>A</w:t>
      </w:r>
      <w:proofErr w:type="gramStart"/>
      <w:r w:rsidRPr="000A0C9B">
        <w:rPr>
          <w:rFonts w:ascii="Times New Roman" w:hAnsi="Times New Roman"/>
        </w:rPr>
        <w:t>’</w:t>
      </w:r>
      <w:proofErr w:type="gramEnd"/>
      <w:r w:rsidRPr="000A0C9B">
        <w:rPr>
          <w:rFonts w:ascii="Times New Roman" w:hAnsi="Times New Roman"/>
        </w:rPr>
        <w:t>和</w:t>
      </w:r>
      <w:r w:rsidRPr="000A0C9B">
        <w:rPr>
          <w:rFonts w:ascii="Times New Roman" w:hAnsi="Times New Roman"/>
          <w:i/>
        </w:rPr>
        <w:t>p</w:t>
      </w:r>
      <w:r w:rsidRPr="000A0C9B">
        <w:rPr>
          <w:rFonts w:ascii="Times New Roman" w:hAnsi="Times New Roman"/>
          <w:vertAlign w:val="subscript"/>
        </w:rPr>
        <w:t>B</w:t>
      </w:r>
      <w:proofErr w:type="gramStart"/>
      <w:r w:rsidRPr="000A0C9B">
        <w:rPr>
          <w:rFonts w:ascii="Times New Roman" w:hAnsi="Times New Roman"/>
        </w:rPr>
        <w:t>’</w:t>
      </w:r>
      <w:proofErr w:type="gramEnd"/>
      <w:r w:rsidRPr="000A0C9B">
        <w:rPr>
          <w:rFonts w:ascii="Times New Roman" w:hAnsi="Times New Roman"/>
        </w:rPr>
        <w:t>，请通过计算比较它们的大小关系及其对应的</w:t>
      </w:r>
      <w:r w:rsidRPr="000A0C9B">
        <w:rPr>
          <w:rFonts w:ascii="Times New Roman" w:hAnsi="Times New Roman"/>
          <w:i/>
        </w:rPr>
        <w:t>h</w:t>
      </w:r>
      <w:r w:rsidRPr="000A0C9B">
        <w:rPr>
          <w:rFonts w:ascii="Times New Roman" w:hAnsi="Times New Roman"/>
        </w:rPr>
        <w:t>的取值范围。</w:t>
      </w:r>
    </w:p>
    <w:p w:rsidR="000A0C9B" w:rsidRPr="000A0C9B" w:rsidRDefault="000A0C9B" w:rsidP="00FB1431">
      <w:pPr>
        <w:spacing w:line="360" w:lineRule="atLeast"/>
        <w:rPr>
          <w:szCs w:val="21"/>
        </w:rPr>
      </w:pPr>
    </w:p>
    <w:p w:rsidR="000A0C9B" w:rsidRPr="000A0C9B" w:rsidRDefault="000A0C9B" w:rsidP="00FB1431">
      <w:pPr>
        <w:spacing w:line="360" w:lineRule="atLeast"/>
        <w:rPr>
          <w:szCs w:val="21"/>
        </w:rPr>
      </w:pPr>
    </w:p>
    <w:p w:rsidR="00FB1431" w:rsidRPr="000A0C9B" w:rsidRDefault="00FB1431" w:rsidP="00FB1431">
      <w:pPr>
        <w:spacing w:line="360" w:lineRule="atLeast"/>
        <w:rPr>
          <w:szCs w:val="21"/>
        </w:rPr>
      </w:pPr>
      <w:r w:rsidRPr="000A0C9B">
        <w:rPr>
          <w:szCs w:val="21"/>
        </w:rPr>
        <w:t>4</w:t>
      </w:r>
      <w:r w:rsidRPr="000A0C9B">
        <w:rPr>
          <w:szCs w:val="21"/>
        </w:rPr>
        <w:t>．</w:t>
      </w:r>
      <w:r w:rsidRPr="000A0C9B">
        <w:rPr>
          <w:color w:val="000000"/>
          <w:kern w:val="0"/>
          <w:szCs w:val="21"/>
        </w:rPr>
        <w:t>（</w:t>
      </w:r>
      <w:r w:rsidRPr="000A0C9B">
        <w:rPr>
          <w:color w:val="000000"/>
          <w:kern w:val="0"/>
          <w:szCs w:val="21"/>
        </w:rPr>
        <w:t>1</w:t>
      </w:r>
      <w:r w:rsidRPr="000A0C9B">
        <w:rPr>
          <w:color w:val="000000"/>
          <w:kern w:val="0"/>
        </w:rPr>
        <w:t>3</w:t>
      </w:r>
      <w:r w:rsidRPr="000A0C9B">
        <w:rPr>
          <w:color w:val="000000"/>
          <w:kern w:val="0"/>
          <w:szCs w:val="21"/>
        </w:rPr>
        <w:t>年中考）</w:t>
      </w:r>
      <w:r w:rsidRPr="000A0C9B">
        <w:rPr>
          <w:szCs w:val="21"/>
        </w:rPr>
        <w:t>如图</w:t>
      </w:r>
      <w:r w:rsidRPr="000A0C9B">
        <w:rPr>
          <w:szCs w:val="21"/>
        </w:rPr>
        <w:t>4</w:t>
      </w:r>
      <w:r w:rsidRPr="000A0C9B">
        <w:rPr>
          <w:szCs w:val="21"/>
        </w:rPr>
        <w:t>所示，水平地面上的轻质圆柱形容器甲、乙分别盛有质量均为</w:t>
      </w:r>
      <w:r w:rsidRPr="000A0C9B">
        <w:rPr>
          <w:szCs w:val="21"/>
        </w:rPr>
        <w:t>m</w:t>
      </w:r>
      <w:r w:rsidRPr="000A0C9B">
        <w:rPr>
          <w:szCs w:val="21"/>
        </w:rPr>
        <w:t>的水和酒精，甲、乙底面积分别为</w:t>
      </w:r>
      <w:r w:rsidRPr="000A0C9B">
        <w:rPr>
          <w:szCs w:val="21"/>
        </w:rPr>
        <w:t>S</w:t>
      </w:r>
      <w:r w:rsidRPr="000A0C9B">
        <w:rPr>
          <w:szCs w:val="21"/>
        </w:rPr>
        <w:t>、</w:t>
      </w:r>
      <w:r w:rsidRPr="000A0C9B">
        <w:rPr>
          <w:szCs w:val="21"/>
        </w:rPr>
        <w:t>2S</w:t>
      </w:r>
      <w:r w:rsidRPr="000A0C9B">
        <w:rPr>
          <w:szCs w:val="21"/>
        </w:rPr>
        <w:t>。（</w:t>
      </w:r>
      <w:r w:rsidRPr="000A0C9B">
        <w:rPr>
          <w:szCs w:val="21"/>
        </w:rPr>
        <w:t>ρ</w:t>
      </w:r>
      <w:r w:rsidRPr="000A0C9B">
        <w:rPr>
          <w:szCs w:val="21"/>
          <w:vertAlign w:val="subscript"/>
        </w:rPr>
        <w:t>酒精</w:t>
      </w:r>
      <w:r w:rsidRPr="000A0C9B">
        <w:rPr>
          <w:szCs w:val="21"/>
        </w:rPr>
        <w:t>=0.8×10</w:t>
      </w:r>
      <w:r w:rsidRPr="000A0C9B">
        <w:rPr>
          <w:szCs w:val="21"/>
          <w:vertAlign w:val="superscript"/>
        </w:rPr>
        <w:t>3</w:t>
      </w:r>
      <w:r w:rsidRPr="000A0C9B">
        <w:rPr>
          <w:szCs w:val="21"/>
        </w:rPr>
        <w:t>千克</w:t>
      </w:r>
      <w:r w:rsidRPr="000A0C9B">
        <w:rPr>
          <w:szCs w:val="21"/>
        </w:rPr>
        <w:t>/</w:t>
      </w:r>
      <w:r w:rsidRPr="000A0C9B">
        <w:rPr>
          <w:szCs w:val="21"/>
        </w:rPr>
        <w:t>米</w:t>
      </w:r>
      <w:r w:rsidRPr="000A0C9B">
        <w:rPr>
          <w:szCs w:val="21"/>
          <w:vertAlign w:val="superscript"/>
        </w:rPr>
        <w:t>3</w:t>
      </w:r>
      <w:r w:rsidRPr="000A0C9B">
        <w:rPr>
          <w:szCs w:val="21"/>
        </w:rPr>
        <w:t>）</w:t>
      </w:r>
    </w:p>
    <w:p w:rsidR="00FB1431" w:rsidRPr="000A0C9B" w:rsidRDefault="00FB1431" w:rsidP="000A0C9B">
      <w:pPr>
        <w:spacing w:line="360" w:lineRule="atLeast"/>
        <w:rPr>
          <w:szCs w:val="21"/>
        </w:rPr>
      </w:pPr>
      <w:r w:rsidRPr="000A0C9B">
        <w:rPr>
          <w:szCs w:val="21"/>
        </w:rPr>
        <w:t>(1)</w:t>
      </w:r>
      <w:r w:rsidRPr="000A0C9B">
        <w:rPr>
          <w:szCs w:val="21"/>
        </w:rPr>
        <w:t>若乙容器中酒精的质量为</w:t>
      </w:r>
      <w:r w:rsidRPr="000A0C9B">
        <w:rPr>
          <w:szCs w:val="21"/>
        </w:rPr>
        <w:t>1.6</w:t>
      </w:r>
      <w:r w:rsidRPr="000A0C9B">
        <w:rPr>
          <w:szCs w:val="21"/>
        </w:rPr>
        <w:t>千克</w:t>
      </w:r>
      <w:r w:rsidRPr="000A0C9B">
        <w:rPr>
          <w:szCs w:val="21"/>
        </w:rPr>
        <w:t>,</w:t>
      </w:r>
      <w:r w:rsidRPr="000A0C9B">
        <w:rPr>
          <w:szCs w:val="21"/>
        </w:rPr>
        <w:t>求酒精的体积</w:t>
      </w:r>
      <w:r w:rsidRPr="000A0C9B">
        <w:rPr>
          <w:szCs w:val="21"/>
        </w:rPr>
        <w:t>V</w:t>
      </w:r>
      <w:r w:rsidRPr="000A0C9B">
        <w:rPr>
          <w:szCs w:val="21"/>
          <w:vertAlign w:val="subscript"/>
        </w:rPr>
        <w:t>酒精</w:t>
      </w:r>
      <w:r w:rsidRPr="000A0C9B">
        <w:rPr>
          <w:szCs w:val="21"/>
        </w:rPr>
        <w:t>.</w:t>
      </w:r>
    </w:p>
    <w:tbl>
      <w:tblPr>
        <w:tblpPr w:leftFromText="180" w:rightFromText="180" w:vertAnchor="text" w:horzAnchor="margin" w:tblpXSpec="right" w:tblpY="68"/>
        <w:tblW w:w="0" w:type="auto"/>
        <w:tblLayout w:type="fixed"/>
        <w:tblLook w:val="01E0" w:firstRow="1" w:lastRow="1" w:firstColumn="1" w:lastColumn="1" w:noHBand="0" w:noVBand="0"/>
      </w:tblPr>
      <w:tblGrid>
        <w:gridCol w:w="2518"/>
        <w:gridCol w:w="704"/>
        <w:gridCol w:w="714"/>
        <w:gridCol w:w="708"/>
      </w:tblGrid>
      <w:tr w:rsidR="000A0C9B" w:rsidRPr="000A0C9B" w:rsidTr="000A0C9B">
        <w:tc>
          <w:tcPr>
            <w:tcW w:w="2518" w:type="dxa"/>
            <w:vMerge w:val="restart"/>
            <w:tcBorders>
              <w:right w:val="single" w:sz="4" w:space="0" w:color="auto"/>
            </w:tcBorders>
            <w:shd w:val="clear" w:color="auto" w:fill="auto"/>
          </w:tcPr>
          <w:p w:rsidR="000A0C9B" w:rsidRPr="000A0C9B" w:rsidRDefault="0080621C" w:rsidP="000A0C9B">
            <w:pPr>
              <w:spacing w:line="360" w:lineRule="atLeast"/>
              <w:rPr>
                <w:szCs w:val="21"/>
              </w:rPr>
            </w:pPr>
            <w:r>
              <w:rPr>
                <w:noProof/>
                <w:szCs w:val="21"/>
              </w:rPr>
              <mc:AlternateContent>
                <mc:Choice Requires="wpg">
                  <w:drawing>
                    <wp:inline distT="0" distB="0" distL="0" distR="0">
                      <wp:extent cx="1261745" cy="920750"/>
                      <wp:effectExtent l="28575" t="9525" r="33655" b="3175"/>
                      <wp:docPr id="6189" name="xjh2013/6/2816:0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1745" cy="920750"/>
                                <a:chOff x="1600" y="1177"/>
                                <a:chExt cx="2880" cy="2049"/>
                              </a:xfrm>
                            </wpg:grpSpPr>
                            <wps:wsp>
                              <wps:cNvPr id="6190" name="Rectangle 5097" descr="横虚线"/>
                              <wps:cNvSpPr>
                                <a:spLocks noChangeArrowheads="1"/>
                              </wps:cNvSpPr>
                              <wps:spPr bwMode="auto">
                                <a:xfrm>
                                  <a:off x="1849" y="1725"/>
                                  <a:ext cx="720" cy="877"/>
                                </a:xfrm>
                                <a:prstGeom prst="rect">
                                  <a:avLst/>
                                </a:prstGeom>
                                <a:pattFill prst="dashHorz">
                                  <a:fgClr>
                                    <a:srgbClr val="000000"/>
                                  </a:fgClr>
                                  <a:bgClr>
                                    <a:srgbClr val="FFFFFF"/>
                                  </a:bgClr>
                                </a:pattFill>
                                <a:ln w="15875">
                                  <a:solidFill>
                                    <a:srgbClr val="000000"/>
                                  </a:solidFill>
                                  <a:miter lim="800000"/>
                                  <a:headEnd/>
                                  <a:tailEnd/>
                                </a:ln>
                              </wps:spPr>
                              <wps:bodyPr rot="0" vert="horz" wrap="square" lIns="91440" tIns="45720" rIns="91440" bIns="45720" anchor="t" anchorCtr="0" upright="1">
                                <a:noAutofit/>
                              </wps:bodyPr>
                            </wps:wsp>
                            <wps:wsp>
                              <wps:cNvPr id="6191" name="Line 5098"/>
                              <wps:cNvCnPr/>
                              <wps:spPr bwMode="auto">
                                <a:xfrm>
                                  <a:off x="1849" y="1198"/>
                                  <a:ext cx="0" cy="14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192" name="Line 5099"/>
                              <wps:cNvCnPr/>
                              <wps:spPr bwMode="auto">
                                <a:xfrm>
                                  <a:off x="2569" y="1177"/>
                                  <a:ext cx="1" cy="140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193" name="Line 5100"/>
                              <wps:cNvCnPr/>
                              <wps:spPr bwMode="auto">
                                <a:xfrm>
                                  <a:off x="1600" y="2647"/>
                                  <a:ext cx="2880"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s:wsp>
                              <wps:cNvPr id="6194" name="Text Box 5101"/>
                              <wps:cNvSpPr txBox="1">
                                <a:spLocks noChangeArrowheads="1"/>
                              </wps:cNvSpPr>
                              <wps:spPr bwMode="auto">
                                <a:xfrm>
                                  <a:off x="1945" y="1264"/>
                                  <a:ext cx="720" cy="624"/>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15875">
                                      <a:solidFill>
                                        <a:srgbClr val="739CC3"/>
                                      </a:solidFill>
                                      <a:miter lim="800000"/>
                                      <a:headEnd/>
                                      <a:tailEnd/>
                                    </a14:hiddenLine>
                                  </a:ext>
                                </a:extLst>
                              </wps:spPr>
                              <wps:txbx>
                                <w:txbxContent>
                                  <w:p w:rsidR="00CB2BC3" w:rsidRPr="000A0C9B" w:rsidRDefault="00CB2BC3" w:rsidP="000A0C9B">
                                    <w:pPr>
                                      <w:rPr>
                                        <w:sz w:val="18"/>
                                        <w:szCs w:val="18"/>
                                      </w:rPr>
                                    </w:pPr>
                                    <w:r w:rsidRPr="000A0C9B">
                                      <w:rPr>
                                        <w:rFonts w:hint="eastAsia"/>
                                        <w:sz w:val="18"/>
                                        <w:szCs w:val="18"/>
                                      </w:rPr>
                                      <w:t>甲</w:t>
                                    </w:r>
                                  </w:p>
                                </w:txbxContent>
                              </wps:txbx>
                              <wps:bodyPr rot="0" vert="horz" wrap="square" lIns="91440" tIns="45720" rIns="91440" bIns="45720" anchor="t" anchorCtr="0" upright="1">
                                <a:noAutofit/>
                              </wps:bodyPr>
                            </wps:wsp>
                            <wps:wsp>
                              <wps:cNvPr id="6195" name="Text Box 5102"/>
                              <wps:cNvSpPr txBox="1">
                                <a:spLocks noChangeArrowheads="1"/>
                              </wps:cNvSpPr>
                              <wps:spPr bwMode="auto">
                                <a:xfrm>
                                  <a:off x="3415" y="1240"/>
                                  <a:ext cx="645" cy="540"/>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15875">
                                      <a:solidFill>
                                        <a:srgbClr val="739CC3"/>
                                      </a:solidFill>
                                      <a:miter lim="800000"/>
                                      <a:headEnd/>
                                      <a:tailEnd/>
                                    </a14:hiddenLine>
                                  </a:ext>
                                </a:extLst>
                              </wps:spPr>
                              <wps:txbx>
                                <w:txbxContent>
                                  <w:p w:rsidR="00CB2BC3" w:rsidRPr="000A0C9B" w:rsidRDefault="00CB2BC3" w:rsidP="000A0C9B">
                                    <w:pPr>
                                      <w:rPr>
                                        <w:sz w:val="18"/>
                                        <w:szCs w:val="18"/>
                                      </w:rPr>
                                    </w:pPr>
                                    <w:r w:rsidRPr="000A0C9B">
                                      <w:rPr>
                                        <w:rFonts w:hint="eastAsia"/>
                                        <w:sz w:val="18"/>
                                        <w:szCs w:val="18"/>
                                      </w:rPr>
                                      <w:t>乙</w:t>
                                    </w:r>
                                  </w:p>
                                </w:txbxContent>
                              </wps:txbx>
                              <wps:bodyPr rot="0" vert="horz" wrap="square" lIns="91440" tIns="45720" rIns="91440" bIns="45720" anchor="t" anchorCtr="0" upright="1">
                                <a:noAutofit/>
                              </wps:bodyPr>
                            </wps:wsp>
                            <wps:wsp>
                              <wps:cNvPr id="6196" name="Text Box 5103"/>
                              <wps:cNvSpPr txBox="1">
                                <a:spLocks noChangeArrowheads="1"/>
                              </wps:cNvSpPr>
                              <wps:spPr bwMode="auto">
                                <a:xfrm>
                                  <a:off x="2575" y="2758"/>
                                  <a:ext cx="900" cy="468"/>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15875">
                                      <a:solidFill>
                                        <a:srgbClr val="739CC3"/>
                                      </a:solidFill>
                                      <a:miter lim="800000"/>
                                      <a:headEnd/>
                                      <a:tailEnd/>
                                    </a14:hiddenLine>
                                  </a:ext>
                                </a:extLst>
                              </wps:spPr>
                              <wps:txbx>
                                <w:txbxContent>
                                  <w:p w:rsidR="00CB2BC3" w:rsidRPr="000A0C9B" w:rsidRDefault="00CB2BC3" w:rsidP="000A0C9B">
                                    <w:pPr>
                                      <w:rPr>
                                        <w:sz w:val="18"/>
                                        <w:szCs w:val="18"/>
                                      </w:rPr>
                                    </w:pPr>
                                    <w:r w:rsidRPr="000A0C9B">
                                      <w:rPr>
                                        <w:rFonts w:hint="eastAsia"/>
                                        <w:sz w:val="18"/>
                                        <w:szCs w:val="18"/>
                                      </w:rPr>
                                      <w:t>图</w:t>
                                    </w:r>
                                    <w:r w:rsidRPr="000A0C9B">
                                      <w:rPr>
                                        <w:rFonts w:hint="eastAsia"/>
                                        <w:sz w:val="18"/>
                                        <w:szCs w:val="18"/>
                                      </w:rPr>
                                      <w:t>4</w:t>
                                    </w:r>
                                  </w:p>
                                </w:txbxContent>
                              </wps:txbx>
                              <wps:bodyPr rot="0" vert="horz" wrap="square" lIns="91440" tIns="45720" rIns="91440" bIns="45720" anchor="t" anchorCtr="0" upright="1">
                                <a:noAutofit/>
                              </wps:bodyPr>
                            </wps:wsp>
                            <wps:wsp>
                              <wps:cNvPr id="6197" name="Rectangle 5104" descr="横虚线"/>
                              <wps:cNvSpPr>
                                <a:spLocks noChangeArrowheads="1"/>
                              </wps:cNvSpPr>
                              <wps:spPr bwMode="auto">
                                <a:xfrm>
                                  <a:off x="3083" y="1978"/>
                                  <a:ext cx="1184" cy="623"/>
                                </a:xfrm>
                                <a:prstGeom prst="rect">
                                  <a:avLst/>
                                </a:prstGeom>
                                <a:pattFill prst="dashHorz">
                                  <a:fgClr>
                                    <a:srgbClr val="000000"/>
                                  </a:fgClr>
                                  <a:bgClr>
                                    <a:srgbClr val="FFFFFF"/>
                                  </a:bgClr>
                                </a:pattFill>
                                <a:ln w="15875">
                                  <a:solidFill>
                                    <a:srgbClr val="000000"/>
                                  </a:solidFill>
                                  <a:miter lim="800000"/>
                                  <a:headEnd/>
                                  <a:tailEnd/>
                                </a:ln>
                              </wps:spPr>
                              <wps:bodyPr rot="0" vert="horz" wrap="square" lIns="91440" tIns="45720" rIns="91440" bIns="45720" anchor="t" anchorCtr="0" upright="1">
                                <a:noAutofit/>
                              </wps:bodyPr>
                            </wps:wsp>
                            <wps:wsp>
                              <wps:cNvPr id="6198" name="Line 5105"/>
                              <wps:cNvCnPr/>
                              <wps:spPr bwMode="auto">
                                <a:xfrm>
                                  <a:off x="3083" y="1197"/>
                                  <a:ext cx="2" cy="14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199" name="Line 5106"/>
                              <wps:cNvCnPr/>
                              <wps:spPr bwMode="auto">
                                <a:xfrm>
                                  <a:off x="4253" y="1235"/>
                                  <a:ext cx="2" cy="140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xjh2013/6/2816:01:50" o:spid="_x0000_s1597" style="width:99.35pt;height:72.5pt;mso-position-horizontal-relative:char;mso-position-vertical-relative:line" coordorigin="1600,1177" coordsize="2880,2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">
                      <v:rect id="Rectangle 5097" o:spid="_x0000_s1598" alt="横虚线" style="position:absolute;left:1849;top:1725;width:720;height: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AyXcUA&#10;AADdAAAADwAAAGRycy9kb3ducmV2LnhtbERPy2oCMRTdF/oP4QruasYufEyNIsWi4KJ0qrTuLpPb&#10;meDkZkjiOPbrm4XQ5eG8F6veNqIjH4xjBeNRBoK4dNpwpeDw+fY0AxEissbGMSm4UYDV8vFhgbl2&#10;V/6groiVSCEcclRQx9jmUoayJoth5FrixP04bzEm6CupPV5TuG3kc5ZNpEXDqaHGll5rKs/FxSq4&#10;uMN++t2F4nfzbrYn4zenr+NZqeGgX7+AiNTHf/HdvdMKJuN52p/ep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EDJdxQAAAN0AAAAPAAAAAAAAAAAAAAAAAJgCAABkcnMv&#10;ZG93bnJldi54bWxQSwUGAAAAAAQABAD1AAAAigMAAAAA&#10;" fillcolor="black" strokeweight="1.25pt">
                        <v:fill r:id="rId66" o:title="" type="pattern"/>
                      </v:rect>
                      <v:line id="Line 5098" o:spid="_x0000_s1599" style="position:absolute;visibility:visible;mso-wrap-style:square" from="1849,1198" to="1849,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RLUsQAAADdAAAADwAAAGRycy9kb3ducmV2LnhtbESP0WrCQBRE3wX/YbmCb7qJQtDUTSii&#10;UCiUGv2Aa/Y2Cd29G7Jbk/59t1Do4zAzZ5hDOVkjHjT4zrGCdJ2AIK6d7rhRcLueVzsQPiBrNI5J&#10;wTd5KIv57IC5diNf6FGFRkQI+xwVtCH0uZS+bsmiX7ueOHofbrAYohwaqQccI9wauUmSTFrsOC60&#10;2NOxpfqz+rIKxvfqPL29Om1v7ph1Jkvv25NRarmYnp9ABJrCf/iv/aIVZOk+hd838QnI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ZEtSxAAAAN0AAAAPAAAAAAAAAAAA&#10;AAAAAKECAABkcnMvZG93bnJldi54bWxQSwUGAAAAAAQABAD5AAAAkgMAAAAA&#10;" strokeweight="1.25pt"/>
                      <v:line id="Line 5099" o:spid="_x0000_s1600" style="position:absolute;visibility:visible;mso-wrap-style:square" from="2569,1177" to="2570,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bVJcUAAADdAAAADwAAAGRycy9kb3ducmV2LnhtbESPwWrDMBBE74H+g9hCb7HsFEzqRjYl&#10;NBAIhMbNB2ytrW0qrYylxM7fR4VCj8PMvGE21WyNuNLoe8cKsiQFQdw43XOr4Py5W65B+ICs0Tgm&#10;BTfyUJUPiw0W2k18omsdWhEh7AtU0IUwFFL6piOLPnEDcfS+3WgxRDm2Uo84Rbg1cpWmubTYc1zo&#10;cKBtR81PfbEKpo96Nx8PTtuz2+a9ybOv53ej1NPj/PYKItAc/sN/7b1WkGcvK/h9E5+ALO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bVJcUAAADdAAAADwAAAAAAAAAA&#10;AAAAAAChAgAAZHJzL2Rvd25yZXYueG1sUEsFBgAAAAAEAAQA+QAAAJMDAAAAAA==&#10;" strokeweight="1.25pt"/>
                      <v:line id="Line 5100" o:spid="_x0000_s1601" style="position:absolute;visibility:visible;mso-wrap-style:square" from="1600,2647" to="4480,2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sSRcEAAADdAAAADwAAAGRycy9kb3ducmV2LnhtbESPQYvCMBSE7wv+h/AEb2uqgmg1igiK&#10;0JO6hz0+mmcabF5KE7X+eyMIHoeZ+YZZrjtXizu1wXpWMBpmIIhLry0bBX/n3e8MRIjIGmvPpOBJ&#10;Adar3s8Sc+0ffKT7KRqRIBxyVFDF2ORShrIih2HoG+LkXXzrMCbZGqlbfCS4q+U4y6bSoeW0UGFD&#10;24rK6+nmFJjC2iJoHa7PzX9hMLpJvdsrNeh3mwWISF38hj/tg1YwHc0n8H6TnoB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KxJFwQAAAN0AAAAPAAAAAAAAAAAAAAAA&#10;AKECAABkcnMvZG93bnJldi54bWxQSwUGAAAAAAQABAD5AAAAjwMAAAAA&#10;" strokeweight="4.5pt">
                        <v:stroke linestyle="thickThin"/>
                      </v:line>
                      <v:shape id="Text Box 5101" o:spid="_x0000_s1602" type="#_x0000_t202" style="position:absolute;left:1945;top:1264;width:72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yGI8QA&#10;AADdAAAADwAAAGRycy9kb3ducmV2LnhtbESPT4vCMBTE7wt+h/AEb2uqSFmrUYp/cK+rgtdH82yr&#10;zUtNotZvbxYW9jjMzG+Y+bIzjXiQ87VlBaNhAoK4sLrmUsHxsP38AuEDssbGMil4kYflovcxx0zb&#10;J//QYx9KESHsM1RQhdBmUvqiIoN+aFvi6J2tMxiidKXUDp8Rbho5TpJUGqw5LlTY0qqi4rq/GwXl&#10;/bpOwybJt3TbnNtTvnu5y0mpQb/LZyACdeE//Nf+1grS0XQCv2/iE5C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MhiPEAAAA3QAAAA8AAAAAAAAAAAAAAAAAmAIAAGRycy9k&#10;b3ducmV2LnhtbFBLBQYAAAAABAAEAPUAAACJAwAAAAA=&#10;" filled="f" fillcolor="#9cbee0" stroked="f" strokecolor="#739cc3" strokeweight="1.25pt">
                        <v:textbox>
                          <w:txbxContent>
                            <w:p w:rsidR="00CB2BC3" w:rsidRPr="000A0C9B" w:rsidRDefault="00CB2BC3" w:rsidP="000A0C9B">
                              <w:pPr>
                                <w:rPr>
                                  <w:sz w:val="18"/>
                                  <w:szCs w:val="18"/>
                                </w:rPr>
                              </w:pPr>
                              <w:r w:rsidRPr="000A0C9B">
                                <w:rPr>
                                  <w:rFonts w:hint="eastAsia"/>
                                  <w:sz w:val="18"/>
                                  <w:szCs w:val="18"/>
                                </w:rPr>
                                <w:t>甲</w:t>
                              </w:r>
                            </w:p>
                          </w:txbxContent>
                        </v:textbox>
                      </v:shape>
                      <v:shape id="Text Box 5102" o:spid="_x0000_s1603" type="#_x0000_t202" style="position:absolute;left:3415;top:1240;width:6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juMQA&#10;AADdAAAADwAAAGRycy9kb3ducmV2LnhtbESPT4vCMBTE7wt+h/AEb2uqYFmrUYp/cK+rgtdH82yr&#10;zUtNotZvbxYW9jjMzG+Y+bIzjXiQ87VlBaNhAoK4sLrmUsHxsP38AuEDssbGMil4kYflovcxx0zb&#10;J//QYx9KESHsM1RQhdBmUvqiIoN+aFvi6J2tMxiidKXUDp8Rbho5TpJUGqw5LlTY0qqi4rq/GwXl&#10;/bpOwybJt3TbnNtTvnu5y0mpQb/LZyACdeE//Nf+1grS0XQCv2/iE5C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AI7jEAAAA3QAAAA8AAAAAAAAAAAAAAAAAmAIAAGRycy9k&#10;b3ducmV2LnhtbFBLBQYAAAAABAAEAPUAAACJAwAAAAA=&#10;" filled="f" fillcolor="#9cbee0" stroked="f" strokecolor="#739cc3" strokeweight="1.25pt">
                        <v:textbox>
                          <w:txbxContent>
                            <w:p w:rsidR="00CB2BC3" w:rsidRPr="000A0C9B" w:rsidRDefault="00CB2BC3" w:rsidP="000A0C9B">
                              <w:pPr>
                                <w:rPr>
                                  <w:sz w:val="18"/>
                                  <w:szCs w:val="18"/>
                                </w:rPr>
                              </w:pPr>
                              <w:r w:rsidRPr="000A0C9B">
                                <w:rPr>
                                  <w:rFonts w:hint="eastAsia"/>
                                  <w:sz w:val="18"/>
                                  <w:szCs w:val="18"/>
                                </w:rPr>
                                <w:t>乙</w:t>
                              </w:r>
                            </w:p>
                          </w:txbxContent>
                        </v:textbox>
                      </v:shape>
                      <v:shape id="Text Box 5103" o:spid="_x0000_s1604" type="#_x0000_t202" style="position:absolute;left:2575;top:2758;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K9z8QA&#10;AADdAAAADwAAAGRycy9kb3ducmV2LnhtbESPQWvCQBSE7wX/w/IEb3UTD6FNXSXUBL3WFrw+ss8k&#10;TfZt3F01/vtuodDjMDPfMOvtZAZxI+c7ywrSZQKCuLa640bB12f1/ALCB2SNg2VS8CAP283saY25&#10;tnf+oNsxNCJC2OeooA1hzKX0dUsG/dKOxNE7W2cwROkaqR3eI9wMcpUkmTTYcVxocaT3lur+eDUK&#10;mmu/y0KZFBVdyvN4KvYP931SajGfijcQgabwH/5rH7SCLH3N4PdNf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Svc/EAAAA3QAAAA8AAAAAAAAAAAAAAAAAmAIAAGRycy9k&#10;b3ducmV2LnhtbFBLBQYAAAAABAAEAPUAAACJAwAAAAA=&#10;" filled="f" fillcolor="#9cbee0" stroked="f" strokecolor="#739cc3" strokeweight="1.25pt">
                        <v:textbox>
                          <w:txbxContent>
                            <w:p w:rsidR="00CB2BC3" w:rsidRPr="000A0C9B" w:rsidRDefault="00CB2BC3" w:rsidP="000A0C9B">
                              <w:pPr>
                                <w:rPr>
                                  <w:sz w:val="18"/>
                                  <w:szCs w:val="18"/>
                                </w:rPr>
                              </w:pPr>
                              <w:r w:rsidRPr="000A0C9B">
                                <w:rPr>
                                  <w:rFonts w:hint="eastAsia"/>
                                  <w:sz w:val="18"/>
                                  <w:szCs w:val="18"/>
                                </w:rPr>
                                <w:t>图</w:t>
                              </w:r>
                              <w:r w:rsidRPr="000A0C9B">
                                <w:rPr>
                                  <w:rFonts w:hint="eastAsia"/>
                                  <w:sz w:val="18"/>
                                  <w:szCs w:val="18"/>
                                </w:rPr>
                                <w:t>4</w:t>
                              </w:r>
                            </w:p>
                          </w:txbxContent>
                        </v:textbox>
                      </v:shape>
                      <v:rect id="Rectangle 5104" o:spid="_x0000_s1605" alt="横虚线" style="position:absolute;left:3083;top:1978;width:1184;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mqKcgA&#10;AADdAAAADwAAAGRycy9kb3ducmV2LnhtbESPQWsCMRSE74X+h/CE3mpWD9quRpGitNBD6dai3h6b&#10;525w87IkcV399U2h0OMwM98w82VvG9GRD8axgtEwA0FcOm24UrD92jw+gQgRWWPjmBRcKcBycX83&#10;x1y7C39SV8RKJAiHHBXUMba5lKGsyWIYupY4eUfnLcYkfSW1x0uC20aOs2wiLRpOCzW29FJTeSrO&#10;VsHZbd+n+y4Ut/WHeT0Yvz7svk9KPQz61QxEpD7+h//ab1rBZPQ8hd836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aopyAAAAN0AAAAPAAAAAAAAAAAAAAAAAJgCAABk&#10;cnMvZG93bnJldi54bWxQSwUGAAAAAAQABAD1AAAAjQMAAAAA&#10;" fillcolor="black" strokeweight="1.25pt">
                        <v:fill r:id="rId66" o:title="" type="pattern"/>
                      </v:rect>
                      <v:line id="Line 5105" o:spid="_x0000_s1606" style="position:absolute;visibility:visible;mso-wrap-style:square" from="3083,1197" to="3085,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7iz8EAAADdAAAADwAAAGRycy9kb3ducmV2LnhtbERPzYrCMBC+C/sOYRa8aVoXinaNssgK&#10;C4Jo9QFmm7EtJpPSRFvf3hwEjx/f/3I9WCPu1PnGsYJ0moAgLp1uuFJwPm0ncxA+IGs0jknBgzys&#10;Vx+jJeba9XykexEqEUPY56igDqHNpfRlTRb91LXEkbu4zmKIsKuk7rCP4dbIWZJk0mLDsaHGljY1&#10;ldfiZhX0h2I77HdO27PbZI3J0v+vX6PU+HP4+QYRaAhv8cv9pxVk6SLOjW/iE5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uLPwQAAAN0AAAAPAAAAAAAAAAAAAAAA&#10;AKECAABkcnMvZG93bnJldi54bWxQSwUGAAAAAAQABAD5AAAAjwMAAAAA&#10;" strokeweight="1.25pt"/>
                      <v:line id="Line 5106" o:spid="_x0000_s1607" style="position:absolute;visibility:visible;mso-wrap-style:square" from="4253,1235" to="4255,2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JHVMUAAADdAAAADwAAAGRycy9kb3ducmV2LnhtbESP0WrCQBRE34X+w3ILfdNNWggaXYOE&#10;CoVC0dQPuM1ek+Du3ZDdmvTvu4Lg4zAzZ5hNMVkjrjT4zrGCdJGAIK6d7rhRcPrez5cgfEDWaByT&#10;gj/yUGyfZhvMtRv5SNcqNCJC2OeooA2hz6X0dUsW/cL1xNE7u8FiiHJopB5wjHBr5GuSZNJix3Gh&#10;xZ7KlupL9WsVjIdqP319Om1Prsw6k6U/b+9GqZfnabcGEWgKj/C9/aEVZOlqBbc38QnI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JHVMUAAADdAAAADwAAAAAAAAAA&#10;AAAAAAChAgAAZHJzL2Rvd25yZXYueG1sUEsFBgAAAAAEAAQA+QAAAJMDAAAAAA==&#10;" strokeweight="1.25pt"/>
                      <w10:wrap anchorx="page" anchory="page"/>
                      <w10:anchorlock/>
                    </v:group>
                  </w:pict>
                </mc:Fallback>
              </mc:AlternateContent>
            </w: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0A0C9B" w:rsidRPr="000A0C9B" w:rsidRDefault="000A0C9B" w:rsidP="000A0C9B">
            <w:pPr>
              <w:spacing w:line="360" w:lineRule="atLeast"/>
              <w:jc w:val="center"/>
              <w:rPr>
                <w:sz w:val="18"/>
                <w:szCs w:val="18"/>
              </w:rPr>
            </w:pPr>
            <w:r w:rsidRPr="000A0C9B">
              <w:rPr>
                <w:sz w:val="18"/>
                <w:szCs w:val="18"/>
              </w:rPr>
              <w:t>物体</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0A0C9B" w:rsidRPr="000A0C9B" w:rsidRDefault="000A0C9B" w:rsidP="000A0C9B">
            <w:pPr>
              <w:spacing w:line="360" w:lineRule="atLeast"/>
              <w:jc w:val="center"/>
              <w:rPr>
                <w:sz w:val="18"/>
                <w:szCs w:val="18"/>
              </w:rPr>
            </w:pPr>
            <w:r w:rsidRPr="000A0C9B">
              <w:rPr>
                <w:sz w:val="18"/>
                <w:szCs w:val="18"/>
              </w:rPr>
              <w:t>密度</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0A0C9B" w:rsidRPr="000A0C9B" w:rsidRDefault="000A0C9B" w:rsidP="000A0C9B">
            <w:pPr>
              <w:spacing w:line="360" w:lineRule="atLeast"/>
              <w:jc w:val="center"/>
              <w:rPr>
                <w:sz w:val="18"/>
                <w:szCs w:val="18"/>
              </w:rPr>
            </w:pPr>
            <w:r w:rsidRPr="000A0C9B">
              <w:rPr>
                <w:sz w:val="18"/>
                <w:szCs w:val="18"/>
              </w:rPr>
              <w:t>体积</w:t>
            </w:r>
          </w:p>
        </w:tc>
      </w:tr>
      <w:tr w:rsidR="000A0C9B" w:rsidRPr="000A0C9B" w:rsidTr="000A0C9B">
        <w:tc>
          <w:tcPr>
            <w:tcW w:w="2518" w:type="dxa"/>
            <w:vMerge/>
            <w:tcBorders>
              <w:right w:val="single" w:sz="4" w:space="0" w:color="auto"/>
            </w:tcBorders>
            <w:shd w:val="clear" w:color="auto" w:fill="auto"/>
          </w:tcPr>
          <w:p w:rsidR="000A0C9B" w:rsidRPr="000A0C9B" w:rsidRDefault="000A0C9B" w:rsidP="000A0C9B">
            <w:pPr>
              <w:spacing w:line="360" w:lineRule="atLeast"/>
              <w:rPr>
                <w:szCs w:val="21"/>
              </w:rPr>
            </w:pP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0A0C9B" w:rsidRPr="000A0C9B" w:rsidRDefault="000A0C9B" w:rsidP="000A0C9B">
            <w:pPr>
              <w:spacing w:line="360" w:lineRule="atLeast"/>
              <w:jc w:val="center"/>
              <w:rPr>
                <w:sz w:val="18"/>
                <w:szCs w:val="18"/>
              </w:rPr>
            </w:pPr>
            <w:r w:rsidRPr="000A0C9B">
              <w:rPr>
                <w:sz w:val="18"/>
                <w:szCs w:val="18"/>
              </w:rPr>
              <w:t>A</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0A0C9B" w:rsidRPr="000A0C9B" w:rsidRDefault="000A0C9B" w:rsidP="000A0C9B">
            <w:pPr>
              <w:spacing w:line="360" w:lineRule="atLeast"/>
              <w:jc w:val="center"/>
              <w:rPr>
                <w:sz w:val="18"/>
                <w:szCs w:val="18"/>
              </w:rPr>
            </w:pPr>
            <w:r w:rsidRPr="000A0C9B">
              <w:rPr>
                <w:sz w:val="18"/>
                <w:szCs w:val="18"/>
              </w:rPr>
              <w:t>ρ</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0A0C9B" w:rsidRPr="000A0C9B" w:rsidRDefault="000A0C9B" w:rsidP="000A0C9B">
            <w:pPr>
              <w:spacing w:line="360" w:lineRule="atLeast"/>
              <w:jc w:val="center"/>
              <w:rPr>
                <w:sz w:val="18"/>
                <w:szCs w:val="18"/>
              </w:rPr>
            </w:pPr>
            <w:r w:rsidRPr="000A0C9B">
              <w:rPr>
                <w:sz w:val="18"/>
                <w:szCs w:val="18"/>
              </w:rPr>
              <w:t>2V</w:t>
            </w:r>
          </w:p>
        </w:tc>
      </w:tr>
      <w:tr w:rsidR="000A0C9B" w:rsidRPr="000A0C9B" w:rsidTr="000A0C9B">
        <w:tc>
          <w:tcPr>
            <w:tcW w:w="2518" w:type="dxa"/>
            <w:vMerge/>
            <w:tcBorders>
              <w:right w:val="single" w:sz="4" w:space="0" w:color="auto"/>
            </w:tcBorders>
            <w:shd w:val="clear" w:color="auto" w:fill="auto"/>
          </w:tcPr>
          <w:p w:rsidR="000A0C9B" w:rsidRPr="000A0C9B" w:rsidRDefault="000A0C9B" w:rsidP="000A0C9B">
            <w:pPr>
              <w:spacing w:line="360" w:lineRule="atLeast"/>
              <w:rPr>
                <w:szCs w:val="21"/>
              </w:rPr>
            </w:pP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0A0C9B" w:rsidRPr="000A0C9B" w:rsidRDefault="000A0C9B" w:rsidP="000A0C9B">
            <w:pPr>
              <w:spacing w:line="360" w:lineRule="atLeast"/>
              <w:jc w:val="center"/>
              <w:rPr>
                <w:sz w:val="18"/>
                <w:szCs w:val="18"/>
              </w:rPr>
            </w:pPr>
            <w:r w:rsidRPr="000A0C9B">
              <w:rPr>
                <w:sz w:val="18"/>
                <w:szCs w:val="18"/>
              </w:rPr>
              <w:t>B</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0A0C9B" w:rsidRPr="000A0C9B" w:rsidRDefault="000A0C9B" w:rsidP="000A0C9B">
            <w:pPr>
              <w:spacing w:line="360" w:lineRule="atLeast"/>
              <w:jc w:val="center"/>
              <w:rPr>
                <w:sz w:val="18"/>
                <w:szCs w:val="18"/>
              </w:rPr>
            </w:pPr>
            <w:r w:rsidRPr="000A0C9B">
              <w:rPr>
                <w:sz w:val="18"/>
                <w:szCs w:val="18"/>
              </w:rPr>
              <w:t>3ρ</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0A0C9B" w:rsidRPr="000A0C9B" w:rsidRDefault="000A0C9B" w:rsidP="000A0C9B">
            <w:pPr>
              <w:spacing w:line="360" w:lineRule="atLeast"/>
              <w:jc w:val="center"/>
              <w:rPr>
                <w:sz w:val="18"/>
                <w:szCs w:val="18"/>
              </w:rPr>
            </w:pPr>
            <w:r w:rsidRPr="000A0C9B">
              <w:rPr>
                <w:sz w:val="18"/>
                <w:szCs w:val="18"/>
              </w:rPr>
              <w:t>V</w:t>
            </w:r>
          </w:p>
        </w:tc>
      </w:tr>
      <w:tr w:rsidR="000A0C9B" w:rsidRPr="000A0C9B" w:rsidTr="000A0C9B">
        <w:tc>
          <w:tcPr>
            <w:tcW w:w="2518" w:type="dxa"/>
            <w:vMerge/>
            <w:shd w:val="clear" w:color="auto" w:fill="auto"/>
          </w:tcPr>
          <w:p w:rsidR="000A0C9B" w:rsidRPr="000A0C9B" w:rsidRDefault="000A0C9B" w:rsidP="000A0C9B">
            <w:pPr>
              <w:spacing w:line="360" w:lineRule="atLeast"/>
              <w:rPr>
                <w:szCs w:val="21"/>
              </w:rPr>
            </w:pPr>
          </w:p>
        </w:tc>
        <w:tc>
          <w:tcPr>
            <w:tcW w:w="704" w:type="dxa"/>
            <w:tcBorders>
              <w:top w:val="single" w:sz="4" w:space="0" w:color="auto"/>
            </w:tcBorders>
            <w:shd w:val="clear" w:color="auto" w:fill="auto"/>
            <w:vAlign w:val="center"/>
          </w:tcPr>
          <w:p w:rsidR="000A0C9B" w:rsidRPr="000A0C9B" w:rsidRDefault="000A0C9B" w:rsidP="000A0C9B">
            <w:pPr>
              <w:spacing w:line="360" w:lineRule="atLeast"/>
              <w:jc w:val="center"/>
              <w:rPr>
                <w:szCs w:val="21"/>
              </w:rPr>
            </w:pPr>
          </w:p>
        </w:tc>
        <w:tc>
          <w:tcPr>
            <w:tcW w:w="714" w:type="dxa"/>
            <w:tcBorders>
              <w:top w:val="single" w:sz="4" w:space="0" w:color="auto"/>
            </w:tcBorders>
            <w:shd w:val="clear" w:color="auto" w:fill="auto"/>
            <w:vAlign w:val="center"/>
          </w:tcPr>
          <w:p w:rsidR="000A0C9B" w:rsidRPr="000A0C9B" w:rsidRDefault="000A0C9B" w:rsidP="000A0C9B">
            <w:pPr>
              <w:spacing w:line="360" w:lineRule="atLeast"/>
              <w:jc w:val="center"/>
              <w:rPr>
                <w:szCs w:val="21"/>
              </w:rPr>
            </w:pPr>
          </w:p>
        </w:tc>
        <w:tc>
          <w:tcPr>
            <w:tcW w:w="708" w:type="dxa"/>
            <w:tcBorders>
              <w:top w:val="single" w:sz="4" w:space="0" w:color="auto"/>
            </w:tcBorders>
            <w:shd w:val="clear" w:color="auto" w:fill="auto"/>
            <w:vAlign w:val="center"/>
          </w:tcPr>
          <w:p w:rsidR="000A0C9B" w:rsidRPr="000A0C9B" w:rsidRDefault="000A0C9B" w:rsidP="000A0C9B">
            <w:pPr>
              <w:spacing w:line="360" w:lineRule="atLeast"/>
              <w:jc w:val="center"/>
              <w:rPr>
                <w:szCs w:val="21"/>
              </w:rPr>
            </w:pPr>
          </w:p>
        </w:tc>
      </w:tr>
    </w:tbl>
    <w:p w:rsidR="00FB1431" w:rsidRPr="000A0C9B" w:rsidRDefault="000A0C9B" w:rsidP="000A0C9B">
      <w:pPr>
        <w:spacing w:line="360" w:lineRule="atLeast"/>
        <w:rPr>
          <w:szCs w:val="21"/>
          <w:vertAlign w:val="subscript"/>
        </w:rPr>
      </w:pPr>
      <w:r w:rsidRPr="000A0C9B">
        <w:rPr>
          <w:szCs w:val="21"/>
        </w:rPr>
        <w:t xml:space="preserve"> </w:t>
      </w:r>
      <w:r w:rsidR="00FB1431" w:rsidRPr="000A0C9B">
        <w:rPr>
          <w:szCs w:val="21"/>
        </w:rPr>
        <w:t>(2)</w:t>
      </w:r>
      <w:r w:rsidR="00FB1431" w:rsidRPr="000A0C9B">
        <w:rPr>
          <w:szCs w:val="21"/>
        </w:rPr>
        <w:t>求乙容器中</w:t>
      </w:r>
      <w:smartTag w:uri="urn:schemas-microsoft-com:office:smarttags" w:element="chmetcnv">
        <w:smartTagPr>
          <w:attr w:name="UnitName" w:val="米"/>
          <w:attr w:name="SourceValue" w:val=".1"/>
          <w:attr w:name="HasSpace" w:val="False"/>
          <w:attr w:name="Negative" w:val="False"/>
          <w:attr w:name="NumberType" w:val="1"/>
          <w:attr w:name="TCSC" w:val="0"/>
        </w:smartTagPr>
        <w:r w:rsidR="00FB1431" w:rsidRPr="000A0C9B">
          <w:rPr>
            <w:szCs w:val="21"/>
          </w:rPr>
          <w:t>0.1</w:t>
        </w:r>
        <w:r w:rsidR="00FB1431" w:rsidRPr="000A0C9B">
          <w:rPr>
            <w:szCs w:val="21"/>
          </w:rPr>
          <w:t>米</w:t>
        </w:r>
      </w:smartTag>
      <w:r w:rsidR="00FB1431" w:rsidRPr="000A0C9B">
        <w:rPr>
          <w:szCs w:val="21"/>
        </w:rPr>
        <w:t>深处酒精压强</w:t>
      </w:r>
      <w:r w:rsidR="00FB1431" w:rsidRPr="000A0C9B">
        <w:rPr>
          <w:szCs w:val="21"/>
        </w:rPr>
        <w:t>P</w:t>
      </w:r>
      <w:r w:rsidR="00FB1431" w:rsidRPr="000A0C9B">
        <w:rPr>
          <w:szCs w:val="21"/>
          <w:vertAlign w:val="subscript"/>
        </w:rPr>
        <w:t>酒精</w:t>
      </w:r>
    </w:p>
    <w:p w:rsidR="00FB1431" w:rsidRPr="000A0C9B" w:rsidRDefault="000A0C9B" w:rsidP="000A0C9B">
      <w:pPr>
        <w:spacing w:line="360" w:lineRule="atLeast"/>
        <w:rPr>
          <w:szCs w:val="21"/>
        </w:rPr>
      </w:pPr>
      <w:r w:rsidRPr="000A0C9B">
        <w:rPr>
          <w:szCs w:val="21"/>
        </w:rPr>
        <w:t xml:space="preserve"> </w:t>
      </w:r>
      <w:r w:rsidR="00FB1431" w:rsidRPr="000A0C9B">
        <w:rPr>
          <w:szCs w:val="21"/>
        </w:rPr>
        <w:t>(3)</w:t>
      </w:r>
      <w:r w:rsidR="00FB1431" w:rsidRPr="000A0C9B">
        <w:rPr>
          <w:szCs w:val="21"/>
        </w:rPr>
        <w:t>现有物体</w:t>
      </w:r>
      <w:r w:rsidR="00FB1431" w:rsidRPr="000A0C9B">
        <w:rPr>
          <w:szCs w:val="21"/>
        </w:rPr>
        <w:t>A</w:t>
      </w:r>
      <w:r w:rsidR="00FB1431" w:rsidRPr="000A0C9B">
        <w:rPr>
          <w:szCs w:val="21"/>
        </w:rPr>
        <w:t>、</w:t>
      </w:r>
      <w:r w:rsidR="00FB1431" w:rsidRPr="000A0C9B">
        <w:rPr>
          <w:szCs w:val="21"/>
        </w:rPr>
        <w:t>B</w:t>
      </w:r>
      <w:r w:rsidR="00FB1431" w:rsidRPr="000A0C9B">
        <w:rPr>
          <w:szCs w:val="21"/>
        </w:rPr>
        <w:t>，其密度和体积情况如下表所示，请在物体</w:t>
      </w:r>
      <w:r w:rsidR="00FB1431" w:rsidRPr="000A0C9B">
        <w:rPr>
          <w:szCs w:val="21"/>
        </w:rPr>
        <w:t>A</w:t>
      </w:r>
      <w:r w:rsidR="00FB1431" w:rsidRPr="000A0C9B">
        <w:rPr>
          <w:szCs w:val="21"/>
        </w:rPr>
        <w:t>、</w:t>
      </w:r>
      <w:r w:rsidR="00FB1431" w:rsidRPr="000A0C9B">
        <w:rPr>
          <w:szCs w:val="21"/>
        </w:rPr>
        <w:t>B</w:t>
      </w:r>
      <w:r w:rsidR="00FB1431" w:rsidRPr="000A0C9B">
        <w:rPr>
          <w:szCs w:val="21"/>
        </w:rPr>
        <w:t>和容器甲、乙中各选择一个，当把物体放入容器中后，液体不会溢出，可使容器对水平地面的压力最大且压强最大。求该最大压力</w:t>
      </w:r>
      <w:r w:rsidR="00FB1431" w:rsidRPr="000A0C9B">
        <w:rPr>
          <w:szCs w:val="21"/>
        </w:rPr>
        <w:t>F</w:t>
      </w:r>
      <w:r w:rsidR="00FB1431" w:rsidRPr="000A0C9B">
        <w:rPr>
          <w:szCs w:val="21"/>
          <w:vertAlign w:val="subscript"/>
        </w:rPr>
        <w:t>最大</w:t>
      </w:r>
      <w:r w:rsidR="00FB1431" w:rsidRPr="000A0C9B">
        <w:rPr>
          <w:szCs w:val="21"/>
        </w:rPr>
        <w:t>和最大压缩</w:t>
      </w:r>
      <w:r w:rsidR="00FB1431" w:rsidRPr="000A0C9B">
        <w:rPr>
          <w:szCs w:val="21"/>
        </w:rPr>
        <w:t>P</w:t>
      </w:r>
      <w:r w:rsidR="00FB1431" w:rsidRPr="000A0C9B">
        <w:rPr>
          <w:szCs w:val="21"/>
          <w:vertAlign w:val="subscript"/>
        </w:rPr>
        <w:t>最大</w:t>
      </w:r>
      <w:r w:rsidR="00FB1431" w:rsidRPr="000A0C9B">
        <w:rPr>
          <w:szCs w:val="21"/>
        </w:rPr>
        <w:t>。</w:t>
      </w:r>
    </w:p>
    <w:p w:rsidR="00FB1431" w:rsidRDefault="00FB1431" w:rsidP="00FB1431">
      <w:pPr>
        <w:spacing w:line="360" w:lineRule="atLeast"/>
        <w:rPr>
          <w:szCs w:val="21"/>
        </w:rPr>
      </w:pPr>
    </w:p>
    <w:p w:rsidR="000A0C9B" w:rsidRPr="000A0C9B" w:rsidRDefault="000A0C9B" w:rsidP="00FB1431">
      <w:pPr>
        <w:spacing w:line="360" w:lineRule="atLeast"/>
        <w:rPr>
          <w:szCs w:val="21"/>
        </w:rPr>
      </w:pPr>
    </w:p>
    <w:p w:rsidR="00FB1431" w:rsidRPr="000A0C9B" w:rsidRDefault="005F7910" w:rsidP="00FB1431">
      <w:pPr>
        <w:spacing w:line="360" w:lineRule="exact"/>
        <w:rPr>
          <w:szCs w:val="21"/>
        </w:rPr>
      </w:pPr>
      <w:r>
        <w:rPr>
          <w:noProof/>
          <w:szCs w:val="21"/>
        </w:rPr>
        <w:drawing>
          <wp:anchor distT="0" distB="0" distL="114300" distR="114300" simplePos="0" relativeHeight="251671552" behindDoc="0" locked="0" layoutInCell="1" allowOverlap="1">
            <wp:simplePos x="0" y="0"/>
            <wp:positionH relativeFrom="column">
              <wp:posOffset>4620895</wp:posOffset>
            </wp:positionH>
            <wp:positionV relativeFrom="paragraph">
              <wp:posOffset>16510</wp:posOffset>
            </wp:positionV>
            <wp:extent cx="1123950" cy="610870"/>
            <wp:effectExtent l="19050" t="0" r="0" b="0"/>
            <wp:wrapSquare wrapText="bothSides"/>
            <wp:docPr id="5095" name="图片 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5"/>
                    <pic:cNvPicPr>
                      <a:picLocks noChangeAspect="1" noChangeArrowheads="1"/>
                    </pic:cNvPicPr>
                  </pic:nvPicPr>
                  <pic:blipFill>
                    <a:blip r:embed="rId168"/>
                    <a:srcRect/>
                    <a:stretch>
                      <a:fillRect/>
                    </a:stretch>
                  </pic:blipFill>
                  <pic:spPr bwMode="auto">
                    <a:xfrm>
                      <a:off x="0" y="0"/>
                      <a:ext cx="1123950" cy="610870"/>
                    </a:xfrm>
                    <a:prstGeom prst="rect">
                      <a:avLst/>
                    </a:prstGeom>
                    <a:noFill/>
                    <a:ln w="9525">
                      <a:noFill/>
                      <a:miter lim="800000"/>
                      <a:headEnd/>
                      <a:tailEnd/>
                    </a:ln>
                  </pic:spPr>
                </pic:pic>
              </a:graphicData>
            </a:graphic>
          </wp:anchor>
        </w:drawing>
      </w:r>
      <w:r w:rsidR="00FB1431" w:rsidRPr="000A0C9B">
        <w:rPr>
          <w:szCs w:val="21"/>
        </w:rPr>
        <w:t>5</w:t>
      </w:r>
      <w:r w:rsidR="00FB1431" w:rsidRPr="000A0C9B">
        <w:rPr>
          <w:szCs w:val="21"/>
        </w:rPr>
        <w:t>．如图</w:t>
      </w:r>
      <w:r w:rsidR="00FB1431" w:rsidRPr="000A0C9B">
        <w:rPr>
          <w:szCs w:val="21"/>
        </w:rPr>
        <w:t>5</w:t>
      </w:r>
      <w:r w:rsidR="00FB1431" w:rsidRPr="000A0C9B">
        <w:rPr>
          <w:szCs w:val="21"/>
        </w:rPr>
        <w:t>所示，边长分别为</w:t>
      </w:r>
      <w:r w:rsidR="00FB1431" w:rsidRPr="000A0C9B">
        <w:rPr>
          <w:szCs w:val="21"/>
        </w:rPr>
        <w:t xml:space="preserve"> </w:t>
      </w:r>
      <w:smartTag w:uri="urn:schemas-microsoft-com:office:smarttags" w:element="chmetcnv">
        <w:smartTagPr>
          <w:attr w:name="UnitName" w:val="米"/>
          <w:attr w:name="SourceValue" w:val=".1"/>
          <w:attr w:name="HasSpace" w:val="False"/>
          <w:attr w:name="Negative" w:val="False"/>
          <w:attr w:name="NumberType" w:val="1"/>
          <w:attr w:name="TCSC" w:val="0"/>
        </w:smartTagPr>
        <w:r w:rsidR="00FB1431" w:rsidRPr="000A0C9B">
          <w:rPr>
            <w:szCs w:val="21"/>
          </w:rPr>
          <w:t>0.1</w:t>
        </w:r>
        <w:r w:rsidR="00FB1431" w:rsidRPr="000A0C9B">
          <w:rPr>
            <w:szCs w:val="21"/>
          </w:rPr>
          <w:t>米</w:t>
        </w:r>
      </w:smartTag>
      <w:r w:rsidR="00FB1431" w:rsidRPr="000A0C9B">
        <w:rPr>
          <w:szCs w:val="21"/>
        </w:rPr>
        <w:t>和</w:t>
      </w:r>
      <w:r w:rsidR="00FB1431" w:rsidRPr="000A0C9B">
        <w:rPr>
          <w:szCs w:val="21"/>
        </w:rPr>
        <w:t xml:space="preserve"> </w:t>
      </w:r>
      <w:smartTag w:uri="urn:schemas-microsoft-com:office:smarttags" w:element="chmetcnv">
        <w:smartTagPr>
          <w:attr w:name="UnitName" w:val="米"/>
          <w:attr w:name="SourceValue" w:val=".2"/>
          <w:attr w:name="HasSpace" w:val="True"/>
          <w:attr w:name="Negative" w:val="False"/>
          <w:attr w:name="NumberType" w:val="1"/>
          <w:attr w:name="TCSC" w:val="0"/>
        </w:smartTagPr>
        <w:r w:rsidR="00FB1431" w:rsidRPr="000A0C9B">
          <w:rPr>
            <w:szCs w:val="21"/>
          </w:rPr>
          <w:t xml:space="preserve">0.2 </w:t>
        </w:r>
        <w:r w:rsidR="00FB1431" w:rsidRPr="000A0C9B">
          <w:rPr>
            <w:szCs w:val="21"/>
          </w:rPr>
          <w:t>米</w:t>
        </w:r>
      </w:smartTag>
      <w:r w:rsidR="00FB1431" w:rsidRPr="000A0C9B">
        <w:rPr>
          <w:szCs w:val="21"/>
        </w:rPr>
        <w:t>的实心正方体</w:t>
      </w:r>
      <w:r w:rsidR="00FB1431" w:rsidRPr="000A0C9B">
        <w:rPr>
          <w:szCs w:val="21"/>
        </w:rPr>
        <w:t xml:space="preserve"> A</w:t>
      </w:r>
      <w:r w:rsidR="00FB1431" w:rsidRPr="000A0C9B">
        <w:rPr>
          <w:szCs w:val="21"/>
        </w:rPr>
        <w:t>、</w:t>
      </w:r>
      <w:r w:rsidR="00FB1431" w:rsidRPr="000A0C9B">
        <w:rPr>
          <w:szCs w:val="21"/>
        </w:rPr>
        <w:t xml:space="preserve">B </w:t>
      </w:r>
      <w:r w:rsidR="00FB1431" w:rsidRPr="000A0C9B">
        <w:rPr>
          <w:szCs w:val="21"/>
        </w:rPr>
        <w:t>放置在水平地面上，</w:t>
      </w:r>
      <w:r w:rsidR="00FB1431" w:rsidRPr="000A0C9B">
        <w:rPr>
          <w:szCs w:val="21"/>
        </w:rPr>
        <w:t>A</w:t>
      </w:r>
      <w:r w:rsidR="00FB1431" w:rsidRPr="000A0C9B">
        <w:rPr>
          <w:szCs w:val="21"/>
        </w:rPr>
        <w:t>、</w:t>
      </w:r>
      <w:r w:rsidR="00FB1431" w:rsidRPr="000A0C9B">
        <w:rPr>
          <w:szCs w:val="21"/>
        </w:rPr>
        <w:t>B</w:t>
      </w:r>
      <w:r w:rsidR="00FB1431" w:rsidRPr="000A0C9B">
        <w:rPr>
          <w:szCs w:val="21"/>
        </w:rPr>
        <w:t>的密度分别</w:t>
      </w:r>
      <w:r w:rsidR="00FB1431" w:rsidRPr="000A0C9B">
        <w:rPr>
          <w:szCs w:val="21"/>
          <w:vertAlign w:val="subscript"/>
        </w:rPr>
        <w:t xml:space="preserve"> </w:t>
      </w:r>
      <w:r w:rsidR="00FB1431" w:rsidRPr="000A0C9B">
        <w:rPr>
          <w:szCs w:val="21"/>
        </w:rPr>
        <w:t>为</w:t>
      </w:r>
      <w:r w:rsidR="00FB1431" w:rsidRPr="000A0C9B">
        <w:rPr>
          <w:szCs w:val="21"/>
        </w:rPr>
        <w:t xml:space="preserve"> 0.9×l</w:t>
      </w:r>
      <w:smartTag w:uri="urn:schemas-microsoft-com:office:smarttags" w:element="chmetcnv">
        <w:smartTagPr>
          <w:attr w:name="TCSC" w:val="0"/>
          <w:attr w:name="NumberType" w:val="1"/>
          <w:attr w:name="Negative" w:val="False"/>
          <w:attr w:name="HasSpace" w:val="True"/>
          <w:attr w:name="SourceValue" w:val="3"/>
          <w:attr w:name="UnitName" w:val="千克"/>
        </w:smartTagPr>
        <w:smartTag w:uri="urn:schemas-microsoft-com:office:smarttags" w:element="chmetcnv">
          <w:smartTagPr>
            <w:attr w:name="UnitName" w:val="克"/>
            <w:attr w:name="SourceValue" w:val="3000"/>
            <w:attr w:name="HasSpace" w:val="False"/>
            <w:attr w:name="Negative" w:val="False"/>
            <w:attr w:name="NumberType" w:val="1"/>
            <w:attr w:name="TCSC" w:val="1"/>
          </w:smartTagPr>
          <w:r w:rsidR="00FB1431" w:rsidRPr="000A0C9B">
            <w:rPr>
              <w:szCs w:val="21"/>
            </w:rPr>
            <w:t>0</w:t>
          </w:r>
          <w:r w:rsidR="00FB1431" w:rsidRPr="000A0C9B">
            <w:rPr>
              <w:szCs w:val="21"/>
              <w:vertAlign w:val="superscript"/>
            </w:rPr>
            <w:t xml:space="preserve">3 </w:t>
          </w:r>
          <w:proofErr w:type="gramStart"/>
          <w:r w:rsidR="00FB1431" w:rsidRPr="000A0C9B">
            <w:rPr>
              <w:szCs w:val="21"/>
            </w:rPr>
            <w:t>千</w:t>
          </w:r>
        </w:smartTag>
        <w:r w:rsidR="00FB1431" w:rsidRPr="000A0C9B">
          <w:rPr>
            <w:szCs w:val="21"/>
          </w:rPr>
          <w:t>克</w:t>
        </w:r>
      </w:smartTag>
      <w:r w:rsidR="00FB1431" w:rsidRPr="000A0C9B">
        <w:rPr>
          <w:szCs w:val="21"/>
        </w:rPr>
        <w:t>/</w:t>
      </w:r>
      <w:proofErr w:type="gramEnd"/>
      <w:r w:rsidR="00FB1431" w:rsidRPr="000A0C9B">
        <w:rPr>
          <w:szCs w:val="21"/>
        </w:rPr>
        <w:t>米</w:t>
      </w:r>
      <w:r w:rsidR="00FB1431" w:rsidRPr="000A0C9B">
        <w:rPr>
          <w:szCs w:val="21"/>
          <w:vertAlign w:val="superscript"/>
        </w:rPr>
        <w:t xml:space="preserve"> 3</w:t>
      </w:r>
      <w:r w:rsidR="00FB1431" w:rsidRPr="000A0C9B">
        <w:rPr>
          <w:szCs w:val="21"/>
        </w:rPr>
        <w:t>和</w:t>
      </w:r>
      <w:r w:rsidR="00FB1431" w:rsidRPr="000A0C9B">
        <w:rPr>
          <w:szCs w:val="21"/>
        </w:rPr>
        <w:t>0.1×l</w:t>
      </w:r>
      <w:smartTag w:uri="urn:schemas-microsoft-com:office:smarttags" w:element="chmetcnv">
        <w:smartTagPr>
          <w:attr w:name="TCSC" w:val="0"/>
          <w:attr w:name="NumberType" w:val="1"/>
          <w:attr w:name="Negative" w:val="False"/>
          <w:attr w:name="HasSpace" w:val="True"/>
          <w:attr w:name="SourceValue" w:val="3"/>
          <w:attr w:name="UnitName" w:val="千克"/>
        </w:smartTagPr>
        <w:smartTag w:uri="urn:schemas-microsoft-com:office:smarttags" w:element="chmetcnv">
          <w:smartTagPr>
            <w:attr w:name="UnitName" w:val="克"/>
            <w:attr w:name="SourceValue" w:val="3000"/>
            <w:attr w:name="HasSpace" w:val="False"/>
            <w:attr w:name="Negative" w:val="False"/>
            <w:attr w:name="NumberType" w:val="1"/>
            <w:attr w:name="TCSC" w:val="1"/>
          </w:smartTagPr>
          <w:r w:rsidR="00FB1431" w:rsidRPr="000A0C9B">
            <w:rPr>
              <w:szCs w:val="21"/>
            </w:rPr>
            <w:t>0</w:t>
          </w:r>
          <w:r w:rsidR="00FB1431" w:rsidRPr="000A0C9B">
            <w:rPr>
              <w:szCs w:val="21"/>
              <w:vertAlign w:val="superscript"/>
            </w:rPr>
            <w:t xml:space="preserve">3 </w:t>
          </w:r>
          <w:proofErr w:type="gramStart"/>
          <w:r w:rsidR="00FB1431" w:rsidRPr="000A0C9B">
            <w:rPr>
              <w:szCs w:val="21"/>
            </w:rPr>
            <w:t>千</w:t>
          </w:r>
        </w:smartTag>
        <w:r w:rsidR="00FB1431" w:rsidRPr="000A0C9B">
          <w:rPr>
            <w:szCs w:val="21"/>
          </w:rPr>
          <w:t>克</w:t>
        </w:r>
      </w:smartTag>
      <w:r w:rsidR="00FB1431" w:rsidRPr="000A0C9B">
        <w:rPr>
          <w:szCs w:val="21"/>
        </w:rPr>
        <w:t>/</w:t>
      </w:r>
      <w:proofErr w:type="gramEnd"/>
      <w:r w:rsidR="00FB1431" w:rsidRPr="000A0C9B">
        <w:rPr>
          <w:szCs w:val="21"/>
        </w:rPr>
        <w:t>米</w:t>
      </w:r>
      <w:r w:rsidR="00FB1431" w:rsidRPr="000A0C9B">
        <w:rPr>
          <w:szCs w:val="21"/>
          <w:vertAlign w:val="superscript"/>
        </w:rPr>
        <w:t xml:space="preserve"> 3</w:t>
      </w:r>
      <w:r w:rsidR="00FB1431" w:rsidRPr="000A0C9B">
        <w:rPr>
          <w:szCs w:val="21"/>
        </w:rPr>
        <w:t>。求：</w:t>
      </w:r>
    </w:p>
    <w:p w:rsidR="00FB1431" w:rsidRPr="000A0C9B" w:rsidRDefault="00FB1431" w:rsidP="00FB1431">
      <w:pPr>
        <w:spacing w:line="360" w:lineRule="exact"/>
      </w:pPr>
      <w:r w:rsidRPr="000A0C9B">
        <w:rPr>
          <w:szCs w:val="21"/>
        </w:rPr>
        <w:t>（</w:t>
      </w:r>
      <w:r w:rsidRPr="000A0C9B">
        <w:rPr>
          <w:szCs w:val="21"/>
        </w:rPr>
        <w:t>1</w:t>
      </w:r>
      <w:r w:rsidRPr="000A0C9B">
        <w:rPr>
          <w:szCs w:val="21"/>
        </w:rPr>
        <w:t>）物体</w:t>
      </w:r>
      <w:r w:rsidRPr="000A0C9B">
        <w:rPr>
          <w:szCs w:val="21"/>
        </w:rPr>
        <w:t>A</w:t>
      </w:r>
      <w:r w:rsidRPr="000A0C9B">
        <w:rPr>
          <w:szCs w:val="21"/>
        </w:rPr>
        <w:t>的质量</w:t>
      </w:r>
      <w:r w:rsidRPr="000A0C9B">
        <w:rPr>
          <w:i/>
          <w:szCs w:val="21"/>
        </w:rPr>
        <w:t>m</w:t>
      </w:r>
      <w:r w:rsidRPr="000A0C9B">
        <w:rPr>
          <w:szCs w:val="21"/>
          <w:vertAlign w:val="subscript"/>
        </w:rPr>
        <w:t>A</w:t>
      </w:r>
      <w:r w:rsidRPr="000A0C9B">
        <w:t>；</w:t>
      </w:r>
    </w:p>
    <w:p w:rsidR="00FB1431" w:rsidRPr="000A0C9B" w:rsidRDefault="00FB1431" w:rsidP="00FB1431">
      <w:pPr>
        <w:spacing w:line="360" w:lineRule="exact"/>
        <w:rPr>
          <w:szCs w:val="21"/>
        </w:rPr>
      </w:pPr>
      <w:r w:rsidRPr="000A0C9B">
        <w:rPr>
          <w:szCs w:val="21"/>
        </w:rPr>
        <w:t>（</w:t>
      </w:r>
      <w:r w:rsidRPr="000A0C9B">
        <w:rPr>
          <w:szCs w:val="21"/>
        </w:rPr>
        <w:t>2</w:t>
      </w:r>
      <w:r w:rsidRPr="000A0C9B">
        <w:rPr>
          <w:szCs w:val="21"/>
        </w:rPr>
        <w:t>）物体</w:t>
      </w:r>
      <w:r w:rsidRPr="000A0C9B">
        <w:rPr>
          <w:szCs w:val="21"/>
        </w:rPr>
        <w:t>B</w:t>
      </w:r>
      <w:r w:rsidRPr="000A0C9B">
        <w:rPr>
          <w:szCs w:val="21"/>
        </w:rPr>
        <w:t>对地面的压强</w:t>
      </w:r>
      <w:r w:rsidRPr="000A0C9B">
        <w:rPr>
          <w:i/>
          <w:sz w:val="24"/>
        </w:rPr>
        <w:t>p</w:t>
      </w:r>
      <w:r w:rsidRPr="000A0C9B">
        <w:rPr>
          <w:szCs w:val="21"/>
          <w:vertAlign w:val="subscript"/>
        </w:rPr>
        <w:t>B</w:t>
      </w:r>
      <w:r w:rsidRPr="000A0C9B">
        <w:rPr>
          <w:szCs w:val="21"/>
        </w:rPr>
        <w:t>；</w:t>
      </w:r>
    </w:p>
    <w:p w:rsidR="00FB1431" w:rsidRPr="000A0C9B" w:rsidRDefault="00FB1431" w:rsidP="00FB1431">
      <w:pPr>
        <w:spacing w:line="360" w:lineRule="exact"/>
        <w:rPr>
          <w:szCs w:val="21"/>
        </w:rPr>
      </w:pPr>
      <w:r w:rsidRPr="000A0C9B">
        <w:rPr>
          <w:szCs w:val="21"/>
        </w:rPr>
        <w:t>（</w:t>
      </w:r>
      <w:r w:rsidRPr="000A0C9B">
        <w:rPr>
          <w:szCs w:val="21"/>
        </w:rPr>
        <w:t>3</w:t>
      </w:r>
      <w:r w:rsidRPr="000A0C9B">
        <w:rPr>
          <w:szCs w:val="21"/>
        </w:rPr>
        <w:t>）若要使</w:t>
      </w:r>
      <w:r w:rsidRPr="000A0C9B">
        <w:rPr>
          <w:szCs w:val="21"/>
        </w:rPr>
        <w:t>A</w:t>
      </w:r>
      <w:r w:rsidRPr="000A0C9B">
        <w:rPr>
          <w:szCs w:val="21"/>
        </w:rPr>
        <w:t>、</w:t>
      </w:r>
      <w:r w:rsidRPr="000A0C9B">
        <w:rPr>
          <w:szCs w:val="21"/>
        </w:rPr>
        <w:t>B</w:t>
      </w:r>
      <w:r w:rsidRPr="000A0C9B">
        <w:rPr>
          <w:szCs w:val="21"/>
        </w:rPr>
        <w:t>对水平地面的压强相等，小华和小</w:t>
      </w:r>
      <w:proofErr w:type="gramStart"/>
      <w:r w:rsidRPr="000A0C9B">
        <w:rPr>
          <w:szCs w:val="21"/>
        </w:rPr>
        <w:t>明同学</w:t>
      </w:r>
      <w:proofErr w:type="gramEnd"/>
      <w:r w:rsidRPr="000A0C9B">
        <w:rPr>
          <w:szCs w:val="21"/>
        </w:rPr>
        <w:t>分别设计了各自不同的方法，如下表所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8"/>
        <w:gridCol w:w="1135"/>
        <w:gridCol w:w="7193"/>
      </w:tblGrid>
      <w:tr w:rsidR="00FB1431" w:rsidRPr="000A0C9B" w:rsidTr="000A0C9B">
        <w:trPr>
          <w:jc w:val="center"/>
        </w:trPr>
        <w:tc>
          <w:tcPr>
            <w:tcW w:w="516" w:type="pct"/>
            <w:vAlign w:val="center"/>
          </w:tcPr>
          <w:p w:rsidR="00FB1431" w:rsidRPr="000A0C9B" w:rsidRDefault="00FB1431" w:rsidP="00CB2BC3">
            <w:pPr>
              <w:spacing w:line="360" w:lineRule="exact"/>
              <w:jc w:val="center"/>
              <w:rPr>
                <w:sz w:val="18"/>
                <w:szCs w:val="18"/>
              </w:rPr>
            </w:pPr>
            <w:r w:rsidRPr="000A0C9B">
              <w:rPr>
                <w:sz w:val="18"/>
                <w:szCs w:val="18"/>
              </w:rPr>
              <w:t>同学</w:t>
            </w:r>
          </w:p>
        </w:tc>
        <w:tc>
          <w:tcPr>
            <w:tcW w:w="4484" w:type="pct"/>
            <w:gridSpan w:val="2"/>
            <w:vAlign w:val="center"/>
          </w:tcPr>
          <w:p w:rsidR="00FB1431" w:rsidRPr="000A0C9B" w:rsidRDefault="00FB1431" w:rsidP="00CB2BC3">
            <w:pPr>
              <w:spacing w:line="360" w:lineRule="exact"/>
              <w:jc w:val="center"/>
              <w:rPr>
                <w:sz w:val="18"/>
                <w:szCs w:val="18"/>
              </w:rPr>
            </w:pPr>
            <w:r w:rsidRPr="000A0C9B">
              <w:rPr>
                <w:sz w:val="18"/>
                <w:szCs w:val="18"/>
              </w:rPr>
              <w:t>所设计的方法</w:t>
            </w:r>
          </w:p>
        </w:tc>
      </w:tr>
      <w:tr w:rsidR="00FB1431" w:rsidRPr="000A0C9B" w:rsidTr="000A0C9B">
        <w:trPr>
          <w:jc w:val="center"/>
        </w:trPr>
        <w:tc>
          <w:tcPr>
            <w:tcW w:w="516" w:type="pct"/>
            <w:vAlign w:val="center"/>
          </w:tcPr>
          <w:p w:rsidR="00FB1431" w:rsidRPr="000A0C9B" w:rsidRDefault="00FB1431" w:rsidP="00CB2BC3">
            <w:pPr>
              <w:spacing w:line="360" w:lineRule="exact"/>
              <w:jc w:val="center"/>
              <w:rPr>
                <w:sz w:val="18"/>
                <w:szCs w:val="18"/>
              </w:rPr>
            </w:pPr>
            <w:r w:rsidRPr="000A0C9B">
              <w:rPr>
                <w:sz w:val="18"/>
                <w:szCs w:val="18"/>
              </w:rPr>
              <w:t>小华</w:t>
            </w:r>
          </w:p>
        </w:tc>
        <w:tc>
          <w:tcPr>
            <w:tcW w:w="611" w:type="pct"/>
            <w:vMerge w:val="restart"/>
            <w:vAlign w:val="center"/>
          </w:tcPr>
          <w:p w:rsidR="00FB1431" w:rsidRPr="000A0C9B" w:rsidRDefault="00FB1431" w:rsidP="00CB2BC3">
            <w:pPr>
              <w:spacing w:line="360" w:lineRule="exact"/>
              <w:jc w:val="center"/>
              <w:rPr>
                <w:sz w:val="18"/>
                <w:szCs w:val="18"/>
              </w:rPr>
            </w:pPr>
            <w:r w:rsidRPr="000A0C9B">
              <w:rPr>
                <w:sz w:val="18"/>
                <w:szCs w:val="18"/>
              </w:rPr>
              <w:t>竖直切</w:t>
            </w:r>
          </w:p>
        </w:tc>
        <w:tc>
          <w:tcPr>
            <w:tcW w:w="3873" w:type="pct"/>
          </w:tcPr>
          <w:p w:rsidR="00FB1431" w:rsidRPr="000A0C9B" w:rsidRDefault="00FB1431" w:rsidP="00CB2BC3">
            <w:pPr>
              <w:pStyle w:val="a8"/>
              <w:spacing w:line="360" w:lineRule="exact"/>
            </w:pPr>
            <w:r w:rsidRPr="000A0C9B">
              <w:t>分别沿竖直方向切去</w:t>
            </w:r>
            <w:r w:rsidRPr="000A0C9B">
              <w:rPr>
                <w:b/>
                <w:u w:val="single"/>
              </w:rPr>
              <w:t>体积</w:t>
            </w:r>
            <w:r w:rsidRPr="000A0C9B">
              <w:t>相等的部分，并将切除部分分别叠放在各自剩余部分上面。</w:t>
            </w:r>
          </w:p>
        </w:tc>
      </w:tr>
      <w:tr w:rsidR="00FB1431" w:rsidRPr="000A0C9B" w:rsidTr="000A0C9B">
        <w:trPr>
          <w:jc w:val="center"/>
        </w:trPr>
        <w:tc>
          <w:tcPr>
            <w:tcW w:w="516" w:type="pct"/>
            <w:vAlign w:val="center"/>
          </w:tcPr>
          <w:p w:rsidR="00FB1431" w:rsidRPr="000A0C9B" w:rsidRDefault="00FB1431" w:rsidP="00CB2BC3">
            <w:pPr>
              <w:spacing w:line="360" w:lineRule="exact"/>
              <w:jc w:val="center"/>
              <w:rPr>
                <w:sz w:val="18"/>
                <w:szCs w:val="18"/>
              </w:rPr>
            </w:pPr>
            <w:r w:rsidRPr="000A0C9B">
              <w:rPr>
                <w:sz w:val="18"/>
                <w:szCs w:val="18"/>
              </w:rPr>
              <w:t>小明</w:t>
            </w:r>
          </w:p>
        </w:tc>
        <w:tc>
          <w:tcPr>
            <w:tcW w:w="611" w:type="pct"/>
            <w:vMerge/>
            <w:vAlign w:val="center"/>
          </w:tcPr>
          <w:p w:rsidR="00FB1431" w:rsidRPr="000A0C9B" w:rsidRDefault="00FB1431" w:rsidP="00CB2BC3">
            <w:pPr>
              <w:spacing w:line="360" w:lineRule="exact"/>
              <w:jc w:val="center"/>
              <w:rPr>
                <w:sz w:val="18"/>
                <w:szCs w:val="18"/>
              </w:rPr>
            </w:pPr>
          </w:p>
        </w:tc>
        <w:tc>
          <w:tcPr>
            <w:tcW w:w="3873" w:type="pct"/>
          </w:tcPr>
          <w:p w:rsidR="00FB1431" w:rsidRPr="000A0C9B" w:rsidRDefault="00FB1431" w:rsidP="00CB2BC3">
            <w:pPr>
              <w:spacing w:line="360" w:lineRule="exact"/>
              <w:rPr>
                <w:sz w:val="18"/>
                <w:szCs w:val="18"/>
              </w:rPr>
            </w:pPr>
            <w:r w:rsidRPr="000A0C9B">
              <w:rPr>
                <w:sz w:val="18"/>
                <w:szCs w:val="18"/>
              </w:rPr>
              <w:t>分别沿竖直方向切</w:t>
            </w:r>
            <w:proofErr w:type="gramStart"/>
            <w:r w:rsidRPr="000A0C9B">
              <w:rPr>
                <w:sz w:val="18"/>
                <w:szCs w:val="18"/>
              </w:rPr>
              <w:t>去</w:t>
            </w:r>
            <w:r w:rsidRPr="000A0C9B">
              <w:rPr>
                <w:b/>
                <w:sz w:val="18"/>
                <w:szCs w:val="18"/>
                <w:u w:val="single"/>
              </w:rPr>
              <w:t>质量</w:t>
            </w:r>
            <w:proofErr w:type="gramEnd"/>
            <w:r w:rsidRPr="000A0C9B">
              <w:rPr>
                <w:sz w:val="18"/>
                <w:szCs w:val="18"/>
              </w:rPr>
              <w:t>相等的部分，并将切除部分分别叠放在各自剩余部分上面。</w:t>
            </w:r>
          </w:p>
        </w:tc>
      </w:tr>
      <w:tr w:rsidR="00FB1431" w:rsidRPr="000A0C9B" w:rsidTr="000A0C9B">
        <w:trPr>
          <w:trHeight w:val="809"/>
          <w:jc w:val="center"/>
        </w:trPr>
        <w:tc>
          <w:tcPr>
            <w:tcW w:w="516" w:type="pct"/>
            <w:vAlign w:val="center"/>
          </w:tcPr>
          <w:p w:rsidR="00FB1431" w:rsidRPr="000A0C9B" w:rsidRDefault="00FB1431" w:rsidP="00CB2BC3">
            <w:pPr>
              <w:spacing w:line="360" w:lineRule="exact"/>
              <w:jc w:val="center"/>
              <w:rPr>
                <w:sz w:val="18"/>
                <w:szCs w:val="18"/>
              </w:rPr>
            </w:pPr>
            <w:r w:rsidRPr="000A0C9B">
              <w:rPr>
                <w:sz w:val="18"/>
                <w:szCs w:val="18"/>
              </w:rPr>
              <w:t>你</w:t>
            </w:r>
          </w:p>
        </w:tc>
        <w:tc>
          <w:tcPr>
            <w:tcW w:w="611" w:type="pct"/>
            <w:vAlign w:val="center"/>
          </w:tcPr>
          <w:p w:rsidR="00FB1431" w:rsidRPr="000A0C9B" w:rsidRDefault="00FB1431" w:rsidP="00CB2BC3">
            <w:pPr>
              <w:spacing w:line="360" w:lineRule="exact"/>
              <w:jc w:val="center"/>
              <w:rPr>
                <w:sz w:val="18"/>
                <w:szCs w:val="18"/>
              </w:rPr>
            </w:pPr>
            <w:r w:rsidRPr="000A0C9B">
              <w:rPr>
                <w:sz w:val="18"/>
                <w:szCs w:val="18"/>
              </w:rPr>
              <w:t>水平切</w:t>
            </w:r>
          </w:p>
        </w:tc>
        <w:tc>
          <w:tcPr>
            <w:tcW w:w="3873" w:type="pct"/>
          </w:tcPr>
          <w:p w:rsidR="00FB1431" w:rsidRPr="000A0C9B" w:rsidRDefault="00FB1431" w:rsidP="00CB2BC3">
            <w:pPr>
              <w:spacing w:line="360" w:lineRule="exact"/>
              <w:rPr>
                <w:sz w:val="18"/>
                <w:szCs w:val="18"/>
              </w:rPr>
            </w:pPr>
          </w:p>
        </w:tc>
      </w:tr>
    </w:tbl>
    <w:p w:rsidR="00FB1431" w:rsidRPr="000A0C9B" w:rsidRDefault="00FB1431" w:rsidP="00FB1431">
      <w:pPr>
        <w:spacing w:line="360" w:lineRule="exact"/>
        <w:rPr>
          <w:szCs w:val="21"/>
        </w:rPr>
      </w:pPr>
      <w:r w:rsidRPr="000A0C9B">
        <w:rPr>
          <w:szCs w:val="21"/>
        </w:rPr>
        <w:fldChar w:fldCharType="begin"/>
      </w:r>
      <w:r w:rsidRPr="000A0C9B">
        <w:rPr>
          <w:szCs w:val="21"/>
        </w:rPr>
        <w:instrText xml:space="preserve"> = 1 \* GB3 </w:instrText>
      </w:r>
      <w:r w:rsidRPr="000A0C9B">
        <w:rPr>
          <w:szCs w:val="21"/>
        </w:rPr>
        <w:fldChar w:fldCharType="separate"/>
      </w:r>
      <w:r w:rsidRPr="000A0C9B">
        <w:rPr>
          <w:noProof/>
          <w:szCs w:val="21"/>
        </w:rPr>
        <w:t>①</w:t>
      </w:r>
      <w:r w:rsidRPr="000A0C9B">
        <w:rPr>
          <w:szCs w:val="21"/>
        </w:rPr>
        <w:fldChar w:fldCharType="end"/>
      </w:r>
      <w:r w:rsidRPr="000A0C9B">
        <w:rPr>
          <w:szCs w:val="21"/>
        </w:rPr>
        <w:t>请判断，小华同学设计的方法</w:t>
      </w:r>
      <w:r w:rsidRPr="000A0C9B">
        <w:rPr>
          <w:szCs w:val="21"/>
        </w:rPr>
        <w:t>_____________</w:t>
      </w:r>
      <w:r w:rsidRPr="000A0C9B">
        <w:rPr>
          <w:szCs w:val="21"/>
        </w:rPr>
        <w:t>；小</w:t>
      </w:r>
      <w:proofErr w:type="gramStart"/>
      <w:r w:rsidRPr="000A0C9B">
        <w:rPr>
          <w:szCs w:val="21"/>
        </w:rPr>
        <w:t>明同学</w:t>
      </w:r>
      <w:proofErr w:type="gramEnd"/>
      <w:r w:rsidRPr="000A0C9B">
        <w:rPr>
          <w:szCs w:val="21"/>
        </w:rPr>
        <w:t>设计的方法</w:t>
      </w:r>
      <w:r w:rsidRPr="000A0C9B">
        <w:rPr>
          <w:szCs w:val="21"/>
        </w:rPr>
        <w:t>_____________</w:t>
      </w:r>
      <w:r w:rsidRPr="000A0C9B">
        <w:rPr>
          <w:szCs w:val="21"/>
        </w:rPr>
        <w:t>。（均选填</w:t>
      </w:r>
      <w:r w:rsidRPr="000A0C9B">
        <w:rPr>
          <w:szCs w:val="21"/>
        </w:rPr>
        <w:t>“</w:t>
      </w:r>
      <w:r w:rsidRPr="000A0C9B">
        <w:rPr>
          <w:szCs w:val="21"/>
        </w:rPr>
        <w:t>可行</w:t>
      </w:r>
      <w:r w:rsidRPr="000A0C9B">
        <w:rPr>
          <w:szCs w:val="21"/>
        </w:rPr>
        <w:t>”</w:t>
      </w:r>
      <w:r w:rsidRPr="000A0C9B">
        <w:rPr>
          <w:szCs w:val="21"/>
        </w:rPr>
        <w:t>或</w:t>
      </w:r>
      <w:r w:rsidRPr="000A0C9B">
        <w:rPr>
          <w:szCs w:val="21"/>
        </w:rPr>
        <w:t>“</w:t>
      </w:r>
      <w:r w:rsidRPr="000A0C9B">
        <w:rPr>
          <w:szCs w:val="21"/>
        </w:rPr>
        <w:t>不可行</w:t>
      </w:r>
      <w:r w:rsidRPr="000A0C9B">
        <w:rPr>
          <w:szCs w:val="21"/>
        </w:rPr>
        <w:t>”</w:t>
      </w:r>
      <w:r w:rsidRPr="000A0C9B">
        <w:rPr>
          <w:szCs w:val="21"/>
        </w:rPr>
        <w:t>）</w:t>
      </w:r>
    </w:p>
    <w:p w:rsidR="00FB1431" w:rsidRPr="000A0C9B" w:rsidRDefault="00FB1431" w:rsidP="00FB1431">
      <w:pPr>
        <w:spacing w:line="360" w:lineRule="exact"/>
        <w:rPr>
          <w:szCs w:val="21"/>
        </w:rPr>
      </w:pPr>
      <w:r w:rsidRPr="000A0C9B">
        <w:rPr>
          <w:szCs w:val="21"/>
        </w:rPr>
        <w:t>②</w:t>
      </w:r>
      <w:r w:rsidRPr="000A0C9B">
        <w:rPr>
          <w:szCs w:val="21"/>
        </w:rPr>
        <w:t>如果可行的话，请计算出竖直切去的体积</w:t>
      </w:r>
      <w:r w:rsidRPr="000A0C9B">
        <w:rPr>
          <w:szCs w:val="21"/>
        </w:rPr>
        <w:t>Δ</w:t>
      </w:r>
      <w:r w:rsidRPr="000A0C9B">
        <w:rPr>
          <w:i/>
          <w:szCs w:val="21"/>
        </w:rPr>
        <w:t>V</w:t>
      </w:r>
      <w:r w:rsidRPr="000A0C9B">
        <w:rPr>
          <w:szCs w:val="21"/>
        </w:rPr>
        <w:t>或质量</w:t>
      </w:r>
      <w:r w:rsidRPr="000A0C9B">
        <w:rPr>
          <w:szCs w:val="21"/>
        </w:rPr>
        <w:t>Δ</w:t>
      </w:r>
      <w:r w:rsidRPr="000A0C9B">
        <w:rPr>
          <w:i/>
          <w:szCs w:val="21"/>
        </w:rPr>
        <w:t>m</w:t>
      </w:r>
      <w:r w:rsidRPr="000A0C9B">
        <w:rPr>
          <w:szCs w:val="21"/>
        </w:rPr>
        <w:t>。</w:t>
      </w:r>
    </w:p>
    <w:p w:rsidR="00FB1431" w:rsidRDefault="00FB1431" w:rsidP="00FB1431">
      <w:pPr>
        <w:spacing w:line="360" w:lineRule="exact"/>
        <w:rPr>
          <w:rFonts w:hint="eastAsia"/>
          <w:szCs w:val="21"/>
        </w:rPr>
      </w:pPr>
      <w:r w:rsidRPr="000A0C9B">
        <w:rPr>
          <w:szCs w:val="21"/>
        </w:rPr>
        <w:t>③</w:t>
      </w:r>
      <w:r w:rsidRPr="000A0C9B">
        <w:rPr>
          <w:szCs w:val="21"/>
        </w:rPr>
        <w:t>如果要</w:t>
      </w:r>
      <w:proofErr w:type="gramStart"/>
      <w:r w:rsidRPr="000A0C9B">
        <w:rPr>
          <w:szCs w:val="21"/>
        </w:rPr>
        <w:t>水平切使</w:t>
      </w:r>
      <w:proofErr w:type="gramEnd"/>
      <w:r w:rsidRPr="000A0C9B">
        <w:rPr>
          <w:szCs w:val="21"/>
        </w:rPr>
        <w:t>A</w:t>
      </w:r>
      <w:r w:rsidRPr="000A0C9B">
        <w:rPr>
          <w:szCs w:val="21"/>
        </w:rPr>
        <w:t>、</w:t>
      </w:r>
      <w:r w:rsidRPr="000A0C9B">
        <w:rPr>
          <w:szCs w:val="21"/>
        </w:rPr>
        <w:t>B</w:t>
      </w:r>
      <w:r w:rsidRPr="000A0C9B">
        <w:rPr>
          <w:szCs w:val="21"/>
        </w:rPr>
        <w:t>对水平地面的压强相等，请你在上表空白处填上</w:t>
      </w:r>
      <w:proofErr w:type="gramStart"/>
      <w:r w:rsidRPr="000A0C9B">
        <w:rPr>
          <w:szCs w:val="21"/>
        </w:rPr>
        <w:t>你合理</w:t>
      </w:r>
      <w:proofErr w:type="gramEnd"/>
      <w:r w:rsidRPr="000A0C9B">
        <w:rPr>
          <w:szCs w:val="21"/>
        </w:rPr>
        <w:t>的设计方法（不需要写出具体切除的数据）。</w:t>
      </w:r>
    </w:p>
    <w:p w:rsidR="00E2337B" w:rsidRPr="000A0C9B" w:rsidRDefault="00E2337B" w:rsidP="00FB1431">
      <w:pPr>
        <w:spacing w:line="360" w:lineRule="exact"/>
        <w:rPr>
          <w:szCs w:val="21"/>
        </w:rPr>
      </w:pPr>
    </w:p>
    <w:p w:rsidR="00160A29" w:rsidRPr="000A0C9B" w:rsidRDefault="00160A29" w:rsidP="00160A29"/>
    <w:p w:rsidR="00181C8C" w:rsidRPr="00181C8C" w:rsidRDefault="00181C8C" w:rsidP="00E2337B">
      <w:pPr>
        <w:pStyle w:val="a4"/>
      </w:pPr>
      <w:bookmarkStart w:id="16" w:name="_Toc474930173"/>
      <w:r w:rsidRPr="00181C8C">
        <w:rPr>
          <w:rFonts w:hint="eastAsia"/>
        </w:rPr>
        <w:lastRenderedPageBreak/>
        <w:t>第十二讲</w:t>
      </w:r>
      <w:r w:rsidRPr="00181C8C">
        <w:rPr>
          <w:rFonts w:hint="eastAsia"/>
        </w:rPr>
        <w:t xml:space="preserve"> </w:t>
      </w:r>
      <w:r w:rsidRPr="00181C8C">
        <w:rPr>
          <w:rFonts w:hint="eastAsia"/>
        </w:rPr>
        <w:t>电路专题复习</w:t>
      </w:r>
      <w:bookmarkEnd w:id="16"/>
    </w:p>
    <w:p w:rsidR="00181C8C" w:rsidRPr="002903CE" w:rsidRDefault="0080621C" w:rsidP="00CB2BC3">
      <w:pPr>
        <w:autoSpaceDE w:val="0"/>
        <w:autoSpaceDN w:val="0"/>
        <w:adjustRightInd w:val="0"/>
        <w:snapToGrid w:val="0"/>
        <w:spacing w:line="400" w:lineRule="atLeast"/>
        <w:rPr>
          <w:szCs w:val="21"/>
        </w:rPr>
      </w:pPr>
      <w:r>
        <w:rPr>
          <w:noProof/>
        </w:rPr>
        <mc:AlternateContent>
          <mc:Choice Requires="wpg">
            <w:drawing>
              <wp:anchor distT="0" distB="0" distL="114300" distR="114300" simplePos="0" relativeHeight="251679744" behindDoc="0" locked="0" layoutInCell="1" allowOverlap="1">
                <wp:simplePos x="0" y="0"/>
                <wp:positionH relativeFrom="column">
                  <wp:posOffset>4262120</wp:posOffset>
                </wp:positionH>
                <wp:positionV relativeFrom="paragraph">
                  <wp:posOffset>114935</wp:posOffset>
                </wp:positionV>
                <wp:extent cx="1485900" cy="1266190"/>
                <wp:effectExtent l="4445" t="635" r="0" b="0"/>
                <wp:wrapSquare wrapText="bothSides"/>
                <wp:docPr id="6182" name="Group 5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266190"/>
                          <a:chOff x="1538" y="4874"/>
                          <a:chExt cx="2340" cy="1994"/>
                        </a:xfrm>
                      </wpg:grpSpPr>
                      <wps:wsp>
                        <wps:cNvPr id="6183" name="文本框 2"/>
                        <wps:cNvSpPr txBox="1">
                          <a:spLocks noChangeArrowheads="1"/>
                        </wps:cNvSpPr>
                        <wps:spPr bwMode="auto">
                          <a:xfrm>
                            <a:off x="2843" y="6472"/>
                            <a:ext cx="746"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Pr="00F23D41" w:rsidRDefault="00CB2BC3" w:rsidP="00181C8C">
                              <w:pPr>
                                <w:ind w:firstLineChars="100" w:firstLine="180"/>
                                <w:rPr>
                                  <w:sz w:val="18"/>
                                  <w:szCs w:val="18"/>
                                </w:rPr>
                              </w:pPr>
                              <w:r w:rsidRPr="00F23D41">
                                <w:rPr>
                                  <w:rFonts w:hint="eastAsia"/>
                                  <w:sz w:val="18"/>
                                  <w:szCs w:val="18"/>
                                </w:rPr>
                                <w:t>图</w:t>
                              </w:r>
                              <w:r>
                                <w:rPr>
                                  <w:rFonts w:hint="eastAsia"/>
                                  <w:sz w:val="18"/>
                                  <w:szCs w:val="18"/>
                                </w:rPr>
                                <w:t>1</w:t>
                              </w:r>
                            </w:p>
                          </w:txbxContent>
                        </wps:txbx>
                        <wps:bodyPr rot="0" vert="horz" wrap="square" lIns="0" tIns="0" rIns="0" bIns="0" anchor="t" anchorCtr="0" upright="1">
                          <a:noAutofit/>
                        </wps:bodyPr>
                      </wps:wsp>
                      <wpg:grpSp>
                        <wpg:cNvPr id="6184" name="Group 5109"/>
                        <wpg:cNvGrpSpPr>
                          <a:grpSpLocks/>
                        </wpg:cNvGrpSpPr>
                        <wpg:grpSpPr bwMode="auto">
                          <a:xfrm>
                            <a:off x="1538" y="4874"/>
                            <a:ext cx="2340" cy="1716"/>
                            <a:chOff x="7775" y="2634"/>
                            <a:chExt cx="2189" cy="1715"/>
                          </a:xfrm>
                        </wpg:grpSpPr>
                        <pic:pic xmlns:pic="http://schemas.openxmlformats.org/drawingml/2006/picture">
                          <pic:nvPicPr>
                            <pic:cNvPr id="6185" name="Picture 5110"/>
                            <pic:cNvPicPr>
                              <a:picLocks noChangeAspect="1" noChangeArrowheads="1"/>
                            </pic:cNvPicPr>
                          </pic:nvPicPr>
                          <pic:blipFill>
                            <a:blip r:embed="rId169" cstate="print">
                              <a:extLst>
                                <a:ext uri="{28A0092B-C50C-407E-A947-70E740481C1C}">
                                  <a14:useLocalDpi xmlns:a14="http://schemas.microsoft.com/office/drawing/2010/main" val="0"/>
                                </a:ext>
                              </a:extLst>
                            </a:blip>
                            <a:srcRect b="17241"/>
                            <a:stretch>
                              <a:fillRect/>
                            </a:stretch>
                          </pic:blipFill>
                          <pic:spPr bwMode="auto">
                            <a:xfrm>
                              <a:off x="7775" y="2634"/>
                              <a:ext cx="2189" cy="1715"/>
                            </a:xfrm>
                            <a:prstGeom prst="rect">
                              <a:avLst/>
                            </a:prstGeom>
                            <a:noFill/>
                            <a:extLst>
                              <a:ext uri="{909E8E84-426E-40DD-AFC4-6F175D3DCCD1}">
                                <a14:hiddenFill xmlns:a14="http://schemas.microsoft.com/office/drawing/2010/main">
                                  <a:solidFill>
                                    <a:srgbClr val="FFFFFF"/>
                                  </a:solidFill>
                                </a14:hiddenFill>
                              </a:ext>
                            </a:extLst>
                          </pic:spPr>
                        </pic:pic>
                        <wpg:grpSp>
                          <wpg:cNvPr id="6186" name="lxqdxt1-1"/>
                          <wpg:cNvGrpSpPr>
                            <a:grpSpLocks/>
                          </wpg:cNvGrpSpPr>
                          <wpg:grpSpPr bwMode="auto">
                            <a:xfrm>
                              <a:off x="8137" y="3177"/>
                              <a:ext cx="297" cy="310"/>
                              <a:chOff x="816" y="2268"/>
                              <a:chExt cx="297" cy="310"/>
                            </a:xfrm>
                          </wpg:grpSpPr>
                          <wps:wsp>
                            <wps:cNvPr id="6187" name="Oval 5112"/>
                            <wps:cNvSpPr>
                              <a:spLocks noChangeArrowheads="1"/>
                            </wps:cNvSpPr>
                            <wps:spPr bwMode="auto">
                              <a:xfrm>
                                <a:off x="816" y="2292"/>
                                <a:ext cx="286" cy="2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88" name="Text Box 5113"/>
                            <wps:cNvSpPr txBox="1">
                              <a:spLocks noChangeArrowheads="1"/>
                            </wps:cNvSpPr>
                            <wps:spPr bwMode="auto">
                              <a:xfrm>
                                <a:off x="884" y="2268"/>
                                <a:ext cx="22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vertAlign w:val="subscript"/>
                                    </w:rPr>
                                  </w:pPr>
                                  <w:r>
                                    <w:rPr>
                                      <w:sz w:val="18"/>
                                    </w:rPr>
                                    <w:t>A</w:t>
                                  </w:r>
                                </w:p>
                              </w:txbxContent>
                            </wps:txbx>
                            <wps:bodyPr rot="0" vert="horz" wrap="square" lIns="0" tIns="0" rIns="0" bIns="0" anchor="t" anchorCtr="0">
                              <a:noAutofit/>
                            </wps:bodyPr>
                          </wps:wsp>
                        </wpg:grpSp>
                      </wpg:grpSp>
                    </wpg:wgp>
                  </a:graphicData>
                </a:graphic>
                <wp14:sizeRelH relativeFrom="page">
                  <wp14:pctWidth>0</wp14:pctWidth>
                </wp14:sizeRelH>
                <wp14:sizeRelV relativeFrom="page">
                  <wp14:pctHeight>0</wp14:pctHeight>
                </wp14:sizeRelV>
              </wp:anchor>
            </w:drawing>
          </mc:Choice>
          <mc:Fallback>
            <w:pict>
              <v:group id="Group 5350" o:spid="_x0000_s1608" style="position:absolute;left:0;text-align:left;margin-left:335.6pt;margin-top:9.05pt;width:117pt;height:99.7pt;z-index:251679744;mso-position-horizontal-relative:text;mso-position-vertical-relative:text" coordorigin="1538,4874" coordsize="2340,19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">
                <v:shape id="文本框 2" o:spid="_x0000_s1609" type="#_x0000_t202" style="position:absolute;left:2843;top:6472;width:746;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ChjsQA&#10;AADdAAAADwAAAGRycy9kb3ducmV2LnhtbESPT4vCMBTE74LfITxhL7KmKohUo6x/FjzoQVc8P5pn&#10;W7Z5KUm09dsbQfA4zPxmmPmyNZW4k/OlZQXDQQKCOLO65FzB+e/3ewrCB2SNlWVS8CAPy0W3M8dU&#10;24aPdD+FXMQS9ikqKEKoUyl9VpBBP7A1cfSu1hkMUbpcaodNLDeVHCXJRBosOS4UWNO6oOz/dDMK&#10;Jht3a4687m/O2z0e6nx0WT0uSn312p8ZiEBt+ITf9E5Hbjgdw+t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oY7EAAAA3QAAAA8AAAAAAAAAAAAAAAAAmAIAAGRycy9k&#10;b3ducmV2LnhtbFBLBQYAAAAABAAEAPUAAACJAwAAAAA=&#10;" stroked="f">
                  <v:textbox inset="0,0,0,0">
                    <w:txbxContent>
                      <w:p w:rsidR="00CB2BC3" w:rsidRPr="00F23D41" w:rsidRDefault="00CB2BC3" w:rsidP="00181C8C">
                        <w:pPr>
                          <w:ind w:firstLineChars="100" w:firstLine="180"/>
                          <w:rPr>
                            <w:sz w:val="18"/>
                            <w:szCs w:val="18"/>
                          </w:rPr>
                        </w:pPr>
                        <w:r w:rsidRPr="00F23D41">
                          <w:rPr>
                            <w:rFonts w:hint="eastAsia"/>
                            <w:sz w:val="18"/>
                            <w:szCs w:val="18"/>
                          </w:rPr>
                          <w:t>图</w:t>
                        </w:r>
                        <w:r>
                          <w:rPr>
                            <w:rFonts w:hint="eastAsia"/>
                            <w:sz w:val="18"/>
                            <w:szCs w:val="18"/>
                          </w:rPr>
                          <w:t>1</w:t>
                        </w:r>
                      </w:p>
                    </w:txbxContent>
                  </v:textbox>
                </v:shape>
                <v:group id="Group 5109" o:spid="_x0000_s1610" style="position:absolute;left:1538;top:4874;width:2340;height:1716" coordorigin="7775,2634" coordsize="2189,1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xiPMcAAADdAAAADwAAAGRycy9kb3ducmV2LnhtbESPT2vCQBTE7wW/w/KE&#10;3uomthVJXUWCigcpNCmU3h7ZZxLMvg3ZNX++fbdQ6HGYmd8wm91oGtFT52rLCuJFBIK4sLrmUsFn&#10;fnxag3AeWWNjmRRM5GC3nT1sMNF24A/qM1+KAGGXoILK+zaR0hUVGXQL2xIH72o7gz7IrpS6wyHA&#10;TSOXUbSSBmsOCxW2lFZU3LK7UXAacNg/x4f+crum03f++v51iUmpx/m4fwPhafT/4b/2WStYxesX&#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ZxiPMcAAADd&#10;AAAADwAAAAAAAAAAAAAAAACqAgAAZHJzL2Rvd25yZXYueG1sUEsFBgAAAAAEAAQA+gAAAJ4DAAAA&#10;AA==&#10;">
                  <v:shape id="Picture 5110" o:spid="_x0000_s1611" type="#_x0000_t75" style="position:absolute;left:7775;top:2634;width:2189;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88wq3FAAAA3QAAAA8AAABkcnMvZG93bnJldi54bWxEj0FrwkAUhO8F/8PyCt6ajQVDSLNKKVgE&#10;8RCbg8dH9pkEs29jdtX137uFQo/DzHzDlOtgBnGjyfWWFSySFARxY3XPrYL6Z/OWg3AeWeNgmRQ8&#10;yMF6NXspsdD2zhXdDr4VEcKuQAWd92MhpWs6MugSOxJH72Qngz7KqZV6wnuEm0G+p2kmDfYcFzoc&#10;6auj5ny4GgW2/w51dcmPj1Cfzqh3uG+uF6Xmr+HzA4Sn4P/Df+2tVpAt8iX8volPQK6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PMKtxQAAAN0AAAAPAAAAAAAAAAAAAAAA&#10;AJ8CAABkcnMvZG93bnJldi54bWxQSwUGAAAAAAQABAD3AAAAkQMAAAAA&#10;">
                    <v:imagedata r:id="rId170" o:title="" cropbottom="11299f"/>
                  </v:shape>
                  <v:group id="lxqdxt1-1" o:spid="_x0000_s1612" style="position:absolute;left:8137;top:3177;width:297;height:310" coordorigin="816,2268" coordsize="297,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4CWdDFAAAA3QAA&#10;AA8AAAAAAAAAAAAAAAAAqgIAAGRycy9kb3ducmV2LnhtbFBLBQYAAAAABAAEAPoAAACcAwAAAAA=&#10;">
                    <v:oval id="Oval 5112" o:spid="_x0000_s1613" style="position:absolute;left:816;top:2292;width:286;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dNfcUA&#10;AADdAAAADwAAAGRycy9kb3ducmV2LnhtbESPQWvCQBSE74X+h+UJ3uomDaYSXUUqgj14aNreH9ln&#10;Esy+DdnXmP77bkHocZiZb5jNbnKdGmkIrWcD6SIBRVx523Jt4PPj+LQCFQTZYueZDPxQgN328WGD&#10;hfU3fqexlFpFCIcCDTQifaF1qBpyGBa+J47exQ8OJcqh1nbAW4S7Tj8nSa4dthwXGuzptaHqWn47&#10;A4d6X+ajzmSZXQ4nWV6/zm9Zasx8Nu3XoIQm+Q/f2ydrIE9XL/D3Jj4B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9019xQAAAN0AAAAPAAAAAAAAAAAAAAAAAJgCAABkcnMv&#10;ZG93bnJldi54bWxQSwUGAAAAAAQABAD1AAAAigMAAAAA&#10;"/>
                    <v:shape id="Text Box 5113" o:spid="_x0000_s1614" type="#_x0000_t202" style="position:absolute;left:884;top:2268;width:229;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Ng4sIA&#10;AADdAAAADwAAAGRycy9kb3ducmV2LnhtbERPTYvCMBC9C/6HMAveNNVD0a5RZFEQBNnaPexxthnb&#10;YDOpTdT6781hwePjfS/XvW3EnTpvHCuYThIQxKXThisFP8VuPAfhA7LGxjEpeJKH9Wo4WGKm3YNz&#10;up9CJWII+wwV1CG0mZS+rMmin7iWOHJn11kMEXaV1B0+Yrht5CxJUmnRcGyosaWvmsrL6WYVbH45&#10;35rr8e87P+emKBYJH9KLUqOPfvMJIlAf3uJ/914rSKfzODe+iU9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02DiwgAAAN0AAAAPAAAAAAAAAAAAAAAAAJgCAABkcnMvZG93&#10;bnJldi54bWxQSwUGAAAAAAQABAD1AAAAhwMAAAAA&#10;" filled="f" stroked="f">
                      <v:textbox inset="0,0,0,0">
                        <w:txbxContent>
                          <w:p w:rsidR="00CB2BC3" w:rsidRDefault="00CB2BC3" w:rsidP="00181C8C">
                            <w:pPr>
                              <w:rPr>
                                <w:sz w:val="18"/>
                                <w:vertAlign w:val="subscript"/>
                              </w:rPr>
                            </w:pPr>
                            <w:r>
                              <w:rPr>
                                <w:sz w:val="18"/>
                              </w:rPr>
                              <w:t>A</w:t>
                            </w:r>
                          </w:p>
                        </w:txbxContent>
                      </v:textbox>
                    </v:shape>
                  </v:group>
                </v:group>
                <w10:wrap type="square"/>
              </v:group>
            </w:pict>
          </mc:Fallback>
        </mc:AlternateContent>
      </w:r>
      <w:r w:rsidR="00181C8C">
        <w:rPr>
          <w:rFonts w:hint="eastAsia"/>
        </w:rPr>
        <w:t>1</w:t>
      </w:r>
      <w:r w:rsidR="00181C8C" w:rsidRPr="000775C8">
        <w:rPr>
          <w:rFonts w:hint="eastAsia"/>
        </w:rPr>
        <w:t>．</w:t>
      </w:r>
      <w:r w:rsidR="00181C8C" w:rsidRPr="002903CE">
        <w:rPr>
          <w:rFonts w:hint="eastAsia"/>
          <w:szCs w:val="21"/>
        </w:rPr>
        <w:t>在如图</w:t>
      </w:r>
      <w:r w:rsidR="00181C8C">
        <w:rPr>
          <w:rFonts w:hint="eastAsia"/>
          <w:szCs w:val="21"/>
        </w:rPr>
        <w:t>1</w:t>
      </w:r>
      <w:r w:rsidR="00181C8C" w:rsidRPr="002903CE">
        <w:rPr>
          <w:rFonts w:hint="eastAsia"/>
          <w:szCs w:val="21"/>
        </w:rPr>
        <w:t>所示的电路中，电源电压不变，闭合电键</w:t>
      </w:r>
      <w:r w:rsidR="00181C8C" w:rsidRPr="002903CE">
        <w:rPr>
          <w:szCs w:val="21"/>
        </w:rPr>
        <w:t>S</w:t>
      </w:r>
      <w:r w:rsidR="00181C8C" w:rsidRPr="002903CE">
        <w:rPr>
          <w:rFonts w:hint="eastAsia"/>
          <w:szCs w:val="21"/>
        </w:rPr>
        <w:t>，</w:t>
      </w:r>
      <w:r w:rsidR="00181C8C">
        <w:rPr>
          <w:rFonts w:hint="eastAsia"/>
        </w:rPr>
        <w:t>当滑动变阻器的滑片</w:t>
      </w:r>
      <w:r w:rsidR="00181C8C" w:rsidRPr="00577F2B">
        <w:rPr>
          <w:rFonts w:hint="eastAsia"/>
          <w:iCs/>
        </w:rPr>
        <w:t>P</w:t>
      </w:r>
      <w:r w:rsidR="00181C8C">
        <w:rPr>
          <w:rFonts w:hint="eastAsia"/>
        </w:rPr>
        <w:t>向右移动时，</w:t>
      </w:r>
      <w:r w:rsidR="00181C8C" w:rsidRPr="002903CE">
        <w:rPr>
          <w:rFonts w:hint="eastAsia"/>
          <w:szCs w:val="21"/>
        </w:rPr>
        <w:t>则</w:t>
      </w:r>
      <w:r w:rsidR="00181C8C">
        <w:rPr>
          <w:rFonts w:hint="eastAsia"/>
          <w:szCs w:val="21"/>
        </w:rPr>
        <w:t>（</w:t>
      </w:r>
      <w:r w:rsidR="00181C8C">
        <w:rPr>
          <w:rFonts w:hint="eastAsia"/>
          <w:szCs w:val="21"/>
        </w:rPr>
        <w:t xml:space="preserve">    </w:t>
      </w:r>
      <w:r w:rsidR="00181C8C">
        <w:rPr>
          <w:rFonts w:hint="eastAsia"/>
          <w:szCs w:val="21"/>
        </w:rPr>
        <w:t>）</w:t>
      </w:r>
    </w:p>
    <w:p w:rsidR="00181C8C" w:rsidRDefault="00181C8C" w:rsidP="00CB2BC3">
      <w:pPr>
        <w:ind w:firstLineChars="50" w:firstLine="105"/>
      </w:pPr>
      <w:r w:rsidRPr="002903CE">
        <w:t>A</w:t>
      </w:r>
      <w:r>
        <w:rPr>
          <w:rFonts w:hint="eastAsia"/>
        </w:rPr>
        <w:t xml:space="preserve">  </w:t>
      </w:r>
      <w:r w:rsidRPr="002903CE">
        <w:rPr>
          <w:rFonts w:hint="eastAsia"/>
        </w:rPr>
        <w:t>电</w:t>
      </w:r>
      <w:r>
        <w:rPr>
          <w:rFonts w:hint="eastAsia"/>
        </w:rPr>
        <w:t>流</w:t>
      </w:r>
      <w:r w:rsidRPr="002903CE">
        <w:rPr>
          <w:rFonts w:hint="eastAsia"/>
        </w:rPr>
        <w:t>表</w:t>
      </w:r>
      <w:r>
        <w:rPr>
          <w:rFonts w:hint="eastAsia"/>
        </w:rPr>
        <w:t>A</w:t>
      </w:r>
      <w:r>
        <w:rPr>
          <w:rFonts w:hint="eastAsia"/>
        </w:rPr>
        <w:t>与</w:t>
      </w:r>
      <w:r>
        <w:rPr>
          <w:rFonts w:hint="eastAsia"/>
        </w:rPr>
        <w:t>A</w:t>
      </w:r>
      <w:r w:rsidRPr="002903CE">
        <w:rPr>
          <w:vertAlign w:val="subscript"/>
        </w:rPr>
        <w:t>2</w:t>
      </w:r>
      <w:r w:rsidRPr="002903CE">
        <w:rPr>
          <w:rFonts w:hint="eastAsia"/>
        </w:rPr>
        <w:t>的示数</w:t>
      </w:r>
      <w:r>
        <w:rPr>
          <w:rFonts w:hint="eastAsia"/>
        </w:rPr>
        <w:t>的比值</w:t>
      </w:r>
      <w:r w:rsidRPr="002903CE">
        <w:rPr>
          <w:rFonts w:hint="eastAsia"/>
        </w:rPr>
        <w:t>将</w:t>
      </w:r>
      <w:r>
        <w:rPr>
          <w:rFonts w:hint="eastAsia"/>
        </w:rPr>
        <w:t>减小</w:t>
      </w:r>
      <w:r w:rsidRPr="002903CE">
        <w:tab/>
      </w:r>
      <w:r w:rsidRPr="002903CE">
        <w:tab/>
      </w:r>
    </w:p>
    <w:p w:rsidR="00181C8C" w:rsidRPr="002903CE" w:rsidRDefault="00181C8C" w:rsidP="00CB2BC3">
      <w:pPr>
        <w:ind w:firstLineChars="50" w:firstLine="105"/>
      </w:pPr>
      <w:r w:rsidRPr="002903CE">
        <w:t>B</w:t>
      </w:r>
      <w:r>
        <w:rPr>
          <w:rFonts w:hint="eastAsia"/>
        </w:rPr>
        <w:t xml:space="preserve">  </w:t>
      </w:r>
      <w:r w:rsidRPr="002903CE">
        <w:rPr>
          <w:rFonts w:hint="eastAsia"/>
        </w:rPr>
        <w:t>电压表</w:t>
      </w:r>
      <w:r w:rsidRPr="002903CE">
        <w:t>V</w:t>
      </w:r>
      <w:r>
        <w:rPr>
          <w:rFonts w:hint="eastAsia"/>
        </w:rPr>
        <w:t>的</w:t>
      </w:r>
      <w:r w:rsidRPr="002903CE">
        <w:rPr>
          <w:rFonts w:hint="eastAsia"/>
        </w:rPr>
        <w:t>示数</w:t>
      </w:r>
      <w:r>
        <w:rPr>
          <w:rFonts w:hint="eastAsia"/>
        </w:rPr>
        <w:t>与</w:t>
      </w:r>
      <w:r w:rsidRPr="002903CE">
        <w:rPr>
          <w:rFonts w:hint="eastAsia"/>
        </w:rPr>
        <w:t>电</w:t>
      </w:r>
      <w:r>
        <w:rPr>
          <w:rFonts w:hint="eastAsia"/>
        </w:rPr>
        <w:t>流</w:t>
      </w:r>
      <w:r w:rsidRPr="002903CE">
        <w:rPr>
          <w:rFonts w:hint="eastAsia"/>
        </w:rPr>
        <w:t>表</w:t>
      </w:r>
      <w:r>
        <w:rPr>
          <w:rFonts w:hint="eastAsia"/>
        </w:rPr>
        <w:t>A</w:t>
      </w:r>
      <w:r>
        <w:rPr>
          <w:rFonts w:hint="eastAsia"/>
        </w:rPr>
        <w:t>的</w:t>
      </w:r>
      <w:r w:rsidRPr="002903CE">
        <w:rPr>
          <w:rFonts w:hint="eastAsia"/>
        </w:rPr>
        <w:t>示数的</w:t>
      </w:r>
      <w:r>
        <w:rPr>
          <w:rFonts w:hint="eastAsia"/>
        </w:rPr>
        <w:t>比值将</w:t>
      </w:r>
      <w:r w:rsidRPr="002903CE">
        <w:rPr>
          <w:rFonts w:hint="eastAsia"/>
        </w:rPr>
        <w:t>减小</w:t>
      </w:r>
    </w:p>
    <w:p w:rsidR="00181C8C" w:rsidRPr="002903CE" w:rsidRDefault="00181C8C" w:rsidP="00CB2BC3">
      <w:pPr>
        <w:ind w:firstLineChars="50" w:firstLine="105"/>
      </w:pPr>
      <w:r w:rsidRPr="002903CE">
        <w:t>C</w:t>
      </w:r>
      <w:r>
        <w:rPr>
          <w:rFonts w:hint="eastAsia"/>
        </w:rPr>
        <w:t xml:space="preserve">  </w:t>
      </w:r>
      <w:r w:rsidRPr="002903CE">
        <w:rPr>
          <w:rFonts w:hint="eastAsia"/>
        </w:rPr>
        <w:t>电压表</w:t>
      </w:r>
      <w:r w:rsidRPr="002903CE">
        <w:t>V</w:t>
      </w:r>
      <w:r>
        <w:rPr>
          <w:rFonts w:hint="eastAsia"/>
        </w:rPr>
        <w:t>的</w:t>
      </w:r>
      <w:r w:rsidRPr="002903CE">
        <w:rPr>
          <w:rFonts w:hint="eastAsia"/>
        </w:rPr>
        <w:t>示数与电</w:t>
      </w:r>
      <w:r>
        <w:rPr>
          <w:rFonts w:hint="eastAsia"/>
        </w:rPr>
        <w:t>流</w:t>
      </w:r>
      <w:r w:rsidRPr="002903CE">
        <w:rPr>
          <w:rFonts w:hint="eastAsia"/>
        </w:rPr>
        <w:t>表</w:t>
      </w:r>
      <w:r>
        <w:rPr>
          <w:rFonts w:hint="eastAsia"/>
        </w:rPr>
        <w:t>A</w:t>
      </w:r>
      <w:r>
        <w:rPr>
          <w:rFonts w:hint="eastAsia"/>
        </w:rPr>
        <w:t>的</w:t>
      </w:r>
      <w:r w:rsidRPr="002903CE">
        <w:rPr>
          <w:rFonts w:hint="eastAsia"/>
        </w:rPr>
        <w:t>示数的</w:t>
      </w:r>
      <w:r>
        <w:rPr>
          <w:rFonts w:hint="eastAsia"/>
        </w:rPr>
        <w:t>乘积将增大</w:t>
      </w:r>
    </w:p>
    <w:p w:rsidR="00CB2BC3" w:rsidRPr="00CB2BC3" w:rsidRDefault="00181C8C" w:rsidP="00CB2BC3">
      <w:pPr>
        <w:ind w:firstLineChars="50" w:firstLine="105"/>
      </w:pPr>
      <w:r w:rsidRPr="002903CE">
        <w:t>D</w:t>
      </w:r>
      <w:r>
        <w:rPr>
          <w:rFonts w:hint="eastAsia"/>
        </w:rPr>
        <w:t xml:space="preserve">  </w:t>
      </w:r>
      <w:r w:rsidRPr="002903CE">
        <w:rPr>
          <w:rFonts w:hint="eastAsia"/>
        </w:rPr>
        <w:t>电流表</w:t>
      </w:r>
      <w:r w:rsidRPr="002903CE">
        <w:t>A</w:t>
      </w:r>
      <w:r>
        <w:rPr>
          <w:rFonts w:hint="eastAsia"/>
        </w:rPr>
        <w:t>与</w:t>
      </w:r>
      <w:r>
        <w:rPr>
          <w:rFonts w:hint="eastAsia"/>
        </w:rPr>
        <w:t>A</w:t>
      </w:r>
      <w:r>
        <w:rPr>
          <w:rFonts w:hint="eastAsia"/>
          <w:vertAlign w:val="subscript"/>
        </w:rPr>
        <w:t>1</w:t>
      </w:r>
      <w:r w:rsidRPr="002903CE">
        <w:rPr>
          <w:rFonts w:hint="eastAsia"/>
        </w:rPr>
        <w:t>的示数</w:t>
      </w:r>
      <w:r>
        <w:rPr>
          <w:rFonts w:hint="eastAsia"/>
        </w:rPr>
        <w:t>的比值</w:t>
      </w:r>
      <w:r w:rsidRPr="002903CE">
        <w:rPr>
          <w:rFonts w:hint="eastAsia"/>
        </w:rPr>
        <w:t>将</w:t>
      </w:r>
      <w:r>
        <w:rPr>
          <w:rFonts w:hint="eastAsia"/>
        </w:rPr>
        <w:t>减小</w:t>
      </w:r>
    </w:p>
    <w:p w:rsidR="00181C8C" w:rsidRPr="00515072" w:rsidRDefault="0080621C" w:rsidP="00CB2BC3">
      <w:r>
        <w:rPr>
          <w:noProof/>
        </w:rPr>
        <mc:AlternateContent>
          <mc:Choice Requires="wpg">
            <w:drawing>
              <wp:anchor distT="0" distB="0" distL="114300" distR="114300" simplePos="0" relativeHeight="251672576" behindDoc="0" locked="0" layoutInCell="1" allowOverlap="1">
                <wp:simplePos x="0" y="0"/>
                <wp:positionH relativeFrom="column">
                  <wp:posOffset>4441190</wp:posOffset>
                </wp:positionH>
                <wp:positionV relativeFrom="paragraph">
                  <wp:posOffset>79375</wp:posOffset>
                </wp:positionV>
                <wp:extent cx="1306830" cy="1252220"/>
                <wp:effectExtent l="12065" t="3175" r="0" b="1905"/>
                <wp:wrapSquare wrapText="bothSides"/>
                <wp:docPr id="6152" name="Group 5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6830" cy="1252220"/>
                          <a:chOff x="7840" y="13281"/>
                          <a:chExt cx="2058" cy="1972"/>
                        </a:xfrm>
                      </wpg:grpSpPr>
                      <wps:wsp>
                        <wps:cNvPr id="6153" name="Text Box 5230"/>
                        <wps:cNvSpPr txBox="1">
                          <a:spLocks noChangeArrowheads="1"/>
                        </wps:cNvSpPr>
                        <wps:spPr bwMode="auto">
                          <a:xfrm>
                            <a:off x="8687" y="14989"/>
                            <a:ext cx="5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r w:rsidRPr="00C42E68">
                                <w:rPr>
                                  <w:rFonts w:ascii="宋体" w:hAnsi="宋体" w:hint="eastAsia"/>
                                  <w:sz w:val="18"/>
                                  <w:szCs w:val="18"/>
                                </w:rPr>
                                <w:t>图</w:t>
                              </w:r>
                              <w:r>
                                <w:rPr>
                                  <w:rFonts w:hint="eastAsia"/>
                                  <w:sz w:val="18"/>
                                </w:rPr>
                                <w:t>2</w:t>
                              </w:r>
                            </w:p>
                          </w:txbxContent>
                        </wps:txbx>
                        <wps:bodyPr rot="0" vert="horz" wrap="square" lIns="0" tIns="0" rIns="0" bIns="0" anchor="t" anchorCtr="0" upright="1">
                          <a:noAutofit/>
                        </wps:bodyPr>
                      </wps:wsp>
                      <wps:wsp>
                        <wps:cNvPr id="6154" name="Line 5231"/>
                        <wps:cNvCnPr/>
                        <wps:spPr bwMode="auto">
                          <a:xfrm>
                            <a:off x="7841" y="14325"/>
                            <a:ext cx="20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5" name="Freeform 5232"/>
                        <wps:cNvSpPr>
                          <a:spLocks/>
                        </wps:cNvSpPr>
                        <wps:spPr bwMode="auto">
                          <a:xfrm>
                            <a:off x="9060" y="14582"/>
                            <a:ext cx="409" cy="269"/>
                          </a:xfrm>
                          <a:custGeom>
                            <a:avLst/>
                            <a:gdLst>
                              <a:gd name="T0" fmla="*/ 0 w 435"/>
                              <a:gd name="T1" fmla="*/ 210 h 267"/>
                              <a:gd name="T2" fmla="*/ 0 w 435"/>
                              <a:gd name="T3" fmla="*/ 0 h 267"/>
                              <a:gd name="T4" fmla="*/ 432 w 435"/>
                              <a:gd name="T5" fmla="*/ 0 h 267"/>
                              <a:gd name="T6" fmla="*/ 435 w 435"/>
                              <a:gd name="T7" fmla="*/ 267 h 267"/>
                            </a:gdLst>
                            <a:ahLst/>
                            <a:cxnLst>
                              <a:cxn ang="0">
                                <a:pos x="T0" y="T1"/>
                              </a:cxn>
                              <a:cxn ang="0">
                                <a:pos x="T2" y="T3"/>
                              </a:cxn>
                              <a:cxn ang="0">
                                <a:pos x="T4" y="T5"/>
                              </a:cxn>
                              <a:cxn ang="0">
                                <a:pos x="T6" y="T7"/>
                              </a:cxn>
                            </a:cxnLst>
                            <a:rect l="0" t="0" r="r" b="b"/>
                            <a:pathLst>
                              <a:path w="435" h="267">
                                <a:moveTo>
                                  <a:pt x="0" y="210"/>
                                </a:moveTo>
                                <a:lnTo>
                                  <a:pt x="0" y="0"/>
                                </a:lnTo>
                                <a:lnTo>
                                  <a:pt x="432" y="0"/>
                                </a:lnTo>
                                <a:lnTo>
                                  <a:pt x="435" y="267"/>
                                </a:lnTo>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6" name="Rectangle 5233"/>
                        <wps:cNvSpPr>
                          <a:spLocks noChangeArrowheads="1"/>
                        </wps:cNvSpPr>
                        <wps:spPr bwMode="auto">
                          <a:xfrm>
                            <a:off x="7841" y="13484"/>
                            <a:ext cx="2031" cy="13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7" name="Text Box 5234"/>
                        <wps:cNvSpPr txBox="1">
                          <a:spLocks noChangeAspect="1" noChangeArrowheads="1"/>
                        </wps:cNvSpPr>
                        <wps:spPr bwMode="auto">
                          <a:xfrm>
                            <a:off x="8652" y="14428"/>
                            <a:ext cx="53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i/>
                                  <w:sz w:val="18"/>
                                  <w:szCs w:val="18"/>
                                </w:rPr>
                                <w:t>R</w:t>
                              </w:r>
                              <w:r>
                                <w:rPr>
                                  <w:sz w:val="18"/>
                                  <w:szCs w:val="18"/>
                                  <w:vertAlign w:val="subscript"/>
                                </w:rPr>
                                <w:t>1</w:t>
                              </w:r>
                            </w:p>
                          </w:txbxContent>
                        </wps:txbx>
                        <wps:bodyPr rot="0" vert="horz" wrap="square" lIns="91440" tIns="45720" rIns="91440" bIns="45720" anchor="t" anchorCtr="0" upright="1">
                          <a:noAutofit/>
                        </wps:bodyPr>
                      </wps:wsp>
                      <wps:wsp>
                        <wps:cNvPr id="6158" name="Rectangle 5235"/>
                        <wps:cNvSpPr>
                          <a:spLocks noChangeAspect="1" noChangeArrowheads="1"/>
                        </wps:cNvSpPr>
                        <wps:spPr bwMode="auto">
                          <a:xfrm>
                            <a:off x="8851" y="14797"/>
                            <a:ext cx="395" cy="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59" name="Rectangle 5236"/>
                        <wps:cNvSpPr>
                          <a:spLocks noChangeArrowheads="1"/>
                        </wps:cNvSpPr>
                        <wps:spPr bwMode="auto">
                          <a:xfrm>
                            <a:off x="9259" y="14816"/>
                            <a:ext cx="198" cy="63"/>
                          </a:xfrm>
                          <a:prstGeom prst="rect">
                            <a:avLst/>
                          </a:prstGeom>
                          <a:solidFill>
                            <a:srgbClr val="FFFFFF"/>
                          </a:solidFill>
                          <a:ln w="6350">
                            <a:solidFill>
                              <a:srgbClr val="FFFFFF"/>
                            </a:solidFill>
                            <a:miter lim="800000"/>
                            <a:headEnd/>
                            <a:tailEnd/>
                          </a:ln>
                        </wps:spPr>
                        <wps:bodyPr rot="0" vert="horz" wrap="square" lIns="91440" tIns="45720" rIns="91440" bIns="45720" anchor="t" anchorCtr="0" upright="1">
                          <a:noAutofit/>
                        </wps:bodyPr>
                      </wps:wsp>
                      <wps:wsp>
                        <wps:cNvPr id="6160" name="Text Box 5237"/>
                        <wps:cNvSpPr txBox="1">
                          <a:spLocks noChangeAspect="1" noChangeArrowheads="1"/>
                        </wps:cNvSpPr>
                        <wps:spPr bwMode="auto">
                          <a:xfrm>
                            <a:off x="8984" y="14464"/>
                            <a:ext cx="53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sz w:val="18"/>
                                  <w:szCs w:val="18"/>
                                </w:rPr>
                                <w:t>P</w:t>
                              </w:r>
                            </w:p>
                          </w:txbxContent>
                        </wps:txbx>
                        <wps:bodyPr rot="0" vert="horz" wrap="square" lIns="91440" tIns="45720" rIns="91440" bIns="45720" anchor="t" anchorCtr="0" upright="1">
                          <a:noAutofit/>
                        </wps:bodyPr>
                      </wps:wsp>
                      <wpg:grpSp>
                        <wpg:cNvPr id="6161" name="Group 5238"/>
                        <wpg:cNvGrpSpPr>
                          <a:grpSpLocks noChangeAspect="1"/>
                        </wpg:cNvGrpSpPr>
                        <wpg:grpSpPr bwMode="auto">
                          <a:xfrm>
                            <a:off x="8860" y="14207"/>
                            <a:ext cx="72" cy="232"/>
                            <a:chOff x="2289" y="1584"/>
                            <a:chExt cx="85" cy="255"/>
                          </a:xfrm>
                        </wpg:grpSpPr>
                        <wps:wsp>
                          <wps:cNvPr id="6162" name="Rectangle 5239"/>
                          <wps:cNvSpPr>
                            <a:spLocks noChangeAspect="1" noChangeArrowheads="1"/>
                          </wps:cNvSpPr>
                          <wps:spPr bwMode="auto">
                            <a:xfrm>
                              <a:off x="2289" y="1599"/>
                              <a:ext cx="85" cy="227"/>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163" name="Line 5240"/>
                          <wps:cNvCnPr/>
                          <wps:spPr bwMode="auto">
                            <a:xfrm>
                              <a:off x="2289" y="1584"/>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64" name="Line 5241"/>
                          <wps:cNvCnPr/>
                          <wps:spPr bwMode="auto">
                            <a:xfrm>
                              <a:off x="2367" y="1653"/>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165" name="Line 5242"/>
                        <wps:cNvCnPr/>
                        <wps:spPr bwMode="auto">
                          <a:xfrm>
                            <a:off x="7840" y="13921"/>
                            <a:ext cx="20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6" name="Text Box 5243"/>
                        <wps:cNvSpPr txBox="1">
                          <a:spLocks noChangeAspect="1" noChangeArrowheads="1"/>
                        </wps:cNvSpPr>
                        <wps:spPr bwMode="auto">
                          <a:xfrm>
                            <a:off x="9364" y="13886"/>
                            <a:ext cx="53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sz w:val="18"/>
                                  <w:szCs w:val="18"/>
                                </w:rPr>
                                <w:t>S</w:t>
                              </w:r>
                            </w:p>
                          </w:txbxContent>
                        </wps:txbx>
                        <wps:bodyPr rot="0" vert="horz" wrap="square" lIns="91440" tIns="45720" rIns="91440" bIns="45720" anchor="t" anchorCtr="0" upright="1">
                          <a:noAutofit/>
                        </wps:bodyPr>
                      </wps:wsp>
                      <wps:wsp>
                        <wps:cNvPr id="6167" name="Text Box 5244"/>
                        <wps:cNvSpPr txBox="1">
                          <a:spLocks noChangeAspect="1" noChangeArrowheads="1"/>
                        </wps:cNvSpPr>
                        <wps:spPr bwMode="auto">
                          <a:xfrm>
                            <a:off x="8322" y="13514"/>
                            <a:ext cx="53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i/>
                                  <w:sz w:val="18"/>
                                  <w:szCs w:val="18"/>
                                </w:rPr>
                              </w:pPr>
                              <w:r>
                                <w:rPr>
                                  <w:i/>
                                  <w:sz w:val="18"/>
                                  <w:szCs w:val="18"/>
                                </w:rPr>
                                <w:t>R</w:t>
                              </w:r>
                              <w:r>
                                <w:rPr>
                                  <w:sz w:val="18"/>
                                  <w:szCs w:val="18"/>
                                  <w:vertAlign w:val="subscript"/>
                                </w:rPr>
                                <w:t>2</w:t>
                              </w:r>
                            </w:p>
                          </w:txbxContent>
                        </wps:txbx>
                        <wps:bodyPr rot="0" vert="horz" wrap="square" lIns="91440" tIns="45720" rIns="91440" bIns="45720" anchor="t" anchorCtr="0" upright="1">
                          <a:noAutofit/>
                        </wps:bodyPr>
                      </wps:wsp>
                      <wpg:grpSp>
                        <wpg:cNvPr id="6168" name="Group 5245"/>
                        <wpg:cNvGrpSpPr>
                          <a:grpSpLocks noChangeAspect="1"/>
                        </wpg:cNvGrpSpPr>
                        <wpg:grpSpPr bwMode="auto">
                          <a:xfrm rot="5400000" flipH="1">
                            <a:off x="9468" y="14179"/>
                            <a:ext cx="176" cy="279"/>
                            <a:chOff x="3779" y="1906"/>
                            <a:chExt cx="193" cy="329"/>
                          </a:xfrm>
                        </wpg:grpSpPr>
                        <wps:wsp>
                          <wps:cNvPr id="6169" name="Rectangle 5246"/>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170" name="Line 5247"/>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71" name="Oval 5248"/>
                          <wps:cNvSpPr>
                            <a:spLocks noChangeAspect="1" noChangeArrowheads="1"/>
                          </wps:cNvSpPr>
                          <wps:spPr bwMode="auto">
                            <a:xfrm rot="5400000" flipH="1">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172" name="Rectangle 5249"/>
                        <wps:cNvSpPr>
                          <a:spLocks noChangeAspect="1" noChangeArrowheads="1"/>
                        </wps:cNvSpPr>
                        <wps:spPr bwMode="auto">
                          <a:xfrm>
                            <a:off x="8325" y="13871"/>
                            <a:ext cx="395" cy="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173" name="Group 5250"/>
                        <wpg:cNvGrpSpPr>
                          <a:grpSpLocks/>
                        </wpg:cNvGrpSpPr>
                        <wpg:grpSpPr bwMode="auto">
                          <a:xfrm>
                            <a:off x="8092" y="14632"/>
                            <a:ext cx="555" cy="504"/>
                            <a:chOff x="8092" y="14632"/>
                            <a:chExt cx="555" cy="504"/>
                          </a:xfrm>
                        </wpg:grpSpPr>
                        <wps:wsp>
                          <wps:cNvPr id="6174" name="Oval 5251"/>
                          <wps:cNvSpPr>
                            <a:spLocks noChangeArrowheads="1"/>
                          </wps:cNvSpPr>
                          <wps:spPr bwMode="auto">
                            <a:xfrm>
                              <a:off x="8149" y="14697"/>
                              <a:ext cx="340" cy="342"/>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175" name="Text Box 5252"/>
                          <wps:cNvSpPr txBox="1">
                            <a:spLocks noChangeAspect="1" noChangeArrowheads="1"/>
                          </wps:cNvSpPr>
                          <wps:spPr bwMode="auto">
                            <a:xfrm>
                              <a:off x="8092" y="14632"/>
                              <a:ext cx="555"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Default="00CB2BC3" w:rsidP="00181C8C">
                                <w:pPr>
                                  <w:spacing w:line="260" w:lineRule="exact"/>
                                </w:pPr>
                                <w:r>
                                  <w:t>A</w:t>
                                </w:r>
                                <w:r>
                                  <w:rPr>
                                    <w:szCs w:val="21"/>
                                    <w:vertAlign w:val="subscript"/>
                                  </w:rPr>
                                  <w:t>1</w:t>
                                </w:r>
                              </w:p>
                            </w:txbxContent>
                          </wps:txbx>
                          <wps:bodyPr rot="0" vert="horz" wrap="square" lIns="91440" tIns="45720" rIns="91440" bIns="45720" anchor="t" anchorCtr="0" upright="1">
                            <a:noAutofit/>
                          </wps:bodyPr>
                        </wps:wsp>
                      </wpg:grpSp>
                      <wpg:grpSp>
                        <wpg:cNvPr id="6176" name="Group 5253"/>
                        <wpg:cNvGrpSpPr>
                          <a:grpSpLocks/>
                        </wpg:cNvGrpSpPr>
                        <wpg:grpSpPr bwMode="auto">
                          <a:xfrm>
                            <a:off x="8119" y="14087"/>
                            <a:ext cx="457" cy="415"/>
                            <a:chOff x="8119" y="14087"/>
                            <a:chExt cx="457" cy="415"/>
                          </a:xfrm>
                        </wpg:grpSpPr>
                        <wps:wsp>
                          <wps:cNvPr id="6177" name="Oval 5254"/>
                          <wps:cNvSpPr>
                            <a:spLocks noChangeArrowheads="1"/>
                          </wps:cNvSpPr>
                          <wps:spPr bwMode="auto">
                            <a:xfrm>
                              <a:off x="8160" y="14152"/>
                              <a:ext cx="340" cy="340"/>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178" name="Text Box 5255"/>
                          <wps:cNvSpPr txBox="1">
                            <a:spLocks noChangeAspect="1" noChangeArrowheads="1"/>
                          </wps:cNvSpPr>
                          <wps:spPr bwMode="auto">
                            <a:xfrm>
                              <a:off x="8119" y="14087"/>
                              <a:ext cx="457"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Default="00CB2BC3" w:rsidP="00181C8C">
                                <w:pPr>
                                  <w:spacing w:line="260" w:lineRule="exact"/>
                                </w:pPr>
                                <w:r>
                                  <w:t>A</w:t>
                                </w:r>
                              </w:p>
                            </w:txbxContent>
                          </wps:txbx>
                          <wps:bodyPr rot="0" vert="horz" wrap="square" lIns="91440" tIns="45720" rIns="91440" bIns="45720" anchor="t" anchorCtr="0" upright="1">
                            <a:noAutofit/>
                          </wps:bodyPr>
                        </wps:wsp>
                      </wpg:grpSp>
                      <wpg:grpSp>
                        <wpg:cNvPr id="6179" name="Group 5256"/>
                        <wpg:cNvGrpSpPr>
                          <a:grpSpLocks/>
                        </wpg:cNvGrpSpPr>
                        <wpg:grpSpPr bwMode="auto">
                          <a:xfrm>
                            <a:off x="8723" y="13281"/>
                            <a:ext cx="523" cy="415"/>
                            <a:chOff x="8723" y="13281"/>
                            <a:chExt cx="523" cy="415"/>
                          </a:xfrm>
                        </wpg:grpSpPr>
                        <wps:wsp>
                          <wps:cNvPr id="6180" name="Oval 5257"/>
                          <wps:cNvSpPr>
                            <a:spLocks noChangeArrowheads="1"/>
                          </wps:cNvSpPr>
                          <wps:spPr bwMode="auto">
                            <a:xfrm>
                              <a:off x="8765" y="13311"/>
                              <a:ext cx="340" cy="340"/>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181" name="Text Box 5258"/>
                          <wps:cNvSpPr txBox="1">
                            <a:spLocks noChangeAspect="1" noChangeArrowheads="1"/>
                          </wps:cNvSpPr>
                          <wps:spPr bwMode="auto">
                            <a:xfrm>
                              <a:off x="8723" y="13281"/>
                              <a:ext cx="523"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Default="00CB2BC3" w:rsidP="00181C8C">
                                <w:pPr>
                                  <w:spacing w:line="260" w:lineRule="exact"/>
                                </w:pPr>
                                <w:r>
                                  <w:t>V</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229" o:spid="_x0000_s1615" style="position:absolute;left:0;text-align:left;margin-left:349.7pt;margin-top:6.25pt;width:102.9pt;height:98.6pt;z-index:251672576;mso-position-horizontal-relative:text;mso-position-vertical-relative:text" coordorigin="7840,13281" coordsize="2058,1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">
                <v:shape id="Text Box 5230" o:spid="_x0000_s1616" type="#_x0000_t202" style="position:absolute;left:8687;top:14989;width:536;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fe1MYA&#10;AADdAAAADwAAAGRycy9kb3ducmV2LnhtbESPQWvCQBSE7wX/w/IEb3VjxVCjq4goFITSGA8en9ln&#10;sph9m2a3mv77bqHQ4zAz3zDLdW8bcafOG8cKJuMEBHHptOFKwanYP7+C8AFZY+OYFHyTh/Vq8LTE&#10;TLsH53Q/hkpECPsMFdQhtJmUvqzJoh+7ljh6V9dZDFF2ldQdPiLcNvIlSVJp0XBcqLGlbU3l7fhl&#10;FWzOnO/M5/vlI7/mpijmCR/Sm1KjYb9ZgAjUh//wX/tNK0gns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fe1MYAAADdAAAADwAAAAAAAAAAAAAAAACYAgAAZHJz&#10;L2Rvd25yZXYueG1sUEsFBgAAAAAEAAQA9QAAAIsDAAAAAA==&#10;" filled="f" stroked="f">
                  <v:textbox inset="0,0,0,0">
                    <w:txbxContent>
                      <w:p w:rsidR="00CB2BC3" w:rsidRDefault="00CB2BC3" w:rsidP="00181C8C">
                        <w:r w:rsidRPr="00C42E68">
                          <w:rPr>
                            <w:rFonts w:ascii="宋体" w:hAnsi="宋体" w:hint="eastAsia"/>
                            <w:sz w:val="18"/>
                            <w:szCs w:val="18"/>
                          </w:rPr>
                          <w:t>图</w:t>
                        </w:r>
                        <w:r>
                          <w:rPr>
                            <w:rFonts w:hint="eastAsia"/>
                            <w:sz w:val="18"/>
                          </w:rPr>
                          <w:t>2</w:t>
                        </w:r>
                      </w:p>
                    </w:txbxContent>
                  </v:textbox>
                </v:shape>
                <v:line id="Line 5231" o:spid="_x0000_s1617" style="position:absolute;visibility:visible;mso-wrap-style:square" from="7841,14325" to="9867,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iug8gAAADdAAAADwAAAGRycy9kb3ducmV2LnhtbESPQWvCQBSE70L/w/IKvelGa0OJriKW&#10;gvZQqi20x2f2mUSzb8PumqT/3hUKPQ4z8w0zX/amFi05X1lWMB4lIIhzqysuFHx9vg6fQfiArLG2&#10;TAp+ycNycTeYY6Ztxztq96EQEcI+QwVlCE0mpc9LMuhHtiGO3tE6gyFKV0jtsItwU8tJkqTSYMVx&#10;ocSG1iXl5/3FKHh//Ejb1fZt039v00P+sjv8nDqn1MN9v5qBCNSH//Bfe6MVpOOnKdzex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8iug8gAAADdAAAADwAAAAAA&#10;AAAAAAAAAAChAgAAZHJzL2Rvd25yZXYueG1sUEsFBgAAAAAEAAQA+QAAAJYDAAAAAA==&#10;"/>
                <v:shape id="Freeform 5232" o:spid="_x0000_s1618" style="position:absolute;left:9060;top:14582;width:409;height:269;visibility:visible;mso-wrap-style:square;v-text-anchor:top" coordsize="435,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aOT8UA&#10;AADdAAAADwAAAGRycy9kb3ducmV2LnhtbESPT2sCMRTE74LfIbyCN81a0JbVKMVq6bH+AT0+N8/s&#10;4uZlTVJ3++0bodDjMDO/YebLztbiTj5UjhWMRxkI4sLpio2Cw34zfAURIrLG2jEp+KEAy0W/N8dc&#10;u5a3dN9FIxKEQ44KyhibXMpQlGQxjFxDnLyL8xZjkt5I7bFNcFvL5yybSosVp4USG1qVVFx331aB&#10;3N9M936smlP7cfYufq3li7kqNXjq3mYgInXxP/zX/tQKpuPJBB5v0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o5PxQAAAN0AAAAPAAAAAAAAAAAAAAAAAJgCAABkcnMv&#10;ZG93bnJldi54bWxQSwUGAAAAAAQABAD1AAAAigMAAAAA&#10;" path="m,210l,,432,r3,267e" filled="f">
                  <v:stroke startarrow="block" startarrowwidth="narrow" startarrowlength="short"/>
                  <v:path arrowok="t" o:connecttype="custom" o:connectlocs="0,212;0,0;406,0;409,269" o:connectangles="0,0,0,0"/>
                </v:shape>
                <v:rect id="Rectangle 5233" o:spid="_x0000_s1619" style="position:absolute;left:7841;top:13484;width:2031;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VtlsUA&#10;AADdAAAADwAAAGRycy9kb3ducmV2LnhtbESPwWrDMBBE74X8g9hAb42cQkxxIhunNNBToGmgzW2x&#10;NpKJtTKWGjt/HxUKPQ4z84bZVJPrxJWG0HpWsFxkIIgbr1s2Co6fu6cXECEia+w8k4IbBajK2cMG&#10;C+1H/qDrIRqRIBwKVGBj7AspQ2PJYVj4njh5Zz84jEkORuoBxwR3nXzOslw6bDktWOzp1VJzOfw4&#10;BW/9aV+vTJD1V7TfF78dd3ZvlHqcT/UaRKQp/of/2u9aQb5c5fD7Jj0BW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VW2WxQAAAN0AAAAPAAAAAAAAAAAAAAAAAJgCAABkcnMv&#10;ZG93bnJldi54bWxQSwUGAAAAAAQABAD1AAAAigMAAAAA&#10;" filled="f"/>
                <v:shape id="Text Box 5234" o:spid="_x0000_s1620" type="#_x0000_t202" style="position:absolute;left:8652;top:14428;width:534;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3eRMUA&#10;AADdAAAADwAAAGRycy9kb3ducmV2LnhtbESPW2vCQBSE3wv+h+UIvtVdxWt0FWkp+NRivIBvh+wx&#10;CWbPhuzWxH/fLRT6OMzMN8x629lKPKjxpWMNo6ECQZw5U3Ku4XT8eF2A8AHZYOWYNDzJw3bTe1lj&#10;YlzLB3qkIRcRwj5BDUUIdSKlzwqy6IeuJo7ezTUWQ5RNLk2DbYTbSo6VmkmLJceFAmt6Kyi7p99W&#10;w/nzdr1M1Ff+bqd16zol2S6l1oN+t1uBCNSF//Bfe280zEbTO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nd5ExQAAAN0AAAAPAAAAAAAAAAAAAAAAAJgCAABkcnMv&#10;ZG93bnJldi54bWxQSwUGAAAAAAQABAD1AAAAigMAAAAA&#10;" filled="f" stroked="f">
                  <o:lock v:ext="edit" aspectratio="t"/>
                  <v:textbox>
                    <w:txbxContent>
                      <w:p w:rsidR="00CB2BC3" w:rsidRDefault="00CB2BC3" w:rsidP="00181C8C">
                        <w:pPr>
                          <w:rPr>
                            <w:sz w:val="18"/>
                            <w:szCs w:val="18"/>
                          </w:rPr>
                        </w:pPr>
                        <w:r>
                          <w:rPr>
                            <w:i/>
                            <w:sz w:val="18"/>
                            <w:szCs w:val="18"/>
                          </w:rPr>
                          <w:t>R</w:t>
                        </w:r>
                        <w:r>
                          <w:rPr>
                            <w:sz w:val="18"/>
                            <w:szCs w:val="18"/>
                            <w:vertAlign w:val="subscript"/>
                          </w:rPr>
                          <w:t>1</w:t>
                        </w:r>
                      </w:p>
                    </w:txbxContent>
                  </v:textbox>
                </v:shape>
                <v:rect id="Rectangle 5235" o:spid="_x0000_s1621" style="position:absolute;left:8851;top:14797;width:395;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g7AMIA&#10;AADdAAAADwAAAGRycy9kb3ducmV2LnhtbERPPW/CMBDdkfgP1lXqBg6pQDRgEAKBYISwdDvia5I2&#10;PkexA4Ffjwckxqf3PV92phJXalxpWcFoGIEgzqwuOVdwTreDKQjnkTVWlknBnRwsF/3eHBNtb3yk&#10;68nnIoSwS1BB4X2dSOmyggy6oa2JA/drG4M+wCaXusFbCDeVjKNoIg2WHBoKrGldUPZ/ao2CSxmf&#10;8XFMd5H53n75Q5f+tT8bpT4/utUMhKfOv8Uv914rmIzGYW54E5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KDsAwgAAAN0AAAAPAAAAAAAAAAAAAAAAAJgCAABkcnMvZG93&#10;bnJldi54bWxQSwUGAAAAAAQABAD1AAAAhwMAAAAA&#10;">
                  <o:lock v:ext="edit" aspectratio="t"/>
                </v:rect>
                <v:rect id="Rectangle 5236" o:spid="_x0000_s1622" style="position:absolute;left:9259;top:14816;width:198;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lrHsUA&#10;AADdAAAADwAAAGRycy9kb3ducmV2LnhtbESPT2vCQBTE70K/w/IKvekmVoNGV5FCoXjyTw89PrPP&#10;Tdrs25DdmvjtXUHwOMzMb5jlure1uFDrK8cK0lECgrhwumKj4Pv4OZyB8AFZY+2YFFzJw3r1Mlhi&#10;rl3He7ocghERwj5HBWUITS6lL0qy6EeuIY7e2bUWQ5StkbrFLsJtLcdJkkmLFceFEhv6KKn4O/xb&#10;BePJ6cdct5up2f7WnFpv5u+7Tqm3136zABGoD8/wo/2lFWTpdA73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sexQAAAN0AAAAPAAAAAAAAAAAAAAAAAJgCAABkcnMv&#10;ZG93bnJldi54bWxQSwUGAAAAAAQABAD1AAAAigMAAAAA&#10;" strokecolor="white" strokeweight=".5pt"/>
                <v:shape id="Text Box 5237" o:spid="_x0000_s1623" type="#_x0000_t202" style="position:absolute;left:8984;top:14464;width:534;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iMjcIA&#10;AADdAAAADwAAAGRycy9kb3ducmV2LnhtbERPz2vCMBS+D/wfwhN2WxOHK7OaFpkIO22sU8Hbo3m2&#10;xealNNF2//1yGOz48f3eFJPtxJ0G3zrWsEgUCOLKmZZrDYfv/dMrCB+QDXaOScMPeSjy2cMGM+NG&#10;/qJ7GWoRQ9hnqKEJoc+k9FVDFn3ieuLIXdxgMUQ41NIMOMZw28lnpVJpseXY0GBPbw1V1/JmNRw/&#10;LufTUn3WO/vSj25Sku1Kav04n7ZrEIGm8C/+c78bDeki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IyNwgAAAN0AAAAPAAAAAAAAAAAAAAAAAJgCAABkcnMvZG93&#10;bnJldi54bWxQSwUGAAAAAAQABAD1AAAAhwMAAAAA&#10;" filled="f" stroked="f">
                  <o:lock v:ext="edit" aspectratio="t"/>
                  <v:textbox>
                    <w:txbxContent>
                      <w:p w:rsidR="00CB2BC3" w:rsidRDefault="00CB2BC3" w:rsidP="00181C8C">
                        <w:pPr>
                          <w:rPr>
                            <w:sz w:val="18"/>
                            <w:szCs w:val="18"/>
                          </w:rPr>
                        </w:pPr>
                        <w:r>
                          <w:rPr>
                            <w:sz w:val="18"/>
                            <w:szCs w:val="18"/>
                          </w:rPr>
                          <w:t>P</w:t>
                        </w:r>
                      </w:p>
                    </w:txbxContent>
                  </v:textbox>
                </v:shape>
                <v:group id="Group 5238" o:spid="_x0000_s1624" style="position:absolute;left:8860;top:14207;width:72;height:232" coordorigin="2289,1584"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5ydexgAAAN0A&#10;AAAPAAAAAAAAAAAAAAAAAKoCAABkcnMvZG93bnJldi54bWxQSwUGAAAAAAQABAD6AAAAnQMAAAAA&#10;">
                  <o:lock v:ext="edit" aspectratio="t"/>
                  <v:rect id="Rectangle 5239" o:spid="_x0000_s1625" style="position:absolute;left:2289;top:1599;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w4cgA&#10;AADdAAAADwAAAGRycy9kb3ducmV2LnhtbESP3WrCQBSE7wXfYTmCN1I3LjSG6CqlULFYhNofb0+z&#10;p0lo9mzMbjV9+65Q6OUwM98wy3VvG3GmzteONcymCQjiwpmaSw2vLw83GQgfkA02jknDD3lYr4aD&#10;JebGXfiZzodQighhn6OGKoQ2l9IXFVn0U9cSR+/TdRZDlF0pTYeXCLeNVEmSSos1x4UKW7qvqPg6&#10;fFsN2eN8pybm9KSyt9vNRz9/36uj1Xo86u8WIAL14T/8194aDeksVXB9E5+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PDhyAAAAN0AAAAPAAAAAAAAAAAAAAAAAJgCAABk&#10;cnMvZG93bnJldi54bWxQSwUGAAAAAAQABAD1AAAAjQMAAAAA&#10;" stroked="f" strokecolor="#f9c">
                    <o:lock v:ext="edit" aspectratio="t"/>
                  </v:rect>
                  <v:line id="Line 5240" o:spid="_x0000_s1626" style="position:absolute;visibility:visible;mso-wrap-style:square" from="2289,1584" to="2289,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8j88UAAADdAAAADwAAAGRycy9kb3ducmV2LnhtbESP0WoCMRRE3wv+Q7hC3zS7Fpa6GqWo&#10;hUofirYfcN1cN1s3N0uS6tavNwWhj8PMnGHmy9624kw+NI4V5OMMBHHldMO1gq/P19EziBCRNbaO&#10;ScEvBVguBg9zLLW78I7O+1iLBOFQogITY1dKGSpDFsPYdcTJOzpvMSbpa6k9XhLctnKSZYW02HBa&#10;MNjRylB12v9YBVt/eD/l19rIA2/9pv1YT4P9Vupx2L/MQETq43/43n7TCoq8eIK/N+kJ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8j88UAAADdAAAADwAAAAAAAAAA&#10;AAAAAAChAgAAZHJzL2Rvd25yZXYueG1sUEsFBgAAAAAEAAQA+QAAAJMDAAAAAA==&#10;" strokeweight="1pt"/>
                  <v:line id="Line 5241" o:spid="_x0000_s1627" style="position:absolute;visibility:visible;mso-wrap-style:square" from="2367,1653" to="236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y7oMYAAADdAAAADwAAAGRycy9kb3ducmV2LnhtbESPT2vCQBTE7wW/w/IK3upGLUFSVymC&#10;f+jNtAjeHtlnkib7Nu5uNP32XaHQ4zAzv2GW68G04kbO15YVTCcJCOLC6ppLBV+f25cFCB+QNbaW&#10;ScEPeVivRk9LzLS985FueShFhLDPUEEVQpdJ6YuKDPqJ7Yijd7HOYIjSlVI7vEe4aeUsSVJpsOa4&#10;UGFHm4qKJu+NglOf8/m72boW+91+fzldGz//UGr8PLy/gQg0hP/wX/ugFaTT9BUeb+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cu6DGAAAA3QAAAA8AAAAAAAAA&#10;AAAAAAAAoQIAAGRycy9kb3ducmV2LnhtbFBLBQYAAAAABAAEAPkAAACUAwAAAAA=&#10;" strokeweight="1.5pt"/>
                </v:group>
                <v:line id="Line 5242" o:spid="_x0000_s1628" style="position:absolute;visibility:visible;mso-wrap-style:square" from="7840,13921" to="9866,1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jBpcgAAADdAAAADwAAAGRycy9kb3ducmV2LnhtbESPQUsDMRSE7wX/Q3hCb222FoOsTUtR&#10;hNZDaaugx9fNc3d187IkcXf9902h4HGYmW+YxWqwjejIh9qxhtk0A0FcOFNzqeH97WXyACJEZION&#10;Y9LwRwFWy5vRAnPjej5Qd4ylSBAOOWqoYmxzKUNRkcUwdS1x8r6ctxiT9KU0HvsEt428yzIlLdac&#10;Fips6ami4uf4azXs5nvVrbevm+Fjq07F8+H0+d17rce3w/oRRKQh/oev7Y3RoGbqH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ujBpcgAAADdAAAADwAAAAAA&#10;AAAAAAAAAAChAgAAZHJzL2Rvd25yZXYueG1sUEsFBgAAAAAEAAQA+QAAAJYDAAAAAA==&#10;"/>
                <v:shape id="Text Box 5243" o:spid="_x0000_s1629" type="#_x0000_t202" style="position:absolute;left:9364;top:13886;width:534;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2xYsUA&#10;AADdAAAADwAAAGRycy9kb3ducmV2LnhtbESPQWvCQBSE7wX/w/IK3upuSg0aXUVaCp6Uait4e2Sf&#10;SWj2bchuk/jvXaHgcZiZb5jlerC16Kj1lWMNyUSBIM6dqbjQ8H38fJmB8AHZYO2YNFzJw3o1elpi&#10;ZlzPX9QdQiEihH2GGsoQmkxKn5dk0U9cQxy9i2sthijbQpoW+wi3tXxVKpUWK44LJTb0XlL+e/iz&#10;Gn52l/PpTe2LDzttejcoyXYutR4/D5sFiEBDeIT/21ujIU3SF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bFixQAAAN0AAAAPAAAAAAAAAAAAAAAAAJgCAABkcnMv&#10;ZG93bnJldi54bWxQSwUGAAAAAAQABAD1AAAAigMAAAAA&#10;" filled="f" stroked="f">
                  <o:lock v:ext="edit" aspectratio="t"/>
                  <v:textbox>
                    <w:txbxContent>
                      <w:p w:rsidR="00CB2BC3" w:rsidRDefault="00CB2BC3" w:rsidP="00181C8C">
                        <w:pPr>
                          <w:rPr>
                            <w:sz w:val="18"/>
                            <w:szCs w:val="18"/>
                          </w:rPr>
                        </w:pPr>
                        <w:r>
                          <w:rPr>
                            <w:sz w:val="18"/>
                            <w:szCs w:val="18"/>
                          </w:rPr>
                          <w:t>S</w:t>
                        </w:r>
                      </w:p>
                    </w:txbxContent>
                  </v:textbox>
                </v:shape>
                <v:shape id="Text Box 5244" o:spid="_x0000_s1630" type="#_x0000_t202" style="position:absolute;left:8322;top:13514;width:534;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U+cYA&#10;AADdAAAADwAAAGRycy9kb3ducmV2LnhtbESPS2vDMBCE74X8B7GF3BopoXVTx0oIKYGcGppHIbfF&#10;Wj+otTKWErv/vgoUehxm5hsmWw22ETfqfO1Yw3SiQBDnztRcajgdt09zED4gG2wck4Yf8rBajh4y&#10;TI3r+ZNuh1CKCGGfooYqhDaV0ucVWfQT1xJHr3CdxRBlV0rTYR/htpEzpRJpsea4UGFLm4ry78PV&#10;ajh/FJevZ7Uv3+1L27tBSbZvUuvx47BegAg0hP/wX3tnNCTT5BX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EU+cYAAADdAAAADwAAAAAAAAAAAAAAAACYAgAAZHJz&#10;L2Rvd25yZXYueG1sUEsFBgAAAAAEAAQA9QAAAIsDAAAAAA==&#10;" filled="f" stroked="f">
                  <o:lock v:ext="edit" aspectratio="t"/>
                  <v:textbox>
                    <w:txbxContent>
                      <w:p w:rsidR="00CB2BC3" w:rsidRDefault="00CB2BC3" w:rsidP="00181C8C">
                        <w:pPr>
                          <w:rPr>
                            <w:i/>
                            <w:sz w:val="18"/>
                            <w:szCs w:val="18"/>
                          </w:rPr>
                        </w:pPr>
                        <w:r>
                          <w:rPr>
                            <w:i/>
                            <w:sz w:val="18"/>
                            <w:szCs w:val="18"/>
                          </w:rPr>
                          <w:t>R</w:t>
                        </w:r>
                        <w:r>
                          <w:rPr>
                            <w:sz w:val="18"/>
                            <w:szCs w:val="18"/>
                            <w:vertAlign w:val="subscript"/>
                          </w:rPr>
                          <w:t>2</w:t>
                        </w:r>
                      </w:p>
                    </w:txbxContent>
                  </v:textbox>
                </v:shape>
                <v:group id="Group 5245" o:spid="_x0000_s1631" style="position:absolute;left:9468;top:14179;width:176;height:279;rotation:-90;flip:x"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lIKc8EAAADdAAAADwAA&#10;AAAAAAAAAAAAAACqAgAAZHJzL2Rvd25yZXYueG1sUEsFBgAAAAAEAAQA+gAAAJgDAAAAAA==&#10;">
                  <o:lock v:ext="edit" aspectratio="t"/>
                  <v:rect id="Rectangle 5246" o:spid="_x0000_s1632"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57qsQA&#10;AADdAAAADwAAAGRycy9kb3ducmV2LnhtbESPwWrDMBBE74X+g9hCL6GW3YCJXcvGFFICPdXJByzW&#10;1jK1VsZSE/fvo0Ahx2Fm3jBVs9pJnGnxo2MFWZKCIO6dHnlQcDruX3YgfEDWODkmBX/koakfHyos&#10;tbvwF527MIgIYV+iAhPCXErpe0MWfeJm4uh9u8ViiHIZpF7wEuF2kq9pmkuLI8cFgzO9G+p/ul+r&#10;YNNuPx1P2e7Ud8Znm8Kuh/2HUs9Pa/sGItAa7uH/9kEryLO8gNub+ARkf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Oe6rEAAAA3QAAAA8AAAAAAAAAAAAAAAAAmAIAAGRycy9k&#10;b3ducmV2LnhtbFBLBQYAAAAABAAEAPUAAACJAwAAAAA=&#10;" stroked="f" strokecolor="red">
                    <o:lock v:ext="edit" aspectratio="t"/>
                  </v:rect>
                  <v:line id="Line 5247" o:spid="_x0000_s1633"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T2CsMAAADdAAAADwAAAGRycy9kb3ducmV2LnhtbERP3WrCMBS+H/gO4Qi7W1NXVkdnFC1T&#10;hjeb3R7g0BybYnNSmszWt18uBl5+fP+rzWQ7caXBt44VLJIUBHHtdMuNgp/v/dMrCB+QNXaOScGN&#10;PGzWs4cVFtqNfKJrFRoRQ9gXqMCE0BdS+tqQRZ+4njhyZzdYDBEOjdQDjjHcdvI5TXNpseXYYLCn&#10;0lB9qX6tgv1hdyhfPq35CiYbZdXk2fvtqNTjfNq+gQg0hbv43/2hFeSLZdwf38Qn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U9grDAAAA3QAAAA8AAAAAAAAAAAAA&#10;AAAAoQIAAGRycy9kb3ducmV2LnhtbFBLBQYAAAAABAAEAPkAAACRAwAAAAA=&#10;" strokeweight="1pt"/>
                  <v:oval id="Oval 5248" o:spid="_x0000_s1634" style="position:absolute;left:3839;top:2178;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WwIMYA&#10;AADdAAAADwAAAGRycy9kb3ducmV2LnhtbESPQWvCQBSE74X+h+UVvNVNelCJriJtFUWw1Hrx9sg+&#10;N2mzb2N2NfHfu4LQ4zAz3zCTWWcrcaHGl44VpP0EBHHudMlGwf5n8ToC4QOyxsoxKbiSh9n0+WmC&#10;mXYtf9NlF4yIEPYZKihCqDMpfV6QRd93NXH0jq6xGKJsjNQNthFuK/mWJANpseS4UGBN7wXlf7uz&#10;VbA8bdvNcv41Mr8faywNfR66U6JU76Wbj0EE6sJ/+NFeaQWDdJjC/U1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WwIMYAAADdAAAADwAAAAAAAAAAAAAAAACYAgAAZHJz&#10;L2Rvd25yZXYueG1sUEsFBgAAAAAEAAQA9QAAAIsDAAAAAA==&#10;">
                    <o:lock v:ext="edit" aspectratio="t"/>
                  </v:oval>
                </v:group>
                <v:rect id="Rectangle 5249" o:spid="_x0000_s1635" style="position:absolute;left:8325;top:13871;width:395;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VQisQA&#10;AADdAAAADwAAAGRycy9kb3ducmV2LnhtbESPQYvCMBSE78L+h/AWvGlqBV2rUZYVRY9aL3t7Ns+2&#10;u81LaaJWf70RBI/DzHzDzBatqcSFGldaVjDoRyCIM6tLzhUc0lXvC4TzyBory6TgRg4W84/ODBNt&#10;r7yjy97nIkDYJaig8L5OpHRZQQZd39bEwTvZxqAPssmlbvAa4KaScRSNpMGSw0KBNf0UlP3vz0bB&#10;sYwPeN+l68hMVkO/bdO/8+9Sqe5n+z0F4an17/CrvdEKRoNxD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1UIrEAAAA3QAAAA8AAAAAAAAAAAAAAAAAmAIAAGRycy9k&#10;b3ducmV2LnhtbFBLBQYAAAAABAAEAPUAAACJAwAAAAA=&#10;">
                  <o:lock v:ext="edit" aspectratio="t"/>
                </v:rect>
                <v:group id="Group 5250" o:spid="_x0000_s1636" style="position:absolute;left:8092;top:14632;width:555;height:504" coordorigin="8092,14632" coordsize="555,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6CKb8cAAADdAAAADwAAAGRycy9kb3ducmV2LnhtbESPT2vCQBTE7wW/w/IK&#10;3uomhlpJXYNIFQ9SqAqlt0f2mYRk34bsNn++fbdQ6HGYmd8wm2w0jeipc5VlBfEiAkGcW11xoeB2&#10;PTytQTiPrLGxTAomcpBtZw8bTLUd+IP6iy9EgLBLUUHpfZtK6fKSDLqFbYmDd7edQR9kV0jd4RDg&#10;ppHLKFpJgxWHhRJb2peU15dvo+A44LBL4rf+XN/309f1+f3zHJNS88dx9wrC0+j/w3/tk1awil8S&#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6CKb8cAAADd&#10;AAAADwAAAAAAAAAAAAAAAACqAgAAZHJzL2Rvd25yZXYueG1sUEsFBgAAAAAEAAQA+gAAAJ4DAAAA&#10;AA==&#10;">
                  <v:oval id="Oval 5251" o:spid="_x0000_s1637" style="position:absolute;left:8149;top:14697;width:34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SK/8MA&#10;AADdAAAADwAAAGRycy9kb3ducmV2LnhtbESP0YrCMBRE3xf8h3AF39ZUke5ajaKCIIgPun7Apbm2&#10;1eamJNHWvzeCsI/DzJxh5svO1OJBzleWFYyGCQji3OqKCwXnv+33LwgfkDXWlknBkzwsF72vOWba&#10;tnykxykUIkLYZ6igDKHJpPR5SQb90DbE0btYZzBE6QqpHbYRbmo5TpJUGqw4LpTY0Kak/Ha6GwWH&#10;nblO6/1t7Y4tNfv1edymF6PUoN+tZiACdeE//GnvtIJ09DOB95v4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SK/8MAAADdAAAADwAAAAAAAAAAAAAAAACYAgAAZHJzL2Rv&#10;d25yZXYueG1sUEsFBgAAAAAEAAQA9QAAAIgDAAAAAA==&#10;">
                    <v:stroke startarrowwidth="narrow" startarrowlength="short"/>
                  </v:oval>
                  <v:shape id="Text Box 5252" o:spid="_x0000_s1638" type="#_x0000_t202" style="position:absolute;left:8092;top:14632;width:555;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3RbsgA&#10;AADdAAAADwAAAGRycy9kb3ducmV2LnhtbESPT2vCQBTE70K/w/IK3nQTpVZTV1GhUBQP9Q+1t0f2&#10;NYlm34bsqvHbdwXB4zAzv2HG08aU4kK1KywriLsRCOLU6oIzBbvtZ2cIwnlkjaVlUnAjB9PJS2uM&#10;ibZX/qbLxmciQNglqCD3vkqkdGlOBl3XVsTB+7O1QR9knUld4zXATSl7UTSQBgsOCzlWtMgpPW3O&#10;RsHvark89dNGV/HoeJzH68PP/nxQqv3azD5AeGr8M/xof2kFg/j9De5vwhOQk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LdFuyAAAAN0AAAAPAAAAAAAAAAAAAAAAAJgCAABk&#10;cnMvZG93bnJldi54bWxQSwUGAAAAAAQABAD1AAAAjQMAAAAA&#10;" filled="f" stroked="f">
                    <v:stroke startarrowwidth="narrow" startarrowlength="short"/>
                    <o:lock v:ext="edit" aspectratio="t"/>
                    <v:textbox>
                      <w:txbxContent>
                        <w:p w:rsidR="00CB2BC3" w:rsidRDefault="00CB2BC3" w:rsidP="00181C8C">
                          <w:pPr>
                            <w:spacing w:line="260" w:lineRule="exact"/>
                          </w:pPr>
                          <w:r>
                            <w:t>A</w:t>
                          </w:r>
                          <w:r>
                            <w:rPr>
                              <w:szCs w:val="21"/>
                              <w:vertAlign w:val="subscript"/>
                            </w:rPr>
                            <w:t>1</w:t>
                          </w:r>
                        </w:p>
                      </w:txbxContent>
                    </v:textbox>
                  </v:shape>
                </v:group>
                <v:group id="Group 5253" o:spid="_x0000_s1639" style="position:absolute;left:8119;top:14087;width:457;height:415" coordorigin="8119,14087" coordsize="457,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9cp98YAAADdAAAADwAAAGRycy9kb3ducmV2LnhtbESPT2vCQBTE7wW/w/KE&#10;3uomlkaJriKi4kEK/gHx9sg+k2D2bciuSfz23UKhx2FmfsPMl72pREuNKy0riEcRCOLM6pJzBZfz&#10;9mMKwnlkjZVlUvAiB8vF4G2OqbYdH6k9+VwECLsUFRTe16mULivIoBvZmjh4d9sY9EE2udQNdgFu&#10;KjmOokQaLDksFFjTuqDscXoaBbsOu9VnvGkPj/v6dTt/fV8PMSn1PuxXMxCeev8f/mvvtYIkni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1yn3xgAAAN0A&#10;AAAPAAAAAAAAAAAAAAAAAKoCAABkcnMvZG93bnJldi54bWxQSwUGAAAAAAQABAD6AAAAnQMAAAAA&#10;">
                  <v:oval id="Oval 5254" o:spid="_x0000_s1640" style="position:absolute;left:8160;top:14152;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YUiMMA&#10;AADdAAAADwAAAGRycy9kb3ducmV2LnhtbESPzarCMBSE9xd8h3AEd9dUF1WrUVS4IIgLfx7g0Bzb&#10;anNSklxb394IgsthZr5hFqvO1OJBzleWFYyGCQji3OqKCwWX89/vFIQPyBpry6TgSR5Wy97PAjNt&#10;Wz7S4xQKESHsM1RQhtBkUvq8JIN+aBvi6F2tMxiidIXUDtsIN7UcJ0kqDVYcF0psaFtSfj/9GwWH&#10;nbnN6v19444tNfvNZdymV6PUoN+t5yACdeEb/rR3WkE6mkzg/SY+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YUiMMAAADdAAAADwAAAAAAAAAAAAAAAACYAgAAZHJzL2Rv&#10;d25yZXYueG1sUEsFBgAAAAAEAAQA9QAAAIgDAAAAAA==&#10;">
                    <v:stroke startarrowwidth="narrow" startarrowlength="short"/>
                  </v:oval>
                  <v:shape id="Text Box 5255" o:spid="_x0000_s1641" type="#_x0000_t202" style="position:absolute;left:8119;top:14087;width:457;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8MUA&#10;AADdAAAADwAAAGRycy9kb3ducmV2LnhtbERPy2rCQBTdF/yH4Qrd1UkqpDY6Bi0IxdKFj1K7u2Su&#10;STRzJ2QmMf37zqLg8nDei2wwteipdZVlBfEkAkGcW11xoeB42DzNQDiPrLG2TAp+yUG2HD0sMNX2&#10;xjvq974QIYRdigpK75tUSpeXZNBNbEMcuLNtDfoA20LqFm8h3NTyOYoSabDi0FBiQ28l5dd9ZxT8&#10;fGy312k+6CZ+vVzW8efp+6s7KfU4HlZzEJ4Gfxf/u9+1giR+CXPDm/A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LH7wxQAAAN0AAAAPAAAAAAAAAAAAAAAAAJgCAABkcnMv&#10;ZG93bnJldi54bWxQSwUGAAAAAAQABAD1AAAAigMAAAAA&#10;" filled="f" stroked="f">
                    <v:stroke startarrowwidth="narrow" startarrowlength="short"/>
                    <o:lock v:ext="edit" aspectratio="t"/>
                    <v:textbox>
                      <w:txbxContent>
                        <w:p w:rsidR="00CB2BC3" w:rsidRDefault="00CB2BC3" w:rsidP="00181C8C">
                          <w:pPr>
                            <w:spacing w:line="260" w:lineRule="exact"/>
                          </w:pPr>
                          <w:r>
                            <w:t>A</w:t>
                          </w:r>
                        </w:p>
                      </w:txbxContent>
                    </v:textbox>
                  </v:shape>
                </v:group>
                <v:group id="Group 5256" o:spid="_x0000_s1642" style="position:absolute;left:8723;top:13281;width:523;height:415" coordorigin="8723,13281" coordsize="523,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i9hcYAAADdAAAADwAAAGRycy9kb3ducmV2LnhtbESPQWvCQBSE70L/w/IK&#10;vekmLbU1dRWRKh5EMAri7ZF9JsHs25DdJvHfdwXB4zAz3zDTeW8q0VLjSssK4lEEgjizuuRcwfGw&#10;Gn6DcB5ZY2WZFNzIwXz2Mphiom3He2pTn4sAYZeggsL7OpHSZQUZdCNbEwfvYhuDPsgml7rBLsBN&#10;Jd+jaCwNlhwWCqxpWVB2Tf+MgnWH3eIj/m2318vydj587k7bmJR6e+0XPyA89f4ZfrQ3WsE4/prA&#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SL2FxgAAAN0A&#10;AAAPAAAAAAAAAAAAAAAAAKoCAABkcnMvZG93bnJldi54bWxQSwUGAAAAAAQABAD6AAAAnQMAAAAA&#10;">
                  <v:oval id="Oval 5257" o:spid="_x0000_s1643" style="position:absolute;left:8765;top:13311;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r8274A&#10;AADdAAAADwAAAGRycy9kb3ducmV2LnhtbERPSwrCMBDdC94hjOBOU10UrUZRQRDEhZ8DDM3YVptJ&#10;SaKttzcLweXj/ZfrztTiTc5XlhVMxgkI4tzqigsFt+t+NAPhA7LG2jIp+JCH9arfW2Kmbctnel9C&#10;IWII+wwVlCE0mZQ+L8mgH9uGOHJ36wyGCF0htcM2hptaTpMklQYrjg0lNrQrKX9eXkbB6WAe8/r4&#10;3LpzS81xe5u26d0oNRx0mwWIQF34i3/ug1aQTmZxf3wTn4Bcf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RK/Nu+AAAA3QAAAA8AAAAAAAAAAAAAAAAAmAIAAGRycy9kb3ducmV2&#10;LnhtbFBLBQYAAAAABAAEAPUAAACDAwAAAAA=&#10;">
                    <v:stroke startarrowwidth="narrow" startarrowlength="short"/>
                  </v:oval>
                  <v:shape id="Text Box 5258" o:spid="_x0000_s1644" type="#_x0000_t202" style="position:absolute;left:8723;top:13281;width:523;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OnSscA&#10;AADdAAAADwAAAGRycy9kb3ducmV2LnhtbESPQWvCQBSE74X+h+UVetPNKoiNWaUtCGLpQVtRb4/s&#10;axLNvg3Zjab/3hUKPQ4z8w2TLXpbiwu1vnKsQQ0TEMS5MxUXGr6/loMpCB+QDdaOScMveVjMHx8y&#10;TI278oYu21CICGGfooYyhCaV0uclWfRD1xBH78e1FkOUbSFNi9cIt7UcJclEWqw4LpTY0HtJ+Xnb&#10;WQ3Hj/X6PM5706iX0+lNfR72u+6g9fNT/zoDEagP/+G/9spomKipgvub+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p0rHAAAA3QAAAA8AAAAAAAAAAAAAAAAAmAIAAGRy&#10;cy9kb3ducmV2LnhtbFBLBQYAAAAABAAEAPUAAACMAwAAAAA=&#10;" filled="f" stroked="f">
                    <v:stroke startarrowwidth="narrow" startarrowlength="short"/>
                    <o:lock v:ext="edit" aspectratio="t"/>
                    <v:textbox>
                      <w:txbxContent>
                        <w:p w:rsidR="00CB2BC3" w:rsidRDefault="00CB2BC3" w:rsidP="00181C8C">
                          <w:pPr>
                            <w:spacing w:line="260" w:lineRule="exact"/>
                          </w:pPr>
                          <w:r>
                            <w:t>V</w:t>
                          </w:r>
                        </w:p>
                      </w:txbxContent>
                    </v:textbox>
                  </v:shape>
                </v:group>
                <w10:wrap type="square"/>
              </v:group>
            </w:pict>
          </mc:Fallback>
        </mc:AlternateContent>
      </w:r>
      <w:r w:rsidR="00181C8C">
        <w:rPr>
          <w:rFonts w:hint="eastAsia"/>
        </w:rPr>
        <w:t>2</w:t>
      </w:r>
      <w:r w:rsidR="00181C8C" w:rsidRPr="00515072">
        <w:rPr>
          <w:rFonts w:hint="eastAsia"/>
        </w:rPr>
        <w:t>．如</w:t>
      </w:r>
      <w:r w:rsidR="00181C8C" w:rsidRPr="00515072">
        <w:t>图</w:t>
      </w:r>
      <w:r w:rsidR="00181C8C">
        <w:rPr>
          <w:rFonts w:hint="eastAsia"/>
        </w:rPr>
        <w:t>2</w:t>
      </w:r>
      <w:r w:rsidR="00181C8C" w:rsidRPr="00515072">
        <w:t>所示的电路中，电源电压保持不变。闭合电键</w:t>
      </w:r>
      <w:r w:rsidR="00181C8C" w:rsidRPr="00515072">
        <w:t>S</w:t>
      </w:r>
      <w:r w:rsidR="00181C8C" w:rsidRPr="00515072">
        <w:t>后，滑动变阻器</w:t>
      </w:r>
      <w:r w:rsidR="00181C8C" w:rsidRPr="00515072">
        <w:rPr>
          <w:i/>
        </w:rPr>
        <w:t>R</w:t>
      </w:r>
      <w:r w:rsidR="00181C8C" w:rsidRPr="00515072">
        <w:rPr>
          <w:vertAlign w:val="subscript"/>
        </w:rPr>
        <w:t>1</w:t>
      </w:r>
      <w:r w:rsidR="00181C8C" w:rsidRPr="00515072">
        <w:t>的滑片</w:t>
      </w:r>
      <w:r w:rsidR="00181C8C" w:rsidRPr="00515072">
        <w:t>P</w:t>
      </w:r>
      <w:r w:rsidR="00181C8C" w:rsidRPr="00515072">
        <w:t>由中点向右端移动</w:t>
      </w:r>
      <w:r w:rsidR="00181C8C" w:rsidRPr="00515072">
        <w:rPr>
          <w:rFonts w:hint="eastAsia"/>
        </w:rPr>
        <w:t>，</w:t>
      </w:r>
      <w:r w:rsidR="00181C8C" w:rsidRPr="00515072">
        <w:t>当滑片</w:t>
      </w:r>
      <w:r w:rsidR="00181C8C" w:rsidRPr="00515072">
        <w:t>P</w:t>
      </w:r>
      <w:r w:rsidR="00181C8C" w:rsidRPr="00515072">
        <w:t>移至右端，为</w:t>
      </w:r>
      <w:proofErr w:type="gramStart"/>
      <w:r w:rsidR="00181C8C" w:rsidRPr="00515072">
        <w:t>使此时</w:t>
      </w:r>
      <w:proofErr w:type="gramEnd"/>
      <w:r w:rsidR="00181C8C" w:rsidRPr="00515072">
        <w:t>电流表</w:t>
      </w:r>
      <w:r w:rsidR="00181C8C" w:rsidRPr="00515072">
        <w:t>A</w:t>
      </w:r>
      <w:r w:rsidR="00181C8C" w:rsidRPr="00515072">
        <w:rPr>
          <w:vertAlign w:val="subscript"/>
        </w:rPr>
        <w:t>1</w:t>
      </w:r>
      <w:r w:rsidR="00181C8C" w:rsidRPr="00515072">
        <w:t>示数与电流表</w:t>
      </w:r>
      <w:r w:rsidR="00181C8C" w:rsidRPr="00515072">
        <w:t>A</w:t>
      </w:r>
      <w:r w:rsidR="00181C8C" w:rsidRPr="00515072">
        <w:t>示数的比值，跟原先滑片</w:t>
      </w:r>
      <w:r w:rsidR="00181C8C" w:rsidRPr="00515072">
        <w:t>P</w:t>
      </w:r>
      <w:r w:rsidR="00181C8C" w:rsidRPr="00515072">
        <w:t>置于中点时的比值一致，需用</w:t>
      </w:r>
      <w:r w:rsidR="00181C8C" w:rsidRPr="00515072">
        <w:rPr>
          <w:rFonts w:hint="eastAsia"/>
        </w:rPr>
        <w:t>电阻</w:t>
      </w:r>
      <w:r w:rsidR="00181C8C" w:rsidRPr="00515072">
        <w:rPr>
          <w:i/>
        </w:rPr>
        <w:t>R</w:t>
      </w:r>
      <w:r w:rsidR="00181C8C" w:rsidRPr="00515072">
        <w:rPr>
          <w:rFonts w:hint="eastAsia"/>
          <w:vertAlign w:val="subscript"/>
        </w:rPr>
        <w:t>x</w:t>
      </w:r>
      <w:r w:rsidR="00181C8C" w:rsidRPr="00515072">
        <w:rPr>
          <w:rFonts w:hint="eastAsia"/>
        </w:rPr>
        <w:t>来</w:t>
      </w:r>
      <w:r w:rsidR="00181C8C" w:rsidRPr="00515072">
        <w:t>替换</w:t>
      </w:r>
      <w:r w:rsidR="00181C8C" w:rsidRPr="00515072">
        <w:rPr>
          <w:i/>
        </w:rPr>
        <w:t>R</w:t>
      </w:r>
      <w:r w:rsidR="00181C8C" w:rsidRPr="00515072">
        <w:rPr>
          <w:vertAlign w:val="subscript"/>
        </w:rPr>
        <w:t>2</w:t>
      </w:r>
      <w:r w:rsidR="00181C8C" w:rsidRPr="00515072">
        <w:rPr>
          <w:rFonts w:hint="eastAsia"/>
        </w:rPr>
        <w:t>则</w:t>
      </w:r>
      <w:r w:rsidR="00181C8C">
        <w:rPr>
          <w:rFonts w:hint="eastAsia"/>
        </w:rPr>
        <w:t>（</w:t>
      </w:r>
      <w:r w:rsidR="00181C8C">
        <w:rPr>
          <w:rFonts w:hint="eastAsia"/>
        </w:rPr>
        <w:t xml:space="preserve">   </w:t>
      </w:r>
      <w:r w:rsidR="00181C8C">
        <w:rPr>
          <w:rFonts w:hint="eastAsia"/>
        </w:rPr>
        <w:t>）</w:t>
      </w:r>
    </w:p>
    <w:p w:rsidR="00CB2BC3" w:rsidRDefault="00181C8C" w:rsidP="00CB2BC3">
      <w:pPr>
        <w:rPr>
          <w:bCs/>
        </w:rPr>
      </w:pPr>
      <w:r w:rsidRPr="00515072">
        <w:rPr>
          <w:rFonts w:hint="eastAsia"/>
          <w:bCs/>
        </w:rPr>
        <w:t xml:space="preserve">A  </w:t>
      </w:r>
      <w:r w:rsidRPr="00515072">
        <w:rPr>
          <w:i/>
        </w:rPr>
        <w:t>R</w:t>
      </w:r>
      <w:r w:rsidRPr="00515072">
        <w:rPr>
          <w:rFonts w:hint="eastAsia"/>
          <w:vertAlign w:val="subscript"/>
        </w:rPr>
        <w:t>x</w:t>
      </w:r>
      <w:r w:rsidRPr="00515072">
        <w:rPr>
          <w:rFonts w:hint="eastAsia"/>
          <w:bCs/>
        </w:rPr>
        <w:t>＜</w:t>
      </w:r>
      <w:r w:rsidRPr="00515072">
        <w:rPr>
          <w:i/>
        </w:rPr>
        <w:t xml:space="preserve"> R</w:t>
      </w:r>
      <w:r w:rsidRPr="00515072">
        <w:rPr>
          <w:vertAlign w:val="subscript"/>
        </w:rPr>
        <w:t>2</w:t>
      </w:r>
      <w:r w:rsidRPr="00515072">
        <w:rPr>
          <w:rFonts w:hint="eastAsia"/>
          <w:vertAlign w:val="subscript"/>
        </w:rPr>
        <w:t xml:space="preserve">   </w:t>
      </w:r>
      <w:r w:rsidRPr="00515072">
        <w:rPr>
          <w:rFonts w:hint="eastAsia"/>
          <w:vertAlign w:val="subscript"/>
        </w:rPr>
        <w:tab/>
      </w:r>
      <w:r w:rsidRPr="00515072">
        <w:rPr>
          <w:rFonts w:hint="eastAsia"/>
          <w:vertAlign w:val="subscript"/>
        </w:rPr>
        <w:tab/>
      </w:r>
      <w:r w:rsidR="00CB2BC3">
        <w:rPr>
          <w:rFonts w:hint="eastAsia"/>
          <w:vertAlign w:val="subscript"/>
        </w:rPr>
        <w:t xml:space="preserve">   </w:t>
      </w:r>
      <w:r w:rsidRPr="00515072">
        <w:rPr>
          <w:rFonts w:hint="eastAsia"/>
          <w:bCs/>
        </w:rPr>
        <w:t xml:space="preserve">B  </w:t>
      </w:r>
      <w:r w:rsidRPr="00515072">
        <w:rPr>
          <w:i/>
        </w:rPr>
        <w:t>R</w:t>
      </w:r>
      <w:r w:rsidRPr="00515072">
        <w:rPr>
          <w:rFonts w:hint="eastAsia"/>
          <w:vertAlign w:val="subscript"/>
        </w:rPr>
        <w:t>x</w:t>
      </w:r>
      <w:r w:rsidRPr="00515072">
        <w:rPr>
          <w:rFonts w:hint="eastAsia"/>
          <w:bCs/>
        </w:rPr>
        <w:t>＞</w:t>
      </w:r>
      <w:r w:rsidRPr="00515072">
        <w:rPr>
          <w:i/>
        </w:rPr>
        <w:t>R</w:t>
      </w:r>
      <w:smartTag w:uri="urn:schemas-microsoft-com:office:smarttags" w:element="chmetcnv">
        <w:smartTagPr>
          <w:attr w:name="UnitName" w:val="C"/>
          <w:attr w:name="SourceValue" w:val="2"/>
          <w:attr w:name="HasSpace" w:val="False"/>
          <w:attr w:name="Negative" w:val="False"/>
          <w:attr w:name="NumberType" w:val="1"/>
          <w:attr w:name="TCSC" w:val="0"/>
        </w:smartTagPr>
        <w:r w:rsidRPr="00515072">
          <w:rPr>
            <w:vertAlign w:val="subscript"/>
          </w:rPr>
          <w:t>2</w:t>
        </w:r>
        <w:r w:rsidRPr="00515072">
          <w:rPr>
            <w:rFonts w:hint="eastAsia"/>
            <w:bCs/>
          </w:rPr>
          <w:t xml:space="preserve"> </w:t>
        </w:r>
      </w:smartTag>
      <w:r w:rsidRPr="00515072">
        <w:rPr>
          <w:rFonts w:hint="eastAsia"/>
          <w:bCs/>
        </w:rPr>
        <w:t xml:space="preserve">   </w:t>
      </w:r>
      <w:r w:rsidRPr="00515072">
        <w:rPr>
          <w:rFonts w:hint="eastAsia"/>
          <w:bCs/>
        </w:rPr>
        <w:tab/>
      </w:r>
    </w:p>
    <w:p w:rsidR="00181C8C" w:rsidRPr="00515072" w:rsidRDefault="00181C8C" w:rsidP="00CB2BC3">
      <w:pPr>
        <w:rPr>
          <w:bCs/>
        </w:rPr>
      </w:pPr>
      <w:r w:rsidRPr="00515072">
        <w:rPr>
          <w:rFonts w:hint="eastAsia"/>
          <w:bCs/>
        </w:rPr>
        <w:t xml:space="preserve">C  </w:t>
      </w:r>
      <w:r w:rsidRPr="00515072">
        <w:rPr>
          <w:i/>
        </w:rPr>
        <w:t>R</w:t>
      </w:r>
      <w:r w:rsidRPr="00515072">
        <w:rPr>
          <w:rFonts w:hint="eastAsia"/>
          <w:vertAlign w:val="subscript"/>
        </w:rPr>
        <w:t>x</w:t>
      </w:r>
      <w:r w:rsidRPr="00515072">
        <w:rPr>
          <w:rFonts w:hint="eastAsia"/>
          <w:bCs/>
        </w:rPr>
        <w:t>＝</w:t>
      </w:r>
      <w:r w:rsidRPr="00515072">
        <w:rPr>
          <w:i/>
        </w:rPr>
        <w:t>R</w:t>
      </w:r>
      <w:r w:rsidRPr="00515072">
        <w:rPr>
          <w:vertAlign w:val="subscript"/>
        </w:rPr>
        <w:t>2</w:t>
      </w:r>
      <w:r w:rsidRPr="00515072">
        <w:rPr>
          <w:rFonts w:hint="eastAsia"/>
          <w:bCs/>
        </w:rPr>
        <w:t xml:space="preserve">   </w:t>
      </w:r>
      <w:r w:rsidRPr="00515072">
        <w:rPr>
          <w:rFonts w:hint="eastAsia"/>
          <w:bCs/>
        </w:rPr>
        <w:tab/>
      </w:r>
      <w:r w:rsidR="00CB2BC3">
        <w:rPr>
          <w:rFonts w:hint="eastAsia"/>
          <w:bCs/>
        </w:rPr>
        <w:t xml:space="preserve">     </w:t>
      </w:r>
      <w:r w:rsidRPr="00515072">
        <w:rPr>
          <w:rFonts w:hint="eastAsia"/>
          <w:bCs/>
        </w:rPr>
        <w:t xml:space="preserve">D  </w:t>
      </w:r>
      <w:r w:rsidRPr="00515072">
        <w:rPr>
          <w:rFonts w:hint="eastAsia"/>
          <w:bCs/>
        </w:rPr>
        <w:t>以上三种情况都有可能</w:t>
      </w:r>
    </w:p>
    <w:p w:rsidR="00181C8C" w:rsidRPr="00CB2BC3" w:rsidRDefault="0080621C" w:rsidP="00CB2BC3">
      <w:r>
        <w:rPr>
          <w:noProof/>
        </w:rPr>
        <mc:AlternateContent>
          <mc:Choice Requires="wpg">
            <w:drawing>
              <wp:anchor distT="0" distB="0" distL="114300" distR="114300" simplePos="0" relativeHeight="251673600" behindDoc="0" locked="0" layoutInCell="1" allowOverlap="1">
                <wp:simplePos x="0" y="0"/>
                <wp:positionH relativeFrom="column">
                  <wp:posOffset>4376420</wp:posOffset>
                </wp:positionH>
                <wp:positionV relativeFrom="paragraph">
                  <wp:posOffset>76835</wp:posOffset>
                </wp:positionV>
                <wp:extent cx="1371600" cy="1126490"/>
                <wp:effectExtent l="13970" t="10160" r="14605" b="0"/>
                <wp:wrapSquare wrapText="bothSides"/>
                <wp:docPr id="6126" name="Group 5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126490"/>
                          <a:chOff x="8310" y="7191"/>
                          <a:chExt cx="2160" cy="1774"/>
                        </a:xfrm>
                      </wpg:grpSpPr>
                      <wpg:grpSp>
                        <wpg:cNvPr id="6127" name="Group 5259"/>
                        <wpg:cNvGrpSpPr>
                          <a:grpSpLocks/>
                        </wpg:cNvGrpSpPr>
                        <wpg:grpSpPr bwMode="auto">
                          <a:xfrm>
                            <a:off x="8310" y="7191"/>
                            <a:ext cx="2160" cy="1573"/>
                            <a:chOff x="7998" y="2268"/>
                            <a:chExt cx="2160" cy="1573"/>
                          </a:xfrm>
                        </wpg:grpSpPr>
                        <wps:wsp>
                          <wps:cNvPr id="6128" name="Freeform 5260"/>
                          <wps:cNvSpPr>
                            <a:spLocks/>
                          </wps:cNvSpPr>
                          <wps:spPr bwMode="auto">
                            <a:xfrm>
                              <a:off x="7998" y="2421"/>
                              <a:ext cx="2160" cy="1251"/>
                            </a:xfrm>
                            <a:custGeom>
                              <a:avLst/>
                              <a:gdLst>
                                <a:gd name="T0" fmla="*/ 723 w 2160"/>
                                <a:gd name="T1" fmla="*/ 1251 h 1251"/>
                                <a:gd name="T2" fmla="*/ 0 w 2160"/>
                                <a:gd name="T3" fmla="*/ 1251 h 1251"/>
                                <a:gd name="T4" fmla="*/ 0 w 2160"/>
                                <a:gd name="T5" fmla="*/ 0 h 1251"/>
                                <a:gd name="T6" fmla="*/ 2157 w 2160"/>
                                <a:gd name="T7" fmla="*/ 0 h 1251"/>
                                <a:gd name="T8" fmla="*/ 2160 w 2160"/>
                                <a:gd name="T9" fmla="*/ 1251 h 1251"/>
                                <a:gd name="T10" fmla="*/ 1389 w 2160"/>
                                <a:gd name="T11" fmla="*/ 1248 h 1251"/>
                                <a:gd name="T12" fmla="*/ 1389 w 2160"/>
                                <a:gd name="T13" fmla="*/ 957 h 1251"/>
                                <a:gd name="T14" fmla="*/ 924 w 2160"/>
                                <a:gd name="T15" fmla="*/ 957 h 1251"/>
                                <a:gd name="T16" fmla="*/ 924 w 2160"/>
                                <a:gd name="T17" fmla="*/ 1191 h 1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60" h="1251">
                                  <a:moveTo>
                                    <a:pt x="723" y="1251"/>
                                  </a:moveTo>
                                  <a:lnTo>
                                    <a:pt x="0" y="1251"/>
                                  </a:lnTo>
                                  <a:lnTo>
                                    <a:pt x="0" y="0"/>
                                  </a:lnTo>
                                  <a:lnTo>
                                    <a:pt x="2157" y="0"/>
                                  </a:lnTo>
                                  <a:lnTo>
                                    <a:pt x="2160" y="1251"/>
                                  </a:lnTo>
                                  <a:lnTo>
                                    <a:pt x="1389" y="1248"/>
                                  </a:lnTo>
                                  <a:lnTo>
                                    <a:pt x="1389" y="957"/>
                                  </a:lnTo>
                                  <a:lnTo>
                                    <a:pt x="924" y="957"/>
                                  </a:lnTo>
                                  <a:lnTo>
                                    <a:pt x="924" y="1191"/>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29" name="Text Box 5261"/>
                          <wps:cNvSpPr txBox="1">
                            <a:spLocks noChangeAspect="1" noChangeArrowheads="1"/>
                          </wps:cNvSpPr>
                          <wps:spPr bwMode="auto">
                            <a:xfrm>
                              <a:off x="8640" y="3384"/>
                              <a:ext cx="32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snapToGrid w:val="0"/>
                                  <w:rPr>
                                    <w:sz w:val="18"/>
                                    <w:szCs w:val="18"/>
                                  </w:rPr>
                                </w:pPr>
                                <w:r>
                                  <w:rPr>
                                    <w:i/>
                                    <w:sz w:val="18"/>
                                    <w:szCs w:val="18"/>
                                  </w:rPr>
                                  <w:t>R</w:t>
                                </w:r>
                                <w:r>
                                  <w:rPr>
                                    <w:sz w:val="18"/>
                                    <w:szCs w:val="18"/>
                                    <w:vertAlign w:val="subscript"/>
                                  </w:rPr>
                                  <w:t>2</w:t>
                                </w:r>
                              </w:p>
                            </w:txbxContent>
                          </wps:txbx>
                          <wps:bodyPr rot="0" vert="horz" wrap="square" lIns="0" tIns="0" rIns="0" bIns="0" anchor="t" anchorCtr="0" upright="1">
                            <a:spAutoFit/>
                          </wps:bodyPr>
                        </wps:wsp>
                        <wps:wsp>
                          <wps:cNvPr id="6130" name="Rectangle 5262"/>
                          <wps:cNvSpPr>
                            <a:spLocks noChangeAspect="1" noChangeArrowheads="1"/>
                          </wps:cNvSpPr>
                          <wps:spPr bwMode="auto">
                            <a:xfrm>
                              <a:off x="8721" y="3619"/>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31" name="Oval 5263"/>
                          <wps:cNvSpPr>
                            <a:spLocks noChangeAspect="1" noChangeArrowheads="1"/>
                          </wps:cNvSpPr>
                          <wps:spPr bwMode="auto">
                            <a:xfrm>
                              <a:off x="8181" y="3500"/>
                              <a:ext cx="340" cy="341"/>
                            </a:xfrm>
                            <a:prstGeom prst="ellipse">
                              <a:avLst/>
                            </a:prstGeom>
                            <a:solidFill>
                              <a:srgbClr val="FFFFFF"/>
                            </a:solidFill>
                            <a:ln w="9525">
                              <a:solidFill>
                                <a:srgbClr val="000000"/>
                              </a:solidFill>
                              <a:round/>
                              <a:headEnd type="none" w="sm" len="sm"/>
                              <a:tailEnd/>
                            </a:ln>
                          </wps:spPr>
                          <wps:txbx>
                            <w:txbxContent>
                              <w:p w:rsidR="00CB2BC3" w:rsidRDefault="00CB2BC3" w:rsidP="00181C8C">
                                <w:pPr>
                                  <w:snapToGrid w:val="0"/>
                                </w:pPr>
                                <w:r>
                                  <w:t>A</w:t>
                                </w:r>
                                <w:r>
                                  <w:rPr>
                                    <w:vertAlign w:val="subscript"/>
                                  </w:rPr>
                                  <w:t>2</w:t>
                                </w:r>
                              </w:p>
                            </w:txbxContent>
                          </wps:txbx>
                          <wps:bodyPr rot="0" vert="horz" wrap="square" lIns="0" tIns="0" rIns="0" bIns="0" anchor="t" anchorCtr="0" upright="1">
                            <a:noAutofit/>
                          </wps:bodyPr>
                        </wps:wsp>
                        <wps:wsp>
                          <wps:cNvPr id="6132" name="Line 5264"/>
                          <wps:cNvCnPr/>
                          <wps:spPr bwMode="auto">
                            <a:xfrm>
                              <a:off x="8002" y="3204"/>
                              <a:ext cx="2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133" name="Group 5265"/>
                          <wpg:cNvGrpSpPr>
                            <a:grpSpLocks noChangeAspect="1"/>
                          </wpg:cNvGrpSpPr>
                          <wpg:grpSpPr bwMode="auto">
                            <a:xfrm>
                              <a:off x="9081" y="3090"/>
                              <a:ext cx="77" cy="230"/>
                              <a:chOff x="2289" y="1584"/>
                              <a:chExt cx="85" cy="255"/>
                            </a:xfrm>
                          </wpg:grpSpPr>
                          <wps:wsp>
                            <wps:cNvPr id="6134" name="Rectangle 5266"/>
                            <wps:cNvSpPr>
                              <a:spLocks noChangeAspect="1" noChangeArrowheads="1"/>
                            </wps:cNvSpPr>
                            <wps:spPr bwMode="auto">
                              <a:xfrm>
                                <a:off x="2289" y="1599"/>
                                <a:ext cx="85" cy="227"/>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135" name="Line 5267"/>
                            <wps:cNvCnPr/>
                            <wps:spPr bwMode="auto">
                              <a:xfrm>
                                <a:off x="2289" y="1584"/>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36" name="Line 5268"/>
                            <wps:cNvCnPr/>
                            <wps:spPr bwMode="auto">
                              <a:xfrm>
                                <a:off x="2367" y="1653"/>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137" name="Oval 5269"/>
                          <wps:cNvSpPr>
                            <a:spLocks noChangeAspect="1" noChangeArrowheads="1"/>
                          </wps:cNvSpPr>
                          <wps:spPr bwMode="auto">
                            <a:xfrm>
                              <a:off x="8361" y="3032"/>
                              <a:ext cx="340" cy="341"/>
                            </a:xfrm>
                            <a:prstGeom prst="ellipse">
                              <a:avLst/>
                            </a:prstGeom>
                            <a:solidFill>
                              <a:srgbClr val="FFFFFF"/>
                            </a:solidFill>
                            <a:ln w="9525">
                              <a:solidFill>
                                <a:srgbClr val="000000"/>
                              </a:solidFill>
                              <a:round/>
                              <a:headEnd type="none" w="sm" len="sm"/>
                              <a:tailEnd/>
                            </a:ln>
                          </wps:spPr>
                          <wps:txbx>
                            <w:txbxContent>
                              <w:p w:rsidR="00CB2BC3" w:rsidRDefault="00CB2BC3" w:rsidP="00181C8C">
                                <w:pPr>
                                  <w:snapToGrid w:val="0"/>
                                  <w:jc w:val="center"/>
                                </w:pPr>
                                <w:r>
                                  <w:t>A</w:t>
                                </w:r>
                              </w:p>
                            </w:txbxContent>
                          </wps:txbx>
                          <wps:bodyPr rot="0" vert="horz" wrap="square" lIns="0" tIns="0" rIns="0" bIns="0" anchor="t" anchorCtr="0" upright="1">
                            <a:noAutofit/>
                          </wps:bodyPr>
                        </wps:wsp>
                        <wpg:grpSp>
                          <wpg:cNvPr id="6138" name="Group 5270"/>
                          <wpg:cNvGrpSpPr>
                            <a:grpSpLocks/>
                          </wpg:cNvGrpSpPr>
                          <wpg:grpSpPr bwMode="auto">
                            <a:xfrm>
                              <a:off x="9441" y="2901"/>
                              <a:ext cx="384" cy="382"/>
                              <a:chOff x="3581" y="4140"/>
                              <a:chExt cx="384" cy="382"/>
                            </a:xfrm>
                          </wpg:grpSpPr>
                          <wps:wsp>
                            <wps:cNvPr id="6139" name="Text Box 5271"/>
                            <wps:cNvSpPr txBox="1">
                              <a:spLocks noChangeAspect="1" noChangeArrowheads="1"/>
                            </wps:cNvSpPr>
                            <wps:spPr bwMode="auto">
                              <a:xfrm>
                                <a:off x="3581" y="4140"/>
                                <a:ext cx="36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095565" w:rsidRDefault="00CB2BC3" w:rsidP="00181C8C">
                                  <w:pPr>
                                    <w:jc w:val="center"/>
                                    <w:rPr>
                                      <w:sz w:val="18"/>
                                      <w:szCs w:val="18"/>
                                    </w:rPr>
                                  </w:pPr>
                                  <w:r w:rsidRPr="00095565">
                                    <w:rPr>
                                      <w:sz w:val="18"/>
                                      <w:szCs w:val="18"/>
                                    </w:rPr>
                                    <w:t>S</w:t>
                                  </w:r>
                                </w:p>
                              </w:txbxContent>
                            </wps:txbx>
                            <wps:bodyPr rot="0" vert="horz" wrap="square" lIns="0" tIns="0" rIns="0" bIns="0" anchor="t" anchorCtr="0" upright="1">
                              <a:spAutoFit/>
                            </wps:bodyPr>
                          </wps:wsp>
                          <wpg:grpSp>
                            <wpg:cNvPr id="6140" name="Group 5272"/>
                            <wpg:cNvGrpSpPr>
                              <a:grpSpLocks noChangeAspect="1"/>
                            </wpg:cNvGrpSpPr>
                            <wpg:grpSpPr bwMode="auto">
                              <a:xfrm rot="5400000" flipH="1">
                                <a:off x="3730" y="4286"/>
                                <a:ext cx="174" cy="296"/>
                                <a:chOff x="3779" y="1906"/>
                                <a:chExt cx="193" cy="329"/>
                              </a:xfrm>
                            </wpg:grpSpPr>
                            <wps:wsp>
                              <wps:cNvPr id="6141" name="Rectangle 5273"/>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142" name="Line 5274"/>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43" name="Oval 5275"/>
                              <wps:cNvSpPr>
                                <a:spLocks noChangeAspect="1" noChangeArrowheads="1"/>
                              </wps:cNvSpPr>
                              <wps:spPr bwMode="auto">
                                <a:xfrm rot="5400000" flipH="1">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6144" name="Oval 5276"/>
                          <wps:cNvSpPr>
                            <a:spLocks noChangeAspect="1" noChangeArrowheads="1"/>
                          </wps:cNvSpPr>
                          <wps:spPr bwMode="auto">
                            <a:xfrm>
                              <a:off x="8937" y="2268"/>
                              <a:ext cx="306" cy="307"/>
                            </a:xfrm>
                            <a:prstGeom prst="ellipse">
                              <a:avLst/>
                            </a:prstGeom>
                            <a:solidFill>
                              <a:srgbClr val="FFFFFF"/>
                            </a:solidFill>
                            <a:ln w="9525">
                              <a:solidFill>
                                <a:srgbClr val="000000"/>
                              </a:solidFill>
                              <a:round/>
                              <a:headEnd type="none" w="sm" len="sm"/>
                              <a:tailEnd/>
                            </a:ln>
                          </wps:spPr>
                          <wps:txbx>
                            <w:txbxContent>
                              <w:p w:rsidR="00CB2BC3" w:rsidRDefault="00CB2BC3" w:rsidP="00181C8C">
                                <w:pPr>
                                  <w:snapToGrid w:val="0"/>
                                  <w:jc w:val="center"/>
                                </w:pPr>
                                <w:r>
                                  <w:t>V</w:t>
                                </w:r>
                              </w:p>
                            </w:txbxContent>
                          </wps:txbx>
                          <wps:bodyPr rot="0" vert="horz" wrap="square" lIns="0" tIns="0" rIns="0" bIns="0" anchor="t" anchorCtr="0" upright="1">
                            <a:noAutofit/>
                          </wps:bodyPr>
                        </wps:wsp>
                        <wpg:grpSp>
                          <wpg:cNvPr id="6145" name="Group 5277"/>
                          <wpg:cNvGrpSpPr>
                            <a:grpSpLocks/>
                          </wpg:cNvGrpSpPr>
                          <wpg:grpSpPr bwMode="auto">
                            <a:xfrm>
                              <a:off x="8001" y="2520"/>
                              <a:ext cx="2154" cy="357"/>
                              <a:chOff x="8001" y="6636"/>
                              <a:chExt cx="2154" cy="357"/>
                            </a:xfrm>
                          </wpg:grpSpPr>
                          <wps:wsp>
                            <wps:cNvPr id="6146" name="Line 5278"/>
                            <wps:cNvCnPr/>
                            <wps:spPr bwMode="auto">
                              <a:xfrm>
                                <a:off x="8001" y="6945"/>
                                <a:ext cx="2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147" name="Group 5279"/>
                            <wpg:cNvGrpSpPr>
                              <a:grpSpLocks/>
                            </wpg:cNvGrpSpPr>
                            <wpg:grpSpPr bwMode="auto">
                              <a:xfrm>
                                <a:off x="8901" y="6636"/>
                                <a:ext cx="420" cy="357"/>
                                <a:chOff x="8901" y="6636"/>
                                <a:chExt cx="420" cy="357"/>
                              </a:xfrm>
                            </wpg:grpSpPr>
                            <wps:wsp>
                              <wps:cNvPr id="6148" name="Text Box 5280"/>
                              <wps:cNvSpPr txBox="1">
                                <a:spLocks noChangeArrowheads="1"/>
                              </wps:cNvSpPr>
                              <wps:spPr bwMode="auto">
                                <a:xfrm>
                                  <a:off x="9006" y="6636"/>
                                  <a:ext cx="22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i/>
                                        <w:sz w:val="18"/>
                                        <w:szCs w:val="18"/>
                                      </w:rPr>
                                    </w:pPr>
                                    <w:r>
                                      <w:rPr>
                                        <w:i/>
                                        <w:sz w:val="18"/>
                                        <w:szCs w:val="18"/>
                                      </w:rPr>
                                      <w:t>R</w:t>
                                    </w:r>
                                    <w:r>
                                      <w:rPr>
                                        <w:sz w:val="18"/>
                                        <w:szCs w:val="18"/>
                                        <w:vertAlign w:val="subscript"/>
                                      </w:rPr>
                                      <w:t>1</w:t>
                                    </w:r>
                                  </w:p>
                                </w:txbxContent>
                              </wps:txbx>
                              <wps:bodyPr rot="0" vert="horz" wrap="square" lIns="0" tIns="0" rIns="0" bIns="0" anchor="t" anchorCtr="0" upright="1">
                                <a:noAutofit/>
                              </wps:bodyPr>
                            </wps:wsp>
                            <wps:wsp>
                              <wps:cNvPr id="6149" name="Rectangle 5281"/>
                              <wps:cNvSpPr>
                                <a:spLocks noChangeAspect="1" noChangeArrowheads="1"/>
                              </wps:cNvSpPr>
                              <wps:spPr bwMode="auto">
                                <a:xfrm>
                                  <a:off x="8901" y="6899"/>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6150" name="Oval 5282"/>
                          <wps:cNvSpPr>
                            <a:spLocks noChangeAspect="1" noChangeArrowheads="1"/>
                          </wps:cNvSpPr>
                          <wps:spPr bwMode="auto">
                            <a:xfrm>
                              <a:off x="8181" y="2652"/>
                              <a:ext cx="340" cy="341"/>
                            </a:xfrm>
                            <a:prstGeom prst="ellipse">
                              <a:avLst/>
                            </a:prstGeom>
                            <a:solidFill>
                              <a:srgbClr val="FFFFFF"/>
                            </a:solidFill>
                            <a:ln w="9525">
                              <a:solidFill>
                                <a:srgbClr val="000000"/>
                              </a:solidFill>
                              <a:round/>
                              <a:headEnd type="none" w="sm" len="sm"/>
                              <a:tailEnd/>
                            </a:ln>
                          </wps:spPr>
                          <wps:txbx>
                            <w:txbxContent>
                              <w:p w:rsidR="00CB2BC3" w:rsidRDefault="00CB2BC3" w:rsidP="00181C8C">
                                <w:pPr>
                                  <w:snapToGrid w:val="0"/>
                                </w:pPr>
                                <w:r>
                                  <w:t>A</w:t>
                                </w:r>
                                <w:r w:rsidRPr="00560BA4">
                                  <w:rPr>
                                    <w:vertAlign w:val="subscript"/>
                                  </w:rPr>
                                  <w:t>1</w:t>
                                </w:r>
                              </w:p>
                            </w:txbxContent>
                          </wps:txbx>
                          <wps:bodyPr rot="0" vert="horz" wrap="square" lIns="0" tIns="0" rIns="0" bIns="0" anchor="t" anchorCtr="0" upright="1">
                            <a:noAutofit/>
                          </wps:bodyPr>
                        </wps:wsp>
                      </wpg:grpSp>
                      <wps:wsp>
                        <wps:cNvPr id="6151" name="Text Box 5283"/>
                        <wps:cNvSpPr txBox="1">
                          <a:spLocks noChangeArrowheads="1"/>
                        </wps:cNvSpPr>
                        <wps:spPr bwMode="auto">
                          <a:xfrm>
                            <a:off x="9061" y="8497"/>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6B4069" w:rsidRDefault="00CB2BC3" w:rsidP="00181C8C">
                              <w:pPr>
                                <w:rPr>
                                  <w:sz w:val="18"/>
                                  <w:szCs w:val="18"/>
                                </w:rPr>
                              </w:pPr>
                              <w:r w:rsidRPr="006B4069">
                                <w:rPr>
                                  <w:rFonts w:hint="eastAsia"/>
                                  <w:sz w:val="18"/>
                                  <w:szCs w:val="18"/>
                                </w:rPr>
                                <w:t>图</w:t>
                              </w:r>
                              <w:r>
                                <w:rPr>
                                  <w:rFonts w:hint="eastAsia"/>
                                  <w:sz w:val="18"/>
                                  <w:szCs w:val="18"/>
                                </w:rPr>
                                <w:t>3</w:t>
                              </w:r>
                              <w:r>
                                <w:rPr>
                                  <w:sz w:val="18"/>
                                  <w:szCs w:val="18"/>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51" o:spid="_x0000_s1645" style="position:absolute;left:0;text-align:left;margin-left:344.6pt;margin-top:6.05pt;width:108pt;height:88.7pt;z-index:251673600;mso-position-horizontal-relative:text;mso-position-vertical-relative:text" coordorigin="8310,7191" coordsize="2160,1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">
                <v:group id="Group 5259" o:spid="_x0000_s1646" style="position:absolute;left:8310;top:7191;width:2160;height:1573" coordorigin="7998,2268" coordsize="2160,1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ijcccAAADdAAAADwAAAGRycy9kb3ducmV2LnhtbESPQWvCQBSE7wX/w/KE&#10;3ppNLE0lZhURKx5CoSqU3h7ZZxLMvg3ZbRL/fbdQ6HGYmW+YfDOZVgzUu8aygiSKQRCXVjdcKbic&#10;356WIJxH1thaJgV3crBZzx5yzLQd+YOGk69EgLDLUEHtfZdJ6cqaDLrIdsTBu9reoA+yr6TucQxw&#10;08pFHKfSYMNhocaOdjWVt9O3UXAYcdw+J/uhuF1396/zy/tnkZBSj/NpuwLhafL/4b/2UStIk8U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ijcccAAADd&#10;AAAADwAAAAAAAAAAAAAAAACqAgAAZHJzL2Rvd25yZXYueG1sUEsFBgAAAAAEAAQA+gAAAJ4DAAAA&#10;AA==&#10;">
                  <v:shape id="Freeform 5260" o:spid="_x0000_s1647" style="position:absolute;left:7998;top:2421;width:2160;height:1251;visibility:visible;mso-wrap-style:square;v-text-anchor:top" coordsize="216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SwMMA&#10;AADdAAAADwAAAGRycy9kb3ducmV2LnhtbERPy4rCMBTdC/5DuMLsNFXQkWoUHyhduJmOgu4uzbUt&#10;Njelidrx681CmOXhvOfL1lTiQY0rLSsYDiIQxJnVJecKjr+7/hSE88gaK8uk4I8cLBfdzhxjbZ/8&#10;Q4/U5yKEsItRQeF9HUvpsoIMuoGtiQN3tY1BH2CTS93gM4SbSo6iaCINlhwaCqxpU1B2S+9GwXW8&#10;P9zd5XRO3OaSfq/tdr1PXkp99drVDISn1v+LP+5EK5gMR2FueBOegF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USwMMAAADdAAAADwAAAAAAAAAAAAAAAACYAgAAZHJzL2Rv&#10;d25yZXYueG1sUEsFBgAAAAAEAAQA9QAAAIgDAAAAAA==&#10;" path="m723,1251l,1251,,,2157,r3,1251l1389,1248r,-291l924,957r,234e" filled="f">
                    <v:stroke endarrow="block"/>
                    <v:path arrowok="t" o:connecttype="custom" o:connectlocs="723,1251;0,1251;0,0;2157,0;2160,1251;1389,1248;1389,957;924,957;924,1191" o:connectangles="0,0,0,0,0,0,0,0,0"/>
                  </v:shape>
                  <v:shape id="Text Box 5261" o:spid="_x0000_s1648" type="#_x0000_t202" style="position:absolute;left:8640;top:3384;width:325;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5CNcMA&#10;AADdAAAADwAAAGRycy9kb3ducmV2LnhtbESPT4vCMBTE78J+h/AW9iJrmh5Eu0ZZFoXFm38u3h7N&#10;sy02L6WJbfXTG0HwOMz8ZpjFarC16Kj1lWMNapKAIM6dqbjQcDxsvmcgfEA2WDsmDTfysFp+jBaY&#10;Gdfzjrp9KEQsYZ+hhjKEJpPS5yVZ9BPXEEfv7FqLIcq2kKbFPpbbWqZJMpUWK44LJTb0V1J+2V+t&#10;humwbsbbOaX9Pa87Pt2VCqS0/vocfn9ABBrCO/yi/03kVDqH55v4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5CNcMAAADdAAAADwAAAAAAAAAAAAAAAACYAgAAZHJzL2Rv&#10;d25yZXYueG1sUEsFBgAAAAAEAAQA9QAAAIgDAAAAAA==&#10;" filled="f" stroked="f">
                    <o:lock v:ext="edit" aspectratio="t"/>
                    <v:textbox style="mso-fit-shape-to-text:t" inset="0,0,0,0">
                      <w:txbxContent>
                        <w:p w:rsidR="00CB2BC3" w:rsidRDefault="00CB2BC3" w:rsidP="00181C8C">
                          <w:pPr>
                            <w:snapToGrid w:val="0"/>
                            <w:rPr>
                              <w:sz w:val="18"/>
                              <w:szCs w:val="18"/>
                            </w:rPr>
                          </w:pPr>
                          <w:r>
                            <w:rPr>
                              <w:i/>
                              <w:sz w:val="18"/>
                              <w:szCs w:val="18"/>
                            </w:rPr>
                            <w:t>R</w:t>
                          </w:r>
                          <w:r>
                            <w:rPr>
                              <w:sz w:val="18"/>
                              <w:szCs w:val="18"/>
                              <w:vertAlign w:val="subscript"/>
                            </w:rPr>
                            <w:t>2</w:t>
                          </w:r>
                        </w:p>
                      </w:txbxContent>
                    </v:textbox>
                  </v:shape>
                  <v:rect id="Rectangle 5262" o:spid="_x0000_s1649" style="position:absolute;left:8721;top:3619;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HSpsMA&#10;AADdAAAADwAAAGRycy9kb3ducmV2LnhtbERPu07DMBTdkfgH6yKxEaetVEGIE6FWRXTMY2G7xLdJ&#10;SnwdxW4b+vX1UInx6LzTfDaDONPkessKFlEMgrixuudWQV3tXl5BOI+scbBMCv7IQZ49PqSYaHvh&#10;gs6lb0UIYZeggs77MZHSNR0ZdJEdiQN3sJNBH+DUSj3hJYSbQS7jeC0N9hwaOhxp01HzW56Mgp9+&#10;WeO1qD5j87Zb+f1cHU/fW6Wen+aPdxCeZv8vvru/tIL1YhX2hzfhCc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HSpsMAAADdAAAADwAAAAAAAAAAAAAAAACYAgAAZHJzL2Rv&#10;d25yZXYueG1sUEsFBgAAAAAEAAQA9QAAAIgDAAAAAA==&#10;">
                    <o:lock v:ext="edit" aspectratio="t"/>
                  </v:rect>
                  <v:oval id="Oval 5263" o:spid="_x0000_s1650" style="position:absolute;left:8181;top:3500;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w/ZsMA&#10;AADdAAAADwAAAGRycy9kb3ducmV2LnhtbESPwWrDMBBE74X+g9hAbo3sloTiRgmhpSXXOk3Pi7Wx&#10;TKyVkFTb+fuoEMhxmJk3zHo72V4MFGLnWEG5KEAQN0533Cr4OXw+vYKICVlj75gUXCjCdvP4sMZK&#10;u5G/aahTKzKEY4UKTEq+kjI2hizGhfPE2Tu5YDFlGVqpA44Zbnv5XBQrabHjvGDQ07uh5lz/WQUf&#10;vu6Poxl2gzs2X2f/u2w5eKXms2n3BiLRlO7hW3uvFazKlxL+3+QnID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w/ZsMAAADdAAAADwAAAAAAAAAAAAAAAACYAgAAZHJzL2Rv&#10;d25yZXYueG1sUEsFBgAAAAAEAAQA9QAAAIgDAAAAAA==&#10;">
                    <v:stroke startarrowwidth="narrow" startarrowlength="short"/>
                    <o:lock v:ext="edit" aspectratio="t"/>
                    <v:textbox inset="0,0,0,0">
                      <w:txbxContent>
                        <w:p w:rsidR="00CB2BC3" w:rsidRDefault="00CB2BC3" w:rsidP="00181C8C">
                          <w:pPr>
                            <w:snapToGrid w:val="0"/>
                          </w:pPr>
                          <w:r>
                            <w:t>A</w:t>
                          </w:r>
                          <w:r>
                            <w:rPr>
                              <w:vertAlign w:val="subscript"/>
                            </w:rPr>
                            <w:t>2</w:t>
                          </w:r>
                        </w:p>
                      </w:txbxContent>
                    </v:textbox>
                  </v:oval>
                  <v:line id="Line 5264" o:spid="_x0000_s1651" style="position:absolute;visibility:visible;mso-wrap-style:square" from="8002,3204" to="10156,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J2zMcAAADdAAAADwAAAGRycy9kb3ducmV2LnhtbESPQWvCQBSE7wX/w/KE3upGhSDRVaQi&#10;aA+l2kI9PrPPJDb7Nuxuk/jv3YLQ4zAz3zCLVW9q0ZLzlWUF41ECgji3uuJCwdfn9mUGwgdkjbVl&#10;UnAjD6vl4GmBmbYdH6g9hkJECPsMFZQhNJmUPi/JoB/Zhjh6F+sMhihdIbXDLsJNLSdJkkqDFceF&#10;Eht6LSn/Of4aBe/Tj7Rd7992/fc+Peebw/l07ZxSz8N+PQcRqA//4Ud7pxWk4+kE/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snbMxwAAAN0AAAAPAAAAAAAA&#10;AAAAAAAAAKECAABkcnMvZG93bnJldi54bWxQSwUGAAAAAAQABAD5AAAAlQMAAAAA&#10;"/>
                  <v:group id="Group 5265" o:spid="_x0000_s1652" style="position:absolute;left:9081;top:3090;width:77;height:230" coordorigin="2289,1584"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zr8UAAADdAAAADwAAAGRycy9kb3ducmV2LnhtbESPQYvCMBSE7wv+h/AE&#10;b2tay4pUo4ioeJCFVUG8PZpnW2xeShPb+u/NwsIeh5n5hlmselOJlhpXWlYQjyMQxJnVJecKLufd&#10;5wyE88gaK8uk4EUOVsvBxwJTbTv+ofbkcxEg7FJUUHhfp1K6rCCDbmxr4uDdbWPQB9nkUjfYBbip&#10;5CSKptJgyWGhwJo2BWWP09Mo2HfYrZN42x4f983rdv76vh5jUmo07NdzEJ56/x/+ax+0gmmc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3KM6/FAAAA3QAA&#10;AA8AAAAAAAAAAAAAAAAAqgIAAGRycy9kb3ducmV2LnhtbFBLBQYAAAAABAAEAPoAAACcAwAAAAA=&#10;">
                    <o:lock v:ext="edit" aspectratio="t"/>
                    <v:rect id="Rectangle 5266" o:spid="_x0000_s1653" style="position:absolute;left:2289;top:1599;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LiE8kA&#10;AADdAAAADwAAAGRycy9kb3ducmV2LnhtbESPQUvDQBSE74L/YXmCF7GbpjUNsdsigkWpFEyrXp/Z&#10;ZxLMvo3ZNU3/fVco9DjMzDfMfDmYRvTUudqygvEoAkFcWF1zqWC3fbpNQTiPrLGxTAoO5GC5uLyY&#10;Y6btnt+oz30pAoRdhgoq79tMSldUZNCNbEscvG/bGfRBdqXUHe4D3DQyjqJEGqw5LFTY0mNFxU/+&#10;ZxSkL7N1fKN/X+P0/W71Ncw+NvGnUer6ani4B+Fp8Ofwqf2sFSTjyRT+34QnIBd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WLiE8kAAADdAAAADwAAAAAAAAAAAAAAAACYAgAA&#10;ZHJzL2Rvd25yZXYueG1sUEsFBgAAAAAEAAQA9QAAAI4DAAAAAA==&#10;" stroked="f" strokecolor="#f9c">
                      <o:lock v:ext="edit" aspectratio="t"/>
                    </v:rect>
                    <v:line id="Line 5267" o:spid="_x0000_s1654" style="position:absolute;visibility:visible;mso-wrap-style:square" from="2289,1584" to="2289,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kxAcYAAADdAAAADwAAAGRycy9kb3ducmV2LnhtbESP0WoCMRRE3wX/IVyhbzW7lYpdjSLW&#10;QqUPovUDrpvbzdbNzZKkuvXrTaHg4zAzZ5jZorONOJMPtWMF+TADQVw6XXOl4PD59jgBESKyxsYx&#10;KfilAIt5vzfDQrsL7+i8j5VIEA4FKjAxtoWUoTRkMQxdS5y8L+ctxiR9JbXHS4LbRj5l2VharDkt&#10;GGxpZag87X+sgo0/fpzya2XkkTd+3WxfX4L9Vuph0C2nICJ18R7+b79rBeN89Ax/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pMQHGAAAA3QAAAA8AAAAAAAAA&#10;AAAAAAAAoQIAAGRycy9kb3ducmV2LnhtbFBLBQYAAAAABAAEAPkAAACUAwAAAAA=&#10;" strokeweight="1pt"/>
                    <v:line id="Line 5268" o:spid="_x0000_s1655" style="position:absolute;visibility:visible;mso-wrap-style:square" from="2367,1653" to="236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GvUcUAAADdAAAADwAAAGRycy9kb3ducmV2LnhtbESPQWvCQBSE7wX/w/IEb3VjhVBSVykF&#10;tXgzLUJvj+wzSZN9G3c3Gv+9Kwgeh5n5hlmsBtOKMzlfW1YwmyYgiAuray4V/P6sX99B+ICssbVM&#10;Cq7kYbUcvSww0/bCezrnoRQRwj5DBVUIXSalLyoy6Ke2I47e0TqDIUpXSu3wEuGmlW9JkkqDNceF&#10;Cjv6qqho8t4oOPQ5//03a9div9luj4dT4+c7pSbj4fMDRKAhPMOP9rdWkM7mKdzfxCc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GvUcUAAADdAAAADwAAAAAAAAAA&#10;AAAAAAChAgAAZHJzL2Rvd25yZXYueG1sUEsFBgAAAAAEAAQA+QAAAJMDAAAAAA==&#10;" strokeweight="1.5pt"/>
                  </v:group>
                  <v:oval id="Oval 5269" o:spid="_x0000_s1656" style="position:absolute;left:8361;top:3032;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kCicMA&#10;AADdAAAADwAAAGRycy9kb3ducmV2LnhtbESPQWsCMRSE70L/Q3gFb5q1RVtWo0hLxWvX2vNj89ws&#10;bl5Cku6u/94UCj0OM/MNs9mNthM9hdg6VrCYFyCIa6dbbhR8nT5mryBiQtbYOSYFN4qw2z5MNlhq&#10;N/An9VVqRIZwLFGBScmXUsbakMU4d544excXLKYsQyN1wCHDbSefimIlLbacFwx6ejNUX6sfq+Dd&#10;V915MP2+d+f6cPXfy4aDV2r6OO7XIBKN6T/81z5qBavF8wv8vslP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kCicMAAADdAAAADwAAAAAAAAAAAAAAAACYAgAAZHJzL2Rv&#10;d25yZXYueG1sUEsFBgAAAAAEAAQA9QAAAIgDAAAAAA==&#10;">
                    <v:stroke startarrowwidth="narrow" startarrowlength="short"/>
                    <o:lock v:ext="edit" aspectratio="t"/>
                    <v:textbox inset="0,0,0,0">
                      <w:txbxContent>
                        <w:p w:rsidR="00CB2BC3" w:rsidRDefault="00CB2BC3" w:rsidP="00181C8C">
                          <w:pPr>
                            <w:snapToGrid w:val="0"/>
                            <w:jc w:val="center"/>
                          </w:pPr>
                          <w:r>
                            <w:t>A</w:t>
                          </w:r>
                        </w:p>
                      </w:txbxContent>
                    </v:textbox>
                  </v:oval>
                  <v:group id="Group 5270" o:spid="_x0000_s1657" style="position:absolute;left:9441;top:2901;width:384;height:382" coordorigin="3581,4140" coordsize="38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26h3sMAAADdAAAADwAAAGRycy9kb3ducmV2LnhtbERPy4rCMBTdC/MP4Qru&#10;NK2iSDUVkXFwIQM+YJjdpbl9YHNTmkxb/94sBlweznu7G0wtOmpdZVlBPItAEGdWV1wouN+O0zUI&#10;55E11pZJwZMc7NKP0RYTbXu+UHf1hQgh7BJUUHrfJFK6rCSDbmYb4sDltjXoA2wLqVvsQ7ip5TyK&#10;VtJgxaGhxIYOJWWP659R8NVjv1/En935kR+ev7fl9885JqUm42G/AeFp8G/xv/ukFaziR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bqHewwAAAN0AAAAP&#10;AAAAAAAAAAAAAAAAAKoCAABkcnMvZG93bnJldi54bWxQSwUGAAAAAAQABAD6AAAAmgMAAAAA&#10;">
                    <v:shape id="Text Box 5271" o:spid="_x0000_s1658" type="#_x0000_t202" style="position:absolute;left:3581;top:4140;width:36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fU6MUA&#10;AADdAAAADwAAAGRycy9kb3ducmV2LnhtbESPwWrDMBBE74X+g9hCLqWWlUKoHcuhhBZCb0l66W2x&#10;NraptTKWYjv5+qhQyHGYeTNMsZltJ0YafOtYg0pSEMSVMy3XGr6Pny9vIHxANtg5Jg0X8rApHx8K&#10;zI2beE/jIdQilrDPUUMTQp9L6auGLPrE9cTRO7nBYohyqKUZcIrltpPLNF1Jiy3HhQZ72jZU/R7O&#10;VsNq/uifvzJaTteqG/nnqlQgpfXiaX5fgwg0h3v4n96ZyKnXDP7exCcg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9ToxQAAAN0AAAAPAAAAAAAAAAAAAAAAAJgCAABkcnMv&#10;ZG93bnJldi54bWxQSwUGAAAAAAQABAD1AAAAigMAAAAA&#10;" filled="f" stroked="f">
                      <o:lock v:ext="edit" aspectratio="t"/>
                      <v:textbox style="mso-fit-shape-to-text:t" inset="0,0,0,0">
                        <w:txbxContent>
                          <w:p w:rsidR="00CB2BC3" w:rsidRPr="00095565" w:rsidRDefault="00CB2BC3" w:rsidP="00181C8C">
                            <w:pPr>
                              <w:jc w:val="center"/>
                              <w:rPr>
                                <w:sz w:val="18"/>
                                <w:szCs w:val="18"/>
                              </w:rPr>
                            </w:pPr>
                            <w:r w:rsidRPr="00095565">
                              <w:rPr>
                                <w:sz w:val="18"/>
                                <w:szCs w:val="18"/>
                              </w:rPr>
                              <w:t>S</w:t>
                            </w:r>
                          </w:p>
                        </w:txbxContent>
                      </v:textbox>
                    </v:shape>
                    <v:group id="Group 5272" o:spid="_x0000_s1659" style="position:absolute;left:3730;top:4286;width:174;height:296;rotation:-90;flip:x"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G5FaFcEAAADdAAAADwAA&#10;AAAAAAAAAAAAAACqAgAAZHJzL2Rvd25yZXYueG1sUEsFBgAAAAAEAAQA+gAAAJgDAAAAAA==&#10;">
                      <o:lock v:ext="edit" aspectratio="t"/>
                      <v:rect id="Rectangle 5273" o:spid="_x0000_s1660"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0rzMMA&#10;AADdAAAADwAAAGRycy9kb3ducmV2LnhtbESP0YrCMBRE3xf8h3AFX0TT7C6i1SiyoAj7tNUPuDTX&#10;ptjclCZq/XuzIPg4zMwZZrXpXSNu1IXaswY1zUAQl97UXGk4HXeTOYgQkQ02nknDgwJs1oOPFebG&#10;3/mPbkWsRIJwyFGDjbHNpQylJYdh6lvi5J195zAm2VXSdHhPcNfIzyybSYc1pwWLLf1YKi/F1WkY&#10;b79+PTdqfioLG9R44frDbq/1aNhvlyAi9fEdfrUPRsNMfSv4f5Oe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0rzMMAAADdAAAADwAAAAAAAAAAAAAAAACYAgAAZHJzL2Rv&#10;d25yZXYueG1sUEsFBgAAAAAEAAQA9QAAAIgDAAAAAA==&#10;" stroked="f" strokecolor="red">
                        <o:lock v:ext="edit" aspectratio="t"/>
                      </v:rect>
                      <v:line id="Line 5274" o:spid="_x0000_s1661"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YHW8UAAADdAAAADwAAAGRycy9kb3ducmV2LnhtbESP0WrCQBRE34X+w3ILvulGraGkrlJF&#10;RXxpG/2AS/Y2G5q9G7KriX/fFQQfh5k5wyxWva3FlVpfOVYwGScgiAunKy4VnE+70TsIH5A11o5J&#10;wY08rJYvgwVm2nX8Q9c8lCJC2GeowITQZFL6wpBFP3YNcfR+XWsxRNmWUrfYRbit5TRJUmmx4rhg&#10;sKGNoeIvv1gFu/16v5l/WfMdzKyTeZnOtrejUsPX/vMDRKA+PMOP9kErSCdvU7i/iU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2YHW8UAAADdAAAADwAAAAAAAAAA&#10;AAAAAAChAgAAZHJzL2Rvd25yZXYueG1sUEsFBgAAAAAEAAQA+QAAAJMDAAAAAA==&#10;" strokeweight="1pt"/>
                      <v:oval id="Oval 5275" o:spid="_x0000_s1662" style="position:absolute;left:3839;top:2178;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BcccA&#10;AADdAAAADwAAAGRycy9kb3ducmV2LnhtbESPQWvCQBSE70L/w/IKvelGKyLRVUStWASL0Utvj+zr&#10;Jm32bcxuTfrvuwWhx2FmvmHmy85W4kaNLx0rGA4SEMS50yUbBZfzS38KwgdkjZVjUvBDHpaLh94c&#10;U+1aPtEtC0ZECPsUFRQh1KmUPi/Ioh+4mjh6H66xGKJsjNQNthFuKzlKkom0WHJcKLCmdUH5V/Zt&#10;Feyux/awW71NzefmFUtD2/fumij19NitZiACdeE/fG/vtYLJcPwM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3QXHHAAAA3QAAAA8AAAAAAAAAAAAAAAAAmAIAAGRy&#10;cy9kb3ducmV2LnhtbFBLBQYAAAAABAAEAPUAAACMAwAAAAA=&#10;">
                        <o:lock v:ext="edit" aspectratio="t"/>
                      </v:oval>
                    </v:group>
                  </v:group>
                  <v:oval id="Oval 5276" o:spid="_x0000_s1663" style="position:absolute;left:8937;top:2268;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3vg8IA&#10;AADdAAAADwAAAGRycy9kb3ducmV2LnhtbESPQWsCMRSE7wX/Q3hCbzVrsSKrUURReu1WPT82z83i&#10;5iUk6e723zeFQo/DzHzDbHaj7URPIbaOFcxnBQji2umWGwWXz9PLCkRMyBo7x6TgmyLstpOnDZba&#10;DfxBfZUakSEcS1RgUvKllLE2ZDHOnCfO3t0FiynL0EgdcMhw28nXolhKiy3nBYOeDobqR/VlFRx9&#10;1V0H0+97d63PD397azh4pZ6n434NItGY/sN/7XetYDlfLOD3TX4C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fe+DwgAAAN0AAAAPAAAAAAAAAAAAAAAAAJgCAABkcnMvZG93&#10;bnJldi54bWxQSwUGAAAAAAQABAD1AAAAhwMAAAAA&#10;">
                    <v:stroke startarrowwidth="narrow" startarrowlength="short"/>
                    <o:lock v:ext="edit" aspectratio="t"/>
                    <v:textbox inset="0,0,0,0">
                      <w:txbxContent>
                        <w:p w:rsidR="00CB2BC3" w:rsidRDefault="00CB2BC3" w:rsidP="00181C8C">
                          <w:pPr>
                            <w:snapToGrid w:val="0"/>
                            <w:jc w:val="center"/>
                          </w:pPr>
                          <w:r>
                            <w:t>V</w:t>
                          </w:r>
                        </w:p>
                      </w:txbxContent>
                    </v:textbox>
                  </v:oval>
                  <v:group id="Group 5277" o:spid="_x0000_s1664" style="position:absolute;left:8001;top:2520;width:2154;height:357" coordorigin="8001,6636" coordsize="2154,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l9PccAAADdAAAADwAAAGRycy9kb3ducmV2LnhtbESPT2vCQBTE7wW/w/KE&#10;3uomWkWiq4jU0kMoNBFKb4/sMwlm34bsNn++fbdQ6HGYmd8w++NoGtFT52rLCuJFBIK4sLrmUsE1&#10;vzxtQTiPrLGxTAomcnA8zB72mGg78Af1mS9FgLBLUEHlfZtI6YqKDLqFbYmDd7OdQR9kV0rd4RDg&#10;ppHLKNpIgzWHhQpbOldU3LNvo+B1wOG0il/69H47T1/5+v0zjUmpx/l42oHwNPr/8F/7TSvYxM9r&#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Wl9PccAAADd&#10;AAAADwAAAAAAAAAAAAAAAACqAgAAZHJzL2Rvd25yZXYueG1sUEsFBgAAAAAEAAQA+gAAAJ4DAAAA&#10;AA==&#10;">
                    <v:line id="Line 5278" o:spid="_x0000_s1665" style="position:absolute;visibility:visible;mso-wrap-style:square" from="8001,6945" to="10155,6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8DssgAAADdAAAADwAAAGRycy9kb3ducmV2LnhtbESPQUsDMRSE7wX/Q3hCb222VoKsTUtR&#10;hNZDaaugx9fNc3d187IkcXf9902h4HGYmW+YxWqwjejIh9qxhtk0A0FcOFNzqeH97WXyACJEZION&#10;Y9LwRwFWy5vRAnPjej5Qd4ylSBAOOWqoYmxzKUNRkcUwdS1x8r6ctxiT9KU0HvsEt428yzIlLdac&#10;Fips6ami4uf4azXs5nvVrbevm+Fjq07F8+H0+d17rce3w/oRRKQh/oev7Y3RoGb3C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Y8DssgAAADdAAAADwAAAAAA&#10;AAAAAAAAAAChAgAAZHJzL2Rvd25yZXYueG1sUEsFBgAAAAAEAAQA+QAAAJYDAAAAAA==&#10;"/>
                    <v:group id="Group 5279" o:spid="_x0000_s1666" style="position:absolute;left:8901;top:6636;width:420;height:357" coordorigin="8901,6636" coordsize="420,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dG0ccAAADdAAAADwAAAGRycy9kb3ducmV2LnhtbESPQWvCQBSE74L/YXlC&#10;b3UTa22JWUVEpQcpVAvF2yP7TEKyb0N2TeK/7xYKHoeZ+YZJ14OpRUetKy0riKcRCOLM6pJzBd/n&#10;/fM7COeRNdaWScGdHKxX41GKibY9f1F38rkIEHYJKii8bxIpXVaQQTe1DXHwrrY16INsc6lb7APc&#10;1HIWRQtpsOSwUGBD24Ky6nQzCg499puXeNcdq+v2fjm/fv4cY1LqaTJsliA8Df4R/m9/aAWLeP4G&#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vdG0ccAAADd&#10;AAAADwAAAAAAAAAAAAAAAACqAgAAZHJzL2Rvd25yZXYueG1sUEsFBgAAAAAEAAQA+gAAAJ4DAAAA&#10;AA==&#10;">
                      <v:shape id="Text Box 5280" o:spid="_x0000_s1667" type="#_x0000_t202" style="position:absolute;left:9006;top:6636;width:228;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raeMMA&#10;AADdAAAADwAAAGRycy9kb3ducmV2LnhtbERPz2vCMBS+C/sfwht409QhRTujyHAwEGRtPez41jzb&#10;YPNSm0zrf28OA48f3+/VZrCtuFLvjWMFs2kCgrhy2nCt4Fh+ThYgfEDW2DomBXfysFm/jFaYaXfj&#10;nK5FqEUMYZ+hgiaELpPSVw1Z9FPXEUfu5HqLIcK+lrrHWwy3rXxLklRaNBwbGuzoo6HqXPxZBdsf&#10;znfmcvj9zk+5Kctlwvv0rNT4ddi+gwg0hKf43/2lFaSzeZwb38Qn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raeMMAAADdAAAADwAAAAAAAAAAAAAAAACYAgAAZHJzL2Rv&#10;d25yZXYueG1sUEsFBgAAAAAEAAQA9QAAAIgDAAAAAA==&#10;" filled="f" stroked="f">
                        <v:textbox inset="0,0,0,0">
                          <w:txbxContent>
                            <w:p w:rsidR="00CB2BC3" w:rsidRDefault="00CB2BC3" w:rsidP="00181C8C">
                              <w:pPr>
                                <w:rPr>
                                  <w:i/>
                                  <w:sz w:val="18"/>
                                  <w:szCs w:val="18"/>
                                </w:rPr>
                              </w:pPr>
                              <w:r>
                                <w:rPr>
                                  <w:i/>
                                  <w:sz w:val="18"/>
                                  <w:szCs w:val="18"/>
                                </w:rPr>
                                <w:t>R</w:t>
                              </w:r>
                              <w:r>
                                <w:rPr>
                                  <w:sz w:val="18"/>
                                  <w:szCs w:val="18"/>
                                  <w:vertAlign w:val="subscript"/>
                                </w:rPr>
                                <w:t>1</w:t>
                              </w:r>
                            </w:p>
                          </w:txbxContent>
                        </v:textbox>
                      </v:shape>
                      <v:rect id="Rectangle 5281" o:spid="_x0000_s1668" style="position:absolute;left:8901;top:6899;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0IRsYA&#10;AADdAAAADwAAAGRycy9kb3ducmV2LnhtbESPQWvCQBSE74L/YXlCb2YTW6SJrkEsFnvUeOntNftM&#10;0mbfhuyqsb++Kwg9DjPzDbPMB9OKC/WusawgiWIQxKXVDVcKjsV2+grCeWSNrWVScCMH+Wo8WmKm&#10;7ZX3dDn4SgQIuwwV1N53mZSurMmgi2xHHLyT7Q36IPtK6h6vAW5aOYvjuTTYcFiosaNNTeXP4WwU&#10;fDWzI/7ui/fYpNtn/zEU3+fPN6WeJsN6AcLT4P/Dj/ZOK5gnLync34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0IRsYAAADdAAAADwAAAAAAAAAAAAAAAACYAgAAZHJz&#10;L2Rvd25yZXYueG1sUEsFBgAAAAAEAAQA9QAAAIsDAAAAAA==&#10;">
                        <o:lock v:ext="edit" aspectratio="t"/>
                      </v:rect>
                    </v:group>
                  </v:group>
                  <v:oval id="Oval 5282" o:spid="_x0000_s1669" style="position:absolute;left:8181;top:2652;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9/Xb8A&#10;AADdAAAADwAAAGRycy9kb3ducmV2LnhtbERPy4rCMBTdC/MP4Q6409QBRapRZIYZ3E59rC/NtSk2&#10;NyHJtPXvzWLA5eG8t/vRdqKnEFvHChbzAgRx7XTLjYLz6Xu2BhETssbOMSl4UIT97m2yxVK7gX+p&#10;r1IjcgjHEhWYlHwpZawNWYxz54kzd3PBYsowNFIHHHK47eRHUaykxZZzg0FPn4bqe/VnFXz5qrsM&#10;pj/07lL/3P112XDwSk3fx8MGRKIxvcT/7qNWsFos8/78Jj8BuX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n39dvwAAAN0AAAAPAAAAAAAAAAAAAAAAAJgCAABkcnMvZG93bnJl&#10;di54bWxQSwUGAAAAAAQABAD1AAAAhAMAAAAA&#10;">
                    <v:stroke startarrowwidth="narrow" startarrowlength="short"/>
                    <o:lock v:ext="edit" aspectratio="t"/>
                    <v:textbox inset="0,0,0,0">
                      <w:txbxContent>
                        <w:p w:rsidR="00CB2BC3" w:rsidRDefault="00CB2BC3" w:rsidP="00181C8C">
                          <w:pPr>
                            <w:snapToGrid w:val="0"/>
                          </w:pPr>
                          <w:r>
                            <w:t>A</w:t>
                          </w:r>
                          <w:r w:rsidRPr="00560BA4">
                            <w:rPr>
                              <w:vertAlign w:val="subscript"/>
                            </w:rPr>
                            <w:t>1</w:t>
                          </w:r>
                        </w:p>
                      </w:txbxContent>
                    </v:textbox>
                  </v:oval>
                </v:group>
                <v:shape id="Text Box 5283" o:spid="_x0000_s1670" type="#_x0000_t202" style="position:absolute;left:9061;top:8497;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jjq8UA&#10;AADdAAAADwAAAGRycy9kb3ducmV2LnhtbESPQWvCQBSE74L/YXlCb7qb0ohGVxGL0FNLrQreHtln&#10;Esy+Ddk1Sf99t1DocZiZb5j1drC16Kj1lWMNyUyBIM6dqbjQcPo6TBcgfEA2WDsmDd/kYbsZj9aY&#10;GdfzJ3XHUIgIYZ+hhjKEJpPS5yVZ9DPXEEfv5lqLIcq2kKbFPsJtLZ+VmkuLFceFEhval5Tfjw+r&#10;4fx+u15e1EfxatOmd4OSbJdS66fJsFuBCDSE//Bf+81omCdpAr9v4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OOOrxQAAAN0AAAAPAAAAAAAAAAAAAAAAAJgCAABkcnMv&#10;ZG93bnJldi54bWxQSwUGAAAAAAQABAD1AAAAigMAAAAA&#10;" filled="f" stroked="f">
                  <v:textbox>
                    <w:txbxContent>
                      <w:p w:rsidR="00CB2BC3" w:rsidRPr="006B4069" w:rsidRDefault="00CB2BC3" w:rsidP="00181C8C">
                        <w:pPr>
                          <w:rPr>
                            <w:sz w:val="18"/>
                            <w:szCs w:val="18"/>
                          </w:rPr>
                        </w:pPr>
                        <w:r w:rsidRPr="006B4069">
                          <w:rPr>
                            <w:rFonts w:hint="eastAsia"/>
                            <w:sz w:val="18"/>
                            <w:szCs w:val="18"/>
                          </w:rPr>
                          <w:t>图</w:t>
                        </w:r>
                        <w:r>
                          <w:rPr>
                            <w:rFonts w:hint="eastAsia"/>
                            <w:sz w:val="18"/>
                            <w:szCs w:val="18"/>
                          </w:rPr>
                          <w:t>3</w:t>
                        </w:r>
                        <w:r>
                          <w:rPr>
                            <w:sz w:val="18"/>
                            <w:szCs w:val="18"/>
                          </w:rPr>
                          <w:t xml:space="preserve"> </w:t>
                        </w:r>
                      </w:p>
                    </w:txbxContent>
                  </v:textbox>
                </v:shape>
                <w10:wrap type="square"/>
              </v:group>
            </w:pict>
          </mc:Fallback>
        </mc:AlternateContent>
      </w:r>
      <w:r w:rsidR="00181C8C" w:rsidRPr="00CB2BC3">
        <w:t>3</w:t>
      </w:r>
      <w:r w:rsidR="00181C8C" w:rsidRPr="00CB2BC3">
        <w:rPr>
          <w:rFonts w:hAnsi="宋体"/>
        </w:rPr>
        <w:t>．在图</w:t>
      </w:r>
      <w:r w:rsidR="00181C8C" w:rsidRPr="00CB2BC3">
        <w:t>3</w:t>
      </w:r>
      <w:r w:rsidR="00181C8C" w:rsidRPr="00CB2BC3">
        <w:rPr>
          <w:rFonts w:hAnsi="宋体"/>
        </w:rPr>
        <w:t>所示的电路中，电源电压保持不变。闭合电键</w:t>
      </w:r>
      <w:r w:rsidR="00181C8C" w:rsidRPr="00CB2BC3">
        <w:t>S</w:t>
      </w:r>
      <w:r w:rsidR="00181C8C" w:rsidRPr="00CB2BC3">
        <w:rPr>
          <w:rFonts w:hAnsi="宋体"/>
        </w:rPr>
        <w:t>后，当滑动变阻器的滑片向右移动时，电压表</w:t>
      </w:r>
      <w:r w:rsidR="00181C8C" w:rsidRPr="00CB2BC3">
        <w:t>V</w:t>
      </w:r>
      <w:r w:rsidR="00181C8C" w:rsidRPr="00CB2BC3">
        <w:rPr>
          <w:rFonts w:hAnsi="宋体"/>
        </w:rPr>
        <w:t>的示数为</w:t>
      </w:r>
      <w:r w:rsidR="00181C8C" w:rsidRPr="00CB2BC3">
        <w:rPr>
          <w:i/>
        </w:rPr>
        <w:t>U</w:t>
      </w:r>
      <w:r w:rsidR="00181C8C" w:rsidRPr="00CB2BC3">
        <w:rPr>
          <w:rFonts w:hAnsi="宋体"/>
        </w:rPr>
        <w:t>、电流表</w:t>
      </w:r>
      <w:r w:rsidR="00181C8C" w:rsidRPr="00CB2BC3">
        <w:t>A</w:t>
      </w:r>
      <w:r w:rsidR="00181C8C" w:rsidRPr="00CB2BC3">
        <w:rPr>
          <w:vertAlign w:val="subscript"/>
        </w:rPr>
        <w:t>1</w:t>
      </w:r>
      <w:r w:rsidR="00181C8C" w:rsidRPr="00CB2BC3">
        <w:rPr>
          <w:rFonts w:hAnsi="宋体"/>
        </w:rPr>
        <w:t>、</w:t>
      </w:r>
      <w:r w:rsidR="00181C8C" w:rsidRPr="00CB2BC3">
        <w:t>A</w:t>
      </w:r>
      <w:r w:rsidR="00181C8C" w:rsidRPr="00CB2BC3">
        <w:rPr>
          <w:vertAlign w:val="subscript"/>
        </w:rPr>
        <w:t>2</w:t>
      </w:r>
      <w:r w:rsidR="00181C8C" w:rsidRPr="00CB2BC3">
        <w:rPr>
          <w:rFonts w:hAnsi="宋体"/>
        </w:rPr>
        <w:t>、</w:t>
      </w:r>
      <w:r w:rsidR="00181C8C" w:rsidRPr="00CB2BC3">
        <w:t>A</w:t>
      </w:r>
      <w:r w:rsidR="00181C8C" w:rsidRPr="00CB2BC3">
        <w:rPr>
          <w:rFonts w:hAnsi="宋体"/>
        </w:rPr>
        <w:t>的示数分别为</w:t>
      </w:r>
      <w:r w:rsidR="00181C8C" w:rsidRPr="00CB2BC3">
        <w:rPr>
          <w:i/>
        </w:rPr>
        <w:t>I</w:t>
      </w:r>
      <w:r w:rsidR="00181C8C" w:rsidRPr="00CB2BC3">
        <w:rPr>
          <w:vertAlign w:val="subscript"/>
        </w:rPr>
        <w:t>1</w:t>
      </w:r>
      <w:r w:rsidR="00181C8C" w:rsidRPr="00CB2BC3">
        <w:rPr>
          <w:rFonts w:hAnsi="宋体"/>
        </w:rPr>
        <w:t>、</w:t>
      </w:r>
      <w:r w:rsidR="00181C8C" w:rsidRPr="00CB2BC3">
        <w:rPr>
          <w:i/>
        </w:rPr>
        <w:t>I</w:t>
      </w:r>
      <w:r w:rsidR="00181C8C" w:rsidRPr="00CB2BC3">
        <w:rPr>
          <w:vertAlign w:val="subscript"/>
        </w:rPr>
        <w:t>2</w:t>
      </w:r>
      <w:r w:rsidR="00181C8C" w:rsidRPr="00CB2BC3">
        <w:rPr>
          <w:rFonts w:hAnsi="宋体"/>
        </w:rPr>
        <w:t>、</w:t>
      </w:r>
      <w:r w:rsidR="00181C8C" w:rsidRPr="00CB2BC3">
        <w:rPr>
          <w:i/>
        </w:rPr>
        <w:t>I</w:t>
      </w:r>
      <w:r w:rsidR="00181C8C" w:rsidRPr="00CB2BC3">
        <w:rPr>
          <w:rFonts w:hAnsi="宋体"/>
        </w:rPr>
        <w:t>；且电流表</w:t>
      </w:r>
      <w:r w:rsidR="00181C8C" w:rsidRPr="00CB2BC3">
        <w:t xml:space="preserve">A </w:t>
      </w:r>
      <w:r w:rsidR="00181C8C" w:rsidRPr="00CB2BC3">
        <w:rPr>
          <w:rFonts w:hAnsi="宋体"/>
        </w:rPr>
        <w:t>示数的变化量为</w:t>
      </w:r>
      <w:r w:rsidR="00181C8C" w:rsidRPr="00CB2BC3">
        <w:t>Δ</w:t>
      </w:r>
      <w:r w:rsidR="00181C8C" w:rsidRPr="00CB2BC3">
        <w:rPr>
          <w:i/>
        </w:rPr>
        <w:t>I</w:t>
      </w:r>
      <w:r w:rsidR="00181C8C" w:rsidRPr="00CB2BC3">
        <w:rPr>
          <w:rFonts w:hAnsi="宋体"/>
        </w:rPr>
        <w:t>、电流表</w:t>
      </w:r>
      <w:r w:rsidR="00181C8C" w:rsidRPr="00CB2BC3">
        <w:t>A</w:t>
      </w:r>
      <w:r w:rsidR="00181C8C" w:rsidRPr="00CB2BC3">
        <w:rPr>
          <w:vertAlign w:val="subscript"/>
        </w:rPr>
        <w:t>2</w:t>
      </w:r>
      <w:r w:rsidR="00181C8C" w:rsidRPr="00CB2BC3">
        <w:rPr>
          <w:rFonts w:hAnsi="宋体"/>
        </w:rPr>
        <w:t>示数的变化量为</w:t>
      </w:r>
      <w:r w:rsidR="00181C8C" w:rsidRPr="00CB2BC3">
        <w:t>Δ</w:t>
      </w:r>
      <w:r w:rsidR="00181C8C" w:rsidRPr="00CB2BC3">
        <w:rPr>
          <w:i/>
        </w:rPr>
        <w:t>I</w:t>
      </w:r>
      <w:r w:rsidR="00181C8C" w:rsidRPr="00CB2BC3">
        <w:rPr>
          <w:vertAlign w:val="subscript"/>
        </w:rPr>
        <w:t>2</w:t>
      </w:r>
      <w:r w:rsidR="00181C8C" w:rsidRPr="00CB2BC3">
        <w:rPr>
          <w:rFonts w:hAnsi="宋体"/>
        </w:rPr>
        <w:t>。则下列序号中比值变大的是（</w:t>
      </w:r>
      <w:r w:rsidR="00181C8C" w:rsidRPr="00CB2BC3">
        <w:t xml:space="preserve">   </w:t>
      </w:r>
      <w:r w:rsidR="00181C8C" w:rsidRPr="00CB2BC3">
        <w:rPr>
          <w:rFonts w:hAnsi="宋体"/>
        </w:rPr>
        <w:t>）</w:t>
      </w:r>
      <w:r w:rsidR="00181C8C" w:rsidRPr="00CB2BC3">
        <w:t xml:space="preserve">    </w:t>
      </w:r>
    </w:p>
    <w:p w:rsidR="00181C8C" w:rsidRPr="00E24F9C" w:rsidRDefault="00181C8C" w:rsidP="00CB2BC3">
      <w:pPr>
        <w:rPr>
          <w:rFonts w:eastAsia="华文中宋"/>
        </w:rPr>
      </w:pPr>
      <w:r w:rsidRPr="00E24F9C">
        <w:rPr>
          <w:rFonts w:ascii="宋体" w:cs="宋体" w:hint="eastAsia"/>
        </w:rPr>
        <w:t>①</w:t>
      </w:r>
      <w:r w:rsidRPr="00E24F9C">
        <w:rPr>
          <w:rFonts w:eastAsia="华文中宋"/>
        </w:rPr>
        <w:t xml:space="preserve"> </w:t>
      </w:r>
      <w:r w:rsidRPr="00E24F9C">
        <w:rPr>
          <w:rFonts w:eastAsia="华文中宋"/>
          <w:i/>
        </w:rPr>
        <w:t>U</w:t>
      </w:r>
      <w:r w:rsidRPr="00E24F9C">
        <w:rPr>
          <w:rFonts w:eastAsia="华文中宋"/>
        </w:rPr>
        <w:t>/</w:t>
      </w:r>
      <w:r w:rsidRPr="00E24F9C">
        <w:rPr>
          <w:rFonts w:eastAsia="华文中宋"/>
          <w:i/>
        </w:rPr>
        <w:t>I</w:t>
      </w:r>
      <w:r w:rsidRPr="00E24F9C">
        <w:rPr>
          <w:rFonts w:eastAsia="华文中宋"/>
          <w:vertAlign w:val="subscript"/>
        </w:rPr>
        <w:t>1</w:t>
      </w:r>
      <w:r w:rsidRPr="00E24F9C">
        <w:rPr>
          <w:rFonts w:eastAsia="华文中宋" w:hint="eastAsia"/>
        </w:rPr>
        <w:t>；</w:t>
      </w:r>
      <w:r w:rsidRPr="00E24F9C">
        <w:rPr>
          <w:rFonts w:eastAsia="华文中宋"/>
        </w:rPr>
        <w:t xml:space="preserve">  </w:t>
      </w:r>
      <w:r w:rsidRPr="00E24F9C">
        <w:rPr>
          <w:rFonts w:ascii="宋体" w:cs="宋体" w:hint="eastAsia"/>
        </w:rPr>
        <w:t>②</w:t>
      </w:r>
      <w:r w:rsidRPr="00E24F9C">
        <w:rPr>
          <w:rFonts w:eastAsia="华文中宋"/>
        </w:rPr>
        <w:t xml:space="preserve"> </w:t>
      </w:r>
      <w:r w:rsidRPr="00E24F9C">
        <w:rPr>
          <w:rFonts w:eastAsia="华文中宋"/>
          <w:i/>
        </w:rPr>
        <w:t>U</w:t>
      </w:r>
      <w:r w:rsidRPr="00E24F9C">
        <w:rPr>
          <w:rFonts w:eastAsia="华文中宋"/>
        </w:rPr>
        <w:t>/</w:t>
      </w:r>
      <w:r w:rsidRPr="00E24F9C">
        <w:rPr>
          <w:rFonts w:eastAsia="华文中宋"/>
          <w:i/>
        </w:rPr>
        <w:t>I</w:t>
      </w:r>
      <w:r w:rsidRPr="00E24F9C">
        <w:rPr>
          <w:rFonts w:eastAsia="华文中宋"/>
          <w:vertAlign w:val="subscript"/>
        </w:rPr>
        <w:t>2</w:t>
      </w:r>
      <w:r w:rsidRPr="00E24F9C">
        <w:rPr>
          <w:rFonts w:eastAsia="华文中宋" w:hint="eastAsia"/>
        </w:rPr>
        <w:t>；</w:t>
      </w:r>
      <w:r w:rsidRPr="00E24F9C">
        <w:rPr>
          <w:rFonts w:eastAsia="华文中宋"/>
        </w:rPr>
        <w:t xml:space="preserve">  </w:t>
      </w:r>
      <w:r w:rsidRPr="00E24F9C">
        <w:rPr>
          <w:rFonts w:ascii="宋体" w:cs="宋体" w:hint="eastAsia"/>
        </w:rPr>
        <w:t>③</w:t>
      </w:r>
      <w:r w:rsidRPr="00E24F9C">
        <w:rPr>
          <w:rFonts w:eastAsia="华文中宋"/>
        </w:rPr>
        <w:t xml:space="preserve"> </w:t>
      </w:r>
      <w:r w:rsidRPr="00E24F9C">
        <w:rPr>
          <w:rFonts w:eastAsia="华文中宋"/>
          <w:i/>
        </w:rPr>
        <w:t>U</w:t>
      </w:r>
      <w:r w:rsidRPr="00E24F9C">
        <w:rPr>
          <w:rFonts w:eastAsia="华文中宋"/>
        </w:rPr>
        <w:t>/</w:t>
      </w:r>
      <w:r w:rsidRPr="00E24F9C">
        <w:rPr>
          <w:rFonts w:eastAsia="华文中宋"/>
          <w:i/>
        </w:rPr>
        <w:t>I</w:t>
      </w:r>
      <w:r w:rsidRPr="00E24F9C">
        <w:rPr>
          <w:rFonts w:eastAsia="华文中宋" w:hint="eastAsia"/>
        </w:rPr>
        <w:t>；</w:t>
      </w:r>
      <w:r w:rsidRPr="00E24F9C">
        <w:rPr>
          <w:rFonts w:eastAsia="华文中宋"/>
        </w:rPr>
        <w:t xml:space="preserve">  </w:t>
      </w:r>
      <w:r w:rsidRPr="00E24F9C">
        <w:rPr>
          <w:rFonts w:ascii="宋体" w:cs="宋体" w:hint="eastAsia"/>
        </w:rPr>
        <w:t>④</w:t>
      </w:r>
      <w:r w:rsidRPr="00E24F9C">
        <w:rPr>
          <w:rFonts w:eastAsia="华文中宋"/>
        </w:rPr>
        <w:t xml:space="preserve"> </w:t>
      </w:r>
      <w:r w:rsidRPr="00E24F9C">
        <w:rPr>
          <w:rFonts w:eastAsia="华文中宋"/>
          <w:i/>
        </w:rPr>
        <w:t>I</w:t>
      </w:r>
      <w:r w:rsidRPr="00E24F9C">
        <w:rPr>
          <w:rFonts w:eastAsia="华文中宋"/>
          <w:vertAlign w:val="subscript"/>
        </w:rPr>
        <w:t>1</w:t>
      </w:r>
      <w:r w:rsidRPr="00E24F9C">
        <w:rPr>
          <w:rFonts w:eastAsia="华文中宋"/>
        </w:rPr>
        <w:t>/</w:t>
      </w:r>
      <w:r w:rsidRPr="00E24F9C">
        <w:rPr>
          <w:rFonts w:eastAsia="华文中宋"/>
          <w:i/>
        </w:rPr>
        <w:t>I</w:t>
      </w:r>
      <w:r w:rsidRPr="00E24F9C">
        <w:rPr>
          <w:rFonts w:eastAsia="华文中宋" w:hint="eastAsia"/>
          <w:i/>
        </w:rPr>
        <w:t>；</w:t>
      </w:r>
      <w:r w:rsidRPr="00E24F9C">
        <w:rPr>
          <w:rFonts w:eastAsia="华文中宋"/>
          <w:i/>
        </w:rPr>
        <w:t xml:space="preserve">  </w:t>
      </w:r>
      <w:r w:rsidRPr="00E24F9C">
        <w:rPr>
          <w:rFonts w:eastAsia="华文中宋"/>
        </w:rPr>
        <w:fldChar w:fldCharType="begin"/>
      </w:r>
      <w:r w:rsidRPr="00E24F9C">
        <w:rPr>
          <w:rFonts w:eastAsia="华文中宋"/>
        </w:rPr>
        <w:instrText xml:space="preserve"> = 5 \* GB3 </w:instrText>
      </w:r>
      <w:r w:rsidRPr="00E24F9C">
        <w:rPr>
          <w:rFonts w:eastAsia="华文中宋"/>
        </w:rPr>
        <w:fldChar w:fldCharType="separate"/>
      </w:r>
      <w:r w:rsidRPr="00E24F9C">
        <w:rPr>
          <w:rFonts w:ascii="宋体" w:cs="宋体" w:hint="eastAsia"/>
          <w:noProof/>
        </w:rPr>
        <w:t>⑤</w:t>
      </w:r>
      <w:r w:rsidRPr="00E24F9C">
        <w:rPr>
          <w:rFonts w:eastAsia="华文中宋"/>
        </w:rPr>
        <w:fldChar w:fldCharType="end"/>
      </w:r>
      <w:r w:rsidRPr="00E24F9C">
        <w:rPr>
          <w:rFonts w:eastAsia="华文中宋"/>
        </w:rPr>
        <w:t xml:space="preserve"> Δ</w:t>
      </w:r>
      <w:r w:rsidRPr="00E24F9C">
        <w:rPr>
          <w:rFonts w:eastAsia="华文中宋"/>
          <w:i/>
        </w:rPr>
        <w:t>I</w:t>
      </w:r>
      <w:r w:rsidRPr="00E24F9C">
        <w:rPr>
          <w:rFonts w:eastAsia="华文中宋"/>
        </w:rPr>
        <w:t>/Δ</w:t>
      </w:r>
      <w:r w:rsidRPr="00E24F9C">
        <w:rPr>
          <w:rFonts w:eastAsia="华文中宋"/>
          <w:i/>
        </w:rPr>
        <w:t>I</w:t>
      </w:r>
      <w:r w:rsidRPr="00E24F9C">
        <w:rPr>
          <w:rFonts w:eastAsia="华文中宋"/>
          <w:vertAlign w:val="subscript"/>
        </w:rPr>
        <w:t>2</w:t>
      </w:r>
      <w:r w:rsidRPr="00E24F9C">
        <w:rPr>
          <w:rFonts w:eastAsia="华文中宋" w:hint="eastAsia"/>
        </w:rPr>
        <w:t>。</w:t>
      </w:r>
      <w:r w:rsidRPr="00E24F9C">
        <w:rPr>
          <w:rFonts w:eastAsia="华文中宋"/>
        </w:rPr>
        <w:t xml:space="preserve"> </w:t>
      </w:r>
    </w:p>
    <w:p w:rsidR="00181C8C" w:rsidRPr="00984315" w:rsidRDefault="00181C8C" w:rsidP="00CB2BC3">
      <w:pPr>
        <w:rPr>
          <w:rFonts w:eastAsia="华文中宋"/>
        </w:rPr>
      </w:pPr>
      <w:r w:rsidRPr="00E24F9C">
        <w:rPr>
          <w:rFonts w:eastAsia="华文中宋"/>
        </w:rPr>
        <w:t>A</w:t>
      </w:r>
      <w:r w:rsidRPr="00E24F9C">
        <w:rPr>
          <w:rFonts w:eastAsia="华文中宋" w:hint="eastAsia"/>
        </w:rPr>
        <w:t>．</w:t>
      </w:r>
      <w:r w:rsidRPr="00E24F9C">
        <w:rPr>
          <w:rFonts w:ascii="宋体" w:cs="宋体" w:hint="eastAsia"/>
        </w:rPr>
        <w:t>①②③</w:t>
      </w:r>
      <w:r w:rsidRPr="00E24F9C">
        <w:rPr>
          <w:rFonts w:eastAsia="华文中宋"/>
        </w:rPr>
        <w:tab/>
      </w:r>
      <w:r w:rsidRPr="00E24F9C">
        <w:rPr>
          <w:rFonts w:eastAsia="华文中宋"/>
        </w:rPr>
        <w:tab/>
        <w:t>B</w:t>
      </w:r>
      <w:r w:rsidRPr="00E24F9C">
        <w:rPr>
          <w:rFonts w:eastAsia="华文中宋" w:hint="eastAsia"/>
        </w:rPr>
        <w:t>．</w:t>
      </w:r>
      <w:r w:rsidRPr="00E24F9C">
        <w:rPr>
          <w:rFonts w:ascii="宋体" w:cs="宋体" w:hint="eastAsia"/>
        </w:rPr>
        <w:t>②③④</w:t>
      </w:r>
      <w:r w:rsidRPr="00E24F9C">
        <w:rPr>
          <w:rFonts w:eastAsia="华文中宋"/>
        </w:rPr>
        <w:tab/>
      </w:r>
      <w:r w:rsidRPr="00E24F9C">
        <w:rPr>
          <w:rFonts w:eastAsia="华文中宋"/>
        </w:rPr>
        <w:tab/>
        <w:t>C</w:t>
      </w:r>
      <w:r w:rsidRPr="00E24F9C">
        <w:rPr>
          <w:rFonts w:eastAsia="华文中宋" w:hint="eastAsia"/>
        </w:rPr>
        <w:t>．</w:t>
      </w:r>
      <w:r w:rsidRPr="00E24F9C">
        <w:rPr>
          <w:rFonts w:ascii="宋体" w:cs="宋体" w:hint="eastAsia"/>
        </w:rPr>
        <w:t>③④</w:t>
      </w:r>
      <w:r w:rsidRPr="00E24F9C">
        <w:rPr>
          <w:rFonts w:eastAsia="华文中宋"/>
        </w:rPr>
        <w:fldChar w:fldCharType="begin"/>
      </w:r>
      <w:r w:rsidRPr="00E24F9C">
        <w:rPr>
          <w:rFonts w:eastAsia="华文中宋"/>
        </w:rPr>
        <w:instrText xml:space="preserve"> = 5 \* GB3 </w:instrText>
      </w:r>
      <w:r w:rsidRPr="00E24F9C">
        <w:rPr>
          <w:rFonts w:eastAsia="华文中宋"/>
        </w:rPr>
        <w:fldChar w:fldCharType="separate"/>
      </w:r>
      <w:r w:rsidRPr="00E24F9C">
        <w:rPr>
          <w:rFonts w:ascii="宋体" w:cs="宋体" w:hint="eastAsia"/>
          <w:noProof/>
        </w:rPr>
        <w:t>⑤</w:t>
      </w:r>
      <w:r w:rsidRPr="00E24F9C">
        <w:rPr>
          <w:rFonts w:eastAsia="华文中宋"/>
        </w:rPr>
        <w:fldChar w:fldCharType="end"/>
      </w:r>
      <w:r w:rsidRPr="00E24F9C">
        <w:rPr>
          <w:rFonts w:eastAsia="华文中宋"/>
        </w:rPr>
        <w:tab/>
      </w:r>
      <w:r w:rsidRPr="00E24F9C">
        <w:rPr>
          <w:rFonts w:eastAsia="华文中宋"/>
        </w:rPr>
        <w:tab/>
        <w:t>D</w:t>
      </w:r>
      <w:r w:rsidRPr="00E24F9C">
        <w:rPr>
          <w:rFonts w:eastAsia="华文中宋" w:hint="eastAsia"/>
        </w:rPr>
        <w:t>．</w:t>
      </w:r>
      <w:r w:rsidRPr="00E24F9C">
        <w:rPr>
          <w:rFonts w:ascii="宋体" w:cs="宋体" w:hint="eastAsia"/>
        </w:rPr>
        <w:t>①③</w:t>
      </w:r>
      <w:r w:rsidRPr="00E24F9C">
        <w:rPr>
          <w:rFonts w:eastAsia="华文中宋"/>
        </w:rPr>
        <w:fldChar w:fldCharType="begin"/>
      </w:r>
      <w:r w:rsidRPr="00E24F9C">
        <w:rPr>
          <w:rFonts w:eastAsia="华文中宋"/>
        </w:rPr>
        <w:instrText xml:space="preserve"> = 5 \* GB3 </w:instrText>
      </w:r>
      <w:r w:rsidRPr="00E24F9C">
        <w:rPr>
          <w:rFonts w:eastAsia="华文中宋"/>
        </w:rPr>
        <w:fldChar w:fldCharType="separate"/>
      </w:r>
      <w:r w:rsidRPr="00E24F9C">
        <w:rPr>
          <w:rFonts w:ascii="宋体" w:cs="宋体" w:hint="eastAsia"/>
          <w:noProof/>
        </w:rPr>
        <w:t>⑤</w:t>
      </w:r>
      <w:r w:rsidRPr="00E24F9C">
        <w:rPr>
          <w:rFonts w:eastAsia="华文中宋"/>
        </w:rPr>
        <w:fldChar w:fldCharType="end"/>
      </w:r>
    </w:p>
    <w:p w:rsidR="00181C8C" w:rsidRPr="00645B72" w:rsidRDefault="0080621C" w:rsidP="00CB2BC3">
      <w:r>
        <w:rPr>
          <w:noProof/>
          <w:szCs w:val="21"/>
        </w:rPr>
        <mc:AlternateContent>
          <mc:Choice Requires="wpg">
            <w:drawing>
              <wp:anchor distT="0" distB="0" distL="114300" distR="114300" simplePos="0" relativeHeight="251680768" behindDoc="0" locked="0" layoutInCell="1" allowOverlap="1">
                <wp:simplePos x="0" y="0"/>
                <wp:positionH relativeFrom="column">
                  <wp:posOffset>19050</wp:posOffset>
                </wp:positionH>
                <wp:positionV relativeFrom="paragraph">
                  <wp:posOffset>488950</wp:posOffset>
                </wp:positionV>
                <wp:extent cx="5600700" cy="1681480"/>
                <wp:effectExtent l="9525" t="3175" r="9525" b="10795"/>
                <wp:wrapSquare wrapText="bothSides"/>
                <wp:docPr id="6011" name="Group 5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1681480"/>
                          <a:chOff x="1448" y="10162"/>
                          <a:chExt cx="8820" cy="2648"/>
                        </a:xfrm>
                      </wpg:grpSpPr>
                      <wps:wsp>
                        <wps:cNvPr id="6012" name="Text Box 5115"/>
                        <wps:cNvSpPr txBox="1">
                          <a:spLocks noChangeArrowheads="1"/>
                        </wps:cNvSpPr>
                        <wps:spPr bwMode="auto">
                          <a:xfrm>
                            <a:off x="1448" y="12052"/>
                            <a:ext cx="8820" cy="758"/>
                          </a:xfrm>
                          <a:prstGeom prst="rect">
                            <a:avLst/>
                          </a:prstGeom>
                          <a:solidFill>
                            <a:srgbClr val="FFFFFF"/>
                          </a:solidFill>
                          <a:ln w="9525">
                            <a:solidFill>
                              <a:srgbClr val="FFFFFF"/>
                            </a:solidFill>
                            <a:miter lim="800000"/>
                            <a:headEnd/>
                            <a:tailEnd/>
                          </a:ln>
                        </wps:spPr>
                        <wps:txbx>
                          <w:txbxContent>
                            <w:p w:rsidR="00CB2BC3" w:rsidRDefault="00CB2BC3" w:rsidP="00CB2BC3">
                              <w:pPr>
                                <w:ind w:firstLineChars="100" w:firstLine="210"/>
                              </w:pPr>
                              <w:r>
                                <w:rPr>
                                  <w:rFonts w:hint="eastAsia"/>
                                </w:rPr>
                                <w:t>A.V</w:t>
                              </w:r>
                              <w:r>
                                <w:rPr>
                                  <w:rFonts w:hint="eastAsia"/>
                                </w:rPr>
                                <w:t>不变</w:t>
                              </w:r>
                              <w:r>
                                <w:rPr>
                                  <w:rFonts w:hint="eastAsia"/>
                                </w:rPr>
                                <w:t>,A</w:t>
                              </w:r>
                              <w:r>
                                <w:rPr>
                                  <w:rFonts w:hint="eastAsia"/>
                                </w:rPr>
                                <w:t>不变</w:t>
                              </w:r>
                              <w:r>
                                <w:rPr>
                                  <w:rFonts w:hint="eastAsia"/>
                                </w:rPr>
                                <w:t xml:space="preserve">     B.V</w:t>
                              </w:r>
                              <w:r>
                                <w:rPr>
                                  <w:rFonts w:hint="eastAsia"/>
                                </w:rPr>
                                <w:t>变大</w:t>
                              </w:r>
                              <w:r>
                                <w:rPr>
                                  <w:rFonts w:hint="eastAsia"/>
                                </w:rPr>
                                <w:t>,A</w:t>
                              </w:r>
                              <w:r>
                                <w:rPr>
                                  <w:rFonts w:hint="eastAsia"/>
                                </w:rPr>
                                <w:t>变大</w:t>
                              </w:r>
                              <w:r>
                                <w:rPr>
                                  <w:rFonts w:hint="eastAsia"/>
                                </w:rPr>
                                <w:t xml:space="preserve">        </w:t>
                              </w:r>
                              <w:r w:rsidRPr="002124CE">
                                <w:rPr>
                                  <w:rFonts w:hint="eastAsia"/>
                                  <w:color w:val="000000"/>
                                </w:rPr>
                                <w:t>C</w:t>
                              </w:r>
                              <w:r>
                                <w:rPr>
                                  <w:rFonts w:hint="eastAsia"/>
                                </w:rPr>
                                <w:t>.V</w:t>
                              </w:r>
                              <w:r>
                                <w:rPr>
                                  <w:rFonts w:hint="eastAsia"/>
                                </w:rPr>
                                <w:t>变大</w:t>
                              </w:r>
                              <w:r>
                                <w:rPr>
                                  <w:rFonts w:hint="eastAsia"/>
                                </w:rPr>
                                <w:t>,A</w:t>
                              </w:r>
                              <w:r>
                                <w:rPr>
                                  <w:rFonts w:hint="eastAsia"/>
                                </w:rPr>
                                <w:t>变小</w:t>
                              </w:r>
                              <w:r>
                                <w:rPr>
                                  <w:rFonts w:hint="eastAsia"/>
                                </w:rPr>
                                <w:t xml:space="preserve">   </w:t>
                              </w:r>
                              <w:r>
                                <w:rPr>
                                  <w:rFonts w:hint="eastAsia"/>
                                </w:rPr>
                                <w:tab/>
                                <w:t>D.V</w:t>
                              </w:r>
                              <w:r>
                                <w:rPr>
                                  <w:rFonts w:hint="eastAsia"/>
                                </w:rPr>
                                <w:t>变大</w:t>
                              </w:r>
                              <w:r>
                                <w:rPr>
                                  <w:rFonts w:hint="eastAsia"/>
                                </w:rPr>
                                <w:t>,A</w:t>
                              </w:r>
                              <w:r>
                                <w:rPr>
                                  <w:rFonts w:hint="eastAsia"/>
                                </w:rPr>
                                <w:t>变小</w:t>
                              </w:r>
                            </w:p>
                            <w:p w:rsidR="00CB2BC3" w:rsidRDefault="00CB2BC3" w:rsidP="00181C8C">
                              <w:pPr>
                                <w:jc w:val="center"/>
                                <w:rPr>
                                  <w:sz w:val="18"/>
                                  <w:szCs w:val="18"/>
                                </w:rPr>
                              </w:pPr>
                              <w:r>
                                <w:rPr>
                                  <w:rFonts w:hint="eastAsia"/>
                                  <w:sz w:val="18"/>
                                  <w:szCs w:val="18"/>
                                </w:rPr>
                                <w:t>图</w:t>
                              </w:r>
                              <w:r>
                                <w:rPr>
                                  <w:rFonts w:hint="eastAsia"/>
                                  <w:sz w:val="18"/>
                                  <w:szCs w:val="18"/>
                                </w:rPr>
                                <w:t>4</w:t>
                              </w:r>
                            </w:p>
                            <w:p w:rsidR="00CB2BC3" w:rsidRDefault="00CB2BC3" w:rsidP="00181C8C">
                              <w:pPr>
                                <w:ind w:firstLineChars="200" w:firstLine="360"/>
                                <w:rPr>
                                  <w:sz w:val="18"/>
                                  <w:szCs w:val="18"/>
                                </w:rPr>
                              </w:pPr>
                            </w:p>
                            <w:p w:rsidR="00CB2BC3" w:rsidRDefault="00CB2BC3" w:rsidP="00181C8C"/>
                          </w:txbxContent>
                        </wps:txbx>
                        <wps:bodyPr rot="0" vert="horz" wrap="square" lIns="0" tIns="0" rIns="0" bIns="0" anchor="t" anchorCtr="0" upright="1">
                          <a:noAutofit/>
                        </wps:bodyPr>
                      </wps:wsp>
                      <wpg:grpSp>
                        <wpg:cNvPr id="6013" name="Group 5116"/>
                        <wpg:cNvGrpSpPr>
                          <a:grpSpLocks/>
                        </wpg:cNvGrpSpPr>
                        <wpg:grpSpPr bwMode="auto">
                          <a:xfrm>
                            <a:off x="1702" y="10162"/>
                            <a:ext cx="8340" cy="1870"/>
                            <a:chOff x="1881" y="2211"/>
                            <a:chExt cx="8340" cy="1870"/>
                          </a:xfrm>
                        </wpg:grpSpPr>
                        <wpg:grpSp>
                          <wpg:cNvPr id="6014" name="Group 5117"/>
                          <wpg:cNvGrpSpPr>
                            <a:grpSpLocks/>
                          </wpg:cNvGrpSpPr>
                          <wpg:grpSpPr bwMode="auto">
                            <a:xfrm>
                              <a:off x="4036" y="2406"/>
                              <a:ext cx="1682" cy="1675"/>
                              <a:chOff x="3492" y="348"/>
                              <a:chExt cx="1682" cy="1675"/>
                            </a:xfrm>
                          </wpg:grpSpPr>
                          <wps:wsp>
                            <wps:cNvPr id="6015" name="Rectangle 5118"/>
                            <wps:cNvSpPr>
                              <a:spLocks noChangeArrowheads="1"/>
                            </wps:cNvSpPr>
                            <wps:spPr bwMode="auto">
                              <a:xfrm rot="-5400000">
                                <a:off x="4076" y="775"/>
                                <a:ext cx="513" cy="16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16" name="Rectangle 5119"/>
                            <wps:cNvSpPr>
                              <a:spLocks noChangeArrowheads="1"/>
                            </wps:cNvSpPr>
                            <wps:spPr bwMode="auto">
                              <a:xfrm>
                                <a:off x="3493" y="546"/>
                                <a:ext cx="1681" cy="8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17" name="Text Box 5120"/>
                            <wps:cNvSpPr txBox="1">
                              <a:spLocks noChangeAspect="1" noChangeArrowheads="1"/>
                            </wps:cNvSpPr>
                            <wps:spPr bwMode="auto">
                              <a:xfrm>
                                <a:off x="3696" y="1004"/>
                                <a:ext cx="59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i/>
                                      <w:sz w:val="18"/>
                                      <w:szCs w:val="18"/>
                                    </w:rPr>
                                  </w:pPr>
                                  <w:r>
                                    <w:rPr>
                                      <w:rFonts w:hint="eastAsia"/>
                                      <w:i/>
                                      <w:sz w:val="18"/>
                                      <w:szCs w:val="18"/>
                                    </w:rPr>
                                    <w:t>R</w:t>
                                  </w:r>
                                  <w:r>
                                    <w:rPr>
                                      <w:rFonts w:hint="eastAsia"/>
                                      <w:sz w:val="18"/>
                                      <w:szCs w:val="18"/>
                                      <w:vertAlign w:val="subscript"/>
                                    </w:rPr>
                                    <w:t>1</w:t>
                                  </w:r>
                                </w:p>
                              </w:txbxContent>
                            </wps:txbx>
                            <wps:bodyPr rot="0" vert="horz" wrap="square" lIns="91440" tIns="45720" rIns="91440" bIns="45720" anchor="t" anchorCtr="0" upright="1">
                              <a:noAutofit/>
                            </wps:bodyPr>
                          </wps:wsp>
                          <wpg:grpSp>
                            <wpg:cNvPr id="6018" name="Group 5121"/>
                            <wpg:cNvGrpSpPr>
                              <a:grpSpLocks noChangeAspect="1"/>
                            </wpg:cNvGrpSpPr>
                            <wpg:grpSpPr bwMode="auto">
                              <a:xfrm flipV="1">
                                <a:off x="4240" y="1741"/>
                                <a:ext cx="76" cy="257"/>
                                <a:chOff x="2289" y="1584"/>
                                <a:chExt cx="85" cy="255"/>
                              </a:xfrm>
                            </wpg:grpSpPr>
                            <wps:wsp>
                              <wps:cNvPr id="6019" name="Rectangle 5122"/>
                              <wps:cNvSpPr>
                                <a:spLocks noChangeAspect="1" noChangeArrowheads="1"/>
                              </wps:cNvSpPr>
                              <wps:spPr bwMode="auto">
                                <a:xfrm>
                                  <a:off x="2289" y="1599"/>
                                  <a:ext cx="85" cy="227"/>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020" name="Line 5123"/>
                              <wps:cNvCnPr/>
                              <wps:spPr bwMode="auto">
                                <a:xfrm>
                                  <a:off x="2289" y="1584"/>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21" name="Line 5124"/>
                              <wps:cNvCnPr/>
                              <wps:spPr bwMode="auto">
                                <a:xfrm>
                                  <a:off x="2367" y="1653"/>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022" name="Group 5125"/>
                            <wpg:cNvGrpSpPr>
                              <a:grpSpLocks/>
                            </wpg:cNvGrpSpPr>
                            <wpg:grpSpPr bwMode="auto">
                              <a:xfrm>
                                <a:off x="4465" y="1480"/>
                                <a:ext cx="635" cy="466"/>
                                <a:chOff x="8900" y="5544"/>
                                <a:chExt cx="635" cy="466"/>
                              </a:xfrm>
                            </wpg:grpSpPr>
                            <wps:wsp>
                              <wps:cNvPr id="6023" name="Text Box 5126"/>
                              <wps:cNvSpPr txBox="1">
                                <a:spLocks noChangeAspect="1" noChangeArrowheads="1"/>
                              </wps:cNvSpPr>
                              <wps:spPr bwMode="auto">
                                <a:xfrm>
                                  <a:off x="8900" y="5544"/>
                                  <a:ext cx="63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sz w:val="18"/>
                                        <w:szCs w:val="18"/>
                                      </w:rPr>
                                      <w:t>S</w:t>
                                    </w:r>
                                  </w:p>
                                </w:txbxContent>
                              </wps:txbx>
                              <wps:bodyPr rot="0" vert="horz" wrap="square" lIns="91440" tIns="45720" rIns="91440" bIns="45720" anchor="t" anchorCtr="0" upright="1">
                                <a:noAutofit/>
                              </wps:bodyPr>
                            </wps:wsp>
                            <wpg:grpSp>
                              <wpg:cNvPr id="6024" name="Group 5127"/>
                              <wpg:cNvGrpSpPr>
                                <a:grpSpLocks noChangeAspect="1"/>
                              </wpg:cNvGrpSpPr>
                              <wpg:grpSpPr bwMode="auto">
                                <a:xfrm rot="16200000" flipV="1">
                                  <a:off x="9140" y="5759"/>
                                  <a:ext cx="171" cy="332"/>
                                  <a:chOff x="3779" y="1906"/>
                                  <a:chExt cx="193" cy="329"/>
                                </a:xfrm>
                              </wpg:grpSpPr>
                              <wps:wsp>
                                <wps:cNvPr id="6025" name="Rectangle 5128"/>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026" name="Line 5129"/>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27" name="Oval 5130"/>
                                <wps:cNvSpPr>
                                  <a:spLocks noChangeAspect="1" noChangeArrowheads="1"/>
                                </wps:cNvSpPr>
                                <wps:spPr bwMode="auto">
                                  <a:xfrm rot="-5400000">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6028" name="Oval 5131"/>
                            <wps:cNvSpPr>
                              <a:spLocks noChangeAspect="1" noChangeArrowheads="1"/>
                            </wps:cNvSpPr>
                            <wps:spPr bwMode="auto">
                              <a:xfrm>
                                <a:off x="3629" y="1717"/>
                                <a:ext cx="283" cy="273"/>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029" name="Text Box 5132"/>
                            <wps:cNvSpPr txBox="1">
                              <a:spLocks noChangeAspect="1" noChangeArrowheads="1"/>
                            </wps:cNvSpPr>
                            <wps:spPr bwMode="auto">
                              <a:xfrm>
                                <a:off x="3582" y="1628"/>
                                <a:ext cx="46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Pr="00927158" w:rsidRDefault="00CB2BC3" w:rsidP="00181C8C">
                                  <w:pPr>
                                    <w:spacing w:line="260" w:lineRule="exact"/>
                                    <w:rPr>
                                      <w:sz w:val="18"/>
                                      <w:szCs w:val="18"/>
                                    </w:rPr>
                                  </w:pPr>
                                  <w:r w:rsidRPr="00927158">
                                    <w:rPr>
                                      <w:rFonts w:hint="eastAsia"/>
                                      <w:sz w:val="18"/>
                                      <w:szCs w:val="18"/>
                                    </w:rPr>
                                    <w:t>A</w:t>
                                  </w:r>
                                </w:p>
                              </w:txbxContent>
                            </wps:txbx>
                            <wps:bodyPr rot="0" vert="horz" wrap="square" lIns="91440" tIns="45720" rIns="91440" bIns="45720" anchor="t" anchorCtr="0" upright="1">
                              <a:noAutofit/>
                            </wps:bodyPr>
                          </wps:wsp>
                          <wps:wsp>
                            <wps:cNvPr id="6030" name="Text Box 5133"/>
                            <wps:cNvSpPr txBox="1">
                              <a:spLocks noChangeAspect="1" noChangeArrowheads="1"/>
                            </wps:cNvSpPr>
                            <wps:spPr bwMode="auto">
                              <a:xfrm>
                                <a:off x="4588" y="936"/>
                                <a:ext cx="573"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sz w:val="18"/>
                                      <w:szCs w:val="18"/>
                                    </w:rPr>
                                    <w:t>P</w:t>
                                  </w:r>
                                </w:p>
                              </w:txbxContent>
                            </wps:txbx>
                            <wps:bodyPr rot="0" vert="horz" wrap="square" lIns="91440" tIns="45720" rIns="91440" bIns="45720" anchor="t" anchorCtr="0" upright="1">
                              <a:noAutofit/>
                            </wps:bodyPr>
                          </wps:wsp>
                          <wps:wsp>
                            <wps:cNvPr id="6031" name="Text Box 5134"/>
                            <wps:cNvSpPr txBox="1">
                              <a:spLocks noChangeAspect="1" noChangeArrowheads="1"/>
                            </wps:cNvSpPr>
                            <wps:spPr bwMode="auto">
                              <a:xfrm>
                                <a:off x="4255" y="966"/>
                                <a:ext cx="590"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i/>
                                      <w:sz w:val="18"/>
                                      <w:szCs w:val="18"/>
                                    </w:rPr>
                                    <w:t>R</w:t>
                                  </w:r>
                                  <w:r>
                                    <w:rPr>
                                      <w:rFonts w:hint="eastAsia"/>
                                      <w:sz w:val="18"/>
                                      <w:szCs w:val="18"/>
                                      <w:vertAlign w:val="subscript"/>
                                    </w:rPr>
                                    <w:t>2</w:t>
                                  </w:r>
                                </w:p>
                              </w:txbxContent>
                            </wps:txbx>
                            <wps:bodyPr rot="0" vert="horz" wrap="square" lIns="91440" tIns="45720" rIns="91440" bIns="45720" anchor="t" anchorCtr="0" upright="1">
                              <a:noAutofit/>
                            </wps:bodyPr>
                          </wps:wsp>
                          <wps:wsp>
                            <wps:cNvPr id="6032" name="Line 5135"/>
                            <wps:cNvCnPr/>
                            <wps:spPr bwMode="auto">
                              <a:xfrm>
                                <a:off x="4651" y="1032"/>
                                <a:ext cx="0" cy="32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033" name="Line 5136"/>
                            <wps:cNvCnPr/>
                            <wps:spPr bwMode="auto">
                              <a:xfrm>
                                <a:off x="4657" y="1032"/>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34" name="Group 5137"/>
                            <wpg:cNvGrpSpPr>
                              <a:grpSpLocks/>
                            </wpg:cNvGrpSpPr>
                            <wpg:grpSpPr bwMode="auto">
                              <a:xfrm>
                                <a:off x="4142" y="348"/>
                                <a:ext cx="590" cy="395"/>
                                <a:chOff x="2902" y="4972"/>
                                <a:chExt cx="590" cy="395"/>
                              </a:xfrm>
                            </wpg:grpSpPr>
                            <wps:wsp>
                              <wps:cNvPr id="6035" name="Oval 5138"/>
                              <wps:cNvSpPr>
                                <a:spLocks noChangeAspect="1" noChangeArrowheads="1"/>
                              </wps:cNvSpPr>
                              <wps:spPr bwMode="auto">
                                <a:xfrm>
                                  <a:off x="2952" y="5028"/>
                                  <a:ext cx="312" cy="300"/>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036" name="Text Box 5139"/>
                              <wps:cNvSpPr txBox="1">
                                <a:spLocks noChangeAspect="1" noChangeArrowheads="1"/>
                              </wps:cNvSpPr>
                              <wps:spPr bwMode="auto">
                                <a:xfrm>
                                  <a:off x="2902" y="4972"/>
                                  <a:ext cx="59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Pr="00927158" w:rsidRDefault="00CB2BC3" w:rsidP="00181C8C">
                                    <w:pPr>
                                      <w:spacing w:line="260" w:lineRule="exact"/>
                                      <w:rPr>
                                        <w:sz w:val="18"/>
                                        <w:szCs w:val="18"/>
                                      </w:rPr>
                                    </w:pPr>
                                    <w:r w:rsidRPr="00927158">
                                      <w:rPr>
                                        <w:rFonts w:hint="eastAsia"/>
                                        <w:sz w:val="18"/>
                                        <w:szCs w:val="18"/>
                                      </w:rPr>
                                      <w:t>V</w:t>
                                    </w:r>
                                  </w:p>
                                </w:txbxContent>
                              </wps:txbx>
                              <wps:bodyPr rot="0" vert="horz" wrap="square" lIns="91440" tIns="45720" rIns="91440" bIns="45720" anchor="t" anchorCtr="0" upright="1">
                                <a:noAutofit/>
                              </wps:bodyPr>
                            </wps:wsp>
                          </wpg:grpSp>
                          <wps:wsp>
                            <wps:cNvPr id="6037" name="Rectangle 5140"/>
                            <wps:cNvSpPr>
                              <a:spLocks noChangeArrowheads="1"/>
                            </wps:cNvSpPr>
                            <wps:spPr bwMode="auto">
                              <a:xfrm>
                                <a:off x="4826" y="1310"/>
                                <a:ext cx="340" cy="1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38" name="Rectangle 5141"/>
                            <wps:cNvSpPr>
                              <a:spLocks noChangeAspect="1" noChangeArrowheads="1"/>
                            </wps:cNvSpPr>
                            <wps:spPr bwMode="auto">
                              <a:xfrm>
                                <a:off x="3728" y="1340"/>
                                <a:ext cx="426"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39" name="Rectangle 5142"/>
                            <wps:cNvSpPr>
                              <a:spLocks noChangeAspect="1" noChangeArrowheads="1"/>
                            </wps:cNvSpPr>
                            <wps:spPr bwMode="auto">
                              <a:xfrm>
                                <a:off x="4428" y="1344"/>
                                <a:ext cx="426"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40" name="Group 5143"/>
                          <wpg:cNvGrpSpPr>
                            <a:grpSpLocks/>
                          </wpg:cNvGrpSpPr>
                          <wpg:grpSpPr bwMode="auto">
                            <a:xfrm>
                              <a:off x="6229" y="2502"/>
                              <a:ext cx="1927" cy="1554"/>
                              <a:chOff x="5472" y="1068"/>
                              <a:chExt cx="1927" cy="1554"/>
                            </a:xfrm>
                          </wpg:grpSpPr>
                          <wps:wsp>
                            <wps:cNvPr id="6041" name="Rectangle 5144"/>
                            <wps:cNvSpPr>
                              <a:spLocks noChangeArrowheads="1"/>
                            </wps:cNvSpPr>
                            <wps:spPr bwMode="auto">
                              <a:xfrm rot="-5400000">
                                <a:off x="5831" y="1173"/>
                                <a:ext cx="964" cy="16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42" name="Text Box 5145"/>
                            <wps:cNvSpPr txBox="1">
                              <a:spLocks noChangeAspect="1" noChangeArrowheads="1"/>
                            </wps:cNvSpPr>
                            <wps:spPr bwMode="auto">
                              <a:xfrm>
                                <a:off x="5676" y="1136"/>
                                <a:ext cx="59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i/>
                                      <w:sz w:val="18"/>
                                      <w:szCs w:val="18"/>
                                    </w:rPr>
                                  </w:pPr>
                                  <w:r>
                                    <w:rPr>
                                      <w:rFonts w:hint="eastAsia"/>
                                      <w:i/>
                                      <w:sz w:val="18"/>
                                      <w:szCs w:val="18"/>
                                    </w:rPr>
                                    <w:t>R</w:t>
                                  </w:r>
                                  <w:r>
                                    <w:rPr>
                                      <w:rFonts w:hint="eastAsia"/>
                                      <w:sz w:val="18"/>
                                      <w:szCs w:val="18"/>
                                      <w:vertAlign w:val="subscript"/>
                                    </w:rPr>
                                    <w:t>1</w:t>
                                  </w:r>
                                </w:p>
                              </w:txbxContent>
                            </wps:txbx>
                            <wps:bodyPr rot="0" vert="horz" wrap="square" lIns="91440" tIns="45720" rIns="91440" bIns="45720" anchor="t" anchorCtr="0" upright="1">
                              <a:noAutofit/>
                            </wps:bodyPr>
                          </wps:wsp>
                          <wpg:grpSp>
                            <wpg:cNvPr id="6043" name="Group 5146"/>
                            <wpg:cNvGrpSpPr>
                              <a:grpSpLocks noChangeAspect="1"/>
                            </wpg:cNvGrpSpPr>
                            <wpg:grpSpPr bwMode="auto">
                              <a:xfrm flipV="1">
                                <a:off x="5840" y="2365"/>
                                <a:ext cx="76" cy="257"/>
                                <a:chOff x="2289" y="1584"/>
                                <a:chExt cx="85" cy="255"/>
                              </a:xfrm>
                            </wpg:grpSpPr>
                            <wps:wsp>
                              <wps:cNvPr id="6044" name="Rectangle 5147"/>
                              <wps:cNvSpPr>
                                <a:spLocks noChangeAspect="1" noChangeArrowheads="1"/>
                              </wps:cNvSpPr>
                              <wps:spPr bwMode="auto">
                                <a:xfrm>
                                  <a:off x="2289" y="1599"/>
                                  <a:ext cx="85" cy="227"/>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045" name="Line 5148"/>
                              <wps:cNvCnPr/>
                              <wps:spPr bwMode="auto">
                                <a:xfrm>
                                  <a:off x="2289" y="1584"/>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46" name="Line 5149"/>
                              <wps:cNvCnPr/>
                              <wps:spPr bwMode="auto">
                                <a:xfrm>
                                  <a:off x="2367" y="1653"/>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047" name="Group 5150"/>
                            <wpg:cNvGrpSpPr>
                              <a:grpSpLocks/>
                            </wpg:cNvGrpSpPr>
                            <wpg:grpSpPr bwMode="auto">
                              <a:xfrm>
                                <a:off x="6445" y="2104"/>
                                <a:ext cx="635" cy="466"/>
                                <a:chOff x="8900" y="5544"/>
                                <a:chExt cx="635" cy="466"/>
                              </a:xfrm>
                            </wpg:grpSpPr>
                            <wps:wsp>
                              <wps:cNvPr id="6048" name="Text Box 5151"/>
                              <wps:cNvSpPr txBox="1">
                                <a:spLocks noChangeAspect="1" noChangeArrowheads="1"/>
                              </wps:cNvSpPr>
                              <wps:spPr bwMode="auto">
                                <a:xfrm>
                                  <a:off x="8900" y="5544"/>
                                  <a:ext cx="63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sz w:val="18"/>
                                        <w:szCs w:val="18"/>
                                      </w:rPr>
                                      <w:t>S</w:t>
                                    </w:r>
                                  </w:p>
                                </w:txbxContent>
                              </wps:txbx>
                              <wps:bodyPr rot="0" vert="horz" wrap="square" lIns="91440" tIns="45720" rIns="91440" bIns="45720" anchor="t" anchorCtr="0" upright="1">
                                <a:noAutofit/>
                              </wps:bodyPr>
                            </wps:wsp>
                            <wpg:grpSp>
                              <wpg:cNvPr id="6049" name="Group 5152"/>
                              <wpg:cNvGrpSpPr>
                                <a:grpSpLocks noChangeAspect="1"/>
                              </wpg:cNvGrpSpPr>
                              <wpg:grpSpPr bwMode="auto">
                                <a:xfrm rot="16200000" flipV="1">
                                  <a:off x="9140" y="5759"/>
                                  <a:ext cx="171" cy="332"/>
                                  <a:chOff x="3779" y="1906"/>
                                  <a:chExt cx="193" cy="329"/>
                                </a:xfrm>
                              </wpg:grpSpPr>
                              <wps:wsp>
                                <wps:cNvPr id="6050" name="Rectangle 5153"/>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051" name="Line 5154"/>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2" name="Oval 5155"/>
                                <wps:cNvSpPr>
                                  <a:spLocks noChangeAspect="1" noChangeArrowheads="1"/>
                                </wps:cNvSpPr>
                                <wps:spPr bwMode="auto">
                                  <a:xfrm rot="-5400000">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6053" name="Group 5156"/>
                            <wpg:cNvGrpSpPr>
                              <a:grpSpLocks/>
                            </wpg:cNvGrpSpPr>
                            <wpg:grpSpPr bwMode="auto">
                              <a:xfrm>
                                <a:off x="6932" y="1752"/>
                                <a:ext cx="467" cy="395"/>
                                <a:chOff x="5542" y="1628"/>
                                <a:chExt cx="467" cy="395"/>
                              </a:xfrm>
                            </wpg:grpSpPr>
                            <wps:wsp>
                              <wps:cNvPr id="6054" name="Oval 5157"/>
                              <wps:cNvSpPr>
                                <a:spLocks noChangeAspect="1" noChangeArrowheads="1"/>
                              </wps:cNvSpPr>
                              <wps:spPr bwMode="auto">
                                <a:xfrm>
                                  <a:off x="5609" y="1717"/>
                                  <a:ext cx="283" cy="273"/>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055" name="Text Box 5158"/>
                              <wps:cNvSpPr txBox="1">
                                <a:spLocks noChangeAspect="1" noChangeArrowheads="1"/>
                              </wps:cNvSpPr>
                              <wps:spPr bwMode="auto">
                                <a:xfrm>
                                  <a:off x="5542" y="1628"/>
                                  <a:ext cx="46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Pr="00927158" w:rsidRDefault="00CB2BC3" w:rsidP="00181C8C">
                                    <w:pPr>
                                      <w:spacing w:line="260" w:lineRule="exact"/>
                                      <w:rPr>
                                        <w:sz w:val="18"/>
                                        <w:szCs w:val="18"/>
                                      </w:rPr>
                                    </w:pPr>
                                    <w:r w:rsidRPr="00927158">
                                      <w:rPr>
                                        <w:rFonts w:hint="eastAsia"/>
                                        <w:sz w:val="18"/>
                                        <w:szCs w:val="18"/>
                                      </w:rPr>
                                      <w:t>A</w:t>
                                    </w:r>
                                  </w:p>
                                </w:txbxContent>
                              </wps:txbx>
                              <wps:bodyPr rot="0" vert="horz" wrap="square" lIns="91440" tIns="45720" rIns="91440" bIns="45720" anchor="t" anchorCtr="0" upright="1">
                                <a:noAutofit/>
                              </wps:bodyPr>
                            </wps:wsp>
                          </wpg:grpSp>
                          <wps:wsp>
                            <wps:cNvPr id="6056" name="Text Box 5159"/>
                            <wps:cNvSpPr txBox="1">
                              <a:spLocks noChangeAspect="1" noChangeArrowheads="1"/>
                            </wps:cNvSpPr>
                            <wps:spPr bwMode="auto">
                              <a:xfrm>
                                <a:off x="6568" y="1068"/>
                                <a:ext cx="573"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sz w:val="18"/>
                                      <w:szCs w:val="18"/>
                                    </w:rPr>
                                    <w:t>P</w:t>
                                  </w:r>
                                </w:p>
                              </w:txbxContent>
                            </wps:txbx>
                            <wps:bodyPr rot="0" vert="horz" wrap="square" lIns="91440" tIns="45720" rIns="91440" bIns="45720" anchor="t" anchorCtr="0" upright="1">
                              <a:noAutofit/>
                            </wps:bodyPr>
                          </wps:wsp>
                          <wps:wsp>
                            <wps:cNvPr id="6057" name="Text Box 5160"/>
                            <wps:cNvSpPr txBox="1">
                              <a:spLocks noChangeAspect="1" noChangeArrowheads="1"/>
                            </wps:cNvSpPr>
                            <wps:spPr bwMode="auto">
                              <a:xfrm>
                                <a:off x="6235" y="1098"/>
                                <a:ext cx="590"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i/>
                                      <w:sz w:val="18"/>
                                      <w:szCs w:val="18"/>
                                    </w:rPr>
                                    <w:t>R</w:t>
                                  </w:r>
                                  <w:r>
                                    <w:rPr>
                                      <w:rFonts w:hint="eastAsia"/>
                                      <w:sz w:val="18"/>
                                      <w:szCs w:val="18"/>
                                      <w:vertAlign w:val="subscript"/>
                                    </w:rPr>
                                    <w:t>2</w:t>
                                  </w:r>
                                </w:p>
                              </w:txbxContent>
                            </wps:txbx>
                            <wps:bodyPr rot="0" vert="horz" wrap="square" lIns="91440" tIns="45720" rIns="91440" bIns="45720" anchor="t" anchorCtr="0" upright="1">
                              <a:noAutofit/>
                            </wps:bodyPr>
                          </wps:wsp>
                          <wps:wsp>
                            <wps:cNvPr id="6058" name="Line 5161"/>
                            <wps:cNvCnPr/>
                            <wps:spPr bwMode="auto">
                              <a:xfrm>
                                <a:off x="6631" y="1164"/>
                                <a:ext cx="0" cy="32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059" name="Line 5162"/>
                            <wps:cNvCnPr/>
                            <wps:spPr bwMode="auto">
                              <a:xfrm>
                                <a:off x="6637" y="1164"/>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0" name="Rectangle 5163"/>
                            <wps:cNvSpPr>
                              <a:spLocks noChangeArrowheads="1"/>
                            </wps:cNvSpPr>
                            <wps:spPr bwMode="auto">
                              <a:xfrm>
                                <a:off x="6806" y="1442"/>
                                <a:ext cx="340" cy="1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61" name="Rectangle 5164"/>
                            <wps:cNvSpPr>
                              <a:spLocks noChangeAspect="1" noChangeArrowheads="1"/>
                            </wps:cNvSpPr>
                            <wps:spPr bwMode="auto">
                              <a:xfrm>
                                <a:off x="5768" y="1482"/>
                                <a:ext cx="403"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62" name="Rectangle 5165"/>
                            <wps:cNvSpPr>
                              <a:spLocks noChangeAspect="1" noChangeArrowheads="1"/>
                            </wps:cNvSpPr>
                            <wps:spPr bwMode="auto">
                              <a:xfrm>
                                <a:off x="6408" y="1476"/>
                                <a:ext cx="426"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63" name="Line 5166"/>
                            <wps:cNvCnPr/>
                            <wps:spPr bwMode="auto">
                              <a:xfrm>
                                <a:off x="7152" y="1168"/>
                                <a:ext cx="0"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4" name="Line 5167"/>
                            <wps:cNvCnPr/>
                            <wps:spPr bwMode="auto">
                              <a:xfrm>
                                <a:off x="6292" y="1531"/>
                                <a:ext cx="0" cy="9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65" name="Group 5168"/>
                            <wpg:cNvGrpSpPr>
                              <a:grpSpLocks/>
                            </wpg:cNvGrpSpPr>
                            <wpg:grpSpPr bwMode="auto">
                              <a:xfrm>
                                <a:off x="6082" y="1782"/>
                                <a:ext cx="590" cy="395"/>
                                <a:chOff x="2902" y="4972"/>
                                <a:chExt cx="590" cy="395"/>
                              </a:xfrm>
                            </wpg:grpSpPr>
                            <wps:wsp>
                              <wps:cNvPr id="6066" name="Oval 5169"/>
                              <wps:cNvSpPr>
                                <a:spLocks noChangeAspect="1" noChangeArrowheads="1"/>
                              </wps:cNvSpPr>
                              <wps:spPr bwMode="auto">
                                <a:xfrm>
                                  <a:off x="2952" y="5028"/>
                                  <a:ext cx="312" cy="300"/>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067" name="Text Box 5170"/>
                              <wps:cNvSpPr txBox="1">
                                <a:spLocks noChangeAspect="1" noChangeArrowheads="1"/>
                              </wps:cNvSpPr>
                              <wps:spPr bwMode="auto">
                                <a:xfrm>
                                  <a:off x="2902" y="4972"/>
                                  <a:ext cx="59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Pr="00927158" w:rsidRDefault="00CB2BC3" w:rsidP="00181C8C">
                                    <w:pPr>
                                      <w:spacing w:line="260" w:lineRule="exact"/>
                                      <w:rPr>
                                        <w:sz w:val="18"/>
                                        <w:szCs w:val="18"/>
                                      </w:rPr>
                                    </w:pPr>
                                    <w:r w:rsidRPr="00927158">
                                      <w:rPr>
                                        <w:rFonts w:hint="eastAsia"/>
                                        <w:sz w:val="18"/>
                                        <w:szCs w:val="18"/>
                                      </w:rPr>
                                      <w:t>V</w:t>
                                    </w:r>
                                  </w:p>
                                </w:txbxContent>
                              </wps:txbx>
                              <wps:bodyPr rot="0" vert="horz" wrap="square" lIns="91440" tIns="45720" rIns="91440" bIns="45720" anchor="t" anchorCtr="0" upright="1">
                                <a:noAutofit/>
                              </wps:bodyPr>
                            </wps:wsp>
                          </wpg:grpSp>
                        </wpg:grpSp>
                        <wpg:grpSp>
                          <wpg:cNvPr id="6068" name="Group 5171"/>
                          <wpg:cNvGrpSpPr>
                            <a:grpSpLocks/>
                          </wpg:cNvGrpSpPr>
                          <wpg:grpSpPr bwMode="auto">
                            <a:xfrm>
                              <a:off x="1881" y="2211"/>
                              <a:ext cx="1965" cy="1845"/>
                              <a:chOff x="1881" y="2211"/>
                              <a:chExt cx="1965" cy="1845"/>
                            </a:xfrm>
                          </wpg:grpSpPr>
                          <wps:wsp>
                            <wps:cNvPr id="6069" name="Rectangle 5172"/>
                            <wps:cNvSpPr>
                              <a:spLocks noChangeArrowheads="1"/>
                            </wps:cNvSpPr>
                            <wps:spPr bwMode="auto">
                              <a:xfrm rot="-5400000">
                                <a:off x="2465" y="2833"/>
                                <a:ext cx="513" cy="16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70" name="Rectangle 5173"/>
                            <wps:cNvSpPr>
                              <a:spLocks noChangeArrowheads="1"/>
                            </wps:cNvSpPr>
                            <wps:spPr bwMode="auto">
                              <a:xfrm>
                                <a:off x="1882" y="2604"/>
                                <a:ext cx="1681" cy="9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071" name="Group 5174"/>
                            <wpg:cNvGrpSpPr>
                              <a:grpSpLocks noChangeAspect="1"/>
                            </wpg:cNvGrpSpPr>
                            <wpg:grpSpPr bwMode="auto">
                              <a:xfrm flipV="1">
                                <a:off x="2418" y="3799"/>
                                <a:ext cx="76" cy="257"/>
                                <a:chOff x="2289" y="1584"/>
                                <a:chExt cx="85" cy="255"/>
                              </a:xfrm>
                            </wpg:grpSpPr>
                            <wps:wsp>
                              <wps:cNvPr id="6072" name="Rectangle 5175"/>
                              <wps:cNvSpPr>
                                <a:spLocks noChangeAspect="1" noChangeArrowheads="1"/>
                              </wps:cNvSpPr>
                              <wps:spPr bwMode="auto">
                                <a:xfrm>
                                  <a:off x="2289" y="1599"/>
                                  <a:ext cx="85" cy="227"/>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073" name="Line 5176"/>
                              <wps:cNvCnPr/>
                              <wps:spPr bwMode="auto">
                                <a:xfrm>
                                  <a:off x="2289" y="1584"/>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74" name="Line 5177"/>
                              <wps:cNvCnPr/>
                              <wps:spPr bwMode="auto">
                                <a:xfrm>
                                  <a:off x="2367" y="1653"/>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075" name="Group 5178"/>
                            <wpg:cNvGrpSpPr>
                              <a:grpSpLocks/>
                            </wpg:cNvGrpSpPr>
                            <wpg:grpSpPr bwMode="auto">
                              <a:xfrm>
                                <a:off x="2854" y="3538"/>
                                <a:ext cx="635" cy="466"/>
                                <a:chOff x="8900" y="5544"/>
                                <a:chExt cx="635" cy="466"/>
                              </a:xfrm>
                            </wpg:grpSpPr>
                            <wps:wsp>
                              <wps:cNvPr id="6076" name="Text Box 5179"/>
                              <wps:cNvSpPr txBox="1">
                                <a:spLocks noChangeAspect="1" noChangeArrowheads="1"/>
                              </wps:cNvSpPr>
                              <wps:spPr bwMode="auto">
                                <a:xfrm>
                                  <a:off x="8900" y="5544"/>
                                  <a:ext cx="63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sz w:val="18"/>
                                        <w:szCs w:val="18"/>
                                      </w:rPr>
                                      <w:t>S</w:t>
                                    </w:r>
                                  </w:p>
                                </w:txbxContent>
                              </wps:txbx>
                              <wps:bodyPr rot="0" vert="horz" wrap="square" lIns="91440" tIns="45720" rIns="91440" bIns="45720" anchor="t" anchorCtr="0" upright="1">
                                <a:noAutofit/>
                              </wps:bodyPr>
                            </wps:wsp>
                            <wpg:grpSp>
                              <wpg:cNvPr id="6077" name="Group 5180"/>
                              <wpg:cNvGrpSpPr>
                                <a:grpSpLocks noChangeAspect="1"/>
                              </wpg:cNvGrpSpPr>
                              <wpg:grpSpPr bwMode="auto">
                                <a:xfrm rot="16200000" flipV="1">
                                  <a:off x="9140" y="5759"/>
                                  <a:ext cx="171" cy="332"/>
                                  <a:chOff x="3779" y="1906"/>
                                  <a:chExt cx="193" cy="329"/>
                                </a:xfrm>
                              </wpg:grpSpPr>
                              <wps:wsp>
                                <wps:cNvPr id="6078" name="Rectangle 5181"/>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079" name="Line 5182"/>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80" name="Oval 5183"/>
                                <wps:cNvSpPr>
                                  <a:spLocks noChangeAspect="1" noChangeArrowheads="1"/>
                                </wps:cNvSpPr>
                                <wps:spPr bwMode="auto">
                                  <a:xfrm rot="-5400000">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6081" name="Group 5184"/>
                            <wpg:cNvGrpSpPr>
                              <a:grpSpLocks/>
                            </wpg:cNvGrpSpPr>
                            <wpg:grpSpPr bwMode="auto">
                              <a:xfrm>
                                <a:off x="2281" y="2211"/>
                                <a:ext cx="620" cy="450"/>
                                <a:chOff x="2127" y="1712"/>
                                <a:chExt cx="620" cy="450"/>
                              </a:xfrm>
                            </wpg:grpSpPr>
                            <wps:wsp>
                              <wps:cNvPr id="6082" name="Text Box 5185"/>
                              <wps:cNvSpPr txBox="1">
                                <a:spLocks noChangeAspect="1" noChangeArrowheads="1"/>
                              </wps:cNvSpPr>
                              <wps:spPr bwMode="auto">
                                <a:xfrm>
                                  <a:off x="2127" y="1712"/>
                                  <a:ext cx="59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i/>
                                        <w:sz w:val="18"/>
                                        <w:szCs w:val="18"/>
                                      </w:rPr>
                                    </w:pPr>
                                    <w:r>
                                      <w:rPr>
                                        <w:rFonts w:hint="eastAsia"/>
                                        <w:i/>
                                        <w:sz w:val="18"/>
                                        <w:szCs w:val="18"/>
                                      </w:rPr>
                                      <w:t>R</w:t>
                                    </w:r>
                                    <w:r>
                                      <w:rPr>
                                        <w:rFonts w:hint="eastAsia"/>
                                        <w:sz w:val="18"/>
                                        <w:szCs w:val="18"/>
                                        <w:vertAlign w:val="subscript"/>
                                      </w:rPr>
                                      <w:t>1</w:t>
                                    </w:r>
                                  </w:p>
                                </w:txbxContent>
                              </wps:txbx>
                              <wps:bodyPr rot="0" vert="horz" wrap="square" lIns="91440" tIns="45720" rIns="91440" bIns="45720" anchor="t" anchorCtr="0" upright="1">
                                <a:noAutofit/>
                              </wps:bodyPr>
                            </wps:wsp>
                            <wps:wsp>
                              <wps:cNvPr id="6083" name="Rectangle 5186"/>
                              <wps:cNvSpPr>
                                <a:spLocks noChangeAspect="1" noChangeArrowheads="1"/>
                              </wps:cNvSpPr>
                              <wps:spPr bwMode="auto">
                                <a:xfrm>
                                  <a:off x="2321" y="2066"/>
                                  <a:ext cx="426"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84" name="Group 5187"/>
                            <wpg:cNvGrpSpPr>
                              <a:grpSpLocks/>
                            </wpg:cNvGrpSpPr>
                            <wpg:grpSpPr bwMode="auto">
                              <a:xfrm>
                                <a:off x="2494" y="3348"/>
                                <a:ext cx="590" cy="395"/>
                                <a:chOff x="2902" y="4972"/>
                                <a:chExt cx="590" cy="395"/>
                              </a:xfrm>
                            </wpg:grpSpPr>
                            <wps:wsp>
                              <wps:cNvPr id="6085" name="Oval 5188"/>
                              <wps:cNvSpPr>
                                <a:spLocks noChangeAspect="1" noChangeArrowheads="1"/>
                              </wps:cNvSpPr>
                              <wps:spPr bwMode="auto">
                                <a:xfrm>
                                  <a:off x="2952" y="5028"/>
                                  <a:ext cx="312" cy="300"/>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086" name="Text Box 5189"/>
                              <wps:cNvSpPr txBox="1">
                                <a:spLocks noChangeAspect="1" noChangeArrowheads="1"/>
                              </wps:cNvSpPr>
                              <wps:spPr bwMode="auto">
                                <a:xfrm>
                                  <a:off x="2902" y="4972"/>
                                  <a:ext cx="59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Pr="00927158" w:rsidRDefault="00CB2BC3" w:rsidP="00181C8C">
                                    <w:pPr>
                                      <w:spacing w:line="260" w:lineRule="exact"/>
                                      <w:rPr>
                                        <w:sz w:val="18"/>
                                        <w:szCs w:val="18"/>
                                      </w:rPr>
                                    </w:pPr>
                                    <w:r w:rsidRPr="00927158">
                                      <w:rPr>
                                        <w:rFonts w:hint="eastAsia"/>
                                        <w:sz w:val="18"/>
                                        <w:szCs w:val="18"/>
                                      </w:rPr>
                                      <w:t>V</w:t>
                                    </w:r>
                                  </w:p>
                                </w:txbxContent>
                              </wps:txbx>
                              <wps:bodyPr rot="0" vert="horz" wrap="square" lIns="91440" tIns="45720" rIns="91440" bIns="45720" anchor="t" anchorCtr="0" upright="1">
                                <a:noAutofit/>
                              </wps:bodyPr>
                            </wps:wsp>
                          </wpg:grpSp>
                          <wps:wsp>
                            <wps:cNvPr id="6087" name="Line 5190"/>
                            <wps:cNvCnPr/>
                            <wps:spPr bwMode="auto">
                              <a:xfrm>
                                <a:off x="1882" y="3211"/>
                                <a:ext cx="1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8" name="Text Box 5191"/>
                            <wps:cNvSpPr txBox="1">
                              <a:spLocks noChangeAspect="1" noChangeArrowheads="1"/>
                            </wps:cNvSpPr>
                            <wps:spPr bwMode="auto">
                              <a:xfrm>
                                <a:off x="2647" y="2754"/>
                                <a:ext cx="573"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sz w:val="18"/>
                                      <w:szCs w:val="18"/>
                                    </w:rPr>
                                    <w:t>P</w:t>
                                  </w:r>
                                </w:p>
                              </w:txbxContent>
                            </wps:txbx>
                            <wps:bodyPr rot="0" vert="horz" wrap="square" lIns="91440" tIns="45720" rIns="91440" bIns="45720" anchor="t" anchorCtr="0" upright="1">
                              <a:noAutofit/>
                            </wps:bodyPr>
                          </wps:wsp>
                          <wps:wsp>
                            <wps:cNvPr id="6089" name="Text Box 5192"/>
                            <wps:cNvSpPr txBox="1">
                              <a:spLocks noChangeAspect="1" noChangeArrowheads="1"/>
                            </wps:cNvSpPr>
                            <wps:spPr bwMode="auto">
                              <a:xfrm>
                                <a:off x="2314" y="2784"/>
                                <a:ext cx="590"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i/>
                                      <w:sz w:val="18"/>
                                      <w:szCs w:val="18"/>
                                    </w:rPr>
                                    <w:t>R</w:t>
                                  </w:r>
                                  <w:r>
                                    <w:rPr>
                                      <w:rFonts w:hint="eastAsia"/>
                                      <w:sz w:val="18"/>
                                      <w:szCs w:val="18"/>
                                      <w:vertAlign w:val="subscript"/>
                                    </w:rPr>
                                    <w:t>2</w:t>
                                  </w:r>
                                </w:p>
                              </w:txbxContent>
                            </wps:txbx>
                            <wps:bodyPr rot="0" vert="horz" wrap="square" lIns="91440" tIns="45720" rIns="91440" bIns="45720" anchor="t" anchorCtr="0" upright="1">
                              <a:noAutofit/>
                            </wps:bodyPr>
                          </wps:wsp>
                          <wps:wsp>
                            <wps:cNvPr id="6090" name="Line 5193"/>
                            <wps:cNvCnPr/>
                            <wps:spPr bwMode="auto">
                              <a:xfrm>
                                <a:off x="2710" y="2850"/>
                                <a:ext cx="0" cy="32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091" name="Rectangle 5194"/>
                            <wps:cNvSpPr>
                              <a:spLocks noChangeAspect="1" noChangeArrowheads="1"/>
                            </wps:cNvSpPr>
                            <wps:spPr bwMode="auto">
                              <a:xfrm>
                                <a:off x="2487" y="3162"/>
                                <a:ext cx="426"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92" name="Line 5195"/>
                            <wps:cNvCnPr/>
                            <wps:spPr bwMode="auto">
                              <a:xfrm>
                                <a:off x="2711" y="2850"/>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3" name="Rectangle 5196"/>
                            <wps:cNvSpPr>
                              <a:spLocks noChangeArrowheads="1"/>
                            </wps:cNvSpPr>
                            <wps:spPr bwMode="auto">
                              <a:xfrm>
                                <a:off x="2925" y="3128"/>
                                <a:ext cx="644" cy="1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094" name="Group 5197"/>
                            <wpg:cNvGrpSpPr>
                              <a:grpSpLocks/>
                            </wpg:cNvGrpSpPr>
                            <wpg:grpSpPr bwMode="auto">
                              <a:xfrm>
                                <a:off x="3379" y="2970"/>
                                <a:ext cx="467" cy="395"/>
                                <a:chOff x="1817" y="2780"/>
                                <a:chExt cx="467" cy="395"/>
                              </a:xfrm>
                            </wpg:grpSpPr>
                            <wps:wsp>
                              <wps:cNvPr id="6095" name="Oval 5198"/>
                              <wps:cNvSpPr>
                                <a:spLocks noChangeAspect="1" noChangeArrowheads="1"/>
                              </wps:cNvSpPr>
                              <wps:spPr bwMode="auto">
                                <a:xfrm>
                                  <a:off x="1864" y="2869"/>
                                  <a:ext cx="283" cy="273"/>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096" name="Text Box 5199"/>
                              <wps:cNvSpPr txBox="1">
                                <a:spLocks noChangeAspect="1" noChangeArrowheads="1"/>
                              </wps:cNvSpPr>
                              <wps:spPr bwMode="auto">
                                <a:xfrm>
                                  <a:off x="1817" y="2780"/>
                                  <a:ext cx="46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Pr="00927158" w:rsidRDefault="00CB2BC3" w:rsidP="00181C8C">
                                    <w:pPr>
                                      <w:spacing w:line="260" w:lineRule="exact"/>
                                      <w:rPr>
                                        <w:sz w:val="18"/>
                                        <w:szCs w:val="18"/>
                                      </w:rPr>
                                    </w:pPr>
                                    <w:r w:rsidRPr="00927158">
                                      <w:rPr>
                                        <w:rFonts w:hint="eastAsia"/>
                                        <w:sz w:val="18"/>
                                        <w:szCs w:val="18"/>
                                      </w:rPr>
                                      <w:t>A</w:t>
                                    </w:r>
                                  </w:p>
                                </w:txbxContent>
                              </wps:txbx>
                              <wps:bodyPr rot="0" vert="horz" wrap="square" lIns="91440" tIns="45720" rIns="91440" bIns="45720" anchor="t" anchorCtr="0" upright="1">
                                <a:noAutofit/>
                              </wps:bodyPr>
                            </wps:wsp>
                          </wpg:grpSp>
                        </wpg:grpSp>
                        <wpg:grpSp>
                          <wpg:cNvPr id="6097" name="Group 5200"/>
                          <wpg:cNvGrpSpPr>
                            <a:grpSpLocks/>
                          </wpg:cNvGrpSpPr>
                          <wpg:grpSpPr bwMode="auto">
                            <a:xfrm>
                              <a:off x="8276" y="2421"/>
                              <a:ext cx="1945" cy="1578"/>
                              <a:chOff x="8276" y="2406"/>
                              <a:chExt cx="1945" cy="1578"/>
                            </a:xfrm>
                          </wpg:grpSpPr>
                          <wps:wsp>
                            <wps:cNvPr id="6098" name="Rectangle 5201"/>
                            <wps:cNvSpPr>
                              <a:spLocks noChangeArrowheads="1"/>
                            </wps:cNvSpPr>
                            <wps:spPr bwMode="auto">
                              <a:xfrm rot="-5400000">
                                <a:off x="8860" y="2831"/>
                                <a:ext cx="513" cy="16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99" name="Rectangle 5202"/>
                            <wps:cNvSpPr>
                              <a:spLocks noChangeArrowheads="1"/>
                            </wps:cNvSpPr>
                            <wps:spPr bwMode="auto">
                              <a:xfrm>
                                <a:off x="8277" y="2602"/>
                                <a:ext cx="1681" cy="9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100" name="Group 5203"/>
                            <wpg:cNvGrpSpPr>
                              <a:grpSpLocks noChangeAspect="1"/>
                            </wpg:cNvGrpSpPr>
                            <wpg:grpSpPr bwMode="auto">
                              <a:xfrm flipV="1">
                                <a:off x="8784" y="3437"/>
                                <a:ext cx="76" cy="257"/>
                                <a:chOff x="2289" y="1584"/>
                                <a:chExt cx="85" cy="255"/>
                              </a:xfrm>
                            </wpg:grpSpPr>
                            <wps:wsp>
                              <wps:cNvPr id="6101" name="Rectangle 5204"/>
                              <wps:cNvSpPr>
                                <a:spLocks noChangeAspect="1" noChangeArrowheads="1"/>
                              </wps:cNvSpPr>
                              <wps:spPr bwMode="auto">
                                <a:xfrm>
                                  <a:off x="2289" y="1599"/>
                                  <a:ext cx="85" cy="227"/>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6102" name="Line 5205"/>
                              <wps:cNvCnPr/>
                              <wps:spPr bwMode="auto">
                                <a:xfrm>
                                  <a:off x="2289" y="1584"/>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03" name="Line 5206"/>
                              <wps:cNvCnPr/>
                              <wps:spPr bwMode="auto">
                                <a:xfrm>
                                  <a:off x="2367" y="1653"/>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104" name="Group 5207"/>
                            <wpg:cNvGrpSpPr>
                              <a:grpSpLocks/>
                            </wpg:cNvGrpSpPr>
                            <wpg:grpSpPr bwMode="auto">
                              <a:xfrm>
                                <a:off x="9009" y="3176"/>
                                <a:ext cx="635" cy="466"/>
                                <a:chOff x="8900" y="5544"/>
                                <a:chExt cx="635" cy="466"/>
                              </a:xfrm>
                            </wpg:grpSpPr>
                            <wps:wsp>
                              <wps:cNvPr id="6105" name="Text Box 5208"/>
                              <wps:cNvSpPr txBox="1">
                                <a:spLocks noChangeAspect="1" noChangeArrowheads="1"/>
                              </wps:cNvSpPr>
                              <wps:spPr bwMode="auto">
                                <a:xfrm>
                                  <a:off x="8900" y="5544"/>
                                  <a:ext cx="63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sz w:val="18"/>
                                        <w:szCs w:val="18"/>
                                      </w:rPr>
                                      <w:t>S</w:t>
                                    </w:r>
                                  </w:p>
                                </w:txbxContent>
                              </wps:txbx>
                              <wps:bodyPr rot="0" vert="horz" wrap="square" lIns="91440" tIns="45720" rIns="91440" bIns="45720" anchor="t" anchorCtr="0" upright="1">
                                <a:noAutofit/>
                              </wps:bodyPr>
                            </wps:wsp>
                            <wpg:grpSp>
                              <wpg:cNvPr id="6106" name="Group 5209"/>
                              <wpg:cNvGrpSpPr>
                                <a:grpSpLocks noChangeAspect="1"/>
                              </wpg:cNvGrpSpPr>
                              <wpg:grpSpPr bwMode="auto">
                                <a:xfrm rot="16200000" flipV="1">
                                  <a:off x="9140" y="5759"/>
                                  <a:ext cx="171" cy="332"/>
                                  <a:chOff x="3779" y="1906"/>
                                  <a:chExt cx="193" cy="329"/>
                                </a:xfrm>
                              </wpg:grpSpPr>
                              <wps:wsp>
                                <wps:cNvPr id="6107" name="Rectangle 5210"/>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6108" name="Line 5211"/>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09" name="Oval 5212"/>
                                <wps:cNvSpPr>
                                  <a:spLocks noChangeAspect="1" noChangeArrowheads="1"/>
                                </wps:cNvSpPr>
                                <wps:spPr bwMode="auto">
                                  <a:xfrm rot="-5400000">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6110" name="Line 5213"/>
                            <wps:cNvCnPr/>
                            <wps:spPr bwMode="auto">
                              <a:xfrm>
                                <a:off x="8277" y="3180"/>
                                <a:ext cx="1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111" name="Group 5214"/>
                            <wpg:cNvGrpSpPr>
                              <a:grpSpLocks/>
                            </wpg:cNvGrpSpPr>
                            <wpg:grpSpPr bwMode="auto">
                              <a:xfrm>
                                <a:off x="8764" y="3534"/>
                                <a:ext cx="610" cy="450"/>
                                <a:chOff x="8532" y="2252"/>
                                <a:chExt cx="610" cy="450"/>
                              </a:xfrm>
                            </wpg:grpSpPr>
                            <wps:wsp>
                              <wps:cNvPr id="6112" name="Text Box 5215"/>
                              <wps:cNvSpPr txBox="1">
                                <a:spLocks noChangeAspect="1" noChangeArrowheads="1"/>
                              </wps:cNvSpPr>
                              <wps:spPr bwMode="auto">
                                <a:xfrm>
                                  <a:off x="8532" y="2252"/>
                                  <a:ext cx="59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i/>
                                        <w:sz w:val="18"/>
                                        <w:szCs w:val="18"/>
                                      </w:rPr>
                                    </w:pPr>
                                    <w:r>
                                      <w:rPr>
                                        <w:rFonts w:hint="eastAsia"/>
                                        <w:i/>
                                        <w:sz w:val="18"/>
                                        <w:szCs w:val="18"/>
                                      </w:rPr>
                                      <w:t>R</w:t>
                                    </w:r>
                                    <w:r>
                                      <w:rPr>
                                        <w:rFonts w:hint="eastAsia"/>
                                        <w:sz w:val="18"/>
                                        <w:szCs w:val="18"/>
                                        <w:vertAlign w:val="subscript"/>
                                      </w:rPr>
                                      <w:t>1</w:t>
                                    </w:r>
                                  </w:p>
                                </w:txbxContent>
                              </wps:txbx>
                              <wps:bodyPr rot="0" vert="horz" wrap="square" lIns="91440" tIns="45720" rIns="91440" bIns="45720" anchor="t" anchorCtr="0" upright="1">
                                <a:noAutofit/>
                              </wps:bodyPr>
                            </wps:wsp>
                            <wps:wsp>
                              <wps:cNvPr id="6113" name="Rectangle 5216"/>
                              <wps:cNvSpPr>
                                <a:spLocks noChangeAspect="1" noChangeArrowheads="1"/>
                              </wps:cNvSpPr>
                              <wps:spPr bwMode="auto">
                                <a:xfrm>
                                  <a:off x="8716" y="2606"/>
                                  <a:ext cx="426"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114" name="Group 5217"/>
                            <wpg:cNvGrpSpPr>
                              <a:grpSpLocks/>
                            </wpg:cNvGrpSpPr>
                            <wpg:grpSpPr bwMode="auto">
                              <a:xfrm>
                                <a:off x="8916" y="2406"/>
                                <a:ext cx="590" cy="395"/>
                                <a:chOff x="2902" y="4972"/>
                                <a:chExt cx="590" cy="395"/>
                              </a:xfrm>
                            </wpg:grpSpPr>
                            <wps:wsp>
                              <wps:cNvPr id="6115" name="Oval 5218"/>
                              <wps:cNvSpPr>
                                <a:spLocks noChangeAspect="1" noChangeArrowheads="1"/>
                              </wps:cNvSpPr>
                              <wps:spPr bwMode="auto">
                                <a:xfrm>
                                  <a:off x="2952" y="5028"/>
                                  <a:ext cx="312" cy="300"/>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116" name="Text Box 5219"/>
                              <wps:cNvSpPr txBox="1">
                                <a:spLocks noChangeAspect="1" noChangeArrowheads="1"/>
                              </wps:cNvSpPr>
                              <wps:spPr bwMode="auto">
                                <a:xfrm>
                                  <a:off x="2902" y="4972"/>
                                  <a:ext cx="59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Pr="00927158" w:rsidRDefault="00CB2BC3" w:rsidP="00181C8C">
                                    <w:pPr>
                                      <w:spacing w:line="260" w:lineRule="exact"/>
                                      <w:rPr>
                                        <w:sz w:val="18"/>
                                        <w:szCs w:val="18"/>
                                      </w:rPr>
                                    </w:pPr>
                                    <w:r w:rsidRPr="00927158">
                                      <w:rPr>
                                        <w:rFonts w:hint="eastAsia"/>
                                        <w:sz w:val="18"/>
                                        <w:szCs w:val="18"/>
                                      </w:rPr>
                                      <w:t>V</w:t>
                                    </w:r>
                                  </w:p>
                                </w:txbxContent>
                              </wps:txbx>
                              <wps:bodyPr rot="0" vert="horz" wrap="square" lIns="91440" tIns="45720" rIns="91440" bIns="45720" anchor="t" anchorCtr="0" upright="1">
                                <a:noAutofit/>
                              </wps:bodyPr>
                            </wps:wsp>
                          </wpg:grpSp>
                          <wps:wsp>
                            <wps:cNvPr id="6117" name="Text Box 5220"/>
                            <wps:cNvSpPr txBox="1">
                              <a:spLocks noChangeAspect="1" noChangeArrowheads="1"/>
                            </wps:cNvSpPr>
                            <wps:spPr bwMode="auto">
                              <a:xfrm>
                                <a:off x="9019" y="2722"/>
                                <a:ext cx="573"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sz w:val="18"/>
                                      <w:szCs w:val="18"/>
                                    </w:rPr>
                                    <w:t>P</w:t>
                                  </w:r>
                                </w:p>
                              </w:txbxContent>
                            </wps:txbx>
                            <wps:bodyPr rot="0" vert="horz" wrap="square" lIns="91440" tIns="45720" rIns="91440" bIns="45720" anchor="t" anchorCtr="0" upright="1">
                              <a:noAutofit/>
                            </wps:bodyPr>
                          </wps:wsp>
                          <wps:wsp>
                            <wps:cNvPr id="6118" name="Text Box 5221"/>
                            <wps:cNvSpPr txBox="1">
                              <a:spLocks noChangeAspect="1" noChangeArrowheads="1"/>
                            </wps:cNvSpPr>
                            <wps:spPr bwMode="auto">
                              <a:xfrm>
                                <a:off x="8686" y="2752"/>
                                <a:ext cx="590"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i/>
                                      <w:sz w:val="18"/>
                                      <w:szCs w:val="18"/>
                                    </w:rPr>
                                    <w:t>R</w:t>
                                  </w:r>
                                  <w:r>
                                    <w:rPr>
                                      <w:rFonts w:hint="eastAsia"/>
                                      <w:sz w:val="18"/>
                                      <w:szCs w:val="18"/>
                                      <w:vertAlign w:val="subscript"/>
                                    </w:rPr>
                                    <w:t>2</w:t>
                                  </w:r>
                                </w:p>
                              </w:txbxContent>
                            </wps:txbx>
                            <wps:bodyPr rot="0" vert="horz" wrap="square" lIns="91440" tIns="45720" rIns="91440" bIns="45720" anchor="t" anchorCtr="0" upright="1">
                              <a:noAutofit/>
                            </wps:bodyPr>
                          </wps:wsp>
                          <wps:wsp>
                            <wps:cNvPr id="6119" name="Line 5222"/>
                            <wps:cNvCnPr/>
                            <wps:spPr bwMode="auto">
                              <a:xfrm>
                                <a:off x="9090" y="2818"/>
                                <a:ext cx="0" cy="32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120" name="Rectangle 5223"/>
                            <wps:cNvSpPr>
                              <a:spLocks noChangeAspect="1" noChangeArrowheads="1"/>
                            </wps:cNvSpPr>
                            <wps:spPr bwMode="auto">
                              <a:xfrm>
                                <a:off x="8873" y="3130"/>
                                <a:ext cx="426"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21" name="Line 5224"/>
                            <wps:cNvCnPr/>
                            <wps:spPr bwMode="auto">
                              <a:xfrm>
                                <a:off x="9094" y="2823"/>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2" name="Rectangle 5225"/>
                            <wps:cNvSpPr>
                              <a:spLocks noChangeArrowheads="1"/>
                            </wps:cNvSpPr>
                            <wps:spPr bwMode="auto">
                              <a:xfrm>
                                <a:off x="9304" y="3096"/>
                                <a:ext cx="644" cy="1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123" name="Group 5226"/>
                            <wpg:cNvGrpSpPr>
                              <a:grpSpLocks/>
                            </wpg:cNvGrpSpPr>
                            <wpg:grpSpPr bwMode="auto">
                              <a:xfrm>
                                <a:off x="9754" y="3015"/>
                                <a:ext cx="467" cy="395"/>
                                <a:chOff x="8212" y="2778"/>
                                <a:chExt cx="467" cy="395"/>
                              </a:xfrm>
                            </wpg:grpSpPr>
                            <wps:wsp>
                              <wps:cNvPr id="6124" name="Oval 5227"/>
                              <wps:cNvSpPr>
                                <a:spLocks noChangeAspect="1" noChangeArrowheads="1"/>
                              </wps:cNvSpPr>
                              <wps:spPr bwMode="auto">
                                <a:xfrm>
                                  <a:off x="8259" y="2867"/>
                                  <a:ext cx="283" cy="273"/>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6125" name="Text Box 5228"/>
                              <wps:cNvSpPr txBox="1">
                                <a:spLocks noChangeAspect="1" noChangeArrowheads="1"/>
                              </wps:cNvSpPr>
                              <wps:spPr bwMode="auto">
                                <a:xfrm>
                                  <a:off x="8212" y="2778"/>
                                  <a:ext cx="46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CB2BC3" w:rsidRPr="00927158" w:rsidRDefault="00CB2BC3" w:rsidP="00181C8C">
                                    <w:pPr>
                                      <w:spacing w:line="260" w:lineRule="exact"/>
                                      <w:rPr>
                                        <w:sz w:val="18"/>
                                        <w:szCs w:val="18"/>
                                      </w:rPr>
                                    </w:pPr>
                                    <w:r w:rsidRPr="00927158">
                                      <w:rPr>
                                        <w:rFonts w:hint="eastAsia"/>
                                        <w:sz w:val="18"/>
                                        <w:szCs w:val="18"/>
                                      </w:rPr>
                                      <w:t>A</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5352" o:spid="_x0000_s1671" style="position:absolute;left:0;text-align:left;margin-left:1.5pt;margin-top:38.5pt;width:441pt;height:132.4pt;z-index:251680768;mso-position-horizontal-relative:text;mso-position-vertical-relative:text" coordorigin="1448,10162" coordsize="8820,2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">
                <v:shape id="Text Box 5115" o:spid="_x0000_s1672" type="#_x0000_t202" style="position:absolute;left:1448;top:12052;width:8820;height: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D5cYA&#10;AADdAAAADwAAAGRycy9kb3ducmV2LnhtbESPUWvCQBCE34X+h2MLvumdIrGkXoIUBKlQ0TbQxzW3&#10;JqG5vZC7mvTfe4VCH4fZ+WZnk4+2FTfqfeNYw2KuQBCXzjRcafh4382eQPiAbLB1TBp+yEOePUw2&#10;mBo38Ilu51CJCGGfooY6hC6V0pc1WfRz1xFH7+p6iyHKvpKmxyHCbSuXSiXSYsOxocaOXmoqv87f&#10;Nr5htwO+lZdDcuyU+nwtDqu2WGs9fRy3zyACjeH/+C+9NxoStVjC75qIAJ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DD5cYAAADdAAAADwAAAAAAAAAAAAAAAACYAgAAZHJz&#10;L2Rvd25yZXYueG1sUEsFBgAAAAAEAAQA9QAAAIsDAAAAAA==&#10;" strokecolor="white">
                  <v:textbox inset="0,0,0,0">
                    <w:txbxContent>
                      <w:p w:rsidR="00CB2BC3" w:rsidRDefault="00CB2BC3" w:rsidP="00CB2BC3">
                        <w:pPr>
                          <w:ind w:firstLineChars="100" w:firstLine="210"/>
                        </w:pPr>
                        <w:r>
                          <w:rPr>
                            <w:rFonts w:hint="eastAsia"/>
                          </w:rPr>
                          <w:t>A.V</w:t>
                        </w:r>
                        <w:r>
                          <w:rPr>
                            <w:rFonts w:hint="eastAsia"/>
                          </w:rPr>
                          <w:t>不变</w:t>
                        </w:r>
                        <w:r>
                          <w:rPr>
                            <w:rFonts w:hint="eastAsia"/>
                          </w:rPr>
                          <w:t>,A</w:t>
                        </w:r>
                        <w:r>
                          <w:rPr>
                            <w:rFonts w:hint="eastAsia"/>
                          </w:rPr>
                          <w:t>不变</w:t>
                        </w:r>
                        <w:r>
                          <w:rPr>
                            <w:rFonts w:hint="eastAsia"/>
                          </w:rPr>
                          <w:t xml:space="preserve">     B.V</w:t>
                        </w:r>
                        <w:r>
                          <w:rPr>
                            <w:rFonts w:hint="eastAsia"/>
                          </w:rPr>
                          <w:t>变大</w:t>
                        </w:r>
                        <w:r>
                          <w:rPr>
                            <w:rFonts w:hint="eastAsia"/>
                          </w:rPr>
                          <w:t>,A</w:t>
                        </w:r>
                        <w:r>
                          <w:rPr>
                            <w:rFonts w:hint="eastAsia"/>
                          </w:rPr>
                          <w:t>变大</w:t>
                        </w:r>
                        <w:r>
                          <w:rPr>
                            <w:rFonts w:hint="eastAsia"/>
                          </w:rPr>
                          <w:t xml:space="preserve">        </w:t>
                        </w:r>
                        <w:r w:rsidRPr="002124CE">
                          <w:rPr>
                            <w:rFonts w:hint="eastAsia"/>
                            <w:color w:val="000000"/>
                          </w:rPr>
                          <w:t>C</w:t>
                        </w:r>
                        <w:r>
                          <w:rPr>
                            <w:rFonts w:hint="eastAsia"/>
                          </w:rPr>
                          <w:t>.V</w:t>
                        </w:r>
                        <w:r>
                          <w:rPr>
                            <w:rFonts w:hint="eastAsia"/>
                          </w:rPr>
                          <w:t>变大</w:t>
                        </w:r>
                        <w:r>
                          <w:rPr>
                            <w:rFonts w:hint="eastAsia"/>
                          </w:rPr>
                          <w:t>,A</w:t>
                        </w:r>
                        <w:r>
                          <w:rPr>
                            <w:rFonts w:hint="eastAsia"/>
                          </w:rPr>
                          <w:t>变小</w:t>
                        </w:r>
                        <w:r>
                          <w:rPr>
                            <w:rFonts w:hint="eastAsia"/>
                          </w:rPr>
                          <w:t xml:space="preserve">   </w:t>
                        </w:r>
                        <w:r>
                          <w:rPr>
                            <w:rFonts w:hint="eastAsia"/>
                          </w:rPr>
                          <w:tab/>
                          <w:t>D.V</w:t>
                        </w:r>
                        <w:r>
                          <w:rPr>
                            <w:rFonts w:hint="eastAsia"/>
                          </w:rPr>
                          <w:t>变大</w:t>
                        </w:r>
                        <w:r>
                          <w:rPr>
                            <w:rFonts w:hint="eastAsia"/>
                          </w:rPr>
                          <w:t>,A</w:t>
                        </w:r>
                        <w:r>
                          <w:rPr>
                            <w:rFonts w:hint="eastAsia"/>
                          </w:rPr>
                          <w:t>变小</w:t>
                        </w:r>
                      </w:p>
                      <w:p w:rsidR="00CB2BC3" w:rsidRDefault="00CB2BC3" w:rsidP="00181C8C">
                        <w:pPr>
                          <w:jc w:val="center"/>
                          <w:rPr>
                            <w:sz w:val="18"/>
                            <w:szCs w:val="18"/>
                          </w:rPr>
                        </w:pPr>
                        <w:r>
                          <w:rPr>
                            <w:rFonts w:hint="eastAsia"/>
                            <w:sz w:val="18"/>
                            <w:szCs w:val="18"/>
                          </w:rPr>
                          <w:t>图</w:t>
                        </w:r>
                        <w:r>
                          <w:rPr>
                            <w:rFonts w:hint="eastAsia"/>
                            <w:sz w:val="18"/>
                            <w:szCs w:val="18"/>
                          </w:rPr>
                          <w:t>4</w:t>
                        </w:r>
                      </w:p>
                      <w:p w:rsidR="00CB2BC3" w:rsidRDefault="00CB2BC3" w:rsidP="00181C8C">
                        <w:pPr>
                          <w:ind w:firstLineChars="200" w:firstLine="360"/>
                          <w:rPr>
                            <w:sz w:val="18"/>
                            <w:szCs w:val="18"/>
                          </w:rPr>
                        </w:pPr>
                      </w:p>
                      <w:p w:rsidR="00CB2BC3" w:rsidRDefault="00CB2BC3" w:rsidP="00181C8C"/>
                    </w:txbxContent>
                  </v:textbox>
                </v:shape>
                <v:group id="Group 5116" o:spid="_x0000_s1673" style="position:absolute;left:1702;top:10162;width:8340;height:1870" coordorigin="1881,2211" coordsize="8340,1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CeYFLFAAAA3QAA&#10;AA8AAAAAAAAAAAAAAAAAqgIAAGRycy9kb3ducmV2LnhtbFBLBQYAAAAABAAEAPoAAACcAwAAAAA=&#10;">
                  <v:group id="Group 5117" o:spid="_x0000_s1674" style="position:absolute;left:4036;top:2406;width:1682;height:1675" coordorigin="3492,348" coordsize="1682,1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d/gmxgAAAN0A&#10;AAAPAAAAAAAAAAAAAAAAAKoCAABkcnMvZG93bnJldi54bWxQSwUGAAAAAAQABAD6AAAAnQMAAAAA&#10;">
                    <v:rect id="Rectangle 5118" o:spid="_x0000_s1675" style="position:absolute;left:4076;top:775;width:513;height:16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DmIcEA&#10;AADdAAAADwAAAGRycy9kb3ducmV2LnhtbESPQYvCMBSE74L/ITzBmyYuKFqNIsKieFq7i+dn82yL&#10;zUttotZ/bxYEj8PMfMMsVq2txJ0aXzrWMBoqEMSZMyXnGv5+vwdTED4gG6wck4YneVgtu50FJsY9&#10;+ED3NOQiQtgnqKEIoU6k9FlBFv3Q1cTRO7vGYoiyyaVp8BHhtpJfSk2kxZLjQoE1bQrKLunNanBq&#10;b4+cmmtq6upHSTbb62mmdb/XrucgArXhE363d0bDRI3G8P8mP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w5iHBAAAA3QAAAA8AAAAAAAAAAAAAAAAAmAIAAGRycy9kb3du&#10;cmV2LnhtbFBLBQYAAAAABAAEAPUAAACGAwAAAAA=&#10;"/>
                    <v:rect id="Rectangle 5119" o:spid="_x0000_s1676" style="position:absolute;left:3493;top:546;width:1681;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C8tMUA&#10;AADdAAAADwAAAGRycy9kb3ducmV2LnhtbESPQWvCQBSE70L/w/IK3nRXhVCjm1BaLHrUeOntNftM&#10;0mbfhuyq0V/fLRQ8DjPzDbPOB9uKC/W+caxhNlUgiEtnGq40HIvN5AWED8gGW8ek4UYe8uxptMbU&#10;uCvv6XIIlYgQ9ilqqEPoUil9WZNFP3UdcfROrrcYouwraXq8Rrht5VypRFpsOC7U2NFbTeXP4Ww1&#10;fDXzI973xYeyy80i7Ibi+/z5rvX4eXhdgQg0hEf4v701GhI1S+DvTX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Ly0xQAAAN0AAAAPAAAAAAAAAAAAAAAAAJgCAABkcnMv&#10;ZG93bnJldi54bWxQSwUGAAAAAAQABAD1AAAAigMAAAAA&#10;"/>
                    <v:shape id="Text Box 5120" o:spid="_x0000_s1677" type="#_x0000_t202" style="position:absolute;left:3696;top:1004;width:595;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ZoGcUA&#10;AADdAAAADwAAAGRycy9kb3ducmV2LnhtbESPW2vCQBSE3wv+h+UU+qa7FusldRWpCD4pxgv07ZA9&#10;JqHZsyG7Nem/dwWhj8PMfMPMl52txI0aXzrWMBwoEMSZMyXnGk7HTX8Kwgdkg5Vj0vBHHpaL3ssc&#10;E+NaPtAtDbmIEPYJaihCqBMpfVaQRT9wNXH0rq6xGKJscmkabCPcVvJdqbG0WHJcKLCmr4Kyn/TX&#10;ajjvrt+Xkdrna/tRt65Tku1Mav322q0+QQTqwn/42d4aDWM1nMDj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FmgZxQAAAN0AAAAPAAAAAAAAAAAAAAAAAJgCAABkcnMv&#10;ZG93bnJldi54bWxQSwUGAAAAAAQABAD1AAAAigMAAAAA&#10;" filled="f" stroked="f">
                      <o:lock v:ext="edit" aspectratio="t"/>
                      <v:textbox>
                        <w:txbxContent>
                          <w:p w:rsidR="00CB2BC3" w:rsidRDefault="00CB2BC3" w:rsidP="00181C8C">
                            <w:pPr>
                              <w:rPr>
                                <w:i/>
                                <w:sz w:val="18"/>
                                <w:szCs w:val="18"/>
                              </w:rPr>
                            </w:pPr>
                            <w:r>
                              <w:rPr>
                                <w:rFonts w:hint="eastAsia"/>
                                <w:i/>
                                <w:sz w:val="18"/>
                                <w:szCs w:val="18"/>
                              </w:rPr>
                              <w:t>R</w:t>
                            </w:r>
                            <w:r>
                              <w:rPr>
                                <w:rFonts w:hint="eastAsia"/>
                                <w:sz w:val="18"/>
                                <w:szCs w:val="18"/>
                                <w:vertAlign w:val="subscript"/>
                              </w:rPr>
                              <w:t>1</w:t>
                            </w:r>
                          </w:p>
                        </w:txbxContent>
                      </v:textbox>
                    </v:shape>
                    <v:group id="Group 5121" o:spid="_x0000_s1678" style="position:absolute;left:4240;top:1741;width:76;height:257;flip:y" coordorigin="2289,1584"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aJdKfCAAAA3QAAAA8A&#10;AAAAAAAAAAAAAAAAqgIAAGRycy9kb3ducmV2LnhtbFBLBQYAAAAABAAEAPoAAACZAwAAAAA=&#10;">
                      <o:lock v:ext="edit" aspectratio="t"/>
                      <v:rect id="Rectangle 5122" o:spid="_x0000_s1679" style="position:absolute;left:2289;top:1599;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ecMgA&#10;AADdAAAADwAAAGRycy9kb3ducmV2LnhtbESPQWvCQBSE70L/w/IEL1I3BqppdBURlBZLoWr1+sw+&#10;k9Ds2zS71fTfuwWhx2FmvmGm89ZU4kKNKy0rGA4iEMSZ1SXnCva71WMCwnlkjZVlUvBLDuazh84U&#10;U22v/EGXrc9FgLBLUUHhfZ1K6bKCDLqBrYmDd7aNQR9kk0vd4DXATSXjKBpJgyWHhQJrWhaUfW1/&#10;jILkdbyJ+/r7LU4+n9andnx4j49GqV63XUxAeGr9f/jeftEKRtHwGf7ehCc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Nx5wyAAAAN0AAAAPAAAAAAAAAAAAAAAAAJgCAABk&#10;cnMvZG93bnJldi54bWxQSwUGAAAAAAQABAD1AAAAjQMAAAAA&#10;" stroked="f" strokecolor="#f9c">
                        <o:lock v:ext="edit" aspectratio="t"/>
                      </v:rect>
                      <v:line id="Line 5123" o:spid="_x0000_s1680" style="position:absolute;visibility:visible;mso-wrap-style:square" from="2289,1584" to="2289,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YL2cMAAADdAAAADwAAAGRycy9kb3ducmV2LnhtbERPS27CMBDdI/UO1lTqjjiwQCXFoKot&#10;UlEXFaEHGOIhDsTjyDZJ4PT1olKXT++/2oy2FT350DhWMMtyEMSV0w3XCn4O2+kziBCRNbaOScGN&#10;AmzWD5MVFtoNvKe+jLVIIRwKVGBi7AopQ2XIYshcR5y4k/MWY4K+ltrjkMJtK+d5vpAWG04NBjt6&#10;M1RdyqtVsPPHr8vsXht55J3/aL/fl8GelXp6HF9fQEQa47/4z/2pFSzyedqf3qQn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mC9nDAAAA3QAAAA8AAAAAAAAAAAAA&#10;AAAAoQIAAGRycy9kb3ducmV2LnhtbFBLBQYAAAAABAAEAPkAAACRAwAAAAA=&#10;" strokeweight="1pt"/>
                      <v:line id="Line 5124" o:spid="_x0000_s1681" style="position:absolute;visibility:visible;mso-wrap-style:square" from="2367,1653" to="236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uZcUAAADdAAAADwAAAGRycy9kb3ducmV2LnhtbESPQWvCQBSE70L/w/IK3nSjBZHUVURQ&#10;i7dGCXh7ZJ9JmuzbuLvR9N93C4Ueh5n5hlltBtOKBzlfW1YwmyYgiAuray4VXM77yRKED8gaW8uk&#10;4Js8bNYvoxWm2j75kx5ZKEWEsE9RQRVCl0rpi4oM+qntiKN3s85giNKVUjt8Rrhp5TxJFtJgzXGh&#10;wo52FRVN1hsFeZ/x9avZuxb7w/F4y++NfzspNX4dtu8gAg3hP/zX/tAKFsl8Br9v4hO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uZcUAAADdAAAADwAAAAAAAAAA&#10;AAAAAAChAgAAZHJzL2Rvd25yZXYueG1sUEsFBgAAAAAEAAQA+QAAAJMDAAAAAA==&#10;" strokeweight="1.5pt"/>
                    </v:group>
                    <v:group id="Group 5125" o:spid="_x0000_s1682" style="position:absolute;left:4465;top:1480;width:635;height:466" coordorigin="8900,5544" coordsize="635,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4PdMUAAADdAAAADwAAAGRycy9kb3ducmV2LnhtbESPQYvCMBSE7wv+h/AE&#10;b2vayopUo4ioeJCFVUG8PZpnW2xeShPb+u/NwsIeh5n5hlmselOJlhpXWlYQjyMQxJnVJecKLufd&#10;5wyE88gaK8uk4EUOVsvBxwJTbTv+ofbkcxEg7FJUUHhfp1K6rCCDbmxr4uDdbWPQB9nkUjfYBbip&#10;ZBJFU2mw5LBQYE2bgrLH6WkU7Dvs1pN42x4f983rdv76vh5jUmo07NdzEJ56/x/+ax+0gmmU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D3TFAAAA3QAA&#10;AA8AAAAAAAAAAAAAAAAAqgIAAGRycy9kb3ducmV2LnhtbFBLBQYAAAAABAAEAPoAAACcAwAAAAA=&#10;">
                      <v:shape id="Text Box 5126" o:spid="_x0000_s1683" type="#_x0000_t202" style="position:absolute;left:8900;top:5544;width:63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Gkp8YA&#10;AADdAAAADwAAAGRycy9kb3ducmV2LnhtbESPT2vCQBTE7wW/w/KE3uputRVNsxFRBE8txj/Q2yP7&#10;TEKzb0N2a9Jv3y0UPA4z8xsmXQ22ETfqfO1Yw/NEgSAunKm51HA67p4WIHxANtg4Jg0/5GGVjR5S&#10;TIzr+UC3PJQiQtgnqKEKoU2k9EVFFv3EtcTRu7rOYoiyK6XpsI9w28ipUnNpsea4UGFLm4qKr/zb&#10;aji/Xz8vL+qj3NrXtneDkmyXUuvH8bB+AxFoCPfwf3tvNMzVdAZ/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Gkp8YAAADdAAAADwAAAAAAAAAAAAAAAACYAgAAZHJz&#10;L2Rvd25yZXYueG1sUEsFBgAAAAAEAAQA9QAAAIsDAAAAAA==&#10;" filled="f" stroked="f">
                        <o:lock v:ext="edit" aspectratio="t"/>
                        <v:textbox>
                          <w:txbxContent>
                            <w:p w:rsidR="00CB2BC3" w:rsidRDefault="00CB2BC3" w:rsidP="00181C8C">
                              <w:pPr>
                                <w:rPr>
                                  <w:sz w:val="18"/>
                                  <w:szCs w:val="18"/>
                                </w:rPr>
                              </w:pPr>
                              <w:r>
                                <w:rPr>
                                  <w:rFonts w:hint="eastAsia"/>
                                  <w:sz w:val="18"/>
                                  <w:szCs w:val="18"/>
                                </w:rPr>
                                <w:t>S</w:t>
                              </w:r>
                            </w:p>
                          </w:txbxContent>
                        </v:textbox>
                      </v:shape>
                      <v:group id="Group 5127" o:spid="_x0000_s1684" style="position:absolute;left:9140;top:5759;width:171;height:332;rotation:90;flip:y"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0qazFAAAA3QAA&#10;AA8AAAAAAAAAAAAAAAAAqgIAAGRycy9kb3ducmV2LnhtbFBLBQYAAAAABAAEAPoAAACcAwAAAAA=&#10;">
                        <o:lock v:ext="edit" aspectratio="t"/>
                        <v:rect id="Rectangle 5128" o:spid="_x0000_s1685"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jH8sIA&#10;AADdAAAADwAAAGRycy9kb3ducmV2LnhtbESP0YrCMBRE3xf8h3AFX2RNq6xoNYoIiuCTXT/g0lyb&#10;YnNTmqj1740g+DjMzBlmue5sLe7U+sqxgnSUgCAunK64VHD+3/3OQPiArLF2TAqe5GG96v0sMdPu&#10;wSe656EUEcI+QwUmhCaT0heGLPqRa4ijd3GtxRBlW0rd4iPCbS3HSTKVFiuOCwYb2hoqrvnNKhhu&#10;JkfHdTo7F7nx6XBuu8Nur9Sg320WIAJ14Rv+tA9awTQZ/8H7TXw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SMfywgAAAN0AAAAPAAAAAAAAAAAAAAAAAJgCAABkcnMvZG93&#10;bnJldi54bWxQSwUGAAAAAAQABAD1AAAAhwMAAAAA&#10;" stroked="f" strokecolor="red">
                          <o:lock v:ext="edit" aspectratio="t"/>
                        </v:rect>
                        <v:line id="Line 5129" o:spid="_x0000_s1686"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PrZcUAAADdAAAADwAAAGRycy9kb3ducmV2LnhtbESP0WrCQBRE3wv9h+UW+lY3RgwlugYV&#10;leJL29QPuGSv2WD2bshuTfz7riD0cZiZM8yyGG0rrtT7xrGC6SQBQVw53XCt4PSzf3sH4QOyxtYx&#10;KbiRh2L1/LTEXLuBv+lahlpECPscFZgQulxKXxmy6CeuI47e2fUWQ5R9LXWPQ4TbVqZJkkmLDccF&#10;gx1tDVWX8tcq2B82h+3805qvYGaDLOtstrsdlXp9GdcLEIHG8B9+tD+0gixJM7i/iU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PrZcUAAADdAAAADwAAAAAAAAAA&#10;AAAAAAChAgAAZHJzL2Rvd25yZXYueG1sUEsFBgAAAAAEAAQA+QAAAJMDAAAAAA==&#10;" strokeweight="1pt"/>
                        <v:oval id="Oval 5130" o:spid="_x0000_s1687" style="position:absolute;left:3839;top:2178;width:57;height: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hTc8UA&#10;AADdAAAADwAAAGRycy9kb3ducmV2LnhtbESPzWrDMBCE74G+g9hCb4lUH9LYsRxCIKS9lObnARZr&#10;Yzu1VkZSHfftq0Khx2FmvmHKzWR7MZIPnWMNzwsFgrh2puNGw+W8n69AhIhssHdMGr4pwKZ6mJVY&#10;GHfnI42n2IgE4VCghjbGoZAy1C1ZDAs3ECfv6rzFmKRvpPF4T3Dby0yppbTYcVpocaBdS/Xn6ctq&#10;iOeDuuTje+bH2xuqQ974bf6h9dPjtF2DiDTF//Bf+9VoWKrsBX7fpCc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WFNzxQAAAN0AAAAPAAAAAAAAAAAAAAAAAJgCAABkcnMv&#10;ZG93bnJldi54bWxQSwUGAAAAAAQABAD1AAAAigMAAAAA&#10;">
                          <o:lock v:ext="edit" aspectratio="t"/>
                        </v:oval>
                      </v:group>
                    </v:group>
                    <v:oval id="Oval 5131" o:spid="_x0000_s1688" style="position:absolute;left:3629;top:1717;width:28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ugesEA&#10;AADdAAAADwAAAGRycy9kb3ducmV2LnhtbERPzWqEMBC+F/oOYQq9deN6kNY1LmuhsLD0oPUBBjOr&#10;7pqJJKnat28OhR4/vv/iuJlJLOT8aFnBfpeAIO6sHrlX0H59vLyC8AFZ42SZFPyQh2P5+FBgru3K&#10;NS1N6EUMYZ+jgiGEOZfSdwMZ9Ds7E0fuap3BEKHrpXa4xnAzyTRJMmlw5Ngw4EzvA3X35tso+Dyb&#10;29t0uVeuXmm+VG26Zlej1PPTdjqACLSFf/Gf+6wVZEka58Y38QnI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7oHrBAAAA3QAAAA8AAAAAAAAAAAAAAAAAmAIAAGRycy9kb3du&#10;cmV2LnhtbFBLBQYAAAAABAAEAPUAAACGAwAAAAA=&#10;">
                      <v:stroke startarrowwidth="narrow" startarrowlength="short"/>
                      <o:lock v:ext="edit" aspectratio="t"/>
                    </v:oval>
                    <v:shape id="Text Box 5132" o:spid="_x0000_s1689" type="#_x0000_t202" style="position:absolute;left:3582;top:1628;width:467;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L768gA&#10;AADdAAAADwAAAGRycy9kb3ducmV2LnhtbESPT2vCQBTE7wW/w/KE3uomFqTGrKKFQrH0UG3R3h7Z&#10;1/wx+zZkNzH99q4geBxm5jdMuhpMLXpqXWlZQTyJQBBnVpecK/jevz29gHAeWWNtmRT8k4PVcvSQ&#10;YqLtmb+o3/lcBAi7BBUU3jeJlC4ryKCb2IY4eH+2NeiDbHOpWzwHuKnlNIpm0mDJYaHAhl4Lyk67&#10;zij4/dhuT8/ZoJt4XlWb+PN4+OmOSj2Oh/UChKfB38O39rtWMIumc7i+CU9AL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MvvryAAAAN0AAAAPAAAAAAAAAAAAAAAAAJgCAABk&#10;cnMvZG93bnJldi54bWxQSwUGAAAAAAQABAD1AAAAjQMAAAAA&#10;" filled="f" stroked="f">
                      <v:stroke startarrowwidth="narrow" startarrowlength="short"/>
                      <o:lock v:ext="edit" aspectratio="t"/>
                      <v:textbox>
                        <w:txbxContent>
                          <w:p w:rsidR="00CB2BC3" w:rsidRPr="00927158" w:rsidRDefault="00CB2BC3" w:rsidP="00181C8C">
                            <w:pPr>
                              <w:spacing w:line="260" w:lineRule="exact"/>
                              <w:rPr>
                                <w:sz w:val="18"/>
                                <w:szCs w:val="18"/>
                              </w:rPr>
                            </w:pPr>
                            <w:r w:rsidRPr="00927158">
                              <w:rPr>
                                <w:rFonts w:hint="eastAsia"/>
                                <w:sz w:val="18"/>
                                <w:szCs w:val="18"/>
                              </w:rPr>
                              <w:t>A</w:t>
                            </w:r>
                          </w:p>
                        </w:txbxContent>
                      </v:textbox>
                    </v:shape>
                    <v:shape id="Text Box 5133" o:spid="_x0000_s1690" type="#_x0000_t202" style="position:absolute;left:4588;top:936;width:57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qsDcIA&#10;AADdAAAADwAAAGRycy9kb3ducmV2LnhtbERPy2rCQBTdF/yH4QrumplqG9roKKIIXVmaPsDdJXNN&#10;QjN3QmZM4t87C6HLw3mvNqNtRE+drx1reEoUCOLCmZpLDd9fh8dXED4gG2wck4YredisJw8rzIwb&#10;+JP6PJQihrDPUEMVQptJ6YuKLPrEtcSRO7vOYoiwK6XpcIjhtpFzpVJpsebYUGFLu4qKv/xiNfwc&#10;z6ffZ/VR7u1LO7hRSbZvUuvZdNwuQQQaw7/47n43GlK1iPvjm/g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SqwNwgAAAN0AAAAPAAAAAAAAAAAAAAAAAJgCAABkcnMvZG93&#10;bnJldi54bWxQSwUGAAAAAAQABAD1AAAAhwMAAAAA&#10;" filled="f" stroked="f">
                      <o:lock v:ext="edit" aspectratio="t"/>
                      <v:textbox>
                        <w:txbxContent>
                          <w:p w:rsidR="00CB2BC3" w:rsidRDefault="00CB2BC3" w:rsidP="00181C8C">
                            <w:pPr>
                              <w:rPr>
                                <w:sz w:val="18"/>
                                <w:szCs w:val="18"/>
                              </w:rPr>
                            </w:pPr>
                            <w:r>
                              <w:rPr>
                                <w:rFonts w:hint="eastAsia"/>
                                <w:sz w:val="18"/>
                                <w:szCs w:val="18"/>
                              </w:rPr>
                              <w:t>P</w:t>
                            </w:r>
                          </w:p>
                        </w:txbxContent>
                      </v:textbox>
                    </v:shape>
                    <v:shape id="Text Box 5134" o:spid="_x0000_s1691" type="#_x0000_t202" style="position:absolute;left:4255;top:966;width:590;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JlsUA&#10;AADdAAAADwAAAGRycy9kb3ducmV2LnhtbESPT2vCQBTE7wW/w/IKvdVdaxVNXUUqgifF+Ad6e2Sf&#10;SWj2bchuTfrtXUHwOMzMb5jZorOVuFLjS8caBn0FgjhzpuRcw/Gwfp+A8AHZYOWYNPyTh8W89zLD&#10;xLiW93RNQy4ihH2CGooQ6kRKnxVk0fddTRy9i2sshiibXJoG2wi3lfxQaiwtlhwXCqzpu6DsN/2z&#10;Gk7by8/5U+3ylR3VreuUZDuVWr+9dssvEIG68Aw/2hujYayGA7i/iU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gmWxQAAAN0AAAAPAAAAAAAAAAAAAAAAAJgCAABkcnMv&#10;ZG93bnJldi54bWxQSwUGAAAAAAQABAD1AAAAigMAAAAA&#10;" filled="f" stroked="f">
                      <o:lock v:ext="edit" aspectratio="t"/>
                      <v:textbox>
                        <w:txbxContent>
                          <w:p w:rsidR="00CB2BC3" w:rsidRDefault="00CB2BC3" w:rsidP="00181C8C">
                            <w:pPr>
                              <w:rPr>
                                <w:sz w:val="18"/>
                                <w:szCs w:val="18"/>
                              </w:rPr>
                            </w:pPr>
                            <w:r>
                              <w:rPr>
                                <w:rFonts w:hint="eastAsia"/>
                                <w:i/>
                                <w:sz w:val="18"/>
                                <w:szCs w:val="18"/>
                              </w:rPr>
                              <w:t>R</w:t>
                            </w:r>
                            <w:r>
                              <w:rPr>
                                <w:rFonts w:hint="eastAsia"/>
                                <w:sz w:val="18"/>
                                <w:szCs w:val="18"/>
                                <w:vertAlign w:val="subscript"/>
                              </w:rPr>
                              <w:t>2</w:t>
                            </w:r>
                          </w:p>
                        </w:txbxContent>
                      </v:textbox>
                    </v:shape>
                    <v:line id="Line 5135" o:spid="_x0000_s1692" style="position:absolute;visibility:visible;mso-wrap-style:square" from="4651,1032" to="4651,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SJ9cQAAADdAAAADwAAAGRycy9kb3ducmV2LnhtbESPQUvDQBSE74L/YXlCb3ZjCkFit0UE&#10;xVNpqyLentlnNpj3Nuxu0/TfdwuCx2FmvmGW64l7NVKInRcDd/MCFEnjbSetgfe359t7UDGhWOy9&#10;kIETRVivrq+WWFt/lB2N+9SqDJFYowGX0lBrHRtHjHHuB5Ls/fjAmLIMrbYBjxnOvS6LotKMneQF&#10;hwM9OWp+9wc28LWhMH6P7CpqPw/h44V525TGzG6mxwdQiab0H/5rv1oDVbEo4fImPwG9O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9In1xAAAAN0AAAAPAAAAAAAAAAAA&#10;AAAAAKECAABkcnMvZG93bnJldi54bWxQSwUGAAAAAAQABAD5AAAAkgMAAAAA&#10;">
                      <v:stroke endarrow="block" endarrowwidth="narrow"/>
                    </v:line>
                    <v:line id="Line 5136" o:spid="_x0000_s1693" style="position:absolute;visibility:visible;mso-wrap-style:square" from="4657,1032" to="5167,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yscAAADdAAAADwAAAGRycy9kb3ducmV2LnhtbESPQWvCQBSE7wX/w/IK3uqmDQRJXUWU&#10;gvZQ1Bba4zP7mqRm34bdNYn/3hWEHoeZ+YaZLQbTiI6cry0reJ4kIIgLq2suFXx9vj1NQfiArLGx&#10;TAou5GExHz3MMNe25z11h1CKCGGfo4IqhDaX0hcVGfQT2xJH79c6gyFKV0rtsI9w08iXJMmkwZrj&#10;QoUtrSoqToezUfCR7rJuuX3fDN/b7Fis98efv94pNX4clq8gAg3hP3xvb7SCLElT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H9zKxwAAAN0AAAAPAAAAAAAA&#10;AAAAAAAAAKECAABkcnMvZG93bnJldi54bWxQSwUGAAAAAAQABAD5AAAAlQMAAAAA&#10;"/>
                    <v:group id="Group 5137" o:spid="_x0000_s1694" style="position:absolute;left:4142;top:348;width:590;height:395" coordorigin="2902,4972" coordsize="59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KkRscAAADdAAAADwAAAGRycy9kb3ducmV2LnhtbESPQWvCQBSE7wX/w/IK&#10;3ppNtA2SZhWRKh5CoSqU3h7ZZxLMvg3ZbRL/fbdQ6HGYmW+YfDOZVgzUu8aygiSKQRCXVjdcKbic&#10;908rEM4ja2wtk4I7OdisZw85ZtqO/EHDyVciQNhlqKD2vsukdGVNBl1kO+LgXW1v0AfZV1L3OAa4&#10;aeUijlNpsOGwUGNHu5rK2+nbKDiMOG6XydtQ3K67+9f55f2zSEip+eO0fQXhafL/4b/2UStI4+Uz&#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MKkRscAAADd&#10;AAAADwAAAAAAAAAAAAAAAACqAgAAZHJzL2Rvd25yZXYueG1sUEsFBgAAAAAEAAQA+gAAAJ4DAAAA&#10;AA==&#10;">
                      <v:oval id="Oval 5138" o:spid="_x0000_s1695" style="position:absolute;left:2952;top:5028;width:31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OZOcQA&#10;AADdAAAADwAAAGRycy9kb3ducmV2LnhtbESP3YrCMBSE7xd8h3AWvFvTVSxajaKCIMhe+PMAh+bY&#10;VpuTkkRb394Iwl4OM/MNM192phYPcr6yrOB3kIAgzq2uuFBwPm1/JiB8QNZYWyYFT/KwXPS+5php&#10;2/KBHsdQiAhhn6GCMoQmk9LnJRn0A9sQR+9incEQpSukdthGuKnlMElSabDiuFBiQ5uS8tvxbhT8&#10;7cx1Wu9va3doqdmvz8M2vRil+t/dagYiUBf+w5/2TitIk9EY3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jmTnEAAAA3QAAAA8AAAAAAAAAAAAAAAAAmAIAAGRycy9k&#10;b3ducmV2LnhtbFBLBQYAAAAABAAEAPUAAACJAwAAAAA=&#10;">
                        <v:stroke startarrowwidth="narrow" startarrowlength="short"/>
                        <o:lock v:ext="edit" aspectratio="t"/>
                      </v:oval>
                      <v:shape id="Text Box 5139" o:spid="_x0000_s1696" type="#_x0000_t202" style="position:absolute;left:2902;top:4972;width:590;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T5RMcA&#10;AADdAAAADwAAAGRycy9kb3ducmV2LnhtbESPQWvCQBSE7wX/w/IEb7pJhWBjNqJCQZQealuqt0f2&#10;mUSzb0N21fjvu4VCj8PMfMNki9404kadqy0riCcRCOLC6ppLBZ8fr+MZCOeRNTaWScGDHCzywVOG&#10;qbZ3fqfb3pciQNilqKDyvk2ldEVFBt3EtsTBO9nOoA+yK6Xu8B7gppHPUZRIgzWHhQpbWldUXPZX&#10;o+C4224v06LXbfxyPq/it8P31/Wg1GjYL+cgPPX+P/zX3mgFSTRN4PdNeAIy/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0+UTHAAAA3QAAAA8AAAAAAAAAAAAAAAAAmAIAAGRy&#10;cy9kb3ducmV2LnhtbFBLBQYAAAAABAAEAPUAAACMAwAAAAA=&#10;" filled="f" stroked="f">
                        <v:stroke startarrowwidth="narrow" startarrowlength="short"/>
                        <o:lock v:ext="edit" aspectratio="t"/>
                        <v:textbox>
                          <w:txbxContent>
                            <w:p w:rsidR="00CB2BC3" w:rsidRPr="00927158" w:rsidRDefault="00CB2BC3" w:rsidP="00181C8C">
                              <w:pPr>
                                <w:spacing w:line="260" w:lineRule="exact"/>
                                <w:rPr>
                                  <w:sz w:val="18"/>
                                  <w:szCs w:val="18"/>
                                </w:rPr>
                              </w:pPr>
                              <w:r w:rsidRPr="00927158">
                                <w:rPr>
                                  <w:rFonts w:hint="eastAsia"/>
                                  <w:sz w:val="18"/>
                                  <w:szCs w:val="18"/>
                                </w:rPr>
                                <w:t>V</w:t>
                              </w:r>
                            </w:p>
                          </w:txbxContent>
                        </v:textbox>
                      </v:shape>
                    </v:group>
                    <v:rect id="Rectangle 5140" o:spid="_x0000_s1697" style="position:absolute;left:4826;top:1310;width:340;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JUGcUA&#10;AADdAAAADwAAAGRycy9kb3ducmV2LnhtbESPQWsCMRSE74X+h/AEb5pYddWtUUQQBPWgFnp9bJ67&#10;Szcv6ybq9t83gtDjMDPfMPNlaytxp8aXjjUM+goEceZMybmGr/OmNwXhA7LByjFp+CUPy8X72xxT&#10;4x58pPsp5CJC2KeooQihTqX0WUEWfd/VxNG7uMZiiLLJpWnwEeG2kh9KJdJiyXGhwJrWBWU/p5vV&#10;gMnIXA+X4f68uyU4y1u1GX8rrbuddvUJIlAb/sOv9tZoSNRwAs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klQZxQAAAN0AAAAPAAAAAAAAAAAAAAAAAJgCAABkcnMv&#10;ZG93bnJldi54bWxQSwUGAAAAAAQABAD1AAAAigMAAAAA&#10;" stroked="f"/>
                    <v:rect id="Rectangle 5141" o:spid="_x0000_s1698" style="position:absolute;left:3728;top:1340;width:42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bRPcMA&#10;AADdAAAADwAAAGRycy9kb3ducmV2LnhtbERPPW/CMBDdkfofrKvUDeyCFEHAoKoVVRlDsnS7xkeS&#10;Nj5HsRNSfn09VGJ8et+7w2RbMVLvG8canhcKBHHpTMOVhiI/ztcgfEA22DomDb/k4bB/mO0wNe7K&#10;GY3nUIkYwj5FDXUIXSqlL2uy6BeuI47cxfUWQ4R9JU2P1xhuW7lUKpEWG44NNXb0WlP5cx6shq9m&#10;WeAty9+V3RxX4TTl38Pnm9ZPj9PLFkSgKdzF/+4PoyFRqzg3vo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bRPcMAAADdAAAADwAAAAAAAAAAAAAAAACYAgAAZHJzL2Rv&#10;d25yZXYueG1sUEsFBgAAAAAEAAQA9QAAAIgDAAAAAA==&#10;">
                      <o:lock v:ext="edit" aspectratio="t"/>
                    </v:rect>
                    <v:rect id="Rectangle 5142" o:spid="_x0000_s1699" style="position:absolute;left:4428;top:1344;width:42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0psQA&#10;AADdAAAADwAAAGRycy9kb3ducmV2LnhtbESPQYvCMBSE74L/ITzBmyarIFqNsiiKHrVe9va2ebbd&#10;bV5KE7X66zcLgsdhZr5hFqvWVuJGjS8da/gYKhDEmTMl5xrO6XYwBeEDssHKMWl4kIfVsttZYGLc&#10;nY90O4VcRAj7BDUUIdSJlD4ryKIfupo4ehfXWAxRNrk0Dd4j3FZypNREWiw5LhRY07qg7Pd0tRq+&#10;y9EZn8d0p+xsOw6HNv25fm207vfazzmIQG14h1/tvdEwUeMZ/L+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adKbEAAAA3QAAAA8AAAAAAAAAAAAAAAAAmAIAAGRycy9k&#10;b3ducmV2LnhtbFBLBQYAAAAABAAEAPUAAACJAwAAAAA=&#10;">
                      <o:lock v:ext="edit" aspectratio="t"/>
                    </v:rect>
                  </v:group>
                  <v:group id="Group 5143" o:spid="_x0000_s1700" style="position:absolute;left:6229;top:2502;width:1927;height:1554" coordorigin="5472,1068" coordsize="1927,15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OMMAAADdAAAADwAAAGRycy9kb3ducmV2LnhtbERPy4rCMBTdC/MP4Q64&#10;07SjlqEaRWRGXIjgAwZ3l+baFpub0mTa+vdmIbg8nPdi1ZtKtNS40rKCeByBIM6sLjlXcDn/jr5B&#10;OI+ssbJMCh7kYLX8GCww1bbjI7Unn4sQwi5FBYX3dSqlywoy6Ma2Jg7czTYGfYBNLnWDXQg3lfyK&#10;okQaLDk0FFjTpqDsfvo3CrYddutJ/NPu77fN43qeHf72MSk1/OzXcxCeev8Wv9w7rSCJpmF/eBOe&#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9E4wwAAAN0AAAAP&#10;AAAAAAAAAAAAAAAAAKoCAABkcnMvZG93bnJldi54bWxQSwUGAAAAAAQABAD6AAAAmgMAAAAA&#10;">
                    <v:rect id="Rectangle 5144" o:spid="_x0000_s1701" style="position:absolute;left:5831;top:1173;width:964;height:16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jPP8EA&#10;AADdAAAADwAAAGRycy9kb3ducmV2LnhtbESPQYvCMBSE74L/ITzBmyYuIlqNIsKieFq7i+dn82yL&#10;zUttotZ/bxYEj8PMfMMsVq2txJ0aXzrWMBoqEMSZMyXnGv5+vwdTED4gG6wck4YneVgtu50FJsY9&#10;+ED3NOQiQtgnqKEIoU6k9FlBFv3Q1cTRO7vGYoiyyaVp8BHhtpJfSk2kxZLjQoE1bQrKLunNanBq&#10;b4+cmmtq6upHSTbb62mmdb/XrucgArXhE363d0bDRI1H8P8mP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4zz/BAAAA3QAAAA8AAAAAAAAAAAAAAAAAmAIAAGRycy9kb3du&#10;cmV2LnhtbFBLBQYAAAAABAAEAPUAAACGAwAAAAA=&#10;"/>
                    <v:shape id="Text Box 5145" o:spid="_x0000_s1702" type="#_x0000_t202" style="position:absolute;left:5676;top:1136;width:595;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knMMA&#10;AADdAAAADwAAAGRycy9kb3ducmV2LnhtbESPQYvCMBSE7wv+h/CEva2JoqLVKKIIe1rRVcHbo3m2&#10;xealNNF2/70RhD0OM/MNM1+2thQPqn3hWEO/p0AQp84UnGk4/m6/JiB8QDZYOiYNf+Rhueh8zDEx&#10;ruE9PQ4hExHCPkENeQhVIqVPc7Loe64ijt7V1RZDlHUmTY1NhNtSDpQaS4sFx4UcK1rnlN4Od6vh&#10;9HO9nIdql23sqGpcqyTbqdT6s9uuZiACteE//G5/Gw1jNRzA6018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9LknMMAAADdAAAADwAAAAAAAAAAAAAAAACYAgAAZHJzL2Rv&#10;d25yZXYueG1sUEsFBgAAAAAEAAQA9QAAAIgDAAAAAA==&#10;" filled="f" stroked="f">
                      <o:lock v:ext="edit" aspectratio="t"/>
                      <v:textbox>
                        <w:txbxContent>
                          <w:p w:rsidR="00CB2BC3" w:rsidRDefault="00CB2BC3" w:rsidP="00181C8C">
                            <w:pPr>
                              <w:rPr>
                                <w:i/>
                                <w:sz w:val="18"/>
                                <w:szCs w:val="18"/>
                              </w:rPr>
                            </w:pPr>
                            <w:r>
                              <w:rPr>
                                <w:rFonts w:hint="eastAsia"/>
                                <w:i/>
                                <w:sz w:val="18"/>
                                <w:szCs w:val="18"/>
                              </w:rPr>
                              <w:t>R</w:t>
                            </w:r>
                            <w:r>
                              <w:rPr>
                                <w:rFonts w:hint="eastAsia"/>
                                <w:sz w:val="18"/>
                                <w:szCs w:val="18"/>
                                <w:vertAlign w:val="subscript"/>
                              </w:rPr>
                              <w:t>1</w:t>
                            </w:r>
                          </w:p>
                        </w:txbxContent>
                      </v:textbox>
                    </v:shape>
                    <v:group id="Group 5146" o:spid="_x0000_s1703" style="position:absolute;left:5840;top:2365;width:76;height:257;flip:y" coordorigin="2289,1584"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ueycvFAAAA3QAA&#10;AA8AAAAAAAAAAAAAAAAAqgIAAGRycy9kb3ducmV2LnhtbFBLBQYAAAAABAAEAPoAAACcAwAAAAA=&#10;">
                      <o:lock v:ext="edit" aspectratio="t"/>
                      <v:rect id="Rectangle 5147" o:spid="_x0000_s1704" style="position:absolute;left:2289;top:1599;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We88gA&#10;AADdAAAADwAAAGRycy9kb3ducmV2LnhtbESPW2vCQBSE3wv9D8sp+FJ0Y/ASUlcpgtJSKXjt6zF7&#10;TEKzZ9PsVtN/7wpCH4eZ+YaZzFpTiTM1rrSsoN+LQBBnVpecK9htF90EhPPIGivLpOCPHMymjw8T&#10;TLW98JrOG5+LAGGXooLC+zqV0mUFGXQ9WxMH72Qbgz7IJpe6wUuAm0rGUTSSBksOCwXWNC8o+978&#10;GgXJ+/gjftY/qzjZD5fHdnz4jL+MUp2n9vUFhKfW/4fv7TetYBQNBnB7E56An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Z7zyAAAAN0AAAAPAAAAAAAAAAAAAAAAAJgCAABk&#10;cnMvZG93bnJldi54bWxQSwUGAAAAAAQABAD1AAAAjQMAAAAA&#10;" stroked="f" strokecolor="#f9c">
                        <o:lock v:ext="edit" aspectratio="t"/>
                      </v:rect>
                      <v:line id="Line 5148" o:spid="_x0000_s1705" style="position:absolute;visibility:visible;mso-wrap-style:square" from="2289,1584" to="2289,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5N4cYAAADdAAAADwAAAGRycy9kb3ducmV2LnhtbESP0WoCMRRE3wv+Q7hC32rW0kpdjSK2&#10;hYoP0tUPuG6um9XNzZKkuvXrjVDo4zAzZ5jpvLONOJMPtWMFw0EGgrh0uuZKwW77+fQGIkRkjY1j&#10;UvBLAeaz3sMUc+0u/E3nIlYiQTjkqMDE2OZShtKQxTBwLXHyDs5bjEn6SmqPlwS3jXzOspG0WHNa&#10;MNjS0lB5Kn6sgpXfr0/Da2Xknlf+o9m8j4M9KvXY7xYTEJG6+B/+a39pBaPs5R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OTeHGAAAA3QAAAA8AAAAAAAAA&#10;AAAAAAAAoQIAAGRycy9kb3ducmV2LnhtbFBLBQYAAAAABAAEAPkAAACUAwAAAAA=&#10;" strokeweight="1pt"/>
                      <v:line id="Line 5149" o:spid="_x0000_s1706" style="position:absolute;visibility:visible;mso-wrap-style:square" from="2367,1653" to="236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bTscUAAADdAAAADwAAAGRycy9kb3ducmV2LnhtbESPQWvCQBSE74L/YXmF3nRTW4KkrlIE&#10;a+nNKEJvj+wzSZN9G3c3mv77riB4HGbmG2axGkwrLuR8bVnByzQBQVxYXXOp4LDfTOYgfEDW2Fom&#10;BX/kYbUcjxaYaXvlHV3yUIoIYZ+hgiqELpPSFxUZ9FPbEUfvZJ3BEKUrpXZ4jXDTylmSpNJgzXGh&#10;wo7WFRVN3hsFxz7nn99m41rsP7fb0/Hc+NdvpZ6fho93EIGG8Ajf219aQZq8pXB7E5+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bTscUAAADdAAAADwAAAAAAAAAA&#10;AAAAAAChAgAAZHJzL2Rvd25yZXYueG1sUEsFBgAAAAAEAAQA+QAAAJMDAAAAAA==&#10;" strokeweight="1.5pt"/>
                    </v:group>
                    <v:group id="Group 5150" o:spid="_x0000_s1707" style="position:absolute;left:6445;top:2104;width:635;height:466" coordorigin="8900,5544" coordsize="635,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ZJTMcAAADdAAAADwAAAGRycy9kb3ducmV2LnhtbESPQWvCQBSE74L/YXlC&#10;b3UTa22JWUVEpQcpVAvF2yP7TEKyb0N2TeK/7xYKHoeZ+YZJ14OpRUetKy0riKcRCOLM6pJzBd/n&#10;/fM7COeRNdaWScGdHKxX41GKibY9f1F38rkIEHYJKii8bxIpXVaQQTe1DXHwrrY16INsc6lb7APc&#10;1HIWRQtpsOSwUGBD24Ky6nQzCg499puXeNcdq+v2fjm/fv4cY1LqaTJsliA8Df4R/m9/aAWLaP4G&#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BZJTMcAAADd&#10;AAAADwAAAAAAAAAAAAAAAACqAgAAZHJzL2Rvd25yZXYueG1sUEsFBgAAAAAEAAQA+gAAAJ4DAAAA&#10;AA==&#10;">
                      <v:shape id="Text Box 5151" o:spid="_x0000_s1708" type="#_x0000_t202" style="position:absolute;left:8900;top:5544;width:63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TdsEA&#10;AADdAAAADwAAAGRycy9kb3ducmV2LnhtbERPy4rCMBTdC/MP4Q6402RERTtGGUYEV4r1AbO7NNe2&#10;THNTmmjr35uF4PJw3otVZytxp8aXjjV8DRUI4syZknMNp+NmMAPhA7LByjFpeJCH1fKjt8DEuJYP&#10;dE9DLmII+wQ1FCHUiZQ+K8iiH7qaOHJX11gMETa5NA22MdxWcqTUVFosOTYUWNNvQdl/erMazrvr&#10;32Ws9vnaTurWdUqynUut+5/dzzeIQF14i1/urdEwVeM4N76JT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603bBAAAA3QAAAA8AAAAAAAAAAAAAAAAAmAIAAGRycy9kb3du&#10;cmV2LnhtbFBLBQYAAAAABAAEAPUAAACGAwAAAAA=&#10;" filled="f" stroked="f">
                        <o:lock v:ext="edit" aspectratio="t"/>
                        <v:textbox>
                          <w:txbxContent>
                            <w:p w:rsidR="00CB2BC3" w:rsidRDefault="00CB2BC3" w:rsidP="00181C8C">
                              <w:pPr>
                                <w:rPr>
                                  <w:sz w:val="18"/>
                                  <w:szCs w:val="18"/>
                                </w:rPr>
                              </w:pPr>
                              <w:r>
                                <w:rPr>
                                  <w:rFonts w:hint="eastAsia"/>
                                  <w:sz w:val="18"/>
                                  <w:szCs w:val="18"/>
                                </w:rPr>
                                <w:t>S</w:t>
                              </w:r>
                            </w:p>
                          </w:txbxContent>
                        </v:textbox>
                      </v:shape>
                      <v:group id="Group 5152" o:spid="_x0000_s1709" style="position:absolute;left:9140;top:5759;width:171;height:332;rotation:90;flip:y"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q45LFAAAA3QAA&#10;AA8AAAAAAAAAAAAAAAAAqgIAAGRycy9kb3ducmV2LnhtbFBLBQYAAAAABAAEAPoAAACcAwAAAAA=&#10;">
                        <o:lock v:ext="edit" aspectratio="t"/>
                        <v:rect id="Rectangle 5153" o:spid="_x0000_s1710"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XF8IA&#10;AADdAAAADwAAAGRycy9kb3ducmV2LnhtbERP3WqDMBS+L+wdwhnsRmZ0o6VzpqUULMKu5voAB3Nm&#10;ZOZETFrt2zcXhV1+fP/lfrGDuNLke8cK8jQDQdw63XOn4PxTvW5B+ICscXBMCm7kYb97WpVYaDfz&#10;N12b0IkYwr5ABSaEsZDSt4Ys+tSNxJH7dZPFEOHUST3hHMPtIN+ybCMt9hwbDI50NNT+NRerIDm8&#10;fzke8u25bYzPkw+71NVJqZfn5fAJItAS/sUPd60VbLJ13B/fxCc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ORcXwgAAAN0AAAAPAAAAAAAAAAAAAAAAAJgCAABkcnMvZG93&#10;bnJldi54bWxQSwUGAAAAAAQABAD1AAAAhwMAAAAA&#10;" stroked="f" strokecolor="red">
                          <o:lock v:ext="edit" aspectratio="t"/>
                        </v:rect>
                        <v:line id="Line 5154" o:spid="_x0000_s1711"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wAbMQAAADdAAAADwAAAGRycy9kb3ducmV2LnhtbESP0WrCQBRE34X+w3ILfdONikGiq1RR&#10;Kb5Uox9wyV6zodm7Ibua+PfdgtDHYWbOMMt1b2vxoNZXjhWMRwkI4sLpiksF18t+OAfhA7LG2jEp&#10;eJKH9eptsMRMu47P9MhDKSKEfYYKTAhNJqUvDFn0I9cQR+/mWoshyraUusUuwm0tJ0mSSosVxwWD&#10;DW0NFT/53SrYHzaH7ezbmlMw007mZTrdPY9Kfbz3nwsQgfrwH361v7SCNJmN4e9NfA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jABsxAAAAN0AAAAPAAAAAAAAAAAA&#10;AAAAAKECAABkcnMvZG93bnJldi54bWxQSwUGAAAAAAQABAD5AAAAkgMAAAAA&#10;" strokeweight="1pt"/>
                        <v:oval id="Oval 5155" o:spid="_x0000_s1712" style="position:absolute;left:3839;top:2178;width:57;height: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mDlsUA&#10;AADdAAAADwAAAGRycy9kb3ducmV2LnhtbESPzWrDMBCE74G+g9hCb4lUQ0PsWA4hENJcSvPzAIu1&#10;td1aKyOpjvP2VaHQ4zAz3zDlZrK9GMmHzrGG54UCQVw703Gj4XrZz1cgQkQ22DsmDXcKsKkeZiUW&#10;xt34ROM5NiJBOBSooY1xKKQMdUsWw8INxMn7cN5iTNI30ni8JbjtZabUUlrsOC20ONCupfrr/G01&#10;xMtBXfPxLfPj5xHVIW/8Nn/X+ulx2q5BRJrif/iv/Wo0LNVLBr9v0hOQ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KYOWxQAAAN0AAAAPAAAAAAAAAAAAAAAAAJgCAABkcnMv&#10;ZG93bnJldi54bWxQSwUGAAAAAAQABAD1AAAAigMAAAAA&#10;">
                          <o:lock v:ext="edit" aspectratio="t"/>
                        </v:oval>
                      </v:group>
                    </v:group>
                    <v:group id="Group 5156" o:spid="_x0000_s1713" style="position:absolute;left:6932;top:1752;width:467;height:395" coordorigin="5542,1628" coordsize="467,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vTZkscAAADd&#10;AAAADwAAAAAAAAAAAAAAAACqAgAAZHJzL2Rvd25yZXYueG1sUEsFBgAAAAAEAAQA+gAAAJ4DAAAA&#10;AA==&#10;">
                      <v:oval id="Oval 5157" o:spid="_x0000_s1714" style="position:absolute;left:5609;top:1717;width:28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ZAsQA&#10;AADdAAAADwAAAGRycy9kb3ducmV2LnhtbESP3YrCMBSE7xd8h3AWvFvTFS1ajaKCIMhe+PMAh+bY&#10;VpuTkkRb394Iwl4OM/MNM192phYPcr6yrOB3kIAgzq2uuFBwPm1/JiB8QNZYWyYFT/KwXPS+5php&#10;2/KBHsdQiAhhn6GCMoQmk9LnJRn0A9sQR+9incEQpSukdthGuKnlMElSabDiuFBiQ5uS8tvxbhT8&#10;7cx1Wu9va3doqdmvz8M2vRil+t/dagYiUBf+w5/2TitIk/EI3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w2QLEAAAA3QAAAA8AAAAAAAAAAAAAAAAAmAIAAGRycy9k&#10;b3ducmV2LnhtbFBLBQYAAAAABAAEAPUAAACJAwAAAAA=&#10;">
                        <v:stroke startarrowwidth="narrow" startarrowlength="short"/>
                        <o:lock v:ext="edit" aspectratio="t"/>
                      </v:oval>
                      <v:shape id="Text Box 5158" o:spid="_x0000_s1715" type="#_x0000_t202" style="position:absolute;left:5542;top:1628;width:467;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mCk8gA&#10;AADdAAAADwAAAGRycy9kb3ducmV2LnhtbESPQWvCQBSE7wX/w/KE3ppNWpQaXUULhZLiQVupvT2y&#10;zySafRuya0z/vSsIPQ4z8w0zW/SmFh21rrKsIIliEMS51RUXCr6/3p9eQTiPrLG2TAr+yMFiPniY&#10;YarthTfUbX0hAoRdigpK75tUSpeXZNBFtiEO3sG2Bn2QbSF1i5cAN7V8juOxNFhxWCixobeS8tP2&#10;bBT8fmbZ6SXvdZNMjsdVst7/7M57pR6H/XIKwlPv/8P39odWMI5HI7i9CU9A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eYKTyAAAAN0AAAAPAAAAAAAAAAAAAAAAAJgCAABk&#10;cnMvZG93bnJldi54bWxQSwUGAAAAAAQABAD1AAAAjQMAAAAA&#10;" filled="f" stroked="f">
                        <v:stroke startarrowwidth="narrow" startarrowlength="short"/>
                        <o:lock v:ext="edit" aspectratio="t"/>
                        <v:textbox>
                          <w:txbxContent>
                            <w:p w:rsidR="00CB2BC3" w:rsidRPr="00927158" w:rsidRDefault="00CB2BC3" w:rsidP="00181C8C">
                              <w:pPr>
                                <w:spacing w:line="260" w:lineRule="exact"/>
                                <w:rPr>
                                  <w:sz w:val="18"/>
                                  <w:szCs w:val="18"/>
                                </w:rPr>
                              </w:pPr>
                              <w:r w:rsidRPr="00927158">
                                <w:rPr>
                                  <w:rFonts w:hint="eastAsia"/>
                                  <w:sz w:val="18"/>
                                  <w:szCs w:val="18"/>
                                </w:rPr>
                                <w:t>A</w:t>
                              </w:r>
                            </w:p>
                          </w:txbxContent>
                        </v:textbox>
                      </v:shape>
                    </v:group>
                    <v:shape id="Text Box 5159" o:spid="_x0000_s1716" type="#_x0000_t202" style="position:absolute;left:6568;top:1068;width:57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B0QsQA&#10;AADdAAAADwAAAGRycy9kb3ducmV2LnhtbESPT4vCMBTE74LfITzBm01WtOx2jSLKgidF9w/s7dE8&#10;27LNS2mytn57Iwgeh5n5DbNY9bYWF2p95VjDS6JAEOfOVFxo+Pr8mLyC8AHZYO2YNFzJw2o5HCww&#10;M67jI11OoRARwj5DDWUITSalz0uy6BPXEEfv7FqLIcq2kKbFLsJtLadKpdJixXGhxIY2JeV/p3+r&#10;4Xt//v2ZqUOxtfOmc72SbN+k1uNRv34HEagPz/CjvTMaUjVP4f4mPg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wdELEAAAA3QAAAA8AAAAAAAAAAAAAAAAAmAIAAGRycy9k&#10;b3ducmV2LnhtbFBLBQYAAAAABAAEAPUAAACJAwAAAAA=&#10;" filled="f" stroked="f">
                      <o:lock v:ext="edit" aspectratio="t"/>
                      <v:textbox>
                        <w:txbxContent>
                          <w:p w:rsidR="00CB2BC3" w:rsidRDefault="00CB2BC3" w:rsidP="00181C8C">
                            <w:pPr>
                              <w:rPr>
                                <w:sz w:val="18"/>
                                <w:szCs w:val="18"/>
                              </w:rPr>
                            </w:pPr>
                            <w:r>
                              <w:rPr>
                                <w:rFonts w:hint="eastAsia"/>
                                <w:sz w:val="18"/>
                                <w:szCs w:val="18"/>
                              </w:rPr>
                              <w:t>P</w:t>
                            </w:r>
                          </w:p>
                        </w:txbxContent>
                      </v:textbox>
                    </v:shape>
                    <v:shape id="Text Box 5160" o:spid="_x0000_s1717" type="#_x0000_t202" style="position:absolute;left:6235;top:1098;width:590;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zR2cUA&#10;AADdAAAADwAAAGRycy9kb3ducmV2LnhtbESPT2vCQBTE74LfYXlCb7pbqX+aZiPSIvSkaGuht0f2&#10;mYRm34bsatJv7wqCx2FmfsOkq97W4kKtrxxreJ4oEMS5MxUXGr6/NuMlCB+QDdaOScM/eVhlw0GK&#10;iXEd7+lyCIWIEPYJaihDaBIpfV6SRT9xDXH0Tq61GKJsC2la7CLc1nKq1FxarDgulNjQe0n53+Fs&#10;NRy3p9+fF7UrPuys6VyvJNtXqfXTqF+/gQjUh0f43v40GuZqtoD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fNHZxQAAAN0AAAAPAAAAAAAAAAAAAAAAAJgCAABkcnMv&#10;ZG93bnJldi54bWxQSwUGAAAAAAQABAD1AAAAigMAAAAA&#10;" filled="f" stroked="f">
                      <o:lock v:ext="edit" aspectratio="t"/>
                      <v:textbox>
                        <w:txbxContent>
                          <w:p w:rsidR="00CB2BC3" w:rsidRDefault="00CB2BC3" w:rsidP="00181C8C">
                            <w:pPr>
                              <w:rPr>
                                <w:sz w:val="18"/>
                                <w:szCs w:val="18"/>
                              </w:rPr>
                            </w:pPr>
                            <w:r>
                              <w:rPr>
                                <w:rFonts w:hint="eastAsia"/>
                                <w:i/>
                                <w:sz w:val="18"/>
                                <w:szCs w:val="18"/>
                              </w:rPr>
                              <w:t>R</w:t>
                            </w:r>
                            <w:r>
                              <w:rPr>
                                <w:rFonts w:hint="eastAsia"/>
                                <w:sz w:val="18"/>
                                <w:szCs w:val="18"/>
                                <w:vertAlign w:val="subscript"/>
                              </w:rPr>
                              <w:t>2</w:t>
                            </w:r>
                          </w:p>
                        </w:txbxContent>
                      </v:textbox>
                    </v:shape>
                    <v:line id="Line 5161" o:spid="_x0000_s1718" style="position:absolute;visibility:visible;mso-wrap-style:square" from="6631,1164" to="663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Nbv8IAAADdAAAADwAAAGRycy9kb3ducmV2LnhtbERPTWsCMRC9F/wPYYTearZCl7IaRQpK&#10;T6W1luJt3IybxZ3JksR1+++bQ6HHx/terkfu1EAhtl4MPM4KUCS1t600Bg6f24dnUDGhWOy8kIEf&#10;irBeTe6WWFl/kw8a9qlROURihQZcSn2ldawdMcaZ70kyd/aBMWUYGm0D3nI4d3peFKVmbCU3OOzp&#10;xVF92V/ZwPGNwnAa2JXUfF/D1475vZ4bcz8dNwtQicb0L/5zv1oDZfGU5+Y3+Qno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MNbv8IAAADdAAAADwAAAAAAAAAAAAAA&#10;AAChAgAAZHJzL2Rvd25yZXYueG1sUEsFBgAAAAAEAAQA+QAAAJADAAAAAA==&#10;">
                      <v:stroke endarrow="block" endarrowwidth="narrow"/>
                    </v:line>
                    <v:line id="Line 5162" o:spid="_x0000_s1719" style="position:absolute;visibility:visible;mso-wrap-style:square" from="6637,1164" to="7147,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OgMgAAADdAAAADwAAAGRycy9kb3ducmV2LnhtbESPQWvCQBSE74L/YXlCb7ppi6FNXUVa&#10;CtqDqC20x2f2NYlm34bdNUn/vSsIPQ4z8w0zW/SmFi05X1lWcD9JQBDnVldcKPj6fB8/gfABWWNt&#10;mRT8kYfFfDiYYaZtxztq96EQEcI+QwVlCE0mpc9LMugntiGO3q91BkOUrpDaYRfhppYPSZJKgxXH&#10;hRIbei0pP+3PRsHmcZu2y/XHqv9ep4f8bXf4OXZOqbtRv3wBEagP/+Fbe6UVpMn0Ga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ygOgMgAAADdAAAADwAAAAAA&#10;AAAAAAAAAAChAgAAZHJzL2Rvd25yZXYueG1sUEsFBgAAAAAEAAQA+QAAAJYDAAAAAA==&#10;"/>
                    <v:rect id="Rectangle 5163" o:spid="_x0000_s1720" style="position:absolute;left:6806;top:1442;width:340;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jcMIA&#10;AADdAAAADwAAAGRycy9kb3ducmV2LnhtbERPz2vCMBS+D/Y/hDfwNpPNLWg1igwEYe5gFbw+mmdb&#10;1rzUJmr9781B8Pjx/Z4teteIC3Wh9mzgY6hAEBfe1lwa2O9W72MQISJbbDyTgRsFWMxfX2aYWX/l&#10;LV3yWIoUwiFDA1WMbSZlKCpyGIa+JU7c0XcOY4JdKW2H1xTuGvmplJYOa04NFbb0U1Hxn5+dAdRf&#10;9vR3HG12v2eNk7JXq++DMmbw1i+nICL18Sl+uNfWgFY67U9v0hOQ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yONwwgAAAN0AAAAPAAAAAAAAAAAAAAAAAJgCAABkcnMvZG93&#10;bnJldi54bWxQSwUGAAAAAAQABAD1AAAAhwMAAAAA&#10;" stroked="f"/>
                    <v:rect id="Rectangle 5164" o:spid="_x0000_s1721" style="position:absolute;left:5768;top:1482;width:403;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9XvcUA&#10;AADdAAAADwAAAGRycy9kb3ducmV2LnhtbESPQWvCQBSE70L/w/IK3nRXhVCjm1BaLHrUeOntNftM&#10;0mbfhuyq0V/fLRQ8DjPzDbPOB9uKC/W+caxhNlUgiEtnGq40HIvN5AWED8gGW8ek4UYe8uxptMbU&#10;uCvv6XIIlYgQ9ilqqEPoUil9WZNFP3UdcfROrrcYouwraXq8Rrht5VypRFpsOC7U2NFbTeXP4Ww1&#10;fDXzI973xYeyy80i7Ibi+/z5rvX4eXhdgQg0hEf4v701GhKVzODvTX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n1e9xQAAAN0AAAAPAAAAAAAAAAAAAAAAAJgCAABkcnMv&#10;ZG93bnJldi54bWxQSwUGAAAAAAQABAD1AAAAigMAAAAA&#10;">
                      <o:lock v:ext="edit" aspectratio="t"/>
                    </v:rect>
                    <v:rect id="Rectangle 5165" o:spid="_x0000_s1722" style="position:absolute;left:6408;top:1476;width:42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3JysUA&#10;AADdAAAADwAAAGRycy9kb3ducmV2LnhtbESPQWvCQBSE7wX/w/KE3uquKYQaXUUsFnvUePH2zD6T&#10;aPZtyK4a++u7hYLHYWa+YWaL3jbiRp2vHWsYjxQI4sKZmksN+3z99gHCB2SDjWPS8CAPi/ngZYaZ&#10;cXfe0m0XShEh7DPUUIXQZlL6oiKLfuRa4uidXGcxRNmV0nR4j3DbyESpVFqsOS5U2NKqouKyu1oN&#10;xzrZ4882/1J2sn4P331+vh4+tX4d9sspiEB9eIb/2xujIVVpAn9v4hO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TcnKxQAAAN0AAAAPAAAAAAAAAAAAAAAAAJgCAABkcnMv&#10;ZG93bnJldi54bWxQSwUGAAAAAAQABAD1AAAAigMAAAAA&#10;">
                      <o:lock v:ext="edit" aspectratio="t"/>
                    </v:rect>
                    <v:line id="Line 5166" o:spid="_x0000_s1723" style="position:absolute;visibility:visible;mso-wrap-style:square" from="7152,1168" to="7152,1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zz18cAAADdAAAADwAAAGRycy9kb3ducmV2LnhtbESPQWsCMRSE74L/ITyhN81aIZTVKKIU&#10;tIdSbaEen5vX3a2blyVJd7f/vikUehxm5htmtRlsIzryoXasYT7LQBAXztRcanh7fZw+gAgR2WDj&#10;mDR8U4DNejxaYW5czyfqzrEUCcIhRw1VjG0uZSgqshhmriVO3ofzFmOSvpTGY5/gtpH3WaakxZrT&#10;QoUt7Soqbucvq+F58aK67fHpMLwf1bXYn66Xz95rfTcZtksQkYb4H/5rH4wGlakF/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rPPXxwAAAN0AAAAPAAAAAAAA&#10;AAAAAAAAAKECAABkcnMvZG93bnJldi54bWxQSwUGAAAAAAQABAD5AAAAlQMAAAAA&#10;"/>
                    <v:line id="Line 5167" o:spid="_x0000_s1724" style="position:absolute;visibility:visible;mso-wrap-style:square" from="6292,1531" to="6292,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Vro8gAAADdAAAADwAAAGRycy9kb3ducmV2LnhtbESPT0sDMRTE74LfIbyCN5utSijbpqUo&#10;QutB7B9oj6+b192tm5clibvrtzeC4HGYmd8w8+VgG9GRD7VjDZNxBoK4cKbmUsNh/3o/BREissHG&#10;MWn4pgDLxe3NHHPjet5St4ulSBAOOWqoYmxzKUNRkcUwdi1x8i7OW4xJ+lIaj32C20Y+ZJmSFmtO&#10;CxW29FxR8bn7shreHz9Ut9q8rYfjRp2Ll+35dO291nejYTUDEWmI/+G/9tpoUJl6gt836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0Vro8gAAADdAAAADwAAAAAA&#10;AAAAAAAAAAChAgAAZHJzL2Rvd25yZXYueG1sUEsFBgAAAAAEAAQA+QAAAJYDAAAAAA==&#10;"/>
                    <v:group id="Group 5168" o:spid="_x0000_s1725" style="position:absolute;left:6082;top:1782;width:590;height:395" coordorigin="2902,4972" coordsize="59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D0uwMUAAADdAAAADwAAAGRycy9kb3ducmV2LnhtbESPQYvCMBSE7wv+h/CE&#10;va1pFYtUo4i4sgcRVgXx9miebbF5KU22rf/eCMIeh5n5hlmselOJlhpXWlYQjyIQxJnVJecKzqfv&#10;rxkI55E1VpZJwYMcrJaDjwWm2nb8S+3R5yJA2KWooPC+TqV0WUEG3cjWxMG72cagD7LJpW6wC3BT&#10;yXEUJdJgyWGhwJo2BWX3459RsOuwW0/ibbu/3zaP62l6uOxjUupz2K/nIDz1/j/8bv9oBUmUTOH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g9LsDFAAAA3QAA&#10;AA8AAAAAAAAAAAAAAAAAqgIAAGRycy9kb3ducmV2LnhtbFBLBQYAAAAABAAEAPoAAACcAwAAAAA=&#10;">
                      <v:oval id="Oval 5169" o:spid="_x0000_s1726" style="position:absolute;left:2952;top:5028;width:31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IoU8IA&#10;AADdAAAADwAAAGRycy9kb3ducmV2LnhtbESPQYvCMBSE74L/ITzBm6Z6CLvVKCoIgnjQ9Qc8mmdb&#10;bV5KEm3992ZhYY/DzHzDLNe9bcSLfKgda5hNMxDEhTM1lxquP/vJF4gQkQ02jknDmwKsV8PBEnPj&#10;Oj7T6xJLkSAcctRQxdjmUoaiIoth6lri5N2ctxiT9KU0HrsEt42cZ5mSFmtOCxW2tKuoeFyeVsPp&#10;YO/fzfGx9eeO2uP2Ou/UzWo9HvWbBYhIffwP/7UPRoPKlILfN+kJy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AihTwgAAAN0AAAAPAAAAAAAAAAAAAAAAAJgCAABkcnMvZG93&#10;bnJldi54bWxQSwUGAAAAAAQABAD1AAAAhwMAAAAA&#10;">
                        <v:stroke startarrowwidth="narrow" startarrowlength="short"/>
                        <o:lock v:ext="edit" aspectratio="t"/>
                      </v:oval>
                      <v:shape id="Text Box 5170" o:spid="_x0000_s1727" type="#_x0000_t202" style="position:absolute;left:2902;top:4972;width:590;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tzwscA&#10;AADdAAAADwAAAGRycy9kb3ducmV2LnhtbESPS2sCQRCE7wH/w9CB3OLsJrDR1VFMIBAMOfhCvTU7&#10;nX1Oz7Iz6vrvnUDAY1FVX1HTeW8acabOlZYVxMMIBHFmdcm5gu3m83kEwnlkjY1lUnAlB/PZ4GGK&#10;qbYXXtF57XMRIOxSVFB436ZSuqwgg25oW+Lg/drOoA+yy6Xu8BLgppEvUZRIgyWHhQJb+igoq9cn&#10;o+D4vVzWr1mv23hcVe/xz2G/Ox2UenrsFxMQnnp/D/+3v7SCJEre4O9NeAJ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Lc8LHAAAA3QAAAA8AAAAAAAAAAAAAAAAAmAIAAGRy&#10;cy9kb3ducmV2LnhtbFBLBQYAAAAABAAEAPUAAACMAwAAAAA=&#10;" filled="f" stroked="f">
                        <v:stroke startarrowwidth="narrow" startarrowlength="short"/>
                        <o:lock v:ext="edit" aspectratio="t"/>
                        <v:textbox>
                          <w:txbxContent>
                            <w:p w:rsidR="00CB2BC3" w:rsidRPr="00927158" w:rsidRDefault="00CB2BC3" w:rsidP="00181C8C">
                              <w:pPr>
                                <w:spacing w:line="260" w:lineRule="exact"/>
                                <w:rPr>
                                  <w:sz w:val="18"/>
                                  <w:szCs w:val="18"/>
                                </w:rPr>
                              </w:pPr>
                              <w:r w:rsidRPr="00927158">
                                <w:rPr>
                                  <w:rFonts w:hint="eastAsia"/>
                                  <w:sz w:val="18"/>
                                  <w:szCs w:val="18"/>
                                </w:rPr>
                                <w:t>V</w:t>
                              </w:r>
                            </w:p>
                          </w:txbxContent>
                        </v:textbox>
                      </v:shape>
                    </v:group>
                  </v:group>
                  <v:group id="Group 5171" o:spid="_x0000_s1728" style="position:absolute;left:1881;top:2211;width:1965;height:1845" coordorigin="1881,2211" coordsize="1965,1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PIFewwAAAN0AAAAP&#10;AAAAAAAAAAAAAAAAAKoCAABkcnMvZG93bnJldi54bWxQSwUGAAAAAAQABAD6AAAAmgMAAAAA&#10;">
                    <v:rect id="Rectangle 5172" o:spid="_x0000_s1729" style="position:absolute;left:2465;top:2833;width:513;height:16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ufWcMA&#10;AADdAAAADwAAAGRycy9kb3ducmV2LnhtbESPwWrDMBBE74H+g9hCbrHUHkziRgmhEFJ6atyQ88ba&#10;2ibWypFU2/n7qlDocZiZN8x6O9lODORD61jDU6ZAEFfOtFxrOH3uF0sQISIb7ByThjsF2G4eZmss&#10;jBv5SEMZa5EgHArU0MTYF1KGqiGLIXM9cfK+nLcYk/S1NB7HBLedfFYqlxZbTgsN9vTaUHUtv60G&#10;p97tmUtzK03ffSjJ5nC7rLSeP067FxCRpvgf/mu/GQ25ylfw+yY9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ufWcMAAADdAAAADwAAAAAAAAAAAAAAAACYAgAAZHJzL2Rv&#10;d25yZXYueG1sUEsFBgAAAAAEAAQA9QAAAIgDAAAAAA==&#10;"/>
                    <v:rect id="Rectangle 5173" o:spid="_x0000_s1730" style="position:absolute;left:1882;top:2604;width:1681;height: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k+8MA&#10;AADdAAAADwAAAGRycy9kb3ducmV2LnhtbERPPW/CMBDdK/U/WFepW7FLpdAGDKpAQXQkYel2jY8k&#10;bXyOYkMCv74ekBif3vdiNdpWnKn3jWMNrxMFgrh0puFKw6HIXt5B+IBssHVMGi7kYbV8fFhgatzA&#10;ezrnoRIxhH2KGuoQulRKX9Zk0U9cRxy5o+sthgj7SpoehxhuWzlVKpEWG44NNXa0rqn8y09Ww08z&#10;PeB1X2yV/cjewtdY/J6+N1o/P42fcxCBxnAX39w7oyFRs7g/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k+8MAAADdAAAADwAAAAAAAAAAAAAAAACYAgAAZHJzL2Rv&#10;d25yZXYueG1sUEsFBgAAAAAEAAQA9QAAAIgDAAAAAA==&#10;"/>
                    <v:group id="Group 5174" o:spid="_x0000_s1731" style="position:absolute;left:2418;top:3799;width:76;height:257;flip:y" coordorigin="2289,1584"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mw4msQAAADdAAAA&#10;DwAAAAAAAAAAAAAAAACqAgAAZHJzL2Rvd25yZXYueG1sUEsFBgAAAAAEAAQA+gAAAJsDAAAAAA==&#10;">
                      <o:lock v:ext="edit" aspectratio="t"/>
                      <v:rect id="Rectangle 5175" o:spid="_x0000_s1732" style="position:absolute;left:2289;top:1599;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xpoccA&#10;AADdAAAADwAAAGRycy9kb3ducmV2LnhtbESP3UrDQBSE74W+w3KE3ki7ccEmxG6LCEqlIvT/9pg9&#10;JqHZszG7tvHt3YLQy2FmvmGm89424kSdrx1ruB8nIIgLZ2ouNWw3L6MMhA/IBhvHpOGXPMxng5sp&#10;5sadeUWndShFhLDPUUMVQptL6YuKLPqxa4mj9+U6iyHKrpSmw3OE20aqJJlIizXHhQpbeq6oOK5/&#10;rIbsLV2qO/P9rrLdw+tnn+4/1MFqPbztnx5BBOrDNfzfXhgNkyRVcHkTn4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MaaHHAAAA3QAAAA8AAAAAAAAAAAAAAAAAmAIAAGRy&#10;cy9kb3ducmV2LnhtbFBLBQYAAAAABAAEAPUAAACMAwAAAAA=&#10;" stroked="f" strokecolor="#f9c">
                        <o:lock v:ext="edit" aspectratio="t"/>
                      </v:rect>
                      <v:line id="Line 5176" o:spid="_x0000_s1733" style="position:absolute;visibility:visible;mso-wrap-style:square" from="2289,1584" to="2289,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e6s8YAAADdAAAADwAAAGRycy9kb3ducmV2LnhtbESP3WoCMRSE7wt9h3AK3tWsCv6sRilV&#10;QemF+PMAx83pZuvmZEmibvv0jVDo5TAz3zCzRWtrcSMfKscKet0MBHHhdMWlgtNx/ToGESKyxtox&#10;KfimAIv589MMc+3uvKfbIZYiQTjkqMDE2ORShsKQxdB1DXHyPp23GJP0pdQe7wlua9nPsqG0WHFa&#10;MNjQu6HicrhaBVt//rj0fkojz7z1q3q3nAT7pVTnpX2bgojUxv/wX3ujFQyz0QAeb9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HurPGAAAA3QAAAA8AAAAAAAAA&#10;AAAAAAAAoQIAAGRycy9kb3ducmV2LnhtbFBLBQYAAAAABAAEAPkAAACUAwAAAAA=&#10;" strokeweight="1pt"/>
                      <v:line id="Line 5177" o:spid="_x0000_s1734" style="position:absolute;visibility:visible;mso-wrap-style:square" from="2367,1653" to="236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4MUAAADdAAAADwAAAGRycy9kb3ducmV2LnhtbESPQWvCQBSE74L/YXkFb7ppLbZEV5GC&#10;tXgzFqG3R/aZxGTfprsbTf99VxA8DjPzDbNY9aYRF3K+sqzgeZKAIM6trrhQ8H3YjN9B+ICssbFM&#10;Cv7Iw2o5HCww1fbKe7pkoRARwj5FBWUIbSqlz0sy6Ce2JY7eyTqDIUpXSO3wGuGmkS9JMpMGK44L&#10;Jbb0UVJeZ51RcOwy/jnXG9dg97ndno6/tZ/ulBo99es5iEB9eITv7S+tYJa8vcLtTX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i4MUAAADdAAAADwAAAAAAAAAA&#10;AAAAAAChAgAAZHJzL2Rvd25yZXYueG1sUEsFBgAAAAAEAAQA+QAAAJMDAAAAAA==&#10;" strokeweight="1.5pt"/>
                    </v:group>
                    <v:group id="Group 5178" o:spid="_x0000_s1735" style="position:absolute;left:2854;top:3538;width:635;height:466" coordorigin="8900,5544" coordsize="635,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S4HcUAAADdAAAADwAAAGRycy9kb3ducmV2LnhtbESPQYvCMBSE7wv+h/AE&#10;b2taRVeqUURW8SALq4J4ezTPtti8lCbb1n9vBGGPw8x8wyxWnSlFQ7UrLCuIhxEI4tTqgjMF59P2&#10;cwbCeWSNpWVS8CAHq2XvY4GJti3/UnP0mQgQdgkqyL2vEildmpNBN7QVcfButjbog6wzqWtsA9yU&#10;chRFU2mw4LCQY0WbnNL78c8o2LXYrsfxd3O43zaP62nycznEpNSg363nIDx1/j/8bu+1gmn0NY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3kuB3FAAAA3QAA&#10;AA8AAAAAAAAAAAAAAAAAqgIAAGRycy9kb3ducmV2LnhtbFBLBQYAAAAABAAEAPoAAACcAwAAAAA=&#10;">
                      <v:shape id="Text Box 5179" o:spid="_x0000_s1736" type="#_x0000_t202" style="position:absolute;left:8900;top:5544;width:63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UoIsUA&#10;AADdAAAADwAAAGRycy9kb3ducmV2LnhtbESPT2vCQBTE7wW/w/IEb3XXotFGV5GK4MninxZ6e2Sf&#10;STD7NmRXE7+9Wyj0OMzMb5jFqrOVuFPjS8caRkMFgjhzpuRcw/m0fZ2B8AHZYOWYNDzIw2rZe1lg&#10;alzLB7ofQy4ihH2KGooQ6lRKnxVk0Q9dTRy9i2sshiibXJoG2wi3lXxTKpEWS44LBdb0UVB2Pd6s&#10;hq/95ed7rD7zjZ3UreuUZPsutR70u/UcRKAu/If/2jujIVHT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hSgixQAAAN0AAAAPAAAAAAAAAAAAAAAAAJgCAABkcnMv&#10;ZG93bnJldi54bWxQSwUGAAAAAAQABAD1AAAAigMAAAAA&#10;" filled="f" stroked="f">
                        <o:lock v:ext="edit" aspectratio="t"/>
                        <v:textbox>
                          <w:txbxContent>
                            <w:p w:rsidR="00CB2BC3" w:rsidRDefault="00CB2BC3" w:rsidP="00181C8C">
                              <w:pPr>
                                <w:rPr>
                                  <w:sz w:val="18"/>
                                  <w:szCs w:val="18"/>
                                </w:rPr>
                              </w:pPr>
                              <w:r>
                                <w:rPr>
                                  <w:rFonts w:hint="eastAsia"/>
                                  <w:sz w:val="18"/>
                                  <w:szCs w:val="18"/>
                                </w:rPr>
                                <w:t>S</w:t>
                              </w:r>
                            </w:p>
                          </w:txbxContent>
                        </v:textbox>
                      </v:shape>
                      <v:group id="Group 5180" o:spid="_x0000_s1737" style="position:absolute;left:9140;top:5759;width:171;height:332;rotation:90;flip:y"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lVGMbFAAAA3QAA&#10;AA8AAAAAAAAAAAAAAAAAqgIAAGRycy9kb3ducmV2LnhtbFBLBQYAAAAABAAEAPoAAACcAwAAAAA=&#10;">
                        <o:lock v:ext="edit" aspectratio="t"/>
                        <v:rect id="Rectangle 5181" o:spid="_x0000_s1738"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pHccIA&#10;AADdAAAADwAAAGRycy9kb3ducmV2LnhtbERP3WqDMBS+H/QdwhnspsxoB51zRpFCR6FXcz7AwZwZ&#10;mTkRk7bu7ZeLQS8/vv+yXu0krrT40bGCLElBEPdOjzwo6L6OzzkIH5A1To5JwS95qKvNQ4mFdjf+&#10;pGsbBhFD2BeowIQwF1L63pBFn7iZOHLfbrEYIlwGqRe8xXA7yV2a7qXFkWODwZkOhvqf9mIVbJuX&#10;s+Mpy7u+NT7bvtn1dPxQ6ulxbd5BBFrDXfzvPmkF+/Q1zo1v4hOQ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kdxwgAAAN0AAAAPAAAAAAAAAAAAAAAAAJgCAABkcnMvZG93&#10;bnJldi54bWxQSwUGAAAAAAQABAD1AAAAhwMAAAAA&#10;" stroked="f" strokecolor="red">
                          <o:lock v:ext="edit" aspectratio="t"/>
                        </v:rect>
                        <v:line id="Line 5182" o:spid="_x0000_s1739"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9QCsUAAADdAAAADwAAAGRycy9kb3ducmV2LnhtbESP0WrCQBRE3wv9h+UW+lY3Ko2auoqV&#10;KuKLGv2AS/Y2G8zeDdmtiX/fFQp9HGbmDDNf9rYWN2p95VjBcJCAIC6crrhUcDlv3qYgfEDWWDsm&#10;BXfysFw8P80x067jE93yUIoIYZ+hAhNCk0npC0MW/cA1xNH7dq3FEGVbSt1iF+G2lqMkSaXFiuOC&#10;wYbWhopr/mMVbLaf2/X7wZpjMONO5mU6/rrvlXp96VcfIAL14T/8195pBWkymcHjTX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U9QCsUAAADdAAAADwAAAAAAAAAA&#10;AAAAAAChAgAAZHJzL2Rvd25yZXYueG1sUEsFBgAAAAAEAAQA+QAAAJMDAAAAAA==&#10;" strokeweight="1pt"/>
                        <v:oval id="Oval 5183" o:spid="_x0000_s1740" style="position:absolute;left:3839;top:2178;width:57;height: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eUPcIA&#10;AADdAAAADwAAAGRycy9kb3ducmV2LnhtbERP3WrCMBS+H+wdwhnsbk30QtrOKCKI243M2gc4NGdt&#10;t+akJLF2b28uBl5+fP/r7WwHMZEPvWMNi0yBIG6c6bnVUF8ObzmIEJENDo5Jwx8F2G6en9ZYGnfj&#10;M01VbEUK4VCihi7GsZQyNB1ZDJkbiRP37bzFmKBvpfF4S+F2kEulVtJiz6mhw5H2HTW/1dVqiJej&#10;qovptPTTzyeqY9H6XfGl9evLvHsHEWmOD/G/+8NoWKk87U9v0hO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15Q9wgAAAN0AAAAPAAAAAAAAAAAAAAAAAJgCAABkcnMvZG93&#10;bnJldi54bWxQSwUGAAAAAAQABAD1AAAAhwMAAAAA&#10;">
                          <o:lock v:ext="edit" aspectratio="t"/>
                        </v:oval>
                      </v:group>
                    </v:group>
                    <v:group id="Group 5184" o:spid="_x0000_s1741" style="position:absolute;left:2281;top:2211;width:620;height:450" coordorigin="2127,1712" coordsize="620,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KzjnFAAAA3QAA&#10;AA8AAAAAAAAAAAAAAAAAqgIAAGRycy9kb3ducmV2LnhtbFBLBQYAAAAABAAEAPoAAACcAwAAAAA=&#10;">
                      <v:shape id="Text Box 5185" o:spid="_x0000_s1742" type="#_x0000_t202" style="position:absolute;left:2127;top:1712;width:595;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teBsUA&#10;AADdAAAADwAAAGRycy9kb3ducmV2LnhtbESPQWvCQBSE7wX/w/KE3uquYoNGN0EsQk8tTVXw9sg+&#10;k2D2bchuTfrvu4VCj8PMfMNs89G24k69bxxrmM8UCOLSmYYrDcfPw9MKhA/IBlvHpOGbPOTZ5GGL&#10;qXEDf9C9CJWIEPYpaqhD6FIpfVmTRT9zHXH0rq63GKLsK2l6HCLctnKhVCItNhwXauxoX1N5K76s&#10;htPb9XJeqvfqxT53gxuVZLuWWj9Ox90GRKAx/If/2q9GQ6JWC/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a14GxQAAAN0AAAAPAAAAAAAAAAAAAAAAAJgCAABkcnMv&#10;ZG93bnJldi54bWxQSwUGAAAAAAQABAD1AAAAigMAAAAA&#10;" filled="f" stroked="f">
                        <o:lock v:ext="edit" aspectratio="t"/>
                        <v:textbox>
                          <w:txbxContent>
                            <w:p w:rsidR="00CB2BC3" w:rsidRDefault="00CB2BC3" w:rsidP="00181C8C">
                              <w:pPr>
                                <w:rPr>
                                  <w:i/>
                                  <w:sz w:val="18"/>
                                  <w:szCs w:val="18"/>
                                </w:rPr>
                              </w:pPr>
                              <w:r>
                                <w:rPr>
                                  <w:rFonts w:hint="eastAsia"/>
                                  <w:i/>
                                  <w:sz w:val="18"/>
                                  <w:szCs w:val="18"/>
                                </w:rPr>
                                <w:t>R</w:t>
                              </w:r>
                              <w:r>
                                <w:rPr>
                                  <w:rFonts w:hint="eastAsia"/>
                                  <w:sz w:val="18"/>
                                  <w:szCs w:val="18"/>
                                  <w:vertAlign w:val="subscript"/>
                                </w:rPr>
                                <w:t>1</w:t>
                              </w:r>
                            </w:p>
                          </w:txbxContent>
                        </v:textbox>
                      </v:shape>
                      <v:rect id="Rectangle 5186" o:spid="_x0000_s1743" style="position:absolute;left:2321;top:2066;width:42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2Kq8YA&#10;AADdAAAADwAAAGRycy9kb3ducmV2LnhtbESPQWvCQBSE74X+h+UVemt2qyA2dZVSidSjJpfeXrPP&#10;JDb7NmQ3mvbXu4LgcZiZb5jFarStOFHvG8caXhMFgrh0puFKQ5FnL3MQPiAbbB2Thj/ysFo+Piww&#10;Ne7MOzrtQyUihH2KGuoQulRKX9Zk0SeuI47ewfUWQ5R9JU2P5wi3rZwoNZMWG44LNXb0WVP5ux+s&#10;hp9mUuD/Lt8o+5ZNw3bMj8P3Wuvnp/HjHUSgMdzDt/aX0TBT8ylc38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2Kq8YAAADdAAAADwAAAAAAAAAAAAAAAACYAgAAZHJz&#10;L2Rvd25yZXYueG1sUEsFBgAAAAAEAAQA9QAAAIsDAAAAAA==&#10;">
                        <o:lock v:ext="edit" aspectratio="t"/>
                      </v:rect>
                    </v:group>
                    <v:group id="Group 5187" o:spid="_x0000_s1744" style="position:absolute;left:2494;top:3348;width:590;height:395" coordorigin="2902,4972" coordsize="59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fW2hxgAAAN0A&#10;AAAPAAAAAAAAAAAAAAAAAKoCAABkcnMvZG93bnJldi54bWxQSwUGAAAAAAQABAD6AAAAnQMAAAAA&#10;">
                      <v:oval id="Oval 5188" o:spid="_x0000_s1745" style="position:absolute;left:2952;top:5028;width:31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xQ3sMA&#10;AADdAAAADwAAAGRycy9kb3ducmV2LnhtbESP3YrCMBSE7wXfIRzBO00VLFqNosKCIHvhzwMcmmNb&#10;bU5KkrX17c2C4OUwM98wq01navEk5yvLCibjBARxbnXFhYLr5Wc0B+EDssbaMil4kYfNut9bYaZt&#10;yyd6nkMhIoR9hgrKEJpMSp+XZNCPbUMcvZt1BkOUrpDaYRvhppbTJEmlwYrjQokN7UvKH+c/o+D3&#10;YO6L+vjYuVNLzXF3nbbpzSg1HHTbJYhAXfiGP+2DVpAm8xn8v4lPQK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xQ3sMAAADdAAAADwAAAAAAAAAAAAAAAACYAgAAZHJzL2Rv&#10;d25yZXYueG1sUEsFBgAAAAAEAAQA9QAAAIgDAAAAAA==&#10;">
                        <v:stroke startarrowwidth="narrow" startarrowlength="short"/>
                        <o:lock v:ext="edit" aspectratio="t"/>
                      </v:oval>
                      <v:shape id="Text Box 5189" o:spid="_x0000_s1746" type="#_x0000_t202" style="position:absolute;left:2902;top:4972;width:590;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swo8gA&#10;AADdAAAADwAAAGRycy9kb3ducmV2LnhtbESPQWvCQBSE70L/w/IK3swmLQQbs5G2UCiKB7Wlentk&#10;X5No9m3Irhr/fbcgeBxm5hsmnw+mFWfqXWNZQRLFIIhLqxuuFHxtPyZTEM4ja2wtk4IrOZgXD6Mc&#10;M20vvKbzxlciQNhlqKD2vsukdGVNBl1kO+Lg/dreoA+yr6Tu8RLgppVPcZxKgw2HhRo7eq+pPG5O&#10;RsF+uVgcn8tBd8nL4fCWrHY/36edUuPH4XUGwtPg7+Fb+1MrSONpCv9vwhOQ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yzCjyAAAAN0AAAAPAAAAAAAAAAAAAAAAAJgCAABk&#10;cnMvZG93bnJldi54bWxQSwUGAAAAAAQABAD1AAAAjQMAAAAA&#10;" filled="f" stroked="f">
                        <v:stroke startarrowwidth="narrow" startarrowlength="short"/>
                        <o:lock v:ext="edit" aspectratio="t"/>
                        <v:textbox>
                          <w:txbxContent>
                            <w:p w:rsidR="00CB2BC3" w:rsidRPr="00927158" w:rsidRDefault="00CB2BC3" w:rsidP="00181C8C">
                              <w:pPr>
                                <w:spacing w:line="260" w:lineRule="exact"/>
                                <w:rPr>
                                  <w:sz w:val="18"/>
                                  <w:szCs w:val="18"/>
                                </w:rPr>
                              </w:pPr>
                              <w:r w:rsidRPr="00927158">
                                <w:rPr>
                                  <w:rFonts w:hint="eastAsia"/>
                                  <w:sz w:val="18"/>
                                  <w:szCs w:val="18"/>
                                </w:rPr>
                                <w:t>V</w:t>
                              </w:r>
                            </w:p>
                          </w:txbxContent>
                        </v:textbox>
                      </v:shape>
                    </v:group>
                    <v:line id="Line 5190" o:spid="_x0000_s1747" style="position:absolute;visibility:visible;mso-wrap-style:square" from="1882,3211" to="3566,3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sTLscAAADdAAAADwAAAGRycy9kb3ducmV2LnhtbESPQWvCQBSE74L/YXmCN91YIZXUVaSl&#10;oD2UqoX2+Mw+k2j2bdjdJum/7xYEj8PMfMMs172pRUvOV5YVzKYJCOLc6ooLBZ/H18kChA/IGmvL&#10;pOCXPKxXw8ESM2073lN7CIWIEPYZKihDaDIpfV6SQT+1DXH0ztYZDFG6QmqHXYSbWj4kSSoNVhwX&#10;SmzouaT8evgxCt7nH2m72b1t+69despf9qfvS+eUGo/6zROIQH24h2/trVaQJotH+H8Tn4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mxMuxwAAAN0AAAAPAAAAAAAA&#10;AAAAAAAAAKECAABkcnMvZG93bnJldi54bWxQSwUGAAAAAAQABAD5AAAAlQMAAAAA&#10;"/>
                    <v:shape id="Text Box 5191" o:spid="_x0000_s1748" type="#_x0000_t202" style="position:absolute;left:2647;top:2754;width:57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Np7MIA&#10;AADdAAAADwAAAGRycy9kb3ducmV2LnhtbERPy2rCQBTdF/yH4QrdNTOKShqdBLEIXSm1D+jukrkm&#10;wcydkJma+PfOQujycN6bYrStuFLvG8caZokCQVw603Cl4etz/5KC8AHZYOuYNNzIQ5FPnjaYGTfw&#10;B11PoRIxhH2GGuoQukxKX9Zk0SeuI47c2fUWQ4R9JU2PQwy3rZwrtZIWG44NNXa0q6m8nP6shu/D&#10;+fdnoY7Vm112gxuVZPsqtX6ejts1iEBj+Bc/3O9Gw0qlcW58E5+Az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g2nswgAAAN0AAAAPAAAAAAAAAAAAAAAAAJgCAABkcnMvZG93&#10;bnJldi54bWxQSwUGAAAAAAQABAD1AAAAhwMAAAAA&#10;" filled="f" stroked="f">
                      <o:lock v:ext="edit" aspectratio="t"/>
                      <v:textbox>
                        <w:txbxContent>
                          <w:p w:rsidR="00CB2BC3" w:rsidRDefault="00CB2BC3" w:rsidP="00181C8C">
                            <w:pPr>
                              <w:rPr>
                                <w:sz w:val="18"/>
                                <w:szCs w:val="18"/>
                              </w:rPr>
                            </w:pPr>
                            <w:r>
                              <w:rPr>
                                <w:rFonts w:hint="eastAsia"/>
                                <w:sz w:val="18"/>
                                <w:szCs w:val="18"/>
                              </w:rPr>
                              <w:t>P</w:t>
                            </w:r>
                          </w:p>
                        </w:txbxContent>
                      </v:textbox>
                    </v:shape>
                    <v:shape id="Text Box 5192" o:spid="_x0000_s1749" type="#_x0000_t202" style="position:absolute;left:2314;top:2784;width:590;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Md8MA&#10;AADdAAAADwAAAGRycy9kb3ducmV2LnhtbESPT4vCMBTE74LfITxhb5q4qGg1iqwIe1pZ/4G3R/Ns&#10;i81LaaLtfnsjLHgcZuY3zGLV2lI8qPaFYw3DgQJBnDpTcKbheNj2pyB8QDZYOiYNf+Rhtex2FpgY&#10;1/AvPfYhExHCPkENeQhVIqVPc7LoB64ijt7V1RZDlHUmTY1NhNtSfio1kRYLjgs5VvSVU3rb362G&#10;08/1ch6pXbax46pxrZJsZ1Lrj167noMI1IZ3+L/9bTRM1HQGrzfx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Md8MAAADdAAAADwAAAAAAAAAAAAAAAACYAgAAZHJzL2Rv&#10;d25yZXYueG1sUEsFBgAAAAAEAAQA9QAAAIgDAAAAAA==&#10;" filled="f" stroked="f">
                      <o:lock v:ext="edit" aspectratio="t"/>
                      <v:textbox>
                        <w:txbxContent>
                          <w:p w:rsidR="00CB2BC3" w:rsidRDefault="00CB2BC3" w:rsidP="00181C8C">
                            <w:pPr>
                              <w:rPr>
                                <w:sz w:val="18"/>
                                <w:szCs w:val="18"/>
                              </w:rPr>
                            </w:pPr>
                            <w:r>
                              <w:rPr>
                                <w:rFonts w:hint="eastAsia"/>
                                <w:i/>
                                <w:sz w:val="18"/>
                                <w:szCs w:val="18"/>
                              </w:rPr>
                              <w:t>R</w:t>
                            </w:r>
                            <w:r>
                              <w:rPr>
                                <w:rFonts w:hint="eastAsia"/>
                                <w:sz w:val="18"/>
                                <w:szCs w:val="18"/>
                                <w:vertAlign w:val="subscript"/>
                              </w:rPr>
                              <w:t>2</w:t>
                            </w:r>
                          </w:p>
                        </w:txbxContent>
                      </v:textbox>
                    </v:shape>
                    <v:line id="Line 5193" o:spid="_x0000_s1750" style="position:absolute;visibility:visible;mso-wrap-style:square" from="2710,2850" to="2710,3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ztI8IAAADdAAAADwAAAGRycy9kb3ducmV2LnhtbERPTWsCMRC9F/wPYYTearYelnY1ihSU&#10;nkprLcXbuBk3izuTJYnr9t83h0KPj/e9XI/cqYFCbL0YeJwVoEhqb1tpDBw+tw9PoGJCsdh5IQM/&#10;FGG9mtwtsbL+Jh807FOjcojECg24lPpK61g7Yowz35Nk7uwDY8owNNoGvOVw7vS8KErN2EpucNjT&#10;i6P6sr+ygeMbheE0sCup+b6Grx3zez035n46bhagEo3pX/znfrUGyuI5789v8hP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ztI8IAAADdAAAADwAAAAAAAAAAAAAA&#10;AAChAgAAZHJzL2Rvd25yZXYueG1sUEsFBgAAAAAEAAQA+QAAAJADAAAAAA==&#10;">
                      <v:stroke endarrow="block" endarrowwidth="narrow"/>
                    </v:line>
                    <v:rect id="Rectangle 5194" o:spid="_x0000_s1751" style="position:absolute;left:2487;top:3162;width:42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nmsQA&#10;AADdAAAADwAAAGRycy9kb3ducmV2LnhtbESPQYvCMBSE78L+h/AWvGmigmg1yrKi6FHrxduzebbd&#10;bV5KE7X66zcLgsdhZr5h5svWVuJGjS8daxj0FQjizJmScw3HdN2bgPAB2WDlmDQ8yMNy8dGZY2Lc&#10;nfd0O4RcRAj7BDUUIdSJlD4ryKLvu5o4ehfXWAxRNrk0Dd4j3FZyqNRYWiw5LhRY03dB2e/hajWc&#10;y+ERn/t0o+x0PQq7Nv25nlZadz/brxmIQG14h1/trdEwVtMB/L+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KJ5rEAAAA3QAAAA8AAAAAAAAAAAAAAAAAmAIAAGRycy9k&#10;b3ducmV2LnhtbFBLBQYAAAAABAAEAPUAAACJAwAAAAA=&#10;">
                      <o:lock v:ext="edit" aspectratio="t"/>
                    </v:rect>
                    <v:line id="Line 5195" o:spid="_x0000_s1752" style="position:absolute;visibility:visible;mso-wrap-style:square" from="2711,2850" to="3566,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Uma8cAAADdAAAADwAAAGRycy9kb3ducmV2LnhtbESPQWvCQBSE7wX/w/IEb3VThdBGVxFL&#10;QT2Uagt6fGafSWr2bdhdk/TfdwtCj8PMfMPMl72pRUvOV5YVPI0TEMS51RUXCr4+3x6fQfiArLG2&#10;TAp+yMNyMXiYY6Ztx3tqD6EQEcI+QwVlCE0mpc9LMujHtiGO3sU6gyFKV0jtsItwU8tJkqTSYMVx&#10;ocSG1iXl18PNKHiffqTtarvb9Mdtes5f9+fTd+eUGg371QxEoD78h+/tjVaQJi8T+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NSZrxwAAAN0AAAAPAAAAAAAA&#10;AAAAAAAAAKECAABkcnMvZG93bnJldi54bWxQSwUGAAAAAAQABAD5AAAAlQMAAAAA&#10;"/>
                    <v:rect id="Rectangle 5196" o:spid="_x0000_s1753" style="position:absolute;left:2925;top:3128;width:644;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8NIMYA&#10;AADdAAAADwAAAGRycy9kb3ducmV2LnhtbESPQWvCQBSE70L/w/IKveluq4Ya3YRSCBTUQ7XQ6yP7&#10;TILZt2l2jem/dwsFj8PMfMNs8tG2YqDeN441PM8UCOLSmYYrDV/HYvoKwgdkg61j0vBLHvLsYbLB&#10;1Lgrf9JwCJWIEPYpaqhD6FIpfVmTRT9zHXH0Tq63GKLsK2l6vEa4beWLUom02HBcqLGj95rK8+Fi&#10;NWCyMD/703x33F4SXFWjKpbfSuunx/FtDSLQGO7h//aH0ZCo1Rz+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8NIMYAAADdAAAADwAAAAAAAAAAAAAAAACYAgAAZHJz&#10;L2Rvd25yZXYueG1sUEsFBgAAAAAEAAQA9QAAAIsDAAAAAA==&#10;" stroked="f"/>
                    <v:group id="Group 5197" o:spid="_x0000_s1754" style="position:absolute;left:3379;top:2970;width:467;height:395" coordorigin="1817,2780" coordsize="467,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T7fMcAAADdAAAADwAAAGRycy9kb3ducmV2LnhtbESPQWvCQBSE74L/YXlC&#10;b3UTa6WNWUVEpQcpVAvF2yP7TEKyb0N2TeK/7xYKHoeZ+YZJ14OpRUetKy0riKcRCOLM6pJzBd/n&#10;/fMbCOeRNdaWScGdHKxX41GKibY9f1F38rkIEHYJKii8bxIpXVaQQTe1DXHwrrY16INsc6lb7APc&#10;1HIWRQtpsOSwUGBD24Ky6nQzCg499puXeNcdq+v2fjm/fv4cY1LqaTJsliA8Df4R/m9/aAWL6H0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qT7fMcAAADd&#10;AAAADwAAAAAAAAAAAAAAAACqAgAAZHJzL2Rvd25yZXYueG1sUEsFBgAAAAAEAAQA+gAAAJ4DAAAA&#10;AA==&#10;">
                      <v:oval id="Oval 5198" o:spid="_x0000_s1755" style="position:absolute;left:1864;top:2869;width:28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XGA8QA&#10;AADdAAAADwAAAGRycy9kb3ducmV2LnhtbESP3YrCMBSE74V9h3AWvNNUwbJ2m4ouCIJ44c8DHJpj&#10;27U5KUnW1rc3grCXw8x8w+SrwbTiTs43lhXMpgkI4tLqhisFl/N28gXCB2SNrWVS8CAPq+JjlGOm&#10;bc9Hup9CJSKEfYYK6hC6TEpf1mTQT21HHL2rdQZDlK6S2mEf4aaV8yRJpcGG40KNHf3UVN5Of0bB&#10;YWd+l+3+tnHHnrr95jLv06tRavw5rL9BBBrCf/jd3mkFabJcwOtNfAKy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FxgPEAAAA3QAAAA8AAAAAAAAAAAAAAAAAmAIAAGRycy9k&#10;b3ducmV2LnhtbFBLBQYAAAAABAAEAPUAAACJAwAAAAA=&#10;">
                        <v:stroke startarrowwidth="narrow" startarrowlength="short"/>
                        <o:lock v:ext="edit" aspectratio="t"/>
                      </v:oval>
                      <v:shape id="Text Box 5199" o:spid="_x0000_s1756" type="#_x0000_t202" style="position:absolute;left:1817;top:2780;width:467;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KmfsgA&#10;AADdAAAADwAAAGRycy9kb3ducmV2LnhtbESPQWvCQBSE70L/w/IK3swmLQSN2UhbKBTFg7alentk&#10;X5No9m3Irhr/fbcgeBxm5hsmXwymFWfqXWNZQRLFIIhLqxuuFHx9vk+mIJxH1thaJgVXcrAoHkY5&#10;ZtpeeEPnra9EgLDLUEHtfZdJ6cqaDLrIdsTB+7W9QR9kX0nd4yXATSuf4jiVBhsOCzV29FZTedye&#10;jIL9ark8PpeD7pLZ4fCarHc/36edUuPH4WUOwtPg7+Fb+0MrSONZCv9vwhOQ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EqZ+yAAAAN0AAAAPAAAAAAAAAAAAAAAAAJgCAABk&#10;cnMvZG93bnJldi54bWxQSwUGAAAAAAQABAD1AAAAjQMAAAAA&#10;" filled="f" stroked="f">
                        <v:stroke startarrowwidth="narrow" startarrowlength="short"/>
                        <o:lock v:ext="edit" aspectratio="t"/>
                        <v:textbox>
                          <w:txbxContent>
                            <w:p w:rsidR="00CB2BC3" w:rsidRPr="00927158" w:rsidRDefault="00CB2BC3" w:rsidP="00181C8C">
                              <w:pPr>
                                <w:spacing w:line="260" w:lineRule="exact"/>
                                <w:rPr>
                                  <w:sz w:val="18"/>
                                  <w:szCs w:val="18"/>
                                </w:rPr>
                              </w:pPr>
                              <w:r w:rsidRPr="00927158">
                                <w:rPr>
                                  <w:rFonts w:hint="eastAsia"/>
                                  <w:sz w:val="18"/>
                                  <w:szCs w:val="18"/>
                                </w:rPr>
                                <w:t>A</w:t>
                              </w:r>
                            </w:p>
                          </w:txbxContent>
                        </v:textbox>
                      </v:shape>
                    </v:group>
                  </v:group>
                  <v:group id="Group 5200" o:spid="_x0000_s1757" style="position:absolute;left:8276;top:2421;width:1945;height:1578" coordorigin="8276,2406" coordsize="1945,1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ZlC8YAAADdAAAADwAAAGRycy9kb3ducmV2LnhtbESPQWvCQBSE70L/w/IK&#10;vekmLbU1dRWRKh5EMAri7ZF9JsHs25DdJvHfdwXB4zAz3zDTeW8q0VLjSssK4lEEgjizuuRcwfGw&#10;Gn6DcB5ZY2WZFNzIwXz2Mphiom3He2pTn4sAYZeggsL7OpHSZQUZdCNbEwfvYhuDPsgml7rBLsBN&#10;Jd+jaCwNlhwWCqxpWVB2Tf+MgnWH3eIj/m2318vydj587k7bmJR6e+0XPyA89f4ZfrQ3WsE4mnzB&#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dmULxgAAAN0A&#10;AAAPAAAAAAAAAAAAAAAAAKoCAABkcnMvZG93bnJldi54bWxQSwUGAAAAAAQABAD6AAAAnQMAAAAA&#10;">
                    <v:rect id="Rectangle 5201" o:spid="_x0000_s1758" style="position:absolute;left:8860;top:2831;width:513;height:16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JK5b4A&#10;AADdAAAADwAAAGRycy9kb3ducmV2LnhtbERPTYvCMBC9C/6HMII3TdyDaDUWEWTF01qXPY/N2Bab&#10;SdtE7f57cxA8Pt73Ou1tLR7U+cqxhtlUgSDOnam40PB73k8WIHxANlg7Jg3/5CHdDAdrTIx78oke&#10;WShEDGGfoIYyhCaR0uclWfRT1xBH7uo6iyHCrpCmw2cMt7X8UmouLVYcG0psaFdSfsvuVoNTR/vH&#10;mWkz09Q/SrL5bi9LrcejfrsCEagPH/HbfTAa5moZ58Y38Qn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iSuW+AAAA3QAAAA8AAAAAAAAAAAAAAAAAmAIAAGRycy9kb3ducmV2&#10;LnhtbFBLBQYAAAAABAAEAPUAAACDAwAAAAA=&#10;"/>
                    <v:rect id="Rectangle 5202" o:spid="_x0000_s1759" style="position:absolute;left:8277;top:2602;width:1681;height: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wrnMYA&#10;AADdAAAADwAAAGRycy9kb3ducmV2LnhtbESPQWvCQBSE7wX/w/KE3uquFqSJbkJRlPaoyaW3Z/Y1&#10;SZt9G7Krpv31rlDocZiZb5h1PtpOXGjwrWMN85kCQVw503KtoSx2Ty8gfEA22DkmDT/kIc8mD2tM&#10;jbvygS7HUIsIYZ+ihiaEPpXSVw1Z9DPXE0fv0w0WQ5RDLc2A1wi3nVwotZQWW44LDfa0aaj6Pp6t&#10;hlO7KPH3UOyVTXbP4X0svs4fW60fp+PrCkSgMfyH/9pvRsNSJQnc38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wrnMYAAADdAAAADwAAAAAAAAAAAAAAAACYAgAAZHJz&#10;L2Rvd25yZXYueG1sUEsFBgAAAAAEAAQA9QAAAIsDAAAAAA==&#10;"/>
                    <v:group id="Group 5203" o:spid="_x0000_s1760" style="position:absolute;left:8784;top:3437;width:76;height:257;flip:y" coordorigin="2289,1584"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vH4eHCAAAA3QAAAA8A&#10;AAAAAAAAAAAAAAAAqgIAAGRycy9kb3ducmV2LnhtbFBLBQYAAAAABAAEAPoAAACZAwAAAAA=&#10;">
                      <o:lock v:ext="edit" aspectratio="t"/>
                      <v:rect id="Rectangle 5204" o:spid="_x0000_s1761" style="position:absolute;left:2289;top:1599;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mLNsgA&#10;AADdAAAADwAAAGRycy9kb3ducmV2LnhtbESP3WrCQBSE7wt9h+UUvCl1k4AaUlcpgqJYhGp/bo/Z&#10;YxKaPRuzq6Zv7woFL4eZ+YYZTztTizO1rrKsIO5HIIhzqysuFHzu5i8pCOeRNdaWScEfOZhOHh/G&#10;mGl74Q86b30hAoRdhgpK75tMSpeXZND1bUMcvINtDfog20LqFi8BbmqZRNFQGqw4LJTY0Kyk/Hd7&#10;MgrS1WidPOvje5J+DRb7bvS9SX6MUr2n7u0VhKfO38P/7aVWMIyjGG5vw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eYs2yAAAAN0AAAAPAAAAAAAAAAAAAAAAAJgCAABk&#10;cnMvZG93bnJldi54bWxQSwUGAAAAAAQABAD1AAAAjQMAAAAA&#10;" stroked="f" strokecolor="#f9c">
                        <o:lock v:ext="edit" aspectratio="t"/>
                      </v:rect>
                      <v:line id="Line 5205" o:spid="_x0000_s1762" style="position:absolute;visibility:visible;mso-wrap-style:square" from="2289,1584" to="2289,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jyMUAAADdAAAADwAAAGRycy9kb3ducmV2LnhtbESPQWsCMRSE74L/ITzBm2bXg+jWKGJb&#10;UDwUtT/guXndbN28LEmqq7++KRQ8DjPzDbNYdbYRV/KhdqwgH2cgiEuna64UfJ7eRzMQISJrbByT&#10;gjsFWC37vQUW2t34QNdjrESCcChQgYmxLaQMpSGLYexa4uR9OW8xJukrqT3eEtw2cpJlU2mx5rRg&#10;sKWNofJy/LEKdv68v+SPysgz7/xb8/E6D/ZbqeGgW7+AiNTFZ/i/vdUKpnk2gb836Qn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jyMUAAADdAAAADwAAAAAAAAAA&#10;AAAAAAChAgAAZHJzL2Rvd25yZXYueG1sUEsFBgAAAAAEAAQA+QAAAJMDAAAAAA==&#10;" strokeweight="1pt"/>
                      <v:line id="Line 5206" o:spid="_x0000_s1763" style="position:absolute;visibility:visible;mso-wrap-style:square" from="2367,1653" to="236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rGdMUAAADdAAAADwAAAGRycy9kb3ducmV2LnhtbESPT4vCMBTE7wt+h/AEb2uqgizVKCL4&#10;B2/bXYS9PZpnW9u81CTV+u3NwsIeh5n5DbNc96YRd3K+sqxgMk5AEOdWV1wo+P7avX+A8AFZY2OZ&#10;FDzJw3o1eFtiqu2DP+mehUJECPsUFZQhtKmUPi/JoB/bljh6F+sMhihdIbXDR4SbRk6TZC4NVhwX&#10;SmxpW1JeZ51RcO4y/rnWO9dgtz8cLudb7WcnpUbDfrMAEagP/+G/9lErmE+SGfy+iU9Ar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rGdMUAAADdAAAADwAAAAAAAAAA&#10;AAAAAAChAgAAZHJzL2Rvd25yZXYueG1sUEsFBgAAAAAEAAQA+QAAAJMDAAAAAA==&#10;" strokeweight="1.5pt"/>
                    </v:group>
                    <v:group id="Group 5207" o:spid="_x0000_s1764" style="position:absolute;left:9009;top:3176;width:635;height:466" coordorigin="8900,5544" coordsize="635,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8T2FmxgAAAN0A&#10;AAAPAAAAAAAAAAAAAAAAAKoCAABkcnMvZG93bnJldi54bWxQSwUGAAAAAAQABAD6AAAAnQMAAAAA&#10;">
                      <v:shape id="Text Box 5208" o:spid="_x0000_s1765" type="#_x0000_t202" style="position:absolute;left:8900;top:5544;width:63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KtcMA&#10;AADdAAAADwAAAGRycy9kb3ducmV2LnhtbESPQYvCMBSE74L/ITzBmyaKilajiCJ42mVdFbw9mmdb&#10;bF5KE23995uFhT0OM/MNs9q0thQvqn3hWMNoqEAQp84UnGk4fx8GcxA+IBssHZOGN3nYrLudFSbG&#10;NfxFr1PIRISwT1BDHkKVSOnTnCz6oauIo3d3tcUQZZ1JU2MT4baUY6Vm0mLBcSHHinY5pY/T02q4&#10;fNxv14n6zPZ2WjWuVZLtQmrd77XbJYhAbfgP/7WPRsNspKbw+yY+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DKtcMAAADdAAAADwAAAAAAAAAAAAAAAACYAgAAZHJzL2Rv&#10;d25yZXYueG1sUEsFBgAAAAAEAAQA9QAAAIgDAAAAAA==&#10;" filled="f" stroked="f">
                        <o:lock v:ext="edit" aspectratio="t"/>
                        <v:textbox>
                          <w:txbxContent>
                            <w:p w:rsidR="00CB2BC3" w:rsidRDefault="00CB2BC3" w:rsidP="00181C8C">
                              <w:pPr>
                                <w:rPr>
                                  <w:sz w:val="18"/>
                                  <w:szCs w:val="18"/>
                                </w:rPr>
                              </w:pPr>
                              <w:r>
                                <w:rPr>
                                  <w:rFonts w:hint="eastAsia"/>
                                  <w:sz w:val="18"/>
                                  <w:szCs w:val="18"/>
                                </w:rPr>
                                <w:t>S</w:t>
                              </w:r>
                            </w:p>
                          </w:txbxContent>
                        </v:textbox>
                      </v:shape>
                      <v:group id="Group 5209" o:spid="_x0000_s1766" style="position:absolute;left:9140;top:5759;width:171;height:332;rotation:90;flip:y"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P7BvcQAAADdAAAA&#10;DwAAAAAAAAAAAAAAAACqAgAAZHJzL2Rvd25yZXYueG1sUEsFBgAAAAAEAAQA+gAAAJsDAAAAAA==&#10;">
                        <o:lock v:ext="edit" aspectratio="t"/>
                        <v:rect id="Rectangle 5210" o:spid="_x0000_s1767"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Kv48MA&#10;AADdAAAADwAAAGRycy9kb3ducmV2LnhtbESP0YrCMBRE34X9h3AXfJE1rYKr1bTIgiL4ZPUDLs21&#10;KTY3pclq9+83guDjMDNnmE0x2FbcqfeNYwXpNAFBXDndcK3gct59LUH4gKyxdUwK/shDkX+MNphp&#10;9+AT3ctQiwhhn6ECE0KXSekrQxb91HXE0bu63mKIsq+l7vER4baVsyRZSIsNxwWDHf0Yqm7lr1Uw&#10;2c6Pjtt0ealK49PJyg6H3V6p8eewXYMINIR3+NU+aAWLNPmG55v4BG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Kv48MAAADdAAAADwAAAAAAAAAAAAAAAACYAgAAZHJzL2Rv&#10;d25yZXYueG1sUEsFBgAAAAAEAAQA9QAAAIgDAAAAAA==&#10;" stroked="f" strokecolor="red">
                          <o:lock v:ext="edit" aspectratio="t"/>
                        </v:rect>
                        <v:line id="Line 5211" o:spid="_x0000_s1768"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SJccEAAADdAAAADwAAAGRycy9kb3ducmV2LnhtbERPzYrCMBC+C75DGGFvmrpiWapRXFlF&#10;vOhWH2BoxqbYTEqTtfXtNwfB48f3v1z3thYPan3lWMF0koAgLpyuuFRwvezGXyB8QNZYOyYFT/Kw&#10;Xg0HS8y06/iXHnkoRQxhn6ECE0KTSekLQxb9xDXEkbu51mKIsC2lbrGL4baWn0mSSosVxwaDDW0N&#10;Fff8zyrY7b/32/nJmnMws07mZTr7eR6V+hj1mwWIQH14i1/ug1aQTpM4N76JT0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5IlxwQAAAN0AAAAPAAAAAAAAAAAAAAAA&#10;AKECAABkcnMvZG93bnJldi54bWxQSwUGAAAAAAQABAD5AAAAjwMAAAAA&#10;" strokeweight="1pt"/>
                        <v:oval id="Oval 5212" o:spid="_x0000_s1769" style="position:absolute;left:3839;top:2178;width:57;height: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8xZ8MA&#10;AADdAAAADwAAAGRycy9kb3ducmV2LnhtbESPQYvCMBSE7wv+h/CEva2JHsRWo4gg6kV21R/waJ5t&#10;tXkpSazdf28WhD0OM/MNs1j1thEd+VA71jAeKRDEhTM1lxou5+3XDESIyAYbx6ThlwKsloOPBebG&#10;PfmHulMsRYJwyFFDFWObSxmKiiyGkWuJk3d13mJM0pfSeHwmuG3kRKmptFhzWqiwpU1Fxf30sBri&#10;eacuWXec+O52QLXLSr/OvrX+HPbrOYhIffwPv9t7o2E6Vhn8vUlP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8xZ8MAAADdAAAADwAAAAAAAAAAAAAAAACYAgAAZHJzL2Rv&#10;d25yZXYueG1sUEsFBgAAAAAEAAQA9QAAAIgDAAAAAA==&#10;">
                          <o:lock v:ext="edit" aspectratio="t"/>
                        </v:oval>
                      </v:group>
                    </v:group>
                    <v:line id="Line 5213" o:spid="_x0000_s1770" style="position:absolute;visibility:visible;mso-wrap-style:square" from="8277,3180" to="9961,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kRQMQAAADdAAAADwAAAGRycy9kb3ducmV2LnhtbERPz2vCMBS+C/4P4Qm7adoNinRGEWWg&#10;O4i6wXZ8Nm9tt+alJFlb/3tzEDx+fL8Xq8E0oiPna8sK0lkCgriwuuZSwefH23QOwgdkjY1lUnAl&#10;D6vleLTAXNueT9SdQyliCPscFVQhtLmUvqjIoJ/ZljhyP9YZDBG6UmqHfQw3jXxOkkwarDk2VNjS&#10;pqLi7/xvFBxejlm33r/vhq99dim2p8v3b++UepoM61cQgYbwEN/dO60gS9O4P76JT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mRFAxAAAAN0AAAAPAAAAAAAAAAAA&#10;AAAAAKECAABkcnMvZG93bnJldi54bWxQSwUGAAAAAAQABAD5AAAAkgMAAAAA&#10;"/>
                    <v:group id="Group 5214" o:spid="_x0000_s1771" style="position:absolute;left:8764;top:3534;width:610;height:450" coordorigin="8532,2252" coordsize="610,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hVCPFAAAA3QAA&#10;AA8AAAAAAAAAAAAAAAAAqgIAAGRycy9kb3ducmV2LnhtbFBLBQYAAAAABAAEAPoAAACcAwAAAAA=&#10;">
                      <v:shape id="Text Box 5215" o:spid="_x0000_s1772" type="#_x0000_t202" style="position:absolute;left:8532;top:2252;width:595;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DEHMQA&#10;AADdAAAADwAAAGRycy9kb3ducmV2LnhtbESPQWvCQBSE74L/YXmCN7MbqdKmriKWgidFbQu9PbLP&#10;JDT7NmS3Jv57VxA8DjPzDbNY9bYWF2p95VhDmigQxLkzFRcavk6fk1cQPiAbrB2Thit5WC2HgwVm&#10;xnV8oMsxFCJC2GeooQyhyaT0eUkWfeIa4uidXWsxRNkW0rTYRbit5VSpubRYcVwosaFNSfnf8d9q&#10;+N6df39e1L74sLOmc72SbN+k1uNRv34HEagPz/CjvTUa5mk6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AxBzEAAAA3QAAAA8AAAAAAAAAAAAAAAAAmAIAAGRycy9k&#10;b3ducmV2LnhtbFBLBQYAAAAABAAEAPUAAACJAwAAAAA=&#10;" filled="f" stroked="f">
                        <o:lock v:ext="edit" aspectratio="t"/>
                        <v:textbox>
                          <w:txbxContent>
                            <w:p w:rsidR="00CB2BC3" w:rsidRDefault="00CB2BC3" w:rsidP="00181C8C">
                              <w:pPr>
                                <w:rPr>
                                  <w:i/>
                                  <w:sz w:val="18"/>
                                  <w:szCs w:val="18"/>
                                </w:rPr>
                              </w:pPr>
                              <w:r>
                                <w:rPr>
                                  <w:rFonts w:hint="eastAsia"/>
                                  <w:i/>
                                  <w:sz w:val="18"/>
                                  <w:szCs w:val="18"/>
                                </w:rPr>
                                <w:t>R</w:t>
                              </w:r>
                              <w:r>
                                <w:rPr>
                                  <w:rFonts w:hint="eastAsia"/>
                                  <w:sz w:val="18"/>
                                  <w:szCs w:val="18"/>
                                  <w:vertAlign w:val="subscript"/>
                                </w:rPr>
                                <w:t>1</w:t>
                              </w:r>
                            </w:p>
                          </w:txbxContent>
                        </v:textbox>
                      </v:shape>
                      <v:rect id="Rectangle 5216" o:spid="_x0000_s1773" style="position:absolute;left:8716;top:2606;width:42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YQscQA&#10;AADdAAAADwAAAGRycy9kb3ducmV2LnhtbESPQYvCMBSE78L+h/AWvGlaBXGrUZZdFD1qe9nbs3m2&#10;dZuX0kSt/nojCB6HmfmGmS87U4sLta6yrCAeRiCIc6srLhRk6WowBeE8ssbaMim4kYPl4qM3x0Tb&#10;K+/osveFCBB2CSoovW8SKV1ekkE3tA1x8I62NeiDbAupW7wGuKnlKIom0mDFYaHEhn5Kyv/3Z6Pg&#10;UI0yvO/SdWS+VmO/7dLT+e9Xqf5n9z0D4anz7/CrvdEKJnE8hueb8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mELHEAAAA3QAAAA8AAAAAAAAAAAAAAAAAmAIAAGRycy9k&#10;b3ducmV2LnhtbFBLBQYAAAAABAAEAPUAAACJAwAAAAA=&#10;">
                        <o:lock v:ext="edit" aspectratio="t"/>
                      </v:rect>
                    </v:group>
                    <v:group id="Group 5217" o:spid="_x0000_s1774" style="position:absolute;left:8916;top:2406;width:590;height:395" coordorigin="2902,4972" coordsize="59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3u8YAAADdAAAADwAAAGRycy9kb3ducmV2LnhtbESPT2vCQBTE7wW/w/IE&#10;b3Wz2kpJXUVExYMU/AOlt0f2mQSzb0N2TeK37xYKHoeZ+Q0zX/a2Ei01vnSsQY0TEMSZMyXnGi7n&#10;7esHCB+QDVaOScODPCwXg5c5psZ1fKT2FHIRIexT1FCEUKdS+qwgi37sauLoXV1jMUTZ5NI02EW4&#10;reQkSWbSYslxocCa1gVlt9Pdath12K2matMebtf14+f8/vV9UKT1aNivPkEE6sMz/N/eGw0zpd7g&#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5lve7xgAAAN0A&#10;AAAPAAAAAAAAAAAAAAAAAKoCAABkcnMvZG93bnJldi54bWxQSwUGAAAAAAQABAD6AAAAnQMAAAAA&#10;">
                      <v:oval id="Oval 5218" o:spid="_x0000_s1775" style="position:absolute;left:2952;top:5028;width:31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fKxMMA&#10;AADdAAAADwAAAGRycy9kb3ducmV2LnhtbESP3YrCMBSE7xd8h3CEvVvTChatRlFBEGQv/HmAQ3Ns&#10;q81JSaLtvr0RFrwcZuYbZrHqTSOe5HxtWUE6SkAQF1bXXCq4nHc/UxA+IGtsLJOCP/KwWg6+Fphr&#10;2/GRnqdQighhn6OCKoQ2l9IXFRn0I9sSR+9qncEQpSuldthFuGnkOEkyabDmuFBhS9uKivvpYRT8&#10;7s1t1hzuG3fsqD1sLuMuuxqlvof9eg4iUB8+4f/2XivI0nQC7zfxCc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fKxMMAAADdAAAADwAAAAAAAAAAAAAAAACYAgAAZHJzL2Rv&#10;d25yZXYueG1sUEsFBgAAAAAEAAQA9QAAAIgDAAAAAA==&#10;">
                        <v:stroke startarrowwidth="narrow" startarrowlength="short"/>
                        <o:lock v:ext="edit" aspectratio="t"/>
                      </v:oval>
                      <v:shape id="Text Box 5219" o:spid="_x0000_s1776" type="#_x0000_t202" style="position:absolute;left:2902;top:4972;width:590;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CquccA&#10;AADdAAAADwAAAGRycy9kb3ducmV2LnhtbESPQWvCQBSE74X+h+UVvOlmFYJGV2kFQZQeqi3a2yP7&#10;mkSzb0N21fjvuwWhx2FmvmFmi87W4kqtrxxrUIMEBHHuTMWFhs/9qj8G4QOywdoxabiTh8X8+WmG&#10;mXE3/qDrLhQiQthnqKEMocmk9HlJFv3ANcTR+3GtxRBlW0jT4i3CbS2HSZJKixXHhRIbWpaUn3cX&#10;q+F7u9mcR3lnGjU5nd7U+/HwdTlq3XvpXqcgAnXhP/xor42GVKkU/t7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gqrnHAAAA3QAAAA8AAAAAAAAAAAAAAAAAmAIAAGRy&#10;cy9kb3ducmV2LnhtbFBLBQYAAAAABAAEAPUAAACMAwAAAAA=&#10;" filled="f" stroked="f">
                        <v:stroke startarrowwidth="narrow" startarrowlength="short"/>
                        <o:lock v:ext="edit" aspectratio="t"/>
                        <v:textbox>
                          <w:txbxContent>
                            <w:p w:rsidR="00CB2BC3" w:rsidRPr="00927158" w:rsidRDefault="00CB2BC3" w:rsidP="00181C8C">
                              <w:pPr>
                                <w:spacing w:line="260" w:lineRule="exact"/>
                                <w:rPr>
                                  <w:sz w:val="18"/>
                                  <w:szCs w:val="18"/>
                                </w:rPr>
                              </w:pPr>
                              <w:r w:rsidRPr="00927158">
                                <w:rPr>
                                  <w:rFonts w:hint="eastAsia"/>
                                  <w:sz w:val="18"/>
                                  <w:szCs w:val="18"/>
                                </w:rPr>
                                <w:t>V</w:t>
                              </w:r>
                            </w:p>
                          </w:txbxContent>
                        </v:textbox>
                      </v:shape>
                    </v:group>
                    <v:shape id="Text Box 5220" o:spid="_x0000_s1777" type="#_x0000_t202" style="position:absolute;left:9019;top:2722;width:57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dnhMQA&#10;AADdAAAADwAAAGRycy9kb3ducmV2LnhtbESPQWvCQBSE74L/YXlCb7qbYrVGV5FKoSdF2wreHtln&#10;Esy+DdmtSf+9Kwgeh5n5hlmsOluJKzW+dKwhGSkQxJkzJecafr4/h+8gfEA2WDkmDf/kYbXs9xaY&#10;Gtfynq6HkIsIYZ+ihiKEOpXSZwVZ9CNXE0fv7BqLIcoml6bBNsJtJV+VmkiLJceFAmv6KCi7HP6s&#10;ht/t+XQcq12+sW916zol2c6k1i+Dbj0HEagLz/Cj/WU0TJJkCvc38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3Z4TEAAAA3QAAAA8AAAAAAAAAAAAAAAAAmAIAAGRycy9k&#10;b3ducmV2LnhtbFBLBQYAAAAABAAEAPUAAACJAwAAAAA=&#10;" filled="f" stroked="f">
                      <o:lock v:ext="edit" aspectratio="t"/>
                      <v:textbox>
                        <w:txbxContent>
                          <w:p w:rsidR="00CB2BC3" w:rsidRDefault="00CB2BC3" w:rsidP="00181C8C">
                            <w:pPr>
                              <w:rPr>
                                <w:sz w:val="18"/>
                                <w:szCs w:val="18"/>
                              </w:rPr>
                            </w:pPr>
                            <w:r>
                              <w:rPr>
                                <w:rFonts w:hint="eastAsia"/>
                                <w:sz w:val="18"/>
                                <w:szCs w:val="18"/>
                              </w:rPr>
                              <w:t>P</w:t>
                            </w:r>
                          </w:p>
                        </w:txbxContent>
                      </v:textbox>
                    </v:shape>
                    <v:shape id="Text Box 5221" o:spid="_x0000_s1778" type="#_x0000_t202" style="position:absolute;left:8686;top:2752;width:590;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jz9sIA&#10;AADdAAAADwAAAGRycy9kb3ducmV2LnhtbERPz2vCMBS+D/wfwhO8rUmHK7MzikwET451m7Dbo3m2&#10;xealNLGt//1yGOz48f1ebyfbioF63zjWkCYKBHHpTMOVhq/Pw+MLCB+QDbaOScOdPGw3s4c15saN&#10;/EFDESoRQ9jnqKEOocul9GVNFn3iOuLIXVxvMUTYV9L0OMZw28onpTJpseHYUGNHbzWV1+JmNXyf&#10;Lj/npXqv9va5G92kJNuV1Hoxn3avIAJN4V/85z4aDVmaxrn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aPP2wgAAAN0AAAAPAAAAAAAAAAAAAAAAAJgCAABkcnMvZG93&#10;bnJldi54bWxQSwUGAAAAAAQABAD1AAAAhwMAAAAA&#10;" filled="f" stroked="f">
                      <o:lock v:ext="edit" aspectratio="t"/>
                      <v:textbox>
                        <w:txbxContent>
                          <w:p w:rsidR="00CB2BC3" w:rsidRDefault="00CB2BC3" w:rsidP="00181C8C">
                            <w:pPr>
                              <w:rPr>
                                <w:sz w:val="18"/>
                                <w:szCs w:val="18"/>
                              </w:rPr>
                            </w:pPr>
                            <w:r>
                              <w:rPr>
                                <w:rFonts w:hint="eastAsia"/>
                                <w:i/>
                                <w:sz w:val="18"/>
                                <w:szCs w:val="18"/>
                              </w:rPr>
                              <w:t>R</w:t>
                            </w:r>
                            <w:r>
                              <w:rPr>
                                <w:rFonts w:hint="eastAsia"/>
                                <w:sz w:val="18"/>
                                <w:szCs w:val="18"/>
                                <w:vertAlign w:val="subscript"/>
                              </w:rPr>
                              <w:t>2</w:t>
                            </w:r>
                          </w:p>
                        </w:txbxContent>
                      </v:textbox>
                    </v:shape>
                    <v:line id="Line 5222" o:spid="_x0000_s1779" style="position:absolute;visibility:visible;mso-wrap-style:square" from="9090,2818" to="9090,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ecQAAADdAAAADwAAAGRycy9kb3ducmV2LnhtbESPQUvDQBSE74L/YXkFb3aTHoLGbosU&#10;FE+itaV4e82+ZoN5b8PuNo3/3hUEj8PMfMMs1xP3aqQQOy8GynkBiqTxtpPWwO7j6fYOVEwoFnsv&#10;ZOCbIqxX11dLrK2/yDuN29SqDJFYowGX0lBrHRtHjHHuB5LsnXxgTFmGVtuAlwznXi+KotKMneQF&#10;hwNtHDVf2zMb+HylMB5HdhW1h3PYPzO/NQtjbmbT4wOoRFP6D/+1X6yBqizv4fdNfgJ6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Eh5xAAAAN0AAAAPAAAAAAAAAAAA&#10;AAAAAKECAABkcnMvZG93bnJldi54bWxQSwUGAAAAAAQABAD5AAAAkgMAAAAA&#10;">
                      <v:stroke endarrow="block" endarrowwidth="narrow"/>
                    </v:line>
                    <v:rect id="Rectangle 5223" o:spid="_x0000_s1780" style="position:absolute;left:8873;top:3130;width:42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Ee8IA&#10;AADdAAAADwAAAGRycy9kb3ducmV2LnhtbERPTYvCMBC9L/gfwgje1rQVRKuxiIvL7lHrxdvYjG21&#10;mZQmand/vTkIHh/ve5n1phF36lxtWUE8jkAQF1bXXCo45NvPGQjnkTU2lknBHznIVoOPJabaPnhH&#10;970vRQhhl6KCyvs2ldIVFRl0Y9sSB+5sO4M+wK6UusNHCDeNTKJoKg3WHBoqbGlTUXHd34yCU50c&#10;8H+Xf0dmvp343z6/3I5fSo2G/XoBwlPv3+KX+0crmMZJ2B/eh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ER7wgAAAN0AAAAPAAAAAAAAAAAAAAAAAJgCAABkcnMvZG93&#10;bnJldi54bWxQSwUGAAAAAAQABAD1AAAAhwMAAAAA&#10;">
                      <o:lock v:ext="edit" aspectratio="t"/>
                    </v:rect>
                    <v:line id="Line 5224" o:spid="_x0000_s1781" style="position:absolute;visibility:visible;mso-wrap-style:square" from="9094,2823" to="9949,2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l+ZscAAADdAAAADwAAAGRycy9kb3ducmV2LnhtbESPQWvCQBSE74X+h+UVequbWAgluoq0&#10;FLSHoragx2f2mUSzb8PuNon/3hUKHoeZ+YaZzgfTiI6cry0rSEcJCOLC6ppLBb8/ny9vIHxA1thY&#10;JgUX8jCfPT5MMde25w1121CKCGGfo4IqhDaX0hcVGfQj2xJH72idwRClK6V22Ee4aeQ4STJpsOa4&#10;UGFL7xUV5+2fUfD9us66xeprOexW2aH42Bz2p94p9fw0LCYgAg3hHv5vL7WCLB2n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uX5mxwAAAN0AAAAPAAAAAAAA&#10;AAAAAAAAAKECAABkcnMvZG93bnJldi54bWxQSwUGAAAAAAQABAD5AAAAlQMAAAAA&#10;"/>
                    <v:rect id="Rectangle 5225" o:spid="_x0000_s1782" style="position:absolute;left:9304;top:3096;width:644;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1uwcUA&#10;AADdAAAADwAAAGRycy9kb3ducmV2LnhtbESPQWvCQBSE74L/YXlCb7pr2gaNrlIKgtD2YBS8PrLP&#10;JJh9G7Orxn/fLRQ8DjPzDbNc97YRN+p87VjDdKJAEBfO1FxqOOw34xkIH5ANNo5Jw4M8rFfDwRIz&#10;4+68o1seShEh7DPUUIXQZlL6oiKLfuJa4uidXGcxRNmV0nR4j3DbyESpVFqsOS5U2NJnRcU5v1oN&#10;mL6Zy8/p9Xv/dU1xXvZq835UWr+M+o8FiEB9eIb/21ujIZ0mC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3W7BxQAAAN0AAAAPAAAAAAAAAAAAAAAAAJgCAABkcnMv&#10;ZG93bnJldi54bWxQSwUGAAAAAAQABAD1AAAAigMAAAAA&#10;" stroked="f"/>
                    <v:group id="Group 5226" o:spid="_x0000_s1783" style="position:absolute;left:9754;top:3015;width:467;height:395" coordorigin="8212,2778" coordsize="467,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gTpXLFAAAA3QAA&#10;AA8AAAAAAAAAAAAAAAAAqgIAAGRycy9kb3ducmV2LnhtbFBLBQYAAAAABAAEAPoAAACcAwAAAAA=&#10;">
                      <v:oval id="Oval 5227" o:spid="_x0000_s1784" style="position:absolute;left:8259;top:2867;width:283;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el4sMA&#10;AADdAAAADwAAAGRycy9kb3ducmV2LnhtbESP3YrCMBSE7xd8h3CEvVtTixStRlFBEGQv/HmAQ3Ns&#10;q81JSaLtvr0RFrwcZuYbZrHqTSOe5HxtWcF4lIAgLqyuuVRwOe9+piB8QNbYWCYFf+RhtRx8LTDX&#10;tuMjPU+hFBHCPkcFVQhtLqUvKjLoR7Yljt7VOoMhSldK7bCLcNPINEkyabDmuFBhS9uKivvpYRT8&#10;7s1t1hzuG3fsqD1sLmmXXY1S38N+PQcRqA+f8H97rxVk43QC7zfxCc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el4sMAAADdAAAADwAAAAAAAAAAAAAAAACYAgAAZHJzL2Rv&#10;d25yZXYueG1sUEsFBgAAAAAEAAQA9QAAAIgDAAAAAA==&#10;">
                        <v:stroke startarrowwidth="narrow" startarrowlength="short"/>
                        <o:lock v:ext="edit" aspectratio="t"/>
                      </v:oval>
                      <v:shape id="Text Box 5228" o:spid="_x0000_s1785" type="#_x0000_t202" style="position:absolute;left:8212;top:2778;width:467;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7+c8gA&#10;AADdAAAADwAAAGRycy9kb3ducmV2LnhtbESPQWvCQBSE74X+h+UVems2sSiaZiNaKIjiQVupvT2y&#10;r0k0+zZkV43/vlsQPA4z8w2TTXvTiDN1rrasIIliEMSF1TWXCr4+P17GIJxH1thYJgVXcjDNHx8y&#10;TLW98IbOW1+KAGGXooLK+zaV0hUVGXSRbYmD92s7gz7IrpS6w0uAm0YO4ngkDdYcFips6b2i4rg9&#10;GQU/q+Xy+Fr0uk0mh8M8We+/d6e9Us9P/ewNhKfe38O39kIrGCWDIfy/CU9A5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nv5zyAAAAN0AAAAPAAAAAAAAAAAAAAAAAJgCAABk&#10;cnMvZG93bnJldi54bWxQSwUGAAAAAAQABAD1AAAAjQMAAAAA&#10;" filled="f" stroked="f">
                        <v:stroke startarrowwidth="narrow" startarrowlength="short"/>
                        <o:lock v:ext="edit" aspectratio="t"/>
                        <v:textbox>
                          <w:txbxContent>
                            <w:p w:rsidR="00CB2BC3" w:rsidRPr="00927158" w:rsidRDefault="00CB2BC3" w:rsidP="00181C8C">
                              <w:pPr>
                                <w:spacing w:line="260" w:lineRule="exact"/>
                                <w:rPr>
                                  <w:sz w:val="18"/>
                                  <w:szCs w:val="18"/>
                                </w:rPr>
                              </w:pPr>
                              <w:r w:rsidRPr="00927158">
                                <w:rPr>
                                  <w:rFonts w:hint="eastAsia"/>
                                  <w:sz w:val="18"/>
                                  <w:szCs w:val="18"/>
                                </w:rPr>
                                <w:t>A</w:t>
                              </w:r>
                            </w:p>
                          </w:txbxContent>
                        </v:textbox>
                      </v:shape>
                    </v:group>
                  </v:group>
                </v:group>
                <w10:wrap type="square"/>
              </v:group>
            </w:pict>
          </mc:Fallback>
        </mc:AlternateContent>
      </w:r>
      <w:r w:rsidR="00181C8C">
        <w:rPr>
          <w:rFonts w:hint="eastAsia"/>
          <w:szCs w:val="21"/>
        </w:rPr>
        <w:t>4</w:t>
      </w:r>
      <w:r w:rsidR="00181C8C" w:rsidRPr="00645B72">
        <w:rPr>
          <w:szCs w:val="21"/>
        </w:rPr>
        <w:t>．</w:t>
      </w:r>
      <w:r w:rsidR="00181C8C" w:rsidRPr="00645B72">
        <w:t>在图</w:t>
      </w:r>
      <w:r w:rsidR="00181C8C">
        <w:rPr>
          <w:rFonts w:hint="eastAsia"/>
        </w:rPr>
        <w:t>4</w:t>
      </w:r>
      <w:r w:rsidR="00181C8C" w:rsidRPr="00645B72">
        <w:t>所示的各电路中，电源电压一定，闭合电键，当滑动变阻器的滑片向右移动时，下列选项中关于电</w:t>
      </w:r>
      <w:r w:rsidR="00181C8C">
        <w:rPr>
          <w:rFonts w:hint="eastAsia"/>
        </w:rPr>
        <w:t>压表</w:t>
      </w:r>
      <w:r w:rsidR="00CB2BC3">
        <w:rPr>
          <w:rFonts w:hint="eastAsia"/>
        </w:rPr>
        <w:t>V</w:t>
      </w:r>
      <w:r w:rsidR="00181C8C">
        <w:rPr>
          <w:rFonts w:hint="eastAsia"/>
        </w:rPr>
        <w:t>、电流表</w:t>
      </w:r>
      <w:r w:rsidR="00CB2BC3">
        <w:rPr>
          <w:rFonts w:hint="eastAsia"/>
        </w:rPr>
        <w:t>A</w:t>
      </w:r>
      <w:r w:rsidR="00181C8C" w:rsidRPr="00645B72">
        <w:t>示数变化情况判断正确的是</w:t>
      </w:r>
      <w:r w:rsidR="00181C8C">
        <w:rPr>
          <w:rFonts w:hint="eastAsia"/>
        </w:rPr>
        <w:t>（</w:t>
      </w:r>
      <w:r w:rsidR="00181C8C">
        <w:rPr>
          <w:rFonts w:hint="eastAsia"/>
        </w:rPr>
        <w:t xml:space="preserve">   </w:t>
      </w:r>
      <w:r w:rsidR="00181C8C">
        <w:rPr>
          <w:rFonts w:hint="eastAsia"/>
        </w:rPr>
        <w:t>）</w:t>
      </w:r>
    </w:p>
    <w:p w:rsidR="00181C8C" w:rsidRPr="0037228A" w:rsidRDefault="005F7910" w:rsidP="00CB2BC3">
      <w:r>
        <w:rPr>
          <w:rFonts w:ascii="宋体" w:hAnsi="宋体" w:hint="eastAsia"/>
          <w:noProof/>
        </w:rPr>
        <w:drawing>
          <wp:anchor distT="0" distB="0" distL="114300" distR="114300" simplePos="0" relativeHeight="251681792" behindDoc="0" locked="0" layoutInCell="1" allowOverlap="1">
            <wp:simplePos x="0" y="0"/>
            <wp:positionH relativeFrom="column">
              <wp:posOffset>4601210</wp:posOffset>
            </wp:positionH>
            <wp:positionV relativeFrom="paragraph">
              <wp:posOffset>1947545</wp:posOffset>
            </wp:positionV>
            <wp:extent cx="1333500" cy="1047750"/>
            <wp:effectExtent l="19050" t="0" r="0" b="0"/>
            <wp:wrapSquare wrapText="bothSides"/>
            <wp:docPr id="5353" name="图片 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3"/>
                    <pic:cNvPicPr>
                      <a:picLocks noChangeAspect="1" noChangeArrowheads="1"/>
                    </pic:cNvPicPr>
                  </pic:nvPicPr>
                  <pic:blipFill>
                    <a:blip r:embed="rId171" cstate="print"/>
                    <a:srcRect/>
                    <a:stretch>
                      <a:fillRect/>
                    </a:stretch>
                  </pic:blipFill>
                  <pic:spPr bwMode="auto">
                    <a:xfrm>
                      <a:off x="0" y="0"/>
                      <a:ext cx="1333500" cy="1047750"/>
                    </a:xfrm>
                    <a:prstGeom prst="rect">
                      <a:avLst/>
                    </a:prstGeom>
                    <a:noFill/>
                    <a:ln w="9525">
                      <a:noFill/>
                      <a:miter lim="800000"/>
                      <a:headEnd/>
                      <a:tailEnd/>
                    </a:ln>
                  </pic:spPr>
                </pic:pic>
              </a:graphicData>
            </a:graphic>
          </wp:anchor>
        </w:drawing>
      </w:r>
      <w:r w:rsidR="00181C8C">
        <w:rPr>
          <w:rFonts w:ascii="宋体" w:hAnsi="宋体" w:hint="eastAsia"/>
        </w:rPr>
        <w:t>5</w:t>
      </w:r>
      <w:r w:rsidR="00181C8C" w:rsidRPr="0037228A">
        <w:rPr>
          <w:rFonts w:hint="eastAsia"/>
        </w:rPr>
        <w:t>．在图</w:t>
      </w:r>
      <w:r w:rsidR="00181C8C">
        <w:rPr>
          <w:rFonts w:hint="eastAsia"/>
        </w:rPr>
        <w:t>5</w:t>
      </w:r>
      <w:r w:rsidR="00181C8C" w:rsidRPr="0037228A">
        <w:rPr>
          <w:rFonts w:hint="eastAsia"/>
        </w:rPr>
        <w:t>所示的电路中，电源电压保持不变，闭合电键</w:t>
      </w:r>
      <w:r w:rsidR="00181C8C" w:rsidRPr="0037228A">
        <w:rPr>
          <w:rFonts w:hint="eastAsia"/>
        </w:rPr>
        <w:t xml:space="preserve">S </w:t>
      </w:r>
      <w:r w:rsidR="00181C8C" w:rsidRPr="0037228A">
        <w:rPr>
          <w:rFonts w:hint="eastAsia"/>
        </w:rPr>
        <w:t>电路正常工作。一段时间后，发现电路中至少有一个电表的示数变大，故障发生在电阻</w:t>
      </w:r>
      <w:r w:rsidR="00181C8C">
        <w:rPr>
          <w:rFonts w:hint="eastAsia"/>
        </w:rPr>
        <w:t>R</w:t>
      </w:r>
      <w:r w:rsidR="00181C8C" w:rsidRPr="0037228A">
        <w:rPr>
          <w:rFonts w:hint="eastAsia"/>
          <w:vertAlign w:val="subscript"/>
        </w:rPr>
        <w:t>1</w:t>
      </w:r>
      <w:r w:rsidR="00181C8C" w:rsidRPr="0037228A">
        <w:rPr>
          <w:rFonts w:hint="eastAsia"/>
        </w:rPr>
        <w:t>、</w:t>
      </w:r>
      <w:r w:rsidR="00181C8C">
        <w:rPr>
          <w:rFonts w:hint="eastAsia"/>
        </w:rPr>
        <w:t>R</w:t>
      </w:r>
      <w:r w:rsidR="00181C8C" w:rsidRPr="0037228A">
        <w:rPr>
          <w:rFonts w:hint="eastAsia"/>
          <w:vertAlign w:val="subscript"/>
        </w:rPr>
        <w:t>2</w:t>
      </w:r>
      <w:r w:rsidR="00181C8C" w:rsidRPr="0037228A">
        <w:rPr>
          <w:rFonts w:hint="eastAsia"/>
        </w:rPr>
        <w:t>上，其他元件仍保持完好</w:t>
      </w:r>
      <w:r w:rsidR="00181C8C">
        <w:rPr>
          <w:rFonts w:hint="eastAsia"/>
        </w:rPr>
        <w:t>。</w:t>
      </w:r>
    </w:p>
    <w:p w:rsidR="00181C8C" w:rsidRPr="0037228A" w:rsidRDefault="00181C8C" w:rsidP="00CB2BC3">
      <w:r w:rsidRPr="0037228A">
        <w:rPr>
          <w:rFonts w:hint="eastAsia"/>
        </w:rPr>
        <w:t>①</w:t>
      </w:r>
      <w:r w:rsidRPr="0037228A">
        <w:rPr>
          <w:rFonts w:hint="eastAsia"/>
        </w:rPr>
        <w:t xml:space="preserve"> </w:t>
      </w:r>
      <w:r w:rsidRPr="0037228A">
        <w:rPr>
          <w:rFonts w:hint="eastAsia"/>
        </w:rPr>
        <w:t>用一个完好的小灯替换</w:t>
      </w:r>
      <w:r>
        <w:rPr>
          <w:rFonts w:hint="eastAsia"/>
        </w:rPr>
        <w:t>R</w:t>
      </w:r>
      <w:r w:rsidRPr="0037228A">
        <w:rPr>
          <w:rFonts w:hint="eastAsia"/>
          <w:vertAlign w:val="subscript"/>
        </w:rPr>
        <w:t>2</w:t>
      </w:r>
      <w:r>
        <w:rPr>
          <w:rFonts w:hint="eastAsia"/>
        </w:rPr>
        <w:t>后，小灯</w:t>
      </w:r>
      <w:r>
        <w:rPr>
          <w:rFonts w:ascii="宋体" w:hAnsi="宋体" w:hint="eastAsia"/>
          <w:u w:val="single"/>
        </w:rPr>
        <w:t xml:space="preserve">        </w:t>
      </w:r>
      <w:r>
        <w:rPr>
          <w:rFonts w:hint="eastAsia"/>
        </w:rPr>
        <w:t>（选填“一定发光”、“一定不发光”或“可能发光”</w:t>
      </w:r>
      <w:r w:rsidRPr="0037228A">
        <w:rPr>
          <w:rFonts w:hint="eastAsia"/>
        </w:rPr>
        <w:t>）。</w:t>
      </w:r>
    </w:p>
    <w:p w:rsidR="00181C8C" w:rsidRPr="0037228A" w:rsidRDefault="00181C8C" w:rsidP="00CB2BC3">
      <w:r w:rsidRPr="0037228A">
        <w:rPr>
          <w:rFonts w:hint="eastAsia"/>
        </w:rPr>
        <w:lastRenderedPageBreak/>
        <w:t>②</w:t>
      </w:r>
      <w:r w:rsidRPr="0037228A">
        <w:rPr>
          <w:rFonts w:hint="eastAsia"/>
        </w:rPr>
        <w:t xml:space="preserve"> </w:t>
      </w:r>
      <w:r w:rsidRPr="0037228A">
        <w:rPr>
          <w:rFonts w:hint="eastAsia"/>
        </w:rPr>
        <w:t>在原故障电路中，将电流表</w:t>
      </w:r>
      <w:r w:rsidRPr="0037228A">
        <w:rPr>
          <w:rFonts w:hint="eastAsia"/>
        </w:rPr>
        <w:t xml:space="preserve">A </w:t>
      </w:r>
      <w:r>
        <w:rPr>
          <w:rFonts w:hint="eastAsia"/>
        </w:rPr>
        <w:t>与</w:t>
      </w:r>
      <w:r>
        <w:rPr>
          <w:rFonts w:hint="eastAsia"/>
        </w:rPr>
        <w:t>R</w:t>
      </w:r>
      <w:r w:rsidRPr="0037228A">
        <w:rPr>
          <w:rFonts w:hint="eastAsia"/>
          <w:vertAlign w:val="subscript"/>
        </w:rPr>
        <w:t>1</w:t>
      </w:r>
      <w:r w:rsidRPr="0037228A">
        <w:rPr>
          <w:rFonts w:hint="eastAsia"/>
        </w:rPr>
        <w:t>位置互换后，电压表</w:t>
      </w:r>
      <w:r w:rsidRPr="0037228A">
        <w:rPr>
          <w:rFonts w:hint="eastAsia"/>
        </w:rPr>
        <w:t xml:space="preserve">v </w:t>
      </w:r>
      <w:r>
        <w:rPr>
          <w:rFonts w:hint="eastAsia"/>
        </w:rPr>
        <w:t>的示数不发生</w:t>
      </w:r>
      <w:r w:rsidR="0080621C">
        <w:rPr>
          <w:noProof/>
        </w:rPr>
        <mc:AlternateContent>
          <mc:Choice Requires="wpg">
            <w:drawing>
              <wp:anchor distT="0" distB="0" distL="114300" distR="114300" simplePos="0" relativeHeight="251674624" behindDoc="0" locked="0" layoutInCell="1" allowOverlap="1">
                <wp:simplePos x="0" y="0"/>
                <wp:positionH relativeFrom="column">
                  <wp:posOffset>4425950</wp:posOffset>
                </wp:positionH>
                <wp:positionV relativeFrom="paragraph">
                  <wp:posOffset>193675</wp:posOffset>
                </wp:positionV>
                <wp:extent cx="1253490" cy="1470025"/>
                <wp:effectExtent l="6350" t="3175" r="6985" b="3175"/>
                <wp:wrapSquare wrapText="bothSides"/>
                <wp:docPr id="5980" name="组合 553"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3490" cy="1470025"/>
                          <a:chOff x="0" y="0"/>
                          <a:chExt cx="1974" cy="2315"/>
                        </a:xfrm>
                      </wpg:grpSpPr>
                      <wpg:grpSp>
                        <wpg:cNvPr id="5981" name="组合 438"/>
                        <wpg:cNvGrpSpPr>
                          <a:grpSpLocks/>
                        </wpg:cNvGrpSpPr>
                        <wpg:grpSpPr bwMode="auto">
                          <a:xfrm>
                            <a:off x="0" y="0"/>
                            <a:ext cx="1974" cy="2098"/>
                            <a:chOff x="0" y="0"/>
                            <a:chExt cx="1974" cy="2098"/>
                          </a:xfrm>
                        </wpg:grpSpPr>
                        <wps:wsp>
                          <wps:cNvPr id="5982" name="Rectangle 1161"/>
                          <wps:cNvSpPr>
                            <a:spLocks noChangeArrowheads="1"/>
                          </wps:cNvSpPr>
                          <wps:spPr bwMode="auto">
                            <a:xfrm>
                              <a:off x="1" y="412"/>
                              <a:ext cx="1972" cy="13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983" name="组合 437"/>
                          <wpg:cNvGrpSpPr>
                            <a:grpSpLocks/>
                          </wpg:cNvGrpSpPr>
                          <wpg:grpSpPr bwMode="auto">
                            <a:xfrm>
                              <a:off x="0" y="0"/>
                              <a:ext cx="1974" cy="2099"/>
                              <a:chOff x="0" y="0"/>
                              <a:chExt cx="1974" cy="2099"/>
                            </a:xfrm>
                          </wpg:grpSpPr>
                          <wpg:grpSp>
                            <wpg:cNvPr id="5984" name="组合 433"/>
                            <wpg:cNvGrpSpPr>
                              <a:grpSpLocks/>
                            </wpg:cNvGrpSpPr>
                            <wpg:grpSpPr bwMode="auto">
                              <a:xfrm>
                                <a:off x="0" y="503"/>
                                <a:ext cx="1966" cy="558"/>
                                <a:chOff x="0" y="0"/>
                                <a:chExt cx="1966" cy="558"/>
                              </a:xfrm>
                            </wpg:grpSpPr>
                            <wps:wsp>
                              <wps:cNvPr id="5985" name="Line 1162"/>
                              <wps:cNvCnPr/>
                              <wps:spPr bwMode="auto">
                                <a:xfrm>
                                  <a:off x="0" y="368"/>
                                  <a:ext cx="19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86" name="Group 1165"/>
                              <wpg:cNvGrpSpPr>
                                <a:grpSpLocks noChangeAspect="1"/>
                              </wpg:cNvGrpSpPr>
                              <wpg:grpSpPr bwMode="auto">
                                <a:xfrm>
                                  <a:off x="993" y="249"/>
                                  <a:ext cx="77" cy="230"/>
                                  <a:chOff x="0" y="0"/>
                                  <a:chExt cx="85" cy="255"/>
                                </a:xfrm>
                              </wpg:grpSpPr>
                              <wps:wsp>
                                <wps:cNvPr id="5987" name="Rectangle 1166"/>
                                <wps:cNvSpPr>
                                  <a:spLocks noChangeAspect="1" noChangeArrowheads="1"/>
                                </wps:cNvSpPr>
                                <wps:spPr bwMode="auto">
                                  <a:xfrm>
                                    <a:off x="0" y="15"/>
                                    <a:ext cx="85"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88" name="Line 1167"/>
                                <wps:cNvCnPr/>
                                <wps:spPr bwMode="auto">
                                  <a:xfrm>
                                    <a:off x="0" y="0"/>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89" name="Line 1168"/>
                                <wps:cNvCnPr/>
                                <wps:spPr bwMode="auto">
                                  <a:xfrm>
                                    <a:off x="78" y="69"/>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990" name="Group 1169"/>
                              <wpg:cNvGrpSpPr>
                                <a:grpSpLocks noChangeAspect="1"/>
                              </wpg:cNvGrpSpPr>
                              <wpg:grpSpPr bwMode="auto">
                                <a:xfrm>
                                  <a:off x="294" y="148"/>
                                  <a:ext cx="486" cy="411"/>
                                  <a:chOff x="0" y="0"/>
                                  <a:chExt cx="486" cy="411"/>
                                </a:xfrm>
                              </wpg:grpSpPr>
                              <wps:wsp>
                                <wps:cNvPr id="5991" name="Oval 1170"/>
                                <wps:cNvSpPr>
                                  <a:spLocks noChangeAspect="1" noChangeArrowheads="1"/>
                                </wps:cNvSpPr>
                                <wps:spPr bwMode="auto">
                                  <a:xfrm>
                                    <a:off x="60" y="64"/>
                                    <a:ext cx="306" cy="3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92" name="Text Box 1171"/>
                                <wps:cNvSpPr txBox="1">
                                  <a:spLocks noChangeAspect="1" noChangeArrowheads="1"/>
                                </wps:cNvSpPr>
                                <wps:spPr bwMode="auto">
                                  <a:xfrm>
                                    <a:off x="0" y="0"/>
                                    <a:ext cx="486"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spacing w:line="260" w:lineRule="exact"/>
                                      </w:pPr>
                                      <w:r>
                                        <w:rPr>
                                          <w:rFonts w:hint="eastAsia"/>
                                        </w:rPr>
                                        <w:t>A</w:t>
                                      </w:r>
                                    </w:p>
                                  </w:txbxContent>
                                </wps:txbx>
                                <wps:bodyPr rot="0" vert="horz" wrap="square" lIns="91440" tIns="45720" rIns="91440" bIns="45720" anchor="t" anchorCtr="0" upright="1">
                                  <a:noAutofit/>
                                </wps:bodyPr>
                              </wps:wsp>
                            </wpg:grpSp>
                            <wpg:grpSp>
                              <wpg:cNvPr id="5993" name="Group 2789"/>
                              <wpg:cNvGrpSpPr>
                                <a:grpSpLocks noChangeAspect="1"/>
                              </wpg:cNvGrpSpPr>
                              <wpg:grpSpPr bwMode="auto">
                                <a:xfrm>
                                  <a:off x="1391" y="0"/>
                                  <a:ext cx="568" cy="447"/>
                                  <a:chOff x="0" y="0"/>
                                  <a:chExt cx="568" cy="447"/>
                                </a:xfrm>
                              </wpg:grpSpPr>
                              <wps:wsp>
                                <wps:cNvPr id="5994" name="Text Box 1172"/>
                                <wps:cNvSpPr txBox="1">
                                  <a:spLocks noChangeAspect="1" noChangeArrowheads="1"/>
                                </wps:cNvSpPr>
                                <wps:spPr bwMode="auto">
                                  <a:xfrm>
                                    <a:off x="0" y="0"/>
                                    <a:ext cx="5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 w:val="18"/>
                                          <w:szCs w:val="18"/>
                                        </w:rPr>
                                      </w:pPr>
                                      <w:r>
                                        <w:rPr>
                                          <w:rFonts w:hint="eastAsia"/>
                                          <w:sz w:val="18"/>
                                          <w:szCs w:val="18"/>
                                        </w:rPr>
                                        <w:t>S</w:t>
                                      </w:r>
                                    </w:p>
                                  </w:txbxContent>
                                </wps:txbx>
                                <wps:bodyPr rot="0" vert="horz" wrap="square" lIns="91440" tIns="45720" rIns="91440" bIns="45720" anchor="t" anchorCtr="0" upright="1">
                                  <a:noAutofit/>
                                </wps:bodyPr>
                              </wps:wsp>
                              <wpg:grpSp>
                                <wpg:cNvPr id="5995" name="Group 1173"/>
                                <wpg:cNvGrpSpPr>
                                  <a:grpSpLocks noChangeAspect="1"/>
                                </wpg:cNvGrpSpPr>
                                <wpg:grpSpPr bwMode="auto">
                                  <a:xfrm rot="5400000" flipH="1">
                                    <a:off x="124" y="212"/>
                                    <a:ext cx="174" cy="296"/>
                                    <a:chOff x="0" y="0"/>
                                    <a:chExt cx="193" cy="329"/>
                                  </a:xfrm>
                                </wpg:grpSpPr>
                                <wps:wsp>
                                  <wps:cNvPr id="5996" name="Rectangle 1174"/>
                                  <wps:cNvSpPr>
                                    <a:spLocks noChangeAspect="1" noChangeArrowheads="1"/>
                                  </wps:cNvSpPr>
                                  <wps:spPr bwMode="auto">
                                    <a:xfrm rot="5400000" flipH="1">
                                      <a:off x="-71" y="75"/>
                                      <a:ext cx="306"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97" name="Line 1175"/>
                                  <wps:cNvCnPr/>
                                  <wps:spPr bwMode="auto">
                                    <a:xfrm rot="5400000" flipH="1" flipV="1">
                                      <a:off x="9" y="82"/>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98" name="Oval 1176"/>
                                  <wps:cNvSpPr>
                                    <a:spLocks noChangeAspect="1" noChangeArrowheads="1"/>
                                  </wps:cNvSpPr>
                                  <wps:spPr bwMode="auto">
                                    <a:xfrm rot="5400000" flipH="1">
                                      <a:off x="55" y="267"/>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cNvPr id="5999" name="组合 434"/>
                            <wpg:cNvGrpSpPr>
                              <a:grpSpLocks/>
                            </wpg:cNvGrpSpPr>
                            <wpg:grpSpPr bwMode="auto">
                              <a:xfrm>
                                <a:off x="8" y="1231"/>
                                <a:ext cx="1966" cy="418"/>
                                <a:chOff x="0" y="0"/>
                                <a:chExt cx="1966" cy="418"/>
                              </a:xfrm>
                            </wpg:grpSpPr>
                            <wps:wsp>
                              <wps:cNvPr id="6000" name="Line 1162"/>
                              <wps:cNvCnPr/>
                              <wps:spPr bwMode="auto">
                                <a:xfrm>
                                  <a:off x="0" y="90"/>
                                  <a:ext cx="19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01" name="组合 428"/>
                              <wpg:cNvGrpSpPr>
                                <a:grpSpLocks noChangeAspect="1"/>
                              </wpg:cNvGrpSpPr>
                              <wpg:grpSpPr bwMode="auto">
                                <a:xfrm>
                                  <a:off x="815" y="0"/>
                                  <a:ext cx="585" cy="418"/>
                                  <a:chOff x="0" y="0"/>
                                  <a:chExt cx="585" cy="418"/>
                                </a:xfrm>
                              </wpg:grpSpPr>
                              <wps:wsp>
                                <wps:cNvPr id="6002" name="Text Box 1178"/>
                                <wps:cNvSpPr txBox="1">
                                  <a:spLocks noChangeAspect="1" noChangeArrowheads="1"/>
                                </wps:cNvSpPr>
                                <wps:spPr bwMode="auto">
                                  <a:xfrm>
                                    <a:off x="17" y="0"/>
                                    <a:ext cx="5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i/>
                                          <w:sz w:val="18"/>
                                          <w:szCs w:val="18"/>
                                        </w:rPr>
                                      </w:pPr>
                                      <w:r>
                                        <w:rPr>
                                          <w:rFonts w:hint="eastAsia"/>
                                          <w:i/>
                                          <w:sz w:val="18"/>
                                          <w:szCs w:val="18"/>
                                        </w:rPr>
                                        <w:t>R</w:t>
                                      </w:r>
                                      <w:r>
                                        <w:rPr>
                                          <w:rFonts w:hint="eastAsia"/>
                                          <w:sz w:val="18"/>
                                          <w:szCs w:val="18"/>
                                          <w:vertAlign w:val="subscript"/>
                                        </w:rPr>
                                        <w:t>2</w:t>
                                      </w:r>
                                    </w:p>
                                  </w:txbxContent>
                                </wps:txbx>
                                <wps:bodyPr rot="0" vert="horz" wrap="square" lIns="91440" tIns="45720" rIns="91440" bIns="45720" anchor="t" anchorCtr="0" upright="1">
                                  <a:noAutofit/>
                                </wps:bodyPr>
                              </wps:wsp>
                              <wps:wsp>
                                <wps:cNvPr id="6003" name="Rectangle 1179"/>
                                <wps:cNvSpPr>
                                  <a:spLocks noChangeAspect="1" noChangeArrowheads="1"/>
                                </wps:cNvSpPr>
                                <wps:spPr bwMode="auto">
                                  <a:xfrm>
                                    <a:off x="0" y="42"/>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6004" name="组合 427"/>
                            <wpg:cNvGrpSpPr>
                              <a:grpSpLocks noChangeAspect="1"/>
                            </wpg:cNvGrpSpPr>
                            <wpg:grpSpPr bwMode="auto">
                              <a:xfrm>
                                <a:off x="815" y="1601"/>
                                <a:ext cx="590" cy="498"/>
                                <a:chOff x="0" y="0"/>
                                <a:chExt cx="590" cy="498"/>
                              </a:xfrm>
                            </wpg:grpSpPr>
                            <wps:wsp>
                              <wps:cNvPr id="6005" name="Oval 2783"/>
                              <wps:cNvSpPr>
                                <a:spLocks noChangeAspect="1" noChangeArrowheads="1"/>
                              </wps:cNvSpPr>
                              <wps:spPr bwMode="auto">
                                <a:xfrm>
                                  <a:off x="64" y="45"/>
                                  <a:ext cx="306" cy="3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06" name="Text Box 2784"/>
                              <wps:cNvSpPr txBox="1">
                                <a:spLocks noChangeAspect="1" noChangeArrowheads="1"/>
                              </wps:cNvSpPr>
                              <wps:spPr bwMode="auto">
                                <a:xfrm>
                                  <a:off x="0" y="0"/>
                                  <a:ext cx="59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spacing w:line="260" w:lineRule="exact"/>
                                    </w:pPr>
                                    <w:r>
                                      <w:rPr>
                                        <w:rFonts w:hint="eastAsia"/>
                                      </w:rPr>
                                      <w:t>V</w:t>
                                    </w:r>
                                  </w:p>
                                </w:txbxContent>
                              </wps:txbx>
                              <wps:bodyPr rot="0" vert="horz" wrap="square" lIns="91440" tIns="45720" rIns="91440" bIns="45720" anchor="t" anchorCtr="0" upright="1">
                                <a:noAutofit/>
                              </wps:bodyPr>
                            </wps:wsp>
                          </wpg:grpSp>
                          <wpg:grpSp>
                            <wpg:cNvPr id="6007" name="Group 2781"/>
                            <wpg:cNvGrpSpPr>
                              <a:grpSpLocks noChangeAspect="1"/>
                            </wpg:cNvGrpSpPr>
                            <wpg:grpSpPr bwMode="auto">
                              <a:xfrm>
                                <a:off x="761" y="0"/>
                                <a:ext cx="592" cy="454"/>
                                <a:chOff x="0" y="0"/>
                                <a:chExt cx="592" cy="454"/>
                              </a:xfrm>
                            </wpg:grpSpPr>
                            <wps:wsp>
                              <wps:cNvPr id="6008" name="Text Box 1178"/>
                              <wps:cNvSpPr txBox="1">
                                <a:spLocks noChangeAspect="1" noChangeArrowheads="1"/>
                              </wps:cNvSpPr>
                              <wps:spPr bwMode="auto">
                                <a:xfrm>
                                  <a:off x="24" y="0"/>
                                  <a:ext cx="5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i/>
                                        <w:sz w:val="18"/>
                                        <w:szCs w:val="18"/>
                                      </w:rPr>
                                    </w:pPr>
                                    <w:r>
                                      <w:rPr>
                                        <w:rFonts w:hint="eastAsia"/>
                                        <w:i/>
                                        <w:sz w:val="18"/>
                                        <w:szCs w:val="18"/>
                                      </w:rPr>
                                      <w:t>R</w:t>
                                    </w:r>
                                    <w:r>
                                      <w:rPr>
                                        <w:rFonts w:hint="eastAsia"/>
                                        <w:sz w:val="18"/>
                                        <w:szCs w:val="18"/>
                                        <w:vertAlign w:val="subscript"/>
                                      </w:rPr>
                                      <w:t>1</w:t>
                                    </w:r>
                                  </w:p>
                                </w:txbxContent>
                              </wps:txbx>
                              <wps:bodyPr rot="0" vert="horz" wrap="square" lIns="91440" tIns="45720" rIns="91440" bIns="45720" anchor="t" anchorCtr="0" upright="1">
                                <a:noAutofit/>
                              </wps:bodyPr>
                            </wps:wsp>
                            <wps:wsp>
                              <wps:cNvPr id="6009" name="Rectangle 1179"/>
                              <wps:cNvSpPr>
                                <a:spLocks noChangeAspect="1" noChangeArrowheads="1"/>
                              </wps:cNvSpPr>
                              <wps:spPr bwMode="auto">
                                <a:xfrm>
                                  <a:off x="0" y="360"/>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s:wsp>
                        <wps:cNvPr id="6010" name="Text Box 1160"/>
                        <wps:cNvSpPr txBox="1">
                          <a:spLocks noChangeArrowheads="1"/>
                        </wps:cNvSpPr>
                        <wps:spPr bwMode="auto">
                          <a:xfrm>
                            <a:off x="854" y="2033"/>
                            <a:ext cx="51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rPr>
                                  <w:szCs w:val="18"/>
                                </w:rPr>
                              </w:pPr>
                              <w:r>
                                <w:rPr>
                                  <w:rFonts w:hint="eastAsia"/>
                                  <w:sz w:val="20"/>
                                  <w:szCs w:val="16"/>
                                </w:rPr>
                                <w:t>图</w:t>
                              </w:r>
                              <w:r>
                                <w:rPr>
                                  <w:rFonts w:hint="eastAsia"/>
                                  <w:szCs w:val="18"/>
                                </w:rPr>
                                <w:t>6</w:t>
                              </w:r>
                            </w:p>
                            <w:p w:rsidR="00CB2BC3" w:rsidRDefault="00CB2BC3" w:rsidP="00181C8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53" o:spid="_x0000_s1786" alt="学科网(www.zxxk.com)--教育资源门户，提供试卷、教案、课件、论文、素材及各类教学资源下载，还有大量而丰富的教学相关资讯！" style="position:absolute;left:0;text-align:left;margin-left:348.5pt;margin-top:15.25pt;width:98.7pt;height:115.75pt;z-index:251674624;mso-position-horizontal-relative:text;mso-position-vertical-relative:text" coordsize="1974,2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">
                <v:group id="组合 438" o:spid="_x0000_s1787" style="position:absolute;width:1974;height:2098" coordsize="1974,2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lhscAAADdAAAADwAAAGRycy9kb3ducmV2LnhtbESPT2vCQBTE7wW/w/IK&#10;3uomSoqmriJSpQcpNBFKb4/sMwlm34bsNn++fbdQ6HGYmd8w2/1oGtFT52rLCuJFBIK4sLrmUsE1&#10;Pz2tQTiPrLGxTAomcrDfzR62mGo78Af1mS9FgLBLUUHlfZtK6YqKDLqFbYmDd7OdQR9kV0rd4RDg&#10;ppHLKHqWBmsOCxW2dKyouGffRsF5wOGwil/7y/12nL7y5P3zEpNS88fx8ALC0+j/w3/tN60g2axj&#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lhscAAADd&#10;AAAADwAAAAAAAAAAAAAAAACqAgAAZHJzL2Rvd25yZXYueG1sUEsFBgAAAAAEAAQA+gAAAJ4DAAAA&#10;AA==&#10;">
                  <v:rect id="Rectangle 1161" o:spid="_x0000_s1788" style="position:absolute;left:1;top:412;width:1972;height:1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pj8MQA&#10;AADdAAAADwAAAGRycy9kb3ducmV2LnhtbESPQWsCMRSE74L/IbxCb5qtoOhqlFUUehKqgu3tsXkm&#10;i5uXZZO6239vCoUeh5n5hllteleLB7Wh8qzgbZyBIC69rtgouJwPozmIEJE11p5JwQ8F2KyHgxXm&#10;2nf8QY9TNCJBOOSowMbY5FKG0pLDMPYNcfJuvnUYk2yN1C12Ce5qOcmymXRYcVqw2NDOUnk/fTsF&#10;++brWExNkMU12s+733YHezRKvb70xRJEpD7+h//a71rBdDGfwO+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6Y/DEAAAA3QAAAA8AAAAAAAAAAAAAAAAAmAIAAGRycy9k&#10;b3ducmV2LnhtbFBLBQYAAAAABAAEAPUAAACJAwAAAAA=&#10;" filled="f"/>
                  <v:group id="组合 437" o:spid="_x0000_s1789" style="position:absolute;width:1974;height:2099" coordsize="1974,2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HeasYAAADdAAAADwAAAGRycy9kb3ducmV2LnhtbESPT4vCMBTE7wt+h/AE&#10;b2taxcWtRhFR2YMs+AcWb4/m2Rabl9LEtn77jSB4HGbmN8x82ZlSNFS7wrKCeBiBIE6tLjhTcD5t&#10;P6cgnEfWWFomBQ9ysFz0PuaYaNvygZqjz0SAsEtQQe59lUjp0pwMuqGtiIN3tbVBH2SdSV1jG+Cm&#10;lKMo+pIGCw4LOVa0zim9He9Gwa7FdjWON83+dl0/LqfJ798+JqUG/W41A+Gp8+/wq/2jFUy+p2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d5qxgAAAN0A&#10;AAAPAAAAAAAAAAAAAAAAAKoCAABkcnMvZG93bnJldi54bWxQSwUGAAAAAAQABAD6AAAAnQMAAAAA&#10;">
                    <v:group id="组合 433" o:spid="_x0000_s1790" style="position:absolute;top:503;width:1966;height:558" coordsize="1966,5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hGHscAAADdAAAADwAAAGRycy9kb3ducmV2LnhtbESPQWvCQBSE7wX/w/IK&#10;vTWbaBVNs4qILT2IoBaKt0f2mYRk34bsNon/vlso9DjMzDdMthlNI3rqXGVZQRLFIIhzqysuFHxe&#10;3p6XIJxH1thYJgV3crBZTx4yTLUd+ET92RciQNilqKD0vk2ldHlJBl1kW+Lg3Wxn0AfZFVJ3OAS4&#10;aeQ0jhfSYMVhocSWdiXl9fnbKHgfcNjOkn1/qG+7+/UyP34dElLq6XHcvoLwNPr/8F/7QyuYr5Yv&#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uhGHscAAADd&#10;AAAADwAAAAAAAAAAAAAAAACqAgAAZHJzL2Rvd25yZXYueG1sUEsFBgAAAAAEAAQA+gAAAJ4DAAAA&#10;AA==&#10;">
                      <v:line id="Line 1162" o:spid="_x0000_s1791" style="position:absolute;visibility:visible;mso-wrap-style:square" from="0,368" to="1967,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ADfcgAAADdAAAADwAAAGRycy9kb3ducmV2LnhtbESPQWvCQBSE7wX/w/KE3urGFoNNXUVa&#10;CtqDqBXs8Zl9JtHs27C7TdJ/7xYKPQ4z8w0zW/SmFi05X1lWMB4lIIhzqysuFBw+3x+mIHxA1lhb&#10;JgU/5GExH9zNMNO24x21+1CICGGfoYIyhCaT0uclGfQj2xBH72ydwRClK6R22EW4qeVjkqTSYMVx&#10;ocSGXkvKr/tvo2DztE3b5fpj1R/X6Sl/252+Lp1T6n7YL19ABOrDf/ivvdIKJs/TC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ADfcgAAADdAAAADwAAAAAA&#10;AAAAAAAAAAChAgAAZHJzL2Rvd25yZXYueG1sUEsFBgAAAAAEAAQA+QAAAJYDAAAAAA==&#10;"/>
                      <v:group id="Group 1165" o:spid="_x0000_s1792" style="position:absolute;left:993;top:249;width:77;height:230"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Z98sYAAADdAAAADwAAAGRycy9kb3ducmV2LnhtbESPT4vCMBTE7wv7HcJb&#10;8LamVRS3GkXEFQ8i+AcWb4/m2Rabl9Jk2/rtjSB4HGbmN8xs0ZlSNFS7wrKCuB+BIE6tLjhTcD79&#10;fk9AOI+ssbRMCu7kYDH//Jhhom3LB2qOPhMBwi5BBbn3VSKlS3My6Pq2Ig7e1dYGfZB1JnWNbYCb&#10;Ug6iaCwNFhwWcqxolVN6O/4bBZsW2+UwXje723V1v5xG+79dTEr1vrrlFISnzr/Dr/ZWKxj9TM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dn3yxgAAAN0A&#10;AAAPAAAAAAAAAAAAAAAAAKoCAABkcnMvZG93bnJldi54bWxQSwUGAAAAAAQABAD6AAAAnQMAAAAA&#10;">
                        <o:lock v:ext="edit" aspectratio="t"/>
                        <v:rect id="Rectangle 1166" o:spid="_x0000_s1793" style="position:absolute;top:15;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2QcUA&#10;AADdAAAADwAAAGRycy9kb3ducmV2LnhtbESPQWvCQBSE7wX/w/KE3nRXq1FTV5GCUKgejIVeH9ln&#10;Epp9G7Orxn/fFYQeh5n5hlmuO1uLK7W+cqxhNFQgiHNnKi40fB+3gzkIH5AN1o5Jw508rFe9lyWm&#10;xt34QNcsFCJC2KeooQyhSaX0eUkW/dA1xNE7udZiiLItpGnxFuG2lmOlEmmx4rhQYkMfJeW/2cVq&#10;wGRizvvT2+74dUlwUXRqO/1RWr/2u807iEBd+A8/259Gw3Qxn8Hj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uLZBxQAAAN0AAAAPAAAAAAAAAAAAAAAAAJgCAABkcnMv&#10;ZG93bnJldi54bWxQSwUGAAAAAAQABAD1AAAAigMAAAAA&#10;" stroked="f">
                          <o:lock v:ext="edit" aspectratio="t"/>
                        </v:rect>
                        <v:line id="Line 1167" o:spid="_x0000_s1794" style="position:absolute;visibility:visible;mso-wrap-style:square" from="0,0" to="0,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zWsIAAADdAAAADwAAAGRycy9kb3ducmV2LnhtbERP3WrCMBS+H/gO4Qi7m6mDDa1NRXQD&#10;xYsx9QGOzbGpNiclybTu6c3FYJcf338x720rruRD41jBeJSBIK6cbrhWcNh/vkxAhIissXVMCu4U&#10;YF4OngrMtbvxN113sRYphEOOCkyMXS5lqAxZDCPXESfu5LzFmKCvpfZ4S+G2la9Z9i4tNpwaDHa0&#10;NFRddj9WwcYft5fxb23kkTf+o/1aTYM9K/U87BczEJH6+C/+c6+1grfpJM1Nb9ITk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zWsIAAADdAAAADwAAAAAAAAAAAAAA&#10;AAChAgAAZHJzL2Rvd25yZXYueG1sUEsFBgAAAAAEAAQA+QAAAJADAAAAAA==&#10;" strokeweight="1pt"/>
                        <v:line id="Line 1168" o:spid="_x0000_s1795" style="position:absolute;visibility:visible;mso-wrap-style:square" from="78,69" to="78,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XW5sUAAADdAAAADwAAAGRycy9kb3ducmV2LnhtbESPQWvCQBSE7wX/w/KE3uqmSoumriKC&#10;Wrw1itDbI/tM0mTfxt2Npv/eLRQ8DjPzDTNf9qYRV3K+sqzgdZSAIM6trrhQcDxsXqYgfEDW2Fgm&#10;Bb/kYbkYPM0x1fbGX3TNQiEihH2KCsoQ2lRKn5dk0I9sSxy9s3UGQ5SukNrhLcJNI8dJ8i4NVhwX&#10;SmxpXVJeZ51RcOoy/v6pN67BbrvbnU+X2k/2Sj0P+9UHiEB9eIT/259awdtsOoO/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6XW5sUAAADdAAAADwAAAAAAAAAA&#10;AAAAAAChAgAAZHJzL2Rvd25yZXYueG1sUEsFBgAAAAAEAAQA+QAAAJMDAAAAAA==&#10;" strokeweight="1.5pt"/>
                      </v:group>
                      <v:group id="Group 1169" o:spid="_x0000_s1796" style="position:absolute;left:294;top:148;width:486;height:411" coordsize="486,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rWwMMAAADdAAAADwAAAGRycy9kb3ducmV2LnhtbERPTYvCMBC9C/sfwgh7&#10;07S7KGs1ioi7eBDBuiDehmZsi82kNLGt/94cBI+P971Y9aYSLTWutKwgHkcgiDOrS84V/J9+Rz8g&#10;nEfWWFkmBQ9ysFp+DBaYaNvxkdrU5yKEsEtQQeF9nUjpsoIMurGtiQN3tY1BH2CTS91gF8JNJb+i&#10;aCoNlhwaCqxpU1B2S+9GwV+H3fo73rb723XzuJwmh/M+JqU+h/16DsJT79/il3unFUxms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kCtbAwwAAAN0AAAAP&#10;AAAAAAAAAAAAAAAAAKoCAABkcnMvZG93bnJldi54bWxQSwUGAAAAAAQABAD6AAAAmgMAAAAA&#10;">
                        <o:lock v:ext="edit" aspectratio="t"/>
                        <v:oval id="Oval 1170" o:spid="_x0000_s1797" style="position:absolute;left:60;top:64;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CbcUA&#10;AADdAAAADwAAAGRycy9kb3ducmV2LnhtbESPQWvCQBSE74X+h+UJ3uomDZEaXUUqgj300LS9P7LP&#10;JJh9G7KvMf57t1DocZiZb5jNbnKdGmkIrWcD6SIBRVx523Jt4Ovz+PQCKgiyxc4zGbhRgN328WGD&#10;hfVX/qCxlFpFCIcCDTQifaF1qBpyGBa+J47e2Q8OJcqh1nbAa4S7Tj8nyVI7bDkuNNjTa0PVpfxx&#10;Bg71vlyOOpM8Ox9Okl++39+y1Jj5bNqvQQlN8h/+a5+sgXy1SuH3TXwCe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8JtxQAAAN0AAAAPAAAAAAAAAAAAAAAAAJgCAABkcnMv&#10;ZG93bnJldi54bWxQSwUGAAAAAAQABAD1AAAAigMAAAAA&#10;">
                          <o:lock v:ext="edit" aspectratio="t"/>
                        </v:oval>
                        <v:shape id="Text Box 1171" o:spid="_x0000_s1798" type="#_x0000_t202" style="position:absolute;width:486;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fjZMQA&#10;AADdAAAADwAAAGRycy9kb3ducmV2LnhtbESPQWvCQBSE74L/YXmCN7NbqdKkriKWgidFbQu9PbLP&#10;JDT7NmS3Jv57VxA8DjPzDbNY9bYWF2p95VjDS6JAEOfOVFxo+Dp9Tt5A+IBssHZMGq7kYbUcDhaY&#10;GdfxgS7HUIgIYZ+hhjKEJpPS5yVZ9IlriKN3dq3FEGVbSNNiF+G2llOl5tJixXGhxIY2JeV/x3+r&#10;4Xt3/v15Vfviw86azvVKsk2l1uNRv34HEagPz/CjvTUaZmk6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n42TEAAAA3QAAAA8AAAAAAAAAAAAAAAAAmAIAAGRycy9k&#10;b3ducmV2LnhtbFBLBQYAAAAABAAEAPUAAACJAwAAAAA=&#10;" filled="f" stroked="f">
                          <o:lock v:ext="edit" aspectratio="t"/>
                          <v:textbox>
                            <w:txbxContent>
                              <w:p w:rsidR="00CB2BC3" w:rsidRDefault="00CB2BC3" w:rsidP="00181C8C">
                                <w:pPr>
                                  <w:spacing w:line="260" w:lineRule="exact"/>
                                </w:pPr>
                                <w:r>
                                  <w:rPr>
                                    <w:rFonts w:hint="eastAsia"/>
                                  </w:rPr>
                                  <w:t>A</w:t>
                                </w:r>
                              </w:p>
                            </w:txbxContent>
                          </v:textbox>
                        </v:shape>
                      </v:group>
                      <v:group id="Group 2789" o:spid="_x0000_s1799" style="position:absolute;left:1391;width:568;height:447" coordsize="568,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hIt8YAAADdAAAADwAAAGRycy9kb3ducmV2LnhtbESPT4vCMBTE7wt+h/AE&#10;b2taxUWrUURW8SCCf0C8PZpnW2xeSpNt67ffLAh7HGbmN8xi1ZlSNFS7wrKCeBiBIE6tLjhTcL1s&#10;P6cgnEfWWFomBS9ysFr2PhaYaNvyiZqzz0SAsEtQQe59lUjp0pwMuqGtiIP3sLVBH2SdSV1jG+Cm&#10;lKMo+pIGCw4LOVa0ySl9nn+Mgl2L7XocfzeH52Pzul8mx9shJqUG/W49B+Gp8//hd3uvFUxmszH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Ei3xgAAAN0A&#10;AAAPAAAAAAAAAAAAAAAAAKoCAABkcnMvZG93bnJldi54bWxQSwUGAAAAAAQABAD6AAAAnQMAAAAA&#10;">
                        <o:lock v:ext="edit" aspectratio="t"/>
                        <v:shape id="Text Box 1172" o:spid="_x0000_s1800" type="#_x0000_t202" style="position:absolute;width:56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Lei8QA&#10;AADdAAAADwAAAGRycy9kb3ducmV2LnhtbESPQWvCQBSE74L/YXmCN7NbUWlSVxGl4KmitoXeHtln&#10;Epp9G7Jbk/57VxA8DjPzDbNc97YWV2p95VjDS6JAEOfOVFxo+Dy/T15B+IBssHZMGv7Jw3o1HCwx&#10;M67jI11PoRARwj5DDWUITSalz0uy6BPXEEfv4lqLIcq2kKbFLsJtLadKLaTFiuNCiQ1tS8p/T39W&#10;w9fH5ed7pg7Fzs6bzvVKsk2l1uNRv3kDEagPz/CjvTca5mk6g/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C3ovEAAAA3QAAAA8AAAAAAAAAAAAAAAAAmAIAAGRycy9k&#10;b3ducmV2LnhtbFBLBQYAAAAABAAEAPUAAACJAwAAAAA=&#10;" filled="f" stroked="f">
                          <o:lock v:ext="edit" aspectratio="t"/>
                          <v:textbox>
                            <w:txbxContent>
                              <w:p w:rsidR="00CB2BC3" w:rsidRDefault="00CB2BC3" w:rsidP="00181C8C">
                                <w:pPr>
                                  <w:rPr>
                                    <w:sz w:val="18"/>
                                    <w:szCs w:val="18"/>
                                  </w:rPr>
                                </w:pPr>
                                <w:r>
                                  <w:rPr>
                                    <w:rFonts w:hint="eastAsia"/>
                                    <w:sz w:val="18"/>
                                    <w:szCs w:val="18"/>
                                  </w:rPr>
                                  <w:t>S</w:t>
                                </w:r>
                              </w:p>
                            </w:txbxContent>
                          </v:textbox>
                        </v:shape>
                        <v:group id="Group 1173" o:spid="_x0000_s1801" style="position:absolute;left:124;top:212;width:174;height:296;rotation:-90;flip:x"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y8ejFAAAA3QAA&#10;AA8AAAAAAAAAAAAAAAAAqgIAAGRycy9kb3ducmV2LnhtbFBLBQYAAAAABAAEAPoAAACcAwAAAAA=&#10;">
                          <o:lock v:ext="edit" aspectratio="t"/>
                          <v:rect id="Rectangle 1174" o:spid="_x0000_s1802" style="position:absolute;left:-71;top:75;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PUn8MA&#10;AADdAAAADwAAAGRycy9kb3ducmV2LnhtbESPQWsCMRSE70L/Q3iF3jRRcNHVKCJYeu22h/b22Dx3&#10;FzcvIcm623/fFAoeh5n5htkfJ9uLO4XYOdawXCgQxLUzHTcaPj8u8w2ImJAN9o5Jww9FOB6eZnss&#10;jRv5ne5VakSGcCxRQ5uSL6WMdUsW48J54uxdXbCYsgyNNAHHDLe9XClVSIsd54UWPZ1bqm/VYDUE&#10;9ZoG1fnhHCs/Xr7k96lYrbV+eZ5OOxCJpvQI/7ffjIb1dlvA35v8BO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PUn8MAAADdAAAADwAAAAAAAAAAAAAAAACYAgAAZHJzL2Rv&#10;d25yZXYueG1sUEsFBgAAAAAEAAQA9QAAAIgDAAAAAA==&#10;" stroked="f">
                            <o:lock v:ext="edit" aspectratio="t"/>
                          </v:rect>
                          <v:line id="Line 1175" o:spid="_x0000_s1803" style="position:absolute;rotation:90;flip:x y;visibility:visible;mso-wrap-style:square" from="9,82" to="27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spsUAAADdAAAADwAAAGRycy9kb3ducmV2LnhtbESP0WrCQBRE34X+w3IF3+rGilajq7RS&#10;pfhSjX7AJXvNBrN3Q3Y18e+7hYKPw8ycYZbrzlbiTo0vHSsYDRMQxLnTJRcKzqft6wyED8gaK8ek&#10;4EEe1quX3hJT7Vo+0j0LhYgQ9ikqMCHUqZQ+N2TRD11NHL2LayyGKJtC6gbbCLeVfEuSqbRYclww&#10;WNPGUH7NblbBdve520x+rDkEM25lVkzHX4+9UoN+97EAEagLz/B/+1srmMzn7/D3Jj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WspsUAAADdAAAADwAAAAAAAAAA&#10;AAAAAAChAgAAZHJzL2Rvd25yZXYueG1sUEsFBgAAAAAEAAQA+QAAAJMDAAAAAA==&#10;" strokeweight="1pt"/>
                          <v:oval id="Oval 1176" o:spid="_x0000_s1804" style="position:absolute;left:55;top:267;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fbZcQA&#10;AADdAAAADwAAAGRycy9kb3ducmV2LnhtbERPy2oCMRTdF/oP4Rbc1YyCRUejSH1gESw+Nt1dJreZ&#10;sZObcRKd8e/NQujycN6TWWtLcaPaF44V9LoJCOLM6YKNgtNx9T4E4QOyxtIxKbiTh9n09WWCqXYN&#10;7+l2CEbEEPYpKshDqFIpfZaTRd91FXHkfl1tMURYG6lrbGK4LWU/ST6kxYJjQ44VfeaU/R2uVsH6&#10;smu26/n30JwXX1gYWv60l0Spzls7H4MI1IZ/8dO90QoGo1GcG9/EJ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H22XEAAAA3QAAAA8AAAAAAAAAAAAAAAAAmAIAAGRycy9k&#10;b3ducmV2LnhtbFBLBQYAAAAABAAEAPUAAACJAwAAAAA=&#10;">
                            <o:lock v:ext="edit" aspectratio="t"/>
                          </v:oval>
                        </v:group>
                      </v:group>
                    </v:group>
                    <v:group id="组合 434" o:spid="_x0000_s1805" style="position:absolute;left:8;top:1231;width:1966;height:418" coordsize="1966,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TB/XccAAADd&#10;AAAADwAAAAAAAAAAAAAAAACqAgAAZHJzL2Rvd25yZXYueG1sUEsFBgAAAAAEAAQA+gAAAJ4DAAAA&#10;AA==&#10;">
                      <v:line id="Line 1162" o:spid="_x0000_s1806" style="position:absolute;visibility:visible;mso-wrap-style:square" from="0,90" to="19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GIAMQAAADdAAAADwAAAGRycy9kb3ducmV2LnhtbERPz2vCMBS+C/4P4Q1202QbFOmMIspA&#10;dxB1g+34bN7azualJFlb/3tzEHb8+H7Pl4NtREc+1I41PE0VCOLCmZpLDZ8fb5MZiBCRDTaOScOV&#10;AiwX49Ecc+N6PlJ3iqVIIRxy1FDF2OZShqIii2HqWuLE/ThvMSboS2k89incNvJZqUxarDk1VNjS&#10;uqLicvqzGvYvh6xb7d63w9cuOxeb4/n7t/daPz4Mq1cQkYb4L767t0ZDplTan96kJ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oYgAxAAAAN0AAAAPAAAAAAAAAAAA&#10;AAAAAKECAABkcnMvZG93bnJldi54bWxQSwUGAAAAAAQABAD5AAAAkgMAAAAA&#10;"/>
                      <v:group id="组合 428" o:spid="_x0000_s1807" style="position:absolute;left:815;width:585;height:418" coordsize="585,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rZzWPFAAAA3QAA&#10;AA8AAAAAAAAAAAAAAAAAqgIAAGRycy9kb3ducmV2LnhtbFBLBQYAAAAABAAEAPoAAACcAwAAAAA=&#10;">
                        <o:lock v:ext="edit" aspectratio="t"/>
                        <v:shape id="Text Box 1178" o:spid="_x0000_s1808" type="#_x0000_t202" style="position:absolute;left:17;width:56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hdXMUA&#10;AADdAAAADwAAAGRycy9kb3ducmV2LnhtbESPQWvCQBSE74L/YXmCN7OrtKGmWaW0FDxZtK3Q2yP7&#10;TILZtyG7TeK/7xYEj8PMfMPk29E2oqfO1441LBMFgrhwpuZSw9fn++IJhA/IBhvHpOFKHrab6STH&#10;zLiBD9QfQykihH2GGqoQ2kxKX1Rk0SeuJY7e2XUWQ5RdKU2HQ4TbRq6USqXFmuNChS29VlRcjr9W&#10;w/f+/HN6UB/lm31sBzcqyXYttZ7PxpdnEIHGcA/f2jujIVVqBf9v4hO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uF1cxQAAAN0AAAAPAAAAAAAAAAAAAAAAAJgCAABkcnMv&#10;ZG93bnJldi54bWxQSwUGAAAAAAQABAD1AAAAigMAAAAA&#10;" filled="f" stroked="f">
                          <o:lock v:ext="edit" aspectratio="t"/>
                          <v:textbox>
                            <w:txbxContent>
                              <w:p w:rsidR="00CB2BC3" w:rsidRDefault="00CB2BC3" w:rsidP="00181C8C">
                                <w:pPr>
                                  <w:rPr>
                                    <w:i/>
                                    <w:sz w:val="18"/>
                                    <w:szCs w:val="18"/>
                                  </w:rPr>
                                </w:pPr>
                                <w:r>
                                  <w:rPr>
                                    <w:rFonts w:hint="eastAsia"/>
                                    <w:i/>
                                    <w:sz w:val="18"/>
                                    <w:szCs w:val="18"/>
                                  </w:rPr>
                                  <w:t>R</w:t>
                                </w:r>
                                <w:r>
                                  <w:rPr>
                                    <w:rFonts w:hint="eastAsia"/>
                                    <w:sz w:val="18"/>
                                    <w:szCs w:val="18"/>
                                    <w:vertAlign w:val="subscript"/>
                                  </w:rPr>
                                  <w:t>2</w:t>
                                </w:r>
                              </w:p>
                            </w:txbxContent>
                          </v:textbox>
                        </v:shape>
                        <v:rect id="Rectangle 1179" o:spid="_x0000_s1809" style="position:absolute;top:42;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6J8cQA&#10;AADdAAAADwAAAGRycy9kb3ducmV2LnhtbESPQYvCMBSE74L/ITzBmyarIFqNsuyi6FHrZW9vm2db&#10;bV5KE7X66zcLgsdhZr5hFqvWVuJGjS8da/gYKhDEmTMl5xqO6XowBeEDssHKMWl4kIfVsttZYGLc&#10;nfd0O4RcRAj7BDUUIdSJlD4ryKIfupo4eifXWAxRNrk0Dd4j3FZypNREWiw5LhRY01dB2eVwtRp+&#10;y9ERn/t0o+xsPQ67Nj1ff7617vfazzmIQG14h1/trdEwUWoM/2/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eifHEAAAA3QAAAA8AAAAAAAAAAAAAAAAAmAIAAGRycy9k&#10;b3ducmV2LnhtbFBLBQYAAAAABAAEAPUAAACJAwAAAAA=&#10;">
                          <o:lock v:ext="edit" aspectratio="t"/>
                        </v:rect>
                      </v:group>
                    </v:group>
                    <v:group id="组合 427" o:spid="_x0000_s1810" style="position:absolute;left:815;top:1601;width:590;height:498" coordsize="590,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m77xgAAAN0A&#10;AAAPAAAAAAAAAAAAAAAAAKoCAABkcnMvZG93bnJldi54bWxQSwUGAAAAAAQABAD6AAAAnQMAAAAA&#10;">
                      <o:lock v:ext="edit" aspectratio="t"/>
                      <v:oval id="Oval 2783" o:spid="_x0000_s1811" style="position:absolute;left:64;top:45;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t6VsUA&#10;AADdAAAADwAAAGRycy9kb3ducmV2LnhtbESPQUvDQBSE74L/YXlCb3a3hoQSuy3FUqgHD0Z7f2Rf&#10;k9Ds25B9pvHfu4LgcZiZb5jNbva9mmiMXWALq6UBRVwH13Fj4fPj+LgGFQXZYR+YLHxThN32/m6D&#10;pQs3fqepkkYlCMcSLbQiQ6l1rFvyGJdhIE7eJYweJcmx0W7EW4L7Xj8ZU2iPHaeFFgd6aam+Vl/e&#10;wqHZV8WkM8mzy+Ek+fX89pqtrF08zPtnUEKz/If/2idnoTAmh9836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W3pWxQAAAN0AAAAPAAAAAAAAAAAAAAAAAJgCAABkcnMv&#10;ZG93bnJldi54bWxQSwUGAAAAAAQABAD1AAAAigMAAAAA&#10;">
                        <o:lock v:ext="edit" aspectratio="t"/>
                      </v:oval>
                      <v:shape id="Text Box 2784" o:spid="_x0000_s1812" type="#_x0000_t202" style="position:absolute;width:590;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NbX8QA&#10;AADdAAAADwAAAGRycy9kb3ducmV2LnhtbESPQWvCQBSE7wX/w/KE3ppdiwYbs4pUhJ4qTW2ht0f2&#10;mQSzb0N2Nem/d4VCj8PMfMPkm9G24kq9bxxrmCUKBHHpTMOVhuPn/mkJwgdkg61j0vBLHjbryUOO&#10;mXEDf9C1CJWIEPYZaqhD6DIpfVmTRZ+4jjh6J9dbDFH2lTQ9DhFuW/msVCotNhwXauzotabyXFys&#10;hq/308/3XB2qnV10gxuVZPsitX6cjtsViEBj+A//td+MhjQS4f4mPg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DW1/EAAAA3QAAAA8AAAAAAAAAAAAAAAAAmAIAAGRycy9k&#10;b3ducmV2LnhtbFBLBQYAAAAABAAEAPUAAACJAwAAAAA=&#10;" filled="f" stroked="f">
                        <o:lock v:ext="edit" aspectratio="t"/>
                        <v:textbox>
                          <w:txbxContent>
                            <w:p w:rsidR="00CB2BC3" w:rsidRDefault="00CB2BC3" w:rsidP="00181C8C">
                              <w:pPr>
                                <w:spacing w:line="260" w:lineRule="exact"/>
                              </w:pPr>
                              <w:r>
                                <w:rPr>
                                  <w:rFonts w:hint="eastAsia"/>
                                </w:rPr>
                                <w:t>V</w:t>
                              </w:r>
                            </w:p>
                          </w:txbxContent>
                        </v:textbox>
                      </v:shape>
                    </v:group>
                    <v:group id="Group 2781" o:spid="_x0000_s1813" style="position:absolute;left:761;width:592;height:454" coordsize="592,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6fPCMxgAAAN0A&#10;AAAPAAAAAAAAAAAAAAAAAKoCAABkcnMvZG93bnJldi54bWxQSwUGAAAAAAQABAD6AAAAnQMAAAAA&#10;">
                      <o:lock v:ext="edit" aspectratio="t"/>
                      <v:shape id="Text Box 1178" o:spid="_x0000_s1814" type="#_x0000_t202" style="position:absolute;left:24;width:56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BqtsAA&#10;AADdAAAADwAAAGRycy9kb3ducmV2LnhtbERPTYvCMBC9C/sfwix402RFZbcaZVEET4p1V/A2NGNb&#10;bCalibb+e3MQPD7e93zZ2UrcqfGlYw1fQwWCOHOm5FzD33Ez+AbhA7LByjFpeJCH5eKjN8fEuJYP&#10;dE9DLmII+wQ1FCHUiZQ+K8iiH7qaOHIX11gMETa5NA22MdxWcqTUVFosOTYUWNOqoOya3qyG/93l&#10;fBqrfb62k7p1nZJsf6TW/c/udwYiUBfe4pd7azRMlYpz45v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FBqtsAAAADdAAAADwAAAAAAAAAAAAAAAACYAgAAZHJzL2Rvd25y&#10;ZXYueG1sUEsFBgAAAAAEAAQA9QAAAIUDAAAAAA==&#10;" filled="f" stroked="f">
                        <o:lock v:ext="edit" aspectratio="t"/>
                        <v:textbox>
                          <w:txbxContent>
                            <w:p w:rsidR="00CB2BC3" w:rsidRDefault="00CB2BC3" w:rsidP="00181C8C">
                              <w:pPr>
                                <w:rPr>
                                  <w:i/>
                                  <w:sz w:val="18"/>
                                  <w:szCs w:val="18"/>
                                </w:rPr>
                              </w:pPr>
                              <w:r>
                                <w:rPr>
                                  <w:rFonts w:hint="eastAsia"/>
                                  <w:i/>
                                  <w:sz w:val="18"/>
                                  <w:szCs w:val="18"/>
                                </w:rPr>
                                <w:t>R</w:t>
                              </w:r>
                              <w:r>
                                <w:rPr>
                                  <w:rFonts w:hint="eastAsia"/>
                                  <w:sz w:val="18"/>
                                  <w:szCs w:val="18"/>
                                  <w:vertAlign w:val="subscript"/>
                                </w:rPr>
                                <w:t>1</w:t>
                              </w:r>
                            </w:p>
                          </w:txbxContent>
                        </v:textbox>
                      </v:shape>
                      <v:rect id="Rectangle 1179" o:spid="_x0000_s1815" style="position:absolute;top:360;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a+G8YA&#10;AADdAAAADwAAAGRycy9kb3ducmV2LnhtbESPT2vCQBTE7wW/w/IKvdXdWgg1ukqxWOxR46W3Z/aZ&#10;xGbfhuzmj/30rlDocZiZ3zDL9Whr0VPrK8caXqYKBHHuTMWFhmO2fX4D4QOywdoxabiSh/Vq8rDE&#10;1LiB99QfQiEihH2KGsoQmlRKn5dk0U9dQxy9s2sthijbQpoWhwi3tZwplUiLFceFEhvalJT/HDqr&#10;4VTNjvi7zz6VnW9fw9eYXbrvD62fHsf3BYhAY/gP/7V3RkOi1Bzub+IT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a+G8YAAADdAAAADwAAAAAAAAAAAAAAAACYAgAAZHJz&#10;L2Rvd25yZXYueG1sUEsFBgAAAAAEAAQA9QAAAIsDAAAAAA==&#10;">
                        <o:lock v:ext="edit" aspectratio="t"/>
                      </v:rect>
                    </v:group>
                  </v:group>
                </v:group>
                <v:shape id="Text Box 1160" o:spid="_x0000_s1816" type="#_x0000_t202" style="position:absolute;left:854;top:2033;width:51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72/sMA&#10;AADdAAAADwAAAGRycy9kb3ducmV2LnhtbERPz2vCMBS+D/wfwhN2m4k7lK2aioiDwWCs1oPHZ/Pa&#10;BpuX2mTa/ffLYbDjx/d7vZlcL240ButZw3KhQBDX3lhuNRyrt6cXECEiG+w9k4YfCrApZg9rzI2/&#10;c0m3Q2xFCuGQo4YuxiGXMtQdOQwLPxAnrvGjw5jg2Eoz4j2Fu14+K5VJh5ZTQ4cD7TqqL4dvp2F7&#10;4nJvr5/nr7IpbVW9Kv7ILlo/zqftCkSkKf6L/9zvRkOmlml/epOe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72/sMAAADdAAAADwAAAAAAAAAAAAAAAACYAgAAZHJzL2Rv&#10;d25yZXYueG1sUEsFBgAAAAAEAAQA9QAAAIgDAAAAAA==&#10;" filled="f" stroked="f">
                  <v:textbox inset="0,0,0,0">
                    <w:txbxContent>
                      <w:p w:rsidR="00CB2BC3" w:rsidRDefault="00CB2BC3" w:rsidP="00181C8C">
                        <w:pPr>
                          <w:rPr>
                            <w:szCs w:val="18"/>
                          </w:rPr>
                        </w:pPr>
                        <w:r>
                          <w:rPr>
                            <w:rFonts w:hint="eastAsia"/>
                            <w:sz w:val="20"/>
                            <w:szCs w:val="16"/>
                          </w:rPr>
                          <w:t>图</w:t>
                        </w:r>
                        <w:r>
                          <w:rPr>
                            <w:rFonts w:hint="eastAsia"/>
                            <w:szCs w:val="18"/>
                          </w:rPr>
                          <w:t>6</w:t>
                        </w:r>
                      </w:p>
                      <w:p w:rsidR="00CB2BC3" w:rsidRDefault="00CB2BC3" w:rsidP="00181C8C"/>
                    </w:txbxContent>
                  </v:textbox>
                </v:shape>
                <w10:wrap type="square"/>
              </v:group>
            </w:pict>
          </mc:Fallback>
        </mc:AlternateContent>
      </w:r>
      <w:r>
        <w:rPr>
          <w:rFonts w:hint="eastAsia"/>
        </w:rPr>
        <w:t>变化，电路中可能存在的故障是</w:t>
      </w:r>
      <w:r>
        <w:rPr>
          <w:rFonts w:ascii="宋体" w:hAnsi="宋体" w:hint="eastAsia"/>
          <w:u w:val="single"/>
        </w:rPr>
        <w:t xml:space="preserve">        </w:t>
      </w:r>
      <w:r w:rsidRPr="0037228A">
        <w:rPr>
          <w:rFonts w:hint="eastAsia"/>
        </w:rPr>
        <w:t>。</w:t>
      </w:r>
    </w:p>
    <w:p w:rsidR="00181C8C" w:rsidRPr="00CB2BC3" w:rsidRDefault="00181C8C" w:rsidP="00CB2BC3">
      <w:r w:rsidRPr="00CB2BC3">
        <w:rPr>
          <w:rFonts w:eastAsia="黑体"/>
          <w:color w:val="000000"/>
        </w:rPr>
        <w:t>6</w:t>
      </w:r>
      <w:r w:rsidRPr="00CB2BC3">
        <w:rPr>
          <w:rFonts w:eastAsia="黑体"/>
          <w:color w:val="000000"/>
        </w:rPr>
        <w:t>．</w:t>
      </w:r>
      <w:r w:rsidRPr="00CB2BC3">
        <w:t>在图</w:t>
      </w:r>
      <w:r w:rsidRPr="00CB2BC3">
        <w:t>6</w:t>
      </w:r>
      <w:r w:rsidRPr="00CB2BC3">
        <w:t>所示的电路中，电源电压保持不变，闭合电建</w:t>
      </w:r>
      <w:r w:rsidRPr="00CB2BC3">
        <w:t>S</w:t>
      </w:r>
      <w:r w:rsidRPr="00CB2BC3">
        <w:t>，电路正常工作。一段时间后，</w:t>
      </w:r>
      <w:r w:rsidRPr="00CB2BC3">
        <w:rPr>
          <w:color w:val="000000"/>
          <w:szCs w:val="21"/>
        </w:rPr>
        <w:t>电流表</w:t>
      </w:r>
      <w:r w:rsidRPr="00CB2BC3">
        <w:rPr>
          <w:color w:val="000000"/>
          <w:szCs w:val="21"/>
        </w:rPr>
        <w:t>A</w:t>
      </w:r>
      <w:r w:rsidRPr="00CB2BC3">
        <w:rPr>
          <w:color w:val="000000"/>
          <w:szCs w:val="21"/>
        </w:rPr>
        <w:t>的示数</w:t>
      </w:r>
      <w:r w:rsidRPr="00CB2BC3">
        <w:t>变小，</w:t>
      </w:r>
      <w:r w:rsidRPr="00CB2BC3">
        <w:rPr>
          <w:color w:val="000000"/>
          <w:szCs w:val="21"/>
        </w:rPr>
        <w:t>电压表</w:t>
      </w:r>
      <w:r w:rsidRPr="00CB2BC3">
        <w:rPr>
          <w:color w:val="000000"/>
          <w:szCs w:val="21"/>
        </w:rPr>
        <w:t>V</w:t>
      </w:r>
      <w:r w:rsidRPr="00CB2BC3">
        <w:t>的</w:t>
      </w:r>
      <w:r w:rsidRPr="00CB2BC3">
        <w:rPr>
          <w:color w:val="000000"/>
          <w:szCs w:val="21"/>
        </w:rPr>
        <w:t>示数不变。若故障只发生在电阻</w:t>
      </w:r>
      <w:r w:rsidRPr="00CB2BC3">
        <w:rPr>
          <w:color w:val="000000"/>
          <w:szCs w:val="21"/>
        </w:rPr>
        <w:t>R</w:t>
      </w:r>
      <w:r w:rsidRPr="00CB2BC3">
        <w:rPr>
          <w:color w:val="000000"/>
          <w:szCs w:val="21"/>
          <w:vertAlign w:val="subscript"/>
        </w:rPr>
        <w:t>1</w:t>
      </w:r>
      <w:r w:rsidRPr="00CB2BC3">
        <w:t>、</w:t>
      </w:r>
      <w:r w:rsidRPr="00CB2BC3">
        <w:rPr>
          <w:color w:val="000000"/>
          <w:szCs w:val="21"/>
        </w:rPr>
        <w:t>R</w:t>
      </w:r>
      <w:r w:rsidRPr="00CB2BC3">
        <w:rPr>
          <w:color w:val="000000"/>
          <w:szCs w:val="21"/>
          <w:vertAlign w:val="subscript"/>
        </w:rPr>
        <w:t>2</w:t>
      </w:r>
      <w:r w:rsidRPr="00CB2BC3">
        <w:t>上，用某完好的定值电阻</w:t>
      </w:r>
      <w:r w:rsidRPr="00CB2BC3">
        <w:t>R</w:t>
      </w:r>
      <w:r w:rsidRPr="00CB2BC3">
        <w:t>（</w:t>
      </w:r>
      <w:r w:rsidRPr="00CB2BC3">
        <w:t>R</w:t>
      </w:r>
      <w:r w:rsidRPr="00CB2BC3">
        <w:t>＜</w:t>
      </w:r>
      <w:r w:rsidRPr="00CB2BC3">
        <w:rPr>
          <w:color w:val="000000"/>
          <w:szCs w:val="21"/>
        </w:rPr>
        <w:t>R</w:t>
      </w:r>
      <w:r w:rsidRPr="00CB2BC3">
        <w:rPr>
          <w:color w:val="000000"/>
          <w:szCs w:val="21"/>
          <w:vertAlign w:val="subscript"/>
        </w:rPr>
        <w:t>1</w:t>
      </w:r>
      <w:r w:rsidRPr="00CB2BC3">
        <w:t>）替换</w:t>
      </w:r>
      <w:r w:rsidRPr="00CB2BC3">
        <w:rPr>
          <w:color w:val="000000"/>
          <w:szCs w:val="21"/>
        </w:rPr>
        <w:t>R</w:t>
      </w:r>
      <w:r w:rsidRPr="00CB2BC3">
        <w:rPr>
          <w:color w:val="000000"/>
          <w:szCs w:val="21"/>
          <w:vertAlign w:val="subscript"/>
        </w:rPr>
        <w:t>2</w:t>
      </w:r>
      <w:r w:rsidRPr="00CB2BC3">
        <w:t>，替换前、后两电表的示数恰好不变，则（</w:t>
      </w:r>
      <w:r w:rsidRPr="00CB2BC3">
        <w:t xml:space="preserve">   </w:t>
      </w:r>
      <w:r w:rsidRPr="00CB2BC3">
        <w:t>）</w:t>
      </w:r>
      <w:r w:rsidRPr="00CB2BC3">
        <w:t xml:space="preserve">         </w:t>
      </w:r>
    </w:p>
    <w:p w:rsidR="00181C8C" w:rsidRPr="00CB2BC3" w:rsidRDefault="00181C8C" w:rsidP="00CB2BC3">
      <w:pPr>
        <w:ind w:firstLineChars="50" w:firstLine="105"/>
      </w:pPr>
      <w:r w:rsidRPr="00CB2BC3">
        <w:rPr>
          <w:szCs w:val="21"/>
        </w:rPr>
        <w:t>A</w:t>
      </w:r>
      <w:r w:rsidRPr="00CB2BC3">
        <w:rPr>
          <w:szCs w:val="21"/>
        </w:rPr>
        <w:t>．</w:t>
      </w:r>
      <w:r w:rsidRPr="00CB2BC3">
        <w:rPr>
          <w:color w:val="000000"/>
          <w:szCs w:val="21"/>
        </w:rPr>
        <w:t>R</w:t>
      </w:r>
      <w:r w:rsidRPr="00CB2BC3">
        <w:rPr>
          <w:color w:val="000000"/>
          <w:szCs w:val="21"/>
          <w:vertAlign w:val="subscript"/>
        </w:rPr>
        <w:t>1</w:t>
      </w:r>
      <w:r w:rsidRPr="00CB2BC3">
        <w:rPr>
          <w:color w:val="000000"/>
          <w:szCs w:val="21"/>
        </w:rPr>
        <w:t>一定断路</w:t>
      </w:r>
      <w:r w:rsidRPr="00CB2BC3">
        <w:rPr>
          <w:color w:val="000000"/>
          <w:szCs w:val="21"/>
        </w:rPr>
        <w:tab/>
      </w:r>
      <w:r w:rsidRPr="00CB2BC3">
        <w:rPr>
          <w:color w:val="000000"/>
          <w:szCs w:val="21"/>
        </w:rPr>
        <w:tab/>
      </w:r>
      <w:r w:rsidRPr="00CB2BC3">
        <w:rPr>
          <w:color w:val="000000"/>
          <w:szCs w:val="21"/>
        </w:rPr>
        <w:tab/>
      </w:r>
      <w:r w:rsidRPr="00CB2BC3">
        <w:rPr>
          <w:color w:val="000000"/>
          <w:szCs w:val="21"/>
        </w:rPr>
        <w:tab/>
      </w:r>
      <w:r w:rsidRPr="00CB2BC3">
        <w:rPr>
          <w:color w:val="000000"/>
          <w:szCs w:val="21"/>
        </w:rPr>
        <w:tab/>
      </w:r>
      <w:r w:rsidRPr="00CB2BC3">
        <w:rPr>
          <w:szCs w:val="21"/>
        </w:rPr>
        <w:t>B</w:t>
      </w:r>
      <w:r w:rsidRPr="00CB2BC3">
        <w:rPr>
          <w:szCs w:val="21"/>
        </w:rPr>
        <w:t>．</w:t>
      </w:r>
      <w:r w:rsidRPr="00CB2BC3">
        <w:rPr>
          <w:color w:val="000000"/>
          <w:szCs w:val="21"/>
        </w:rPr>
        <w:t>R</w:t>
      </w:r>
      <w:r w:rsidRPr="00CB2BC3">
        <w:rPr>
          <w:color w:val="000000"/>
          <w:szCs w:val="21"/>
          <w:vertAlign w:val="subscript"/>
        </w:rPr>
        <w:t>2</w:t>
      </w:r>
      <w:r w:rsidRPr="00CB2BC3">
        <w:rPr>
          <w:color w:val="000000"/>
          <w:szCs w:val="21"/>
        </w:rPr>
        <w:t>一定</w:t>
      </w:r>
      <w:r w:rsidR="005F7910">
        <w:rPr>
          <w:noProof/>
          <w:color w:val="000000"/>
          <w:szCs w:val="21"/>
        </w:rPr>
        <w:drawing>
          <wp:inline distT="0" distB="0" distL="0" distR="0">
            <wp:extent cx="19050" cy="19050"/>
            <wp:effectExtent l="19050" t="0" r="0" b="0"/>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及各类教学资源下载，还有大量而丰富的教学相关资讯！"/>
                    <pic:cNvPicPr>
                      <a:picLocks noChangeAspect="1" noChangeArrowheads="1"/>
                    </pic:cNvPicPr>
                  </pic:nvPicPr>
                  <pic:blipFill>
                    <a:blip r:embed="rId172"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B2BC3">
        <w:rPr>
          <w:color w:val="000000"/>
          <w:szCs w:val="21"/>
        </w:rPr>
        <w:t>断路</w:t>
      </w:r>
    </w:p>
    <w:p w:rsidR="00181C8C" w:rsidRPr="00CB2BC3" w:rsidRDefault="005F7910" w:rsidP="00CB2BC3">
      <w:pPr>
        <w:ind w:firstLineChars="50" w:firstLine="105"/>
        <w:rPr>
          <w:color w:val="000000"/>
          <w:szCs w:val="21"/>
        </w:rPr>
      </w:pPr>
      <w:r>
        <w:rPr>
          <w:noProof/>
        </w:rPr>
        <w:drawing>
          <wp:anchor distT="0" distB="0" distL="114300" distR="114300" simplePos="0" relativeHeight="251675648" behindDoc="1" locked="0" layoutInCell="1" allowOverlap="1">
            <wp:simplePos x="0" y="0"/>
            <wp:positionH relativeFrom="column">
              <wp:posOffset>4265295</wp:posOffset>
            </wp:positionH>
            <wp:positionV relativeFrom="paragraph">
              <wp:posOffset>120650</wp:posOffset>
            </wp:positionV>
            <wp:extent cx="1371600" cy="1043305"/>
            <wp:effectExtent l="19050" t="0" r="0" b="0"/>
            <wp:wrapTight wrapText="bothSides">
              <wp:wrapPolygon edited="0">
                <wp:start x="-300" y="0"/>
                <wp:lineTo x="-300" y="21298"/>
                <wp:lineTo x="21600" y="21298"/>
                <wp:lineTo x="21600" y="0"/>
                <wp:lineTo x="-300" y="0"/>
              </wp:wrapPolygon>
            </wp:wrapTight>
            <wp:docPr id="5316" name="图片 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6"/>
                    <pic:cNvPicPr>
                      <a:picLocks noChangeAspect="1" noChangeArrowheads="1"/>
                    </pic:cNvPicPr>
                  </pic:nvPicPr>
                  <pic:blipFill>
                    <a:blip r:embed="rId173"/>
                    <a:srcRect l="69315" b="12613"/>
                    <a:stretch>
                      <a:fillRect/>
                    </a:stretch>
                  </pic:blipFill>
                  <pic:spPr bwMode="auto">
                    <a:xfrm>
                      <a:off x="0" y="0"/>
                      <a:ext cx="1371600" cy="1043305"/>
                    </a:xfrm>
                    <a:prstGeom prst="rect">
                      <a:avLst/>
                    </a:prstGeom>
                    <a:noFill/>
                    <a:ln w="9525">
                      <a:noFill/>
                      <a:miter lim="800000"/>
                      <a:headEnd/>
                      <a:tailEnd/>
                    </a:ln>
                  </pic:spPr>
                </pic:pic>
              </a:graphicData>
            </a:graphic>
          </wp:anchor>
        </w:drawing>
      </w:r>
      <w:r w:rsidR="00181C8C" w:rsidRPr="00CB2BC3">
        <w:rPr>
          <w:szCs w:val="21"/>
        </w:rPr>
        <w:t>C</w:t>
      </w:r>
      <w:r w:rsidR="00181C8C" w:rsidRPr="00CB2BC3">
        <w:rPr>
          <w:szCs w:val="21"/>
        </w:rPr>
        <w:t>．</w:t>
      </w:r>
      <w:r w:rsidR="00181C8C" w:rsidRPr="00CB2BC3">
        <w:rPr>
          <w:color w:val="000000"/>
          <w:szCs w:val="21"/>
        </w:rPr>
        <w:t>R</w:t>
      </w:r>
      <w:r w:rsidR="00181C8C" w:rsidRPr="00CB2BC3">
        <w:rPr>
          <w:color w:val="000000"/>
          <w:szCs w:val="21"/>
          <w:vertAlign w:val="subscript"/>
        </w:rPr>
        <w:t>1</w:t>
      </w:r>
      <w:r w:rsidR="00181C8C" w:rsidRPr="00CB2BC3">
        <w:rPr>
          <w:color w:val="000000"/>
          <w:szCs w:val="21"/>
        </w:rPr>
        <w:t>可能断路</w:t>
      </w:r>
      <w:r w:rsidR="00181C8C" w:rsidRPr="00CB2BC3">
        <w:rPr>
          <w:color w:val="000000"/>
          <w:szCs w:val="21"/>
        </w:rPr>
        <w:t xml:space="preserve">                 </w:t>
      </w:r>
      <w:r w:rsidR="00181C8C" w:rsidRPr="00CB2BC3">
        <w:rPr>
          <w:szCs w:val="21"/>
        </w:rPr>
        <w:t>D</w:t>
      </w:r>
      <w:r w:rsidR="00181C8C" w:rsidRPr="00CB2BC3">
        <w:rPr>
          <w:szCs w:val="21"/>
        </w:rPr>
        <w:t>．</w:t>
      </w:r>
      <w:r w:rsidR="00181C8C" w:rsidRPr="00CB2BC3">
        <w:rPr>
          <w:color w:val="000000"/>
          <w:szCs w:val="21"/>
        </w:rPr>
        <w:t>R</w:t>
      </w:r>
      <w:r w:rsidR="00181C8C" w:rsidRPr="00CB2BC3">
        <w:rPr>
          <w:color w:val="000000"/>
          <w:szCs w:val="21"/>
          <w:vertAlign w:val="subscript"/>
        </w:rPr>
        <w:t>2</w:t>
      </w:r>
      <w:r w:rsidR="00181C8C" w:rsidRPr="00CB2BC3">
        <w:rPr>
          <w:color w:val="000000"/>
          <w:szCs w:val="21"/>
        </w:rPr>
        <w:t>可能断路</w:t>
      </w:r>
    </w:p>
    <w:p w:rsidR="00CB2BC3" w:rsidRDefault="0080621C" w:rsidP="00CB2BC3">
      <w:pPr>
        <w:rPr>
          <w:szCs w:val="21"/>
        </w:rPr>
      </w:pPr>
      <w:r>
        <w:rPr>
          <w:noProof/>
          <w:szCs w:val="21"/>
        </w:rPr>
        <mc:AlternateContent>
          <mc:Choice Requires="wps">
            <w:drawing>
              <wp:anchor distT="0" distB="0" distL="114300" distR="114300" simplePos="0" relativeHeight="251676672" behindDoc="0" locked="0" layoutInCell="1" allowOverlap="1">
                <wp:simplePos x="0" y="0"/>
                <wp:positionH relativeFrom="column">
                  <wp:posOffset>4457700</wp:posOffset>
                </wp:positionH>
                <wp:positionV relativeFrom="paragraph">
                  <wp:posOffset>739140</wp:posOffset>
                </wp:positionV>
                <wp:extent cx="571500" cy="297180"/>
                <wp:effectExtent l="0" t="0" r="0" b="1905"/>
                <wp:wrapNone/>
                <wp:docPr id="5979" name="Text Box 5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6B4069" w:rsidRDefault="00CB2BC3" w:rsidP="00181C8C">
                            <w:pPr>
                              <w:rPr>
                                <w:sz w:val="18"/>
                                <w:szCs w:val="18"/>
                              </w:rPr>
                            </w:pPr>
                            <w:r w:rsidRPr="006B4069">
                              <w:rPr>
                                <w:rFonts w:hint="eastAsia"/>
                                <w:sz w:val="18"/>
                                <w:szCs w:val="18"/>
                              </w:rPr>
                              <w:t>图</w:t>
                            </w:r>
                            <w:r>
                              <w:rPr>
                                <w:rFonts w:hint="eastAsia"/>
                                <w:sz w:val="18"/>
                                <w:szCs w:val="18"/>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17" o:spid="_x0000_s1817" type="#_x0000_t202" style="position:absolute;left:0;text-align:left;margin-left:351pt;margin-top:58.2pt;width:45pt;height:23.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" filled="f" stroked="f">
                <v:textbox>
                  <w:txbxContent>
                    <w:p w:rsidR="00CB2BC3" w:rsidRPr="006B4069" w:rsidRDefault="00CB2BC3" w:rsidP="00181C8C">
                      <w:pPr>
                        <w:rPr>
                          <w:sz w:val="18"/>
                          <w:szCs w:val="18"/>
                        </w:rPr>
                      </w:pPr>
                      <w:r w:rsidRPr="006B4069">
                        <w:rPr>
                          <w:rFonts w:hint="eastAsia"/>
                          <w:sz w:val="18"/>
                          <w:szCs w:val="18"/>
                        </w:rPr>
                        <w:t>图</w:t>
                      </w:r>
                      <w:r>
                        <w:rPr>
                          <w:rFonts w:hint="eastAsia"/>
                          <w:sz w:val="18"/>
                          <w:szCs w:val="18"/>
                        </w:rPr>
                        <w:t>7</w:t>
                      </w:r>
                    </w:p>
                  </w:txbxContent>
                </v:textbox>
              </v:shape>
            </w:pict>
          </mc:Fallback>
        </mc:AlternateContent>
      </w:r>
      <w:r w:rsidR="00181C8C" w:rsidRPr="00CB2BC3">
        <w:rPr>
          <w:szCs w:val="21"/>
        </w:rPr>
        <w:t>7</w:t>
      </w:r>
      <w:r w:rsidR="00181C8C" w:rsidRPr="00CB2BC3">
        <w:rPr>
          <w:szCs w:val="21"/>
        </w:rPr>
        <w:t>．在图</w:t>
      </w:r>
      <w:r w:rsidR="00181C8C" w:rsidRPr="00CB2BC3">
        <w:rPr>
          <w:szCs w:val="21"/>
        </w:rPr>
        <w:t xml:space="preserve">7 </w:t>
      </w:r>
      <w:r w:rsidR="00181C8C" w:rsidRPr="00CB2BC3">
        <w:rPr>
          <w:szCs w:val="21"/>
        </w:rPr>
        <w:t>所示的电路中，电源电压保持不变，</w:t>
      </w:r>
      <w:proofErr w:type="gramStart"/>
      <w:r w:rsidR="00181C8C" w:rsidRPr="00CB2BC3">
        <w:rPr>
          <w:szCs w:val="21"/>
        </w:rPr>
        <w:t>闭台电键</w:t>
      </w:r>
      <w:proofErr w:type="gramEnd"/>
      <w:r w:rsidR="00181C8C" w:rsidRPr="00CB2BC3">
        <w:rPr>
          <w:szCs w:val="21"/>
        </w:rPr>
        <w:t>S</w:t>
      </w:r>
      <w:r w:rsidR="00181C8C" w:rsidRPr="00CB2BC3">
        <w:rPr>
          <w:szCs w:val="21"/>
        </w:rPr>
        <w:t>，电路正常工作一段时间后，发现电路中一个电表的示数变大，另一个电表的示数变小，故障发生在电阻</w:t>
      </w:r>
      <w:r w:rsidR="00181C8C" w:rsidRPr="00CB2BC3">
        <w:rPr>
          <w:i/>
          <w:iCs/>
          <w:szCs w:val="21"/>
        </w:rPr>
        <w:t>R</w:t>
      </w:r>
      <w:r w:rsidR="00181C8C" w:rsidRPr="00CB2BC3">
        <w:rPr>
          <w:szCs w:val="21"/>
        </w:rPr>
        <w:t>、</w:t>
      </w:r>
      <w:r w:rsidR="00181C8C" w:rsidRPr="00CB2BC3">
        <w:rPr>
          <w:i/>
          <w:iCs/>
          <w:szCs w:val="21"/>
        </w:rPr>
        <w:t xml:space="preserve">L </w:t>
      </w:r>
      <w:r w:rsidR="00181C8C" w:rsidRPr="00CB2BC3">
        <w:rPr>
          <w:szCs w:val="21"/>
        </w:rPr>
        <w:t>上，其他元件仍保持完好。则</w:t>
      </w:r>
    </w:p>
    <w:p w:rsidR="00CB2BC3" w:rsidRDefault="00181C8C" w:rsidP="00CB2BC3">
      <w:pPr>
        <w:rPr>
          <w:szCs w:val="21"/>
        </w:rPr>
      </w:pPr>
      <w:r w:rsidRPr="00CB2BC3">
        <w:rPr>
          <w:rFonts w:hAnsi="宋体"/>
          <w:szCs w:val="21"/>
        </w:rPr>
        <w:t>①</w:t>
      </w:r>
      <w:r w:rsidRPr="00CB2BC3">
        <w:rPr>
          <w:szCs w:val="21"/>
        </w:rPr>
        <w:t>电路中可能存在的故障是</w:t>
      </w:r>
      <w:r w:rsidRPr="00CB2BC3">
        <w:rPr>
          <w:szCs w:val="21"/>
        </w:rPr>
        <w:t>_________</w:t>
      </w:r>
      <w:r w:rsidRPr="00CB2BC3">
        <w:rPr>
          <w:szCs w:val="21"/>
        </w:rPr>
        <w:t>；</w:t>
      </w:r>
    </w:p>
    <w:p w:rsidR="00181C8C" w:rsidRPr="00CB2BC3" w:rsidRDefault="0080621C" w:rsidP="00CB2BC3">
      <w:pPr>
        <w:rPr>
          <w:szCs w:val="21"/>
        </w:rPr>
      </w:pPr>
      <w:r>
        <w:rPr>
          <w:noProof/>
          <w:kern w:val="0"/>
          <w:szCs w:val="21"/>
        </w:rPr>
        <mc:AlternateContent>
          <mc:Choice Requires="wpg">
            <w:drawing>
              <wp:anchor distT="0" distB="0" distL="114300" distR="114300" simplePos="0" relativeHeight="251677696" behindDoc="0" locked="0" layoutInCell="1" allowOverlap="1">
                <wp:simplePos x="0" y="0"/>
                <wp:positionH relativeFrom="column">
                  <wp:posOffset>4358640</wp:posOffset>
                </wp:positionH>
                <wp:positionV relativeFrom="paragraph">
                  <wp:posOffset>347345</wp:posOffset>
                </wp:positionV>
                <wp:extent cx="1424305" cy="1084580"/>
                <wp:effectExtent l="5715" t="4445" r="0" b="0"/>
                <wp:wrapSquare wrapText="bothSides"/>
                <wp:docPr id="5976" name="组合 1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4305" cy="1084580"/>
                          <a:chOff x="8017" y="2732"/>
                          <a:chExt cx="1843" cy="1410"/>
                        </a:xfrm>
                      </wpg:grpSpPr>
                      <pic:pic xmlns:pic="http://schemas.openxmlformats.org/drawingml/2006/picture">
                        <pic:nvPicPr>
                          <pic:cNvPr id="5977" name="图片 3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8017" y="2732"/>
                            <a:ext cx="1843" cy="1225"/>
                          </a:xfrm>
                          <a:prstGeom prst="rect">
                            <a:avLst/>
                          </a:prstGeom>
                          <a:noFill/>
                          <a:extLst>
                            <a:ext uri="{909E8E84-426E-40DD-AFC4-6F175D3DCCD1}">
                              <a14:hiddenFill xmlns:a14="http://schemas.microsoft.com/office/drawing/2010/main">
                                <a:solidFill>
                                  <a:srgbClr val="FFFFFF"/>
                                </a:solidFill>
                              </a14:hiddenFill>
                            </a:ext>
                          </a:extLst>
                        </pic:spPr>
                      </pic:pic>
                      <wps:wsp>
                        <wps:cNvPr id="5978" name="Text Box 429"/>
                        <wps:cNvSpPr txBox="1">
                          <a:spLocks noChangeArrowheads="1"/>
                        </wps:cNvSpPr>
                        <wps:spPr bwMode="auto">
                          <a:xfrm>
                            <a:off x="8675" y="3865"/>
                            <a:ext cx="46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B2BC3" w:rsidRDefault="00CB2BC3" w:rsidP="00181C8C">
                              <w:pPr>
                                <w:rPr>
                                  <w:rFonts w:ascii="宋体"/>
                                  <w:sz w:val="18"/>
                                  <w:szCs w:val="18"/>
                                </w:rPr>
                              </w:pPr>
                              <w:r>
                                <w:rPr>
                                  <w:rFonts w:ascii="宋体" w:hAnsi="宋体" w:cs="宋体" w:hint="eastAsia"/>
                                  <w:sz w:val="18"/>
                                  <w:szCs w:val="18"/>
                                </w:rPr>
                                <w:t>图8</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110" o:spid="_x0000_s1818" style="position:absolute;left:0;text-align:left;margin-left:343.2pt;margin-top:27.35pt;width:112.15pt;height:85.4pt;z-index:251677696;mso-position-horizontal-relative:text;mso-position-vertical-relative:text" coordorigin="8017,2732" coordsize="1843,1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">
                <v:shape id="图片 32" o:spid="_x0000_s1819" type="#_x0000_t75" style="position:absolute;left:8017;top:2732;width:1843;height:12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TTpXJAAAA3QAAAA8AAABkcnMvZG93bnJldi54bWxEj0FrwkAUhO9C/8PyBC+im1bUNnUVEUXx&#10;0KIWSm+P7DNJm30bs6tJ/fVdQehxmJlvmMmsMYW4UOVyywoe+xEI4sTqnFMFH4dV7xmE88gaC8uk&#10;4JcczKYPrQnG2ta8o8vepyJA2MWoIPO+jKV0SUYGXd+WxME72sqgD7JKpa6wDnBTyKcoGkmDOYeF&#10;DEtaZJT87M9GQZNs0+76ffCtz/XuzX5dT6Pl51apTruZv4Lw1Pj/8L290QqGL+Mx3N6EJyCnf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ptNOlckAAADdAAAADwAAAAAAAAAA&#10;AAAAAACfAgAAZHJzL2Rvd25yZXYueG1sUEsFBgAAAAAEAAQA9wAAAJUDAAAAAA==&#10;">
                  <v:imagedata r:id="rId175" o:title=""/>
                </v:shape>
                <v:shape id="Text Box 429" o:spid="_x0000_s1820" type="#_x0000_t202" style="position:absolute;left:8675;top:3865;width:463;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9HdcMA&#10;AADdAAAADwAAAGRycy9kb3ducmV2LnhtbERPz2vCMBS+C/sfwht401RBnZ1RRBCGCmq3w45vzVvb&#10;mbx0TdT635uD4PHj+z1btNaICzW+cqxg0E9AEOdOV1wo+Ppc995A+ICs0TgmBTfysJi/dGaYanfl&#10;I12yUIgYwj5FBWUIdSqlz0uy6PuuJo7cr2sshgibQuoGrzHcGjlMkrG0WHFsKLGmVUn5KTtbBT/n&#10;/fEbN9V2ulmZw//gz+S72ijVfW2X7yACteEpfrg/tILRdBLnxjfxCc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9HdcMAAADdAAAADwAAAAAAAAAAAAAAAACYAgAAZHJzL2Rv&#10;d25yZXYueG1sUEsFBgAAAAAEAAQA9QAAAIgDAAAAAA==&#10;" filled="f" stroked="f" strokecolor="white">
                  <v:textbox inset="0,0,0,0">
                    <w:txbxContent>
                      <w:p w:rsidR="00CB2BC3" w:rsidRDefault="00CB2BC3" w:rsidP="00181C8C">
                        <w:pPr>
                          <w:rPr>
                            <w:rFonts w:ascii="宋体"/>
                            <w:sz w:val="18"/>
                            <w:szCs w:val="18"/>
                          </w:rPr>
                        </w:pPr>
                        <w:r>
                          <w:rPr>
                            <w:rFonts w:ascii="宋体" w:hAnsi="宋体" w:cs="宋体" w:hint="eastAsia"/>
                            <w:sz w:val="18"/>
                            <w:szCs w:val="18"/>
                          </w:rPr>
                          <w:t>图8</w:t>
                        </w:r>
                      </w:p>
                    </w:txbxContent>
                  </v:textbox>
                </v:shape>
                <w10:wrap type="square"/>
              </v:group>
            </w:pict>
          </mc:Fallback>
        </mc:AlternateContent>
      </w:r>
      <w:r w:rsidR="00181C8C" w:rsidRPr="00CB2BC3">
        <w:rPr>
          <w:rFonts w:hAnsi="宋体"/>
          <w:szCs w:val="21"/>
        </w:rPr>
        <w:t>②</w:t>
      </w:r>
      <w:r w:rsidR="00181C8C" w:rsidRPr="00CB2BC3">
        <w:rPr>
          <w:szCs w:val="21"/>
        </w:rPr>
        <w:t>若断开电键，将</w:t>
      </w:r>
      <w:r w:rsidR="00181C8C" w:rsidRPr="00CB2BC3">
        <w:rPr>
          <w:i/>
          <w:iCs/>
          <w:szCs w:val="21"/>
        </w:rPr>
        <w:t xml:space="preserve">R </w:t>
      </w:r>
      <w:r w:rsidR="00181C8C" w:rsidRPr="00CB2BC3">
        <w:rPr>
          <w:szCs w:val="21"/>
        </w:rPr>
        <w:t>和</w:t>
      </w:r>
      <w:r w:rsidR="00181C8C" w:rsidRPr="00CB2BC3">
        <w:rPr>
          <w:i/>
          <w:iCs/>
          <w:szCs w:val="21"/>
        </w:rPr>
        <w:t xml:space="preserve">L </w:t>
      </w:r>
      <w:r w:rsidR="00181C8C" w:rsidRPr="00CB2BC3">
        <w:rPr>
          <w:szCs w:val="21"/>
        </w:rPr>
        <w:t>位置互换后，再次闭合电键，两个电表指针均发生明显偏转，则发生的电路故障是</w:t>
      </w:r>
      <w:r w:rsidR="00181C8C" w:rsidRPr="00CB2BC3">
        <w:rPr>
          <w:szCs w:val="21"/>
        </w:rPr>
        <w:t>____________</w:t>
      </w:r>
      <w:r w:rsidR="00181C8C" w:rsidRPr="00CB2BC3">
        <w:rPr>
          <w:szCs w:val="21"/>
        </w:rPr>
        <w:t>。</w:t>
      </w:r>
    </w:p>
    <w:p w:rsidR="00181C8C" w:rsidRPr="00CB2BC3" w:rsidRDefault="00181C8C" w:rsidP="00CB2BC3">
      <w:pPr>
        <w:rPr>
          <w:color w:val="000000"/>
          <w:kern w:val="0"/>
          <w:szCs w:val="21"/>
        </w:rPr>
      </w:pPr>
      <w:r w:rsidRPr="00CB2BC3">
        <w:rPr>
          <w:kern w:val="0"/>
          <w:szCs w:val="21"/>
        </w:rPr>
        <w:t>8</w:t>
      </w:r>
      <w:r w:rsidRPr="00CB2BC3">
        <w:rPr>
          <w:szCs w:val="21"/>
        </w:rPr>
        <w:t>．</w:t>
      </w:r>
      <w:r w:rsidRPr="00CB2BC3">
        <w:rPr>
          <w:kern w:val="0"/>
          <w:szCs w:val="21"/>
        </w:rPr>
        <w:t>如图</w:t>
      </w:r>
      <w:r w:rsidRPr="00CB2BC3">
        <w:rPr>
          <w:kern w:val="0"/>
          <w:szCs w:val="21"/>
        </w:rPr>
        <w:t>8</w:t>
      </w:r>
      <w:r w:rsidRPr="00CB2BC3">
        <w:rPr>
          <w:kern w:val="0"/>
          <w:szCs w:val="21"/>
        </w:rPr>
        <w:t>所示的电路中，已知</w:t>
      </w:r>
      <w:r w:rsidRPr="00CB2BC3">
        <w:rPr>
          <w:i/>
          <w:kern w:val="0"/>
          <w:szCs w:val="21"/>
        </w:rPr>
        <w:t>R</w:t>
      </w:r>
      <w:r w:rsidRPr="00CB2BC3">
        <w:rPr>
          <w:kern w:val="0"/>
          <w:szCs w:val="21"/>
          <w:vertAlign w:val="subscript"/>
        </w:rPr>
        <w:t>1</w:t>
      </w:r>
      <w:r w:rsidRPr="00CB2BC3">
        <w:rPr>
          <w:kern w:val="0"/>
          <w:szCs w:val="21"/>
        </w:rPr>
        <w:t>＞</w:t>
      </w:r>
      <w:r w:rsidRPr="00CB2BC3">
        <w:rPr>
          <w:i/>
          <w:kern w:val="0"/>
          <w:szCs w:val="21"/>
        </w:rPr>
        <w:t>R</w:t>
      </w:r>
      <w:r w:rsidRPr="00CB2BC3">
        <w:rPr>
          <w:kern w:val="0"/>
          <w:szCs w:val="21"/>
          <w:vertAlign w:val="subscript"/>
        </w:rPr>
        <w:t>2</w:t>
      </w:r>
      <w:r w:rsidRPr="00CB2BC3">
        <w:rPr>
          <w:kern w:val="0"/>
          <w:szCs w:val="21"/>
        </w:rPr>
        <w:t>。当电键</w:t>
      </w:r>
      <w:r w:rsidRPr="00CB2BC3">
        <w:rPr>
          <w:i/>
          <w:kern w:val="0"/>
          <w:szCs w:val="21"/>
        </w:rPr>
        <w:t>S</w:t>
      </w:r>
      <w:r w:rsidRPr="00CB2BC3">
        <w:rPr>
          <w:kern w:val="0"/>
          <w:szCs w:val="21"/>
          <w:vertAlign w:val="subscript"/>
        </w:rPr>
        <w:t>1</w:t>
      </w:r>
      <w:r w:rsidRPr="00CB2BC3">
        <w:rPr>
          <w:kern w:val="0"/>
          <w:szCs w:val="21"/>
        </w:rPr>
        <w:t>从位置</w:t>
      </w:r>
      <w:r w:rsidRPr="00CB2BC3">
        <w:rPr>
          <w:kern w:val="0"/>
          <w:szCs w:val="21"/>
        </w:rPr>
        <w:t>1</w:t>
      </w:r>
      <w:r w:rsidRPr="00CB2BC3">
        <w:rPr>
          <w:kern w:val="0"/>
          <w:szCs w:val="21"/>
        </w:rPr>
        <w:t>改</w:t>
      </w:r>
      <w:proofErr w:type="gramStart"/>
      <w:r w:rsidRPr="00CB2BC3">
        <w:rPr>
          <w:kern w:val="0"/>
          <w:szCs w:val="21"/>
        </w:rPr>
        <w:t>接位置</w:t>
      </w:r>
      <w:proofErr w:type="gramEnd"/>
      <w:r w:rsidRPr="00CB2BC3">
        <w:rPr>
          <w:kern w:val="0"/>
          <w:szCs w:val="21"/>
        </w:rPr>
        <w:t>2</w:t>
      </w:r>
      <w:r w:rsidRPr="00CB2BC3">
        <w:rPr>
          <w:kern w:val="0"/>
          <w:szCs w:val="21"/>
        </w:rPr>
        <w:t>时，发现电流表的示数变小。</w:t>
      </w:r>
      <w:r w:rsidRPr="00CB2BC3">
        <w:rPr>
          <w:szCs w:val="21"/>
        </w:rPr>
        <w:t>若电路中只有一处故障且发生在电阻上，则故障可能是</w:t>
      </w:r>
      <w:r w:rsidRPr="00CB2BC3">
        <w:rPr>
          <w:szCs w:val="21"/>
          <w:u w:val="single"/>
        </w:rPr>
        <w:t xml:space="preserve">        </w:t>
      </w:r>
      <w:r w:rsidRPr="00CB2BC3">
        <w:rPr>
          <w:szCs w:val="21"/>
        </w:rPr>
        <w:t>；若电路中有两处故障且都发生在电阻上，则故障可能是</w:t>
      </w:r>
      <w:r w:rsidRPr="00CB2BC3">
        <w:rPr>
          <w:szCs w:val="21"/>
          <w:u w:val="single"/>
        </w:rPr>
        <w:t xml:space="preserve">        </w:t>
      </w:r>
      <w:r w:rsidRPr="00CB2BC3">
        <w:rPr>
          <w:szCs w:val="21"/>
        </w:rPr>
        <w:t>。</w:t>
      </w:r>
      <w:r w:rsidRPr="00CB2BC3">
        <w:rPr>
          <w:kern w:val="0"/>
          <w:szCs w:val="21"/>
        </w:rPr>
        <w:t xml:space="preserve"> </w:t>
      </w:r>
    </w:p>
    <w:p w:rsidR="00181C8C" w:rsidRPr="00CB2BC3" w:rsidRDefault="0080621C" w:rsidP="00CB2BC3">
      <w:pPr>
        <w:rPr>
          <w:color w:val="000000"/>
          <w:szCs w:val="21"/>
        </w:rPr>
      </w:pPr>
      <w:r>
        <w:rPr>
          <w:noProof/>
          <w:color w:val="000000"/>
          <w:szCs w:val="21"/>
        </w:rPr>
        <mc:AlternateContent>
          <mc:Choice Requires="wpg">
            <w:drawing>
              <wp:anchor distT="0" distB="0" distL="114300" distR="114300" simplePos="0" relativeHeight="251682816" behindDoc="0" locked="0" layoutInCell="1" allowOverlap="1">
                <wp:simplePos x="0" y="0"/>
                <wp:positionH relativeFrom="column">
                  <wp:posOffset>4358640</wp:posOffset>
                </wp:positionH>
                <wp:positionV relativeFrom="paragraph">
                  <wp:posOffset>23495</wp:posOffset>
                </wp:positionV>
                <wp:extent cx="1424305" cy="1211580"/>
                <wp:effectExtent l="0" t="23495" r="0" b="3175"/>
                <wp:wrapSquare wrapText="bothSides"/>
                <wp:docPr id="5950" name="Group 5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4305" cy="1211580"/>
                          <a:chOff x="8282" y="8002"/>
                          <a:chExt cx="2243" cy="1908"/>
                        </a:xfrm>
                      </wpg:grpSpPr>
                      <wps:wsp>
                        <wps:cNvPr id="5951" name="Text Box 73"/>
                        <wps:cNvSpPr txBox="1">
                          <a:spLocks noChangeArrowheads="1"/>
                        </wps:cNvSpPr>
                        <wps:spPr bwMode="auto">
                          <a:xfrm>
                            <a:off x="9048" y="9528"/>
                            <a:ext cx="915"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pPr>
                                <w:jc w:val="center"/>
                                <w:rPr>
                                  <w:sz w:val="18"/>
                                  <w:szCs w:val="18"/>
                                </w:rPr>
                              </w:pPr>
                              <w:r>
                                <w:rPr>
                                  <w:sz w:val="18"/>
                                  <w:szCs w:val="18"/>
                                </w:rPr>
                                <w:t>图</w:t>
                              </w:r>
                              <w:r>
                                <w:rPr>
                                  <w:rFonts w:hint="eastAsia"/>
                                  <w:sz w:val="18"/>
                                  <w:szCs w:val="18"/>
                                </w:rPr>
                                <w:t>9</w:t>
                              </w:r>
                            </w:p>
                          </w:txbxContent>
                        </wps:txbx>
                        <wps:bodyPr rot="0" vert="horz" wrap="square" lIns="0" tIns="0" rIns="0" bIns="0" anchor="t" anchorCtr="0" upright="1">
                          <a:spAutoFit/>
                        </wps:bodyPr>
                      </wps:wsp>
                      <wpg:grpSp>
                        <wpg:cNvPr id="5952" name="Group 1225"/>
                        <wpg:cNvGrpSpPr>
                          <a:grpSpLocks/>
                        </wpg:cNvGrpSpPr>
                        <wpg:grpSpPr bwMode="auto">
                          <a:xfrm>
                            <a:off x="8282" y="8002"/>
                            <a:ext cx="2243" cy="1617"/>
                            <a:chOff x="0" y="0"/>
                            <a:chExt cx="2243" cy="1580"/>
                          </a:xfrm>
                        </wpg:grpSpPr>
                        <wps:wsp>
                          <wps:cNvPr id="5953" name="Text Box 1226"/>
                          <wps:cNvSpPr txBox="1">
                            <a:spLocks noChangeArrowheads="1"/>
                          </wps:cNvSpPr>
                          <wps:spPr bwMode="auto">
                            <a:xfrm>
                              <a:off x="1434" y="847"/>
                              <a:ext cx="20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r>
                                  <w:rPr>
                                    <w:rFonts w:hint="eastAsia"/>
                                  </w:rPr>
                                  <w:t>S</w:t>
                                </w:r>
                              </w:p>
                            </w:txbxContent>
                          </wps:txbx>
                          <wps:bodyPr rot="0" vert="horz" wrap="square" lIns="0" tIns="0" rIns="0" bIns="0" anchor="t" anchorCtr="0" upright="1">
                            <a:spAutoFit/>
                          </wps:bodyPr>
                        </wps:wsp>
                        <wps:wsp>
                          <wps:cNvPr id="5954" name="Text Box 1227"/>
                          <wps:cNvSpPr txBox="1">
                            <a:spLocks noChangeArrowheads="1"/>
                          </wps:cNvSpPr>
                          <wps:spPr bwMode="auto">
                            <a:xfrm>
                              <a:off x="0" y="601"/>
                              <a:ext cx="20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r>
                                  <w:rPr>
                                    <w:rFonts w:hint="eastAsia"/>
                                  </w:rPr>
                                  <w:t>R</w:t>
                                </w:r>
                              </w:p>
                            </w:txbxContent>
                          </wps:txbx>
                          <wps:bodyPr rot="0" vert="horz" wrap="square" lIns="0" tIns="0" rIns="0" bIns="0" anchor="t" anchorCtr="0" upright="1">
                            <a:spAutoFit/>
                          </wps:bodyPr>
                        </wps:wsp>
                        <wps:wsp>
                          <wps:cNvPr id="5955" name="Text Box 1228"/>
                          <wps:cNvSpPr txBox="1">
                            <a:spLocks noChangeArrowheads="1"/>
                          </wps:cNvSpPr>
                          <wps:spPr bwMode="auto">
                            <a:xfrm>
                              <a:off x="1075" y="342"/>
                              <a:ext cx="20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r>
                                  <w:rPr>
                                    <w:rFonts w:hint="eastAsia"/>
                                  </w:rPr>
                                  <w:t>L</w:t>
                                </w:r>
                              </w:p>
                            </w:txbxContent>
                          </wps:txbx>
                          <wps:bodyPr rot="0" vert="horz" wrap="square" lIns="0" tIns="0" rIns="0" bIns="0" anchor="t" anchorCtr="0" upright="1">
                            <a:spAutoFit/>
                          </wps:bodyPr>
                        </wps:wsp>
                        <wps:wsp>
                          <wps:cNvPr id="5956" name="Rectangle 1229"/>
                          <wps:cNvSpPr>
                            <a:spLocks noChangeArrowheads="1"/>
                          </wps:cNvSpPr>
                          <wps:spPr bwMode="auto">
                            <a:xfrm>
                              <a:off x="245" y="160"/>
                              <a:ext cx="1768" cy="11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7" name="Rectangle 1230"/>
                          <wps:cNvSpPr>
                            <a:spLocks noChangeArrowheads="1"/>
                          </wps:cNvSpPr>
                          <wps:spPr bwMode="auto">
                            <a:xfrm>
                              <a:off x="195" y="510"/>
                              <a:ext cx="110" cy="4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58" name="Line 1231"/>
                          <wps:cNvCnPr/>
                          <wps:spPr bwMode="auto">
                            <a:xfrm>
                              <a:off x="651" y="154"/>
                              <a:ext cx="0" cy="1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9" name="Line 1232"/>
                          <wps:cNvCnPr/>
                          <wps:spPr bwMode="auto">
                            <a:xfrm>
                              <a:off x="1596" y="154"/>
                              <a:ext cx="0" cy="3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0" name="Line 1233"/>
                          <wps:cNvCnPr/>
                          <wps:spPr bwMode="auto">
                            <a:xfrm>
                              <a:off x="1593" y="560"/>
                              <a:ext cx="0"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1" name="Line 1234"/>
                          <wps:cNvCnPr/>
                          <wps:spPr bwMode="auto">
                            <a:xfrm>
                              <a:off x="1594" y="1072"/>
                              <a:ext cx="0" cy="2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2" name="Line 1235"/>
                          <wps:cNvCnPr/>
                          <wps:spPr bwMode="auto">
                            <a:xfrm>
                              <a:off x="1469" y="482"/>
                              <a:ext cx="2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3" name="Line 1236"/>
                          <wps:cNvCnPr/>
                          <wps:spPr bwMode="auto">
                            <a:xfrm>
                              <a:off x="1535" y="555"/>
                              <a:ext cx="12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64" name="Oval 1237"/>
                          <wps:cNvSpPr>
                            <a:spLocks noChangeArrowheads="1"/>
                          </wps:cNvSpPr>
                          <wps:spPr bwMode="auto">
                            <a:xfrm flipH="1">
                              <a:off x="1570" y="783"/>
                              <a:ext cx="48" cy="4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5965" name="Line 1238"/>
                          <wps:cNvCnPr/>
                          <wps:spPr bwMode="auto">
                            <a:xfrm>
                              <a:off x="1608" y="838"/>
                              <a:ext cx="100" cy="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6" name="Oval 1239"/>
                          <wps:cNvSpPr>
                            <a:spLocks noChangeArrowheads="1"/>
                          </wps:cNvSpPr>
                          <wps:spPr bwMode="auto">
                            <a:xfrm>
                              <a:off x="490" y="533"/>
                              <a:ext cx="323" cy="32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67" name="Oval 1240"/>
                          <wps:cNvSpPr>
                            <a:spLocks noChangeArrowheads="1"/>
                          </wps:cNvSpPr>
                          <wps:spPr bwMode="auto">
                            <a:xfrm>
                              <a:off x="998" y="1168"/>
                              <a:ext cx="323" cy="32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68" name="Oval 1241"/>
                          <wps:cNvSpPr>
                            <a:spLocks noChangeArrowheads="1"/>
                          </wps:cNvSpPr>
                          <wps:spPr bwMode="auto">
                            <a:xfrm>
                              <a:off x="1850" y="524"/>
                              <a:ext cx="323" cy="32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69" name="Text Box 1242"/>
                          <wps:cNvSpPr txBox="1">
                            <a:spLocks noChangeArrowheads="1"/>
                          </wps:cNvSpPr>
                          <wps:spPr bwMode="auto">
                            <a:xfrm>
                              <a:off x="1081" y="1207"/>
                              <a:ext cx="20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r>
                                  <w:rPr>
                                    <w:rFonts w:hint="eastAsia"/>
                                  </w:rPr>
                                  <w:t>A</w:t>
                                </w:r>
                              </w:p>
                            </w:txbxContent>
                          </wps:txbx>
                          <wps:bodyPr rot="0" vert="horz" wrap="square" lIns="0" tIns="0" rIns="0" bIns="0" anchor="t" anchorCtr="0" upright="1">
                            <a:spAutoFit/>
                          </wps:bodyPr>
                        </wps:wsp>
                        <wps:wsp>
                          <wps:cNvPr id="5970" name="Text Box 1243"/>
                          <wps:cNvSpPr txBox="1">
                            <a:spLocks noChangeArrowheads="1"/>
                          </wps:cNvSpPr>
                          <wps:spPr bwMode="auto">
                            <a:xfrm>
                              <a:off x="532" y="574"/>
                              <a:ext cx="341"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r>
                                  <w:rPr>
                                    <w:rFonts w:hint="eastAsia"/>
                                  </w:rPr>
                                  <w:t>V</w:t>
                                </w:r>
                                <w:r>
                                  <w:rPr>
                                    <w:rFonts w:hint="eastAsia"/>
                                    <w:vertAlign w:val="subscript"/>
                                  </w:rPr>
                                  <w:t>1</w:t>
                                </w:r>
                              </w:p>
                            </w:txbxContent>
                          </wps:txbx>
                          <wps:bodyPr rot="0" vert="horz" wrap="square" lIns="0" tIns="0" rIns="0" bIns="0" anchor="t" anchorCtr="0" upright="1">
                            <a:spAutoFit/>
                          </wps:bodyPr>
                        </wps:wsp>
                        <wps:wsp>
                          <wps:cNvPr id="5971" name="Text Box 1244"/>
                          <wps:cNvSpPr txBox="1">
                            <a:spLocks noChangeArrowheads="1"/>
                          </wps:cNvSpPr>
                          <wps:spPr bwMode="auto">
                            <a:xfrm>
                              <a:off x="1902" y="558"/>
                              <a:ext cx="341"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181C8C">
                                <w:r>
                                  <w:rPr>
                                    <w:rFonts w:hint="eastAsia"/>
                                  </w:rPr>
                                  <w:t>V</w:t>
                                </w:r>
                                <w:r>
                                  <w:rPr>
                                    <w:rFonts w:hint="eastAsia"/>
                                    <w:vertAlign w:val="subscript"/>
                                  </w:rPr>
                                  <w:t>2</w:t>
                                </w:r>
                              </w:p>
                            </w:txbxContent>
                          </wps:txbx>
                          <wps:bodyPr rot="0" vert="horz" wrap="square" lIns="0" tIns="0" rIns="0" bIns="0" anchor="t" anchorCtr="0" upright="1">
                            <a:spAutoFit/>
                          </wps:bodyPr>
                        </wps:wsp>
                        <wpg:grpSp>
                          <wpg:cNvPr id="5972" name="Group 1245"/>
                          <wpg:cNvGrpSpPr>
                            <a:grpSpLocks/>
                          </wpg:cNvGrpSpPr>
                          <wpg:grpSpPr bwMode="auto">
                            <a:xfrm rot="2700000">
                              <a:off x="975" y="0"/>
                              <a:ext cx="323" cy="323"/>
                              <a:chOff x="0" y="0"/>
                              <a:chExt cx="323" cy="323"/>
                            </a:xfrm>
                          </wpg:grpSpPr>
                          <wps:wsp>
                            <wps:cNvPr id="5973" name="Oval 1246"/>
                            <wps:cNvSpPr>
                              <a:spLocks noChangeArrowheads="1"/>
                            </wps:cNvSpPr>
                            <wps:spPr bwMode="auto">
                              <a:xfrm>
                                <a:off x="0" y="0"/>
                                <a:ext cx="323" cy="32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74" name="Line 1247"/>
                            <wps:cNvCnPr/>
                            <wps:spPr bwMode="auto">
                              <a:xfrm>
                                <a:off x="3" y="162"/>
                                <a:ext cx="3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5" name="Line 1248"/>
                            <wps:cNvCnPr/>
                            <wps:spPr bwMode="auto">
                              <a:xfrm rot="16200000">
                                <a:off x="4" y="162"/>
                                <a:ext cx="3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5354" o:spid="_x0000_s1821" style="position:absolute;left:0;text-align:left;margin-left:343.2pt;margin-top:1.85pt;width:112.15pt;height:95.4pt;z-index:251682816;mso-position-horizontal-relative:text;mso-position-vertical-relative:text" coordorigin="8282,8002" coordsize="224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">
                <v:shape id="Text Box 73" o:spid="_x0000_s1822" type="#_x0000_t202" style="position:absolute;left:9048;top:9528;width:915;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oZbMMA&#10;AADdAAAADwAAAGRycy9kb3ducmV2LnhtbESPQYvCMBSE74L/ITzBi2gaQdFqFBGFZW+rXrw9mmdb&#10;bF5KE9uuv36zsLDHYWa+Ybb73laipcaXjjWoWQKCOHOm5FzD7XqerkD4gGywckwavsnDfjccbDE1&#10;ruMvai8hFxHCPkUNRQh1KqXPCrLoZ64mjt7DNRZDlE0uTYNdhNtKzpNkKS2WHBcKrOlYUPa8vKyG&#10;ZX+qJ59rmnfvrGr5/lYqkNJ6POoPGxCB+vAf/mt/GA2L9ULB75v4BO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oZbMMAAADdAAAADwAAAAAAAAAAAAAAAACYAgAAZHJzL2Rv&#10;d25yZXYueG1sUEsFBgAAAAAEAAQA9QAAAIgDAAAAAA==&#10;" filled="f" stroked="f">
                  <v:textbox style="mso-fit-shape-to-text:t" inset="0,0,0,0">
                    <w:txbxContent>
                      <w:p w:rsidR="00CB2BC3" w:rsidRDefault="00CB2BC3" w:rsidP="00181C8C">
                        <w:pPr>
                          <w:jc w:val="center"/>
                          <w:rPr>
                            <w:sz w:val="18"/>
                            <w:szCs w:val="18"/>
                          </w:rPr>
                        </w:pPr>
                        <w:r>
                          <w:rPr>
                            <w:sz w:val="18"/>
                            <w:szCs w:val="18"/>
                          </w:rPr>
                          <w:t>图</w:t>
                        </w:r>
                        <w:r>
                          <w:rPr>
                            <w:rFonts w:hint="eastAsia"/>
                            <w:sz w:val="18"/>
                            <w:szCs w:val="18"/>
                          </w:rPr>
                          <w:t>9</w:t>
                        </w:r>
                      </w:p>
                    </w:txbxContent>
                  </v:textbox>
                </v:shape>
                <v:group id="Group 1225" o:spid="_x0000_s1823" style="position:absolute;left:8282;top:8002;width:2243;height:1617" coordsize="2243,1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1XtsYAAADdAAAADwAAAGRycy9kb3ducmV2LnhtbESPQWvCQBSE7wX/w/KE&#10;3nQTS6RGVxFR8SCFqiDeHtlnEsy+Ddk1if++Wyj0OMzMN8xi1ZtKtNS40rKCeByBIM6sLjlXcDnv&#10;Rp8gnEfWWFkmBS9ysFoO3haYatvxN7Unn4sAYZeigsL7OpXSZQUZdGNbEwfvbhuDPsgml7rBLsBN&#10;JSdRNJUGSw4LBda0KSh7nJ5Gwb7Dbv0Rb9vj47553c7J1/UYk1Lvw349B+Gp9//hv/ZBK0hmyQR+&#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LVe2xgAAAN0A&#10;AAAPAAAAAAAAAAAAAAAAAKoCAABkcnMvZG93bnJldi54bWxQSwUGAAAAAAQABAD6AAAAnQMAAAAA&#10;">
                  <v:shape id="Text Box 1226" o:spid="_x0000_s1824" type="#_x0000_t202" style="position:absolute;left:1434;top:847;width:20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QigMYA&#10;AADdAAAADwAAAGRycy9kb3ducmV2LnhtbESPzWrDMBCE74G8g9hCL6GWnZDQuJZNKA2U3vJzyW2x&#10;traptTKWajt5+ipQyHGYmW+YrJhMKwbqXWNZQRLFIIhLqxuuFJxP+5dXEM4ja2wtk4IrOSjy+SzD&#10;VNuRDzQcfSUChF2KCmrvu1RKV9Zk0EW2Iw7et+0N+iD7SuoexwA3rVzG8UYabDgs1NjRe03lz/HX&#10;KNhMH93ia0vL8Va2A19uSeIpUer5adq9gfA0+Uf4v/2pFay36xXc34Qn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QigMYAAADdAAAADwAAAAAAAAAAAAAAAACYAgAAZHJz&#10;L2Rvd25yZXYueG1sUEsFBgAAAAAEAAQA9QAAAIsDAAAAAA==&#10;" filled="f" stroked="f">
                    <v:textbox style="mso-fit-shape-to-text:t" inset="0,0,0,0">
                      <w:txbxContent>
                        <w:p w:rsidR="00CB2BC3" w:rsidRDefault="00CB2BC3" w:rsidP="00181C8C">
                          <w:r>
                            <w:rPr>
                              <w:rFonts w:hint="eastAsia"/>
                            </w:rPr>
                            <w:t>S</w:t>
                          </w:r>
                        </w:p>
                      </w:txbxContent>
                    </v:textbox>
                  </v:shape>
                  <v:shape id="Text Box 1227" o:spid="_x0000_s1825" type="#_x0000_t202" style="position:absolute;top:601;width:208;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269MYA&#10;AADdAAAADwAAAGRycy9kb3ducmV2LnhtbESPzWrDMBCE74G8g9hCL6GWHZLQuJZNKA2U3vJzyW2x&#10;traptTKWajt5+ipQyHGYmW+YrJhMKwbqXWNZQRLFIIhLqxuuFJxP+5dXEM4ja2wtk4IrOSjy+SzD&#10;VNuRDzQcfSUChF2KCmrvu1RKV9Zk0EW2Iw7et+0N+iD7SuoexwA3rVzG8UYabDgs1NjRe03lz/HX&#10;KNhMH93ia0vL8Va2A19uSeIpUer5adq9gfA0+Uf4v/2pFay36xXc34Qn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269MYAAADdAAAADwAAAAAAAAAAAAAAAACYAgAAZHJz&#10;L2Rvd25yZXYueG1sUEsFBgAAAAAEAAQA9QAAAIsDAAAAAA==&#10;" filled="f" stroked="f">
                    <v:textbox style="mso-fit-shape-to-text:t" inset="0,0,0,0">
                      <w:txbxContent>
                        <w:p w:rsidR="00CB2BC3" w:rsidRDefault="00CB2BC3" w:rsidP="00181C8C">
                          <w:r>
                            <w:rPr>
                              <w:rFonts w:hint="eastAsia"/>
                            </w:rPr>
                            <w:t>R</w:t>
                          </w:r>
                        </w:p>
                      </w:txbxContent>
                    </v:textbox>
                  </v:shape>
                  <v:shape id="Text Box 1228" o:spid="_x0000_s1826" type="#_x0000_t202" style="position:absolute;left:1075;top:342;width:208;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Efb8QA&#10;AADdAAAADwAAAGRycy9kb3ducmV2LnhtbESPQYvCMBSE7wv+h/AEL4umFSq2GkVEYfG27l68PZpn&#10;W2xeShPbrr/eCMIeh5n5hllvB1OLjlpXWVYQzyIQxLnVFRcKfn+O0yUI55E11pZJwR852G5GH2vM&#10;tO35m7qzL0SAsMtQQel9k0np8pIMupltiIN3ta1BH2RbSN1iH+CmlvMoWkiDFYeFEhval5Tfznej&#10;YDEcms9TSvP+kdcdXx5x7ClWajIedisQngb/H363v7SCJE0SeL0JT0B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xH2/EAAAA3QAAAA8AAAAAAAAAAAAAAAAAmAIAAGRycy9k&#10;b3ducmV2LnhtbFBLBQYAAAAABAAEAPUAAACJAwAAAAA=&#10;" filled="f" stroked="f">
                    <v:textbox style="mso-fit-shape-to-text:t" inset="0,0,0,0">
                      <w:txbxContent>
                        <w:p w:rsidR="00CB2BC3" w:rsidRDefault="00CB2BC3" w:rsidP="00181C8C">
                          <w:r>
                            <w:rPr>
                              <w:rFonts w:hint="eastAsia"/>
                            </w:rPr>
                            <w:t>L</w:t>
                          </w:r>
                        </w:p>
                      </w:txbxContent>
                    </v:textbox>
                  </v:shape>
                  <v:rect id="Rectangle 1229" o:spid="_x0000_s1827" style="position:absolute;left:245;top:160;width:1768;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JtMUA&#10;AADdAAAADwAAAGRycy9kb3ducmV2LnhtbESPQWsCMRSE74L/ITyhN81aWLGrUVap0JNQLbTeHptn&#10;srh5WTapu/33TaHgcZiZb5j1dnCNuFMXas8K5rMMBHHldc1Gwcf5MF2CCBFZY+OZFPxQgO1mPFpj&#10;oX3P73Q/RSMShEOBCmyMbSFlqCw5DDPfEifv6juHMcnOSN1hn+Cukc9ZtpAOa04LFlvaW6pup2+n&#10;4LW9HMvcBFl+Rvt187v+YI9GqafJUK5ARBriI/zfftMK8pd8AX9v0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Um0xQAAAN0AAAAPAAAAAAAAAAAAAAAAAJgCAABkcnMv&#10;ZG93bnJldi54bWxQSwUGAAAAAAQABAD1AAAAigMAAAAA&#10;" filled="f"/>
                  <v:rect id="Rectangle 1230" o:spid="_x0000_s1828" style="position:absolute;left:195;top:510;width:11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OLUMYA&#10;AADdAAAADwAAAGRycy9kb3ducmV2LnhtbESPzW7CMBCE75V4B2uRuDUOIP5SDEKtqMoRkktv23ib&#10;GOJ1FBtI+/R1pUo9jmbmG81629tG3KjzxrGCcZKCIC6dNlwpKPL94xKED8gaG8ek4Is8bDeDhzVm&#10;2t35SLdTqESEsM9QQR1Cm0npy5os+sS1xNH7dJ3FEGVXSd3hPcJtIydpOpcWDceFGlt6rqm8nK5W&#10;wYeZFPh9zF9Tu9pPw6HPz9f3F6VGw373BCJQH/7Df+03rWC2mi3g9018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OLUMYAAADdAAAADwAAAAAAAAAAAAAAAACYAgAAZHJz&#10;L2Rvd25yZXYueG1sUEsFBgAAAAAEAAQA9QAAAIsDAAAAAA==&#10;"/>
                  <v:line id="Line 1231" o:spid="_x0000_s1829" style="position:absolute;visibility:visible;mso-wrap-style:square" from="651,154" to="651,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GApMUAAADdAAAADwAAAGRycy9kb3ducmV2LnhtbERPz2vCMBS+C/4P4Qm7aboNy9YZRTYG&#10;6kHUDbbjs3lrq81LSWJb/3tzEHb8+H7PFr2pRUvOV5YVPE4SEMS51RUXCr6/PscvIHxA1lhbJgVX&#10;8rCYDwczzLTteE/tIRQihrDPUEEZQpNJ6fOSDPqJbYgj92edwRChK6R22MVwU8unJEmlwYpjQ4kN&#10;vZeUnw8Xo2D7vEvb5Xqz6n/W6TH/2B9/T51T6mHUL99ABOrDv/juXmkF09dpnBv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fGApMUAAADdAAAADwAAAAAAAAAA&#10;AAAAAAChAgAAZHJzL2Rvd25yZXYueG1sUEsFBgAAAAAEAAQA+QAAAJMDAAAAAA==&#10;"/>
                  <v:line id="Line 1232" o:spid="_x0000_s1830" style="position:absolute;visibility:visible;mso-wrap-style:square" from="1596,154" to="1596,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0lP8gAAADdAAAADwAAAGRycy9kb3ducmV2LnhtbESPQWvCQBSE7wX/w/IKvdVNWwwaXUVa&#10;CtpDUVvQ4zP7TGKzb8PuNkn/vSsUPA4z8w0zW/SmFi05X1lW8DRMQBDnVldcKPj+en8cg/ABWWNt&#10;mRT8kYfFfHA3w0zbjrfU7kIhIoR9hgrKEJpMSp+XZNAPbUMcvZN1BkOUrpDaYRfhppbPSZJKgxXH&#10;hRIbei0p/9n9GgWfL5u0Xa4/Vv1+nR7zt+3xcO6cUg/3/XIKIlAfbuH/9korGE1GE7i+iU9Az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r0lP8gAAADdAAAADwAAAAAA&#10;AAAAAAAAAAChAgAAZHJzL2Rvd25yZXYueG1sUEsFBgAAAAAEAAQA+QAAAJYDAAAAAA==&#10;"/>
                  <v:line id="Line 1233" o:spid="_x0000_s1831" style="position:absolute;visibility:visible;mso-wrap-style:square" from="1593,560" to="159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tGH8UAAADdAAAADwAAAGRycy9kb3ducmV2LnhtbERPz2vCMBS+D/wfwht4m+kmK1tnFHEI&#10;usNQN9Djs3lrq81LSWJb/3tzGHj8+H5PZr2pRUvOV5YVPI8SEMS51RUXCn5/lk9vIHxA1lhbJgVX&#10;8jCbDh4mmGnb8ZbaXShEDGGfoYIyhCaT0uclGfQj2xBH7s86gyFCV0jtsIvhppYvSZJKgxXHhhIb&#10;WpSUn3cXo+B7vEnb+fpr1e/X6TH/3B4Pp84pNXzs5x8gAvXhLv53r7SC1/c0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tGH8UAAADdAAAADwAAAAAAAAAA&#10;AAAAAAChAgAAZHJzL2Rvd25yZXYueG1sUEsFBgAAAAAEAAQA+QAAAJMDAAAAAA==&#10;"/>
                  <v:line id="Line 1234" o:spid="_x0000_s1832" style="position:absolute;visibility:visible;mso-wrap-style:square" from="1594,1072" to="1594,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fjhMgAAADdAAAADwAAAGRycy9kb3ducmV2LnhtbESPQWvCQBSE74X+h+UVeqsbLYY2uopY&#10;CtpDUVtoj8/sM4lm34bdNUn/vSsUPA4z8w0znfemFi05X1lWMBwkIIhzqysuFHx/vT+9gPABWWNt&#10;mRT8kYf57P5uipm2HW+p3YVCRAj7DBWUITSZlD4vyaAf2IY4egfrDIYoXSG1wy7CTS1HSZJKgxXH&#10;hRIbWpaUn3Zno+DzeZO2i/XHqv9Zp/v8bbv/PXZOqceHfjEBEagPt/B/e6UVjF/T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qfjhMgAAADdAAAADwAAAAAA&#10;AAAAAAAAAAChAgAAZHJzL2Rvd25yZXYueG1sUEsFBgAAAAAEAAQA+QAAAJYDAAAAAA==&#10;"/>
                  <v:line id="Line 1235" o:spid="_x0000_s1833" style="position:absolute;visibility:visible;mso-wrap-style:square" from="1469,482" to="1724,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V988gAAADdAAAADwAAAGRycy9kb3ducmV2LnhtbESPQWvCQBSE7wX/w/IKvdVNLQ01uoq0&#10;FLSHolbQ4zP7TGKzb8PuNkn/vSsUPA4z8w0znfemFi05X1lW8DRMQBDnVldcKNh9fzy+gvABWWNt&#10;mRT8kYf5bHA3xUzbjjfUbkMhIoR9hgrKEJpMSp+XZNAPbUMcvZN1BkOUrpDaYRfhppajJEmlwYrj&#10;QokNvZWU/2x/jYKv53XaLlafy36/So/5++Z4OHdOqYf7fjEBEagPt/B/e6kVvIzT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nV988gAAADdAAAADwAAAAAA&#10;AAAAAAAAAAChAgAAZHJzL2Rvd25yZXYueG1sUEsFBgAAAAAEAAQA+QAAAJYDAAAAAA==&#10;"/>
                  <v:line id="Line 1236" o:spid="_x0000_s1834" style="position:absolute;visibility:visible;mso-wrap-style:square" from="1535,555" to="1658,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H9sUAAADdAAAADwAAAGRycy9kb3ducmV2LnhtbESPQWvCQBSE7wX/w/KE3uqmimJTVykF&#10;q3gzFqG3R/aZpMm+jbsbTf99VxA8DjPzDbNY9aYRF3K+sqzgdZSAIM6trrhQ8H1Yv8xB+ICssbFM&#10;Cv7Iw2o5eFpgqu2V93TJQiEihH2KCsoQ2lRKn5dk0I9sSxy9k3UGQ5SukNrhNcJNI8dJMpMGK44L&#10;Jbb0WVJeZ51RcOwy/vmt167B7muzOR3PtZ/slHoe9h/vIAL14RG+t7dawfRtNoHbm/g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EH9sUAAADdAAAADwAAAAAAAAAA&#10;AAAAAAChAgAAZHJzL2Rvd25yZXYueG1sUEsFBgAAAAAEAAQA+QAAAJMDAAAAAA==&#10;" strokeweight="1.5pt"/>
                  <v:oval id="Oval 1237" o:spid="_x0000_s1835" style="position:absolute;left:1570;top:783;width:48;height:4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fU/cYA&#10;AADdAAAADwAAAGRycy9kb3ducmV2LnhtbESPS2vDMBCE74X+B7GF3Bq5JTWpayUUQyEQcsgDel1b&#10;W7+klbGUxPn3UaHQ4zAz3zD5erJGXGj0rWMFL/MEBHHldMu1gtPx63kJwgdkjcYxKbiRh/Xq8SHH&#10;TLsr7+lyCLWIEPYZKmhCGDIpfdWQRT93A3H0ftxoMUQ51lKPeI1wa+RrkqTSYstxocGBioaq/nC2&#10;Cnr3XW735bI7b/rClLuuLU1aKDV7mj4/QASawn/4r73RCt7e0wX8vo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fU/cYAAADdAAAADwAAAAAAAAAAAAAAAACYAgAAZHJz&#10;L2Rvd25yZXYueG1sUEsFBgAAAAAEAAQA9QAAAIsDAAAAAA==&#10;" strokeweight=".5pt"/>
                  <v:line id="Line 1238" o:spid="_x0000_s1836" style="position:absolute;visibility:visible;mso-wrap-style:square" from="1608,838" to="1708,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zlh8gAAADdAAAADwAAAGRycy9kb3ducmV2LnhtbESPQWvCQBSE74X+h+UVvNVNLYY2uopU&#10;CuqhqC20x2f2maTNvg27axL/vSsUPA4z8w0znfemFi05X1lW8DRMQBDnVldcKPj6fH98AeEDssba&#10;Mik4k4f57P5uipm2He+o3YdCRAj7DBWUITSZlD4vyaAf2oY4ekfrDIYoXSG1wy7CTS1HSZJKgxXH&#10;hRIbeisp/9ufjIKP523aLtabVf+9Tg/5cnf4+e2cUoOHfjEBEagPt/B/e6UVjF/T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Zzlh8gAAADdAAAADwAAAAAA&#10;AAAAAAAAAAChAgAAZHJzL2Rvd25yZXYueG1sUEsFBgAAAAAEAAQA+QAAAJYDAAAAAA==&#10;"/>
                  <v:oval id="Oval 1239" o:spid="_x0000_s1837" style="position:absolute;left:490;top:533;width:32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MqPsUA&#10;AADdAAAADwAAAGRycy9kb3ducmV2LnhtbESPQWvCQBSE74X+h+UJ3urGhgQbXUUqgj300Gjvj+wz&#10;CWbfhuxrTP99t1DocZiZb5jNbnKdGmkIrWcDy0UCirjytuXawOV8fFqBCoJssfNMBr4pwG77+LDB&#10;wvo7f9BYSq0ihEOBBhqRvtA6VA05DAvfE0fv6geHEuVQazvgPcJdp5+TJNcOW44LDfb02lB1K7+c&#10;gUO9L/NRp5Kl18NJstvn+1u6NGY+m/ZrUEKT/If/2idrIHvJc/h9E5+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yo+xQAAAN0AAAAPAAAAAAAAAAAAAAAAAJgCAABkcnMv&#10;ZG93bnJldi54bWxQSwUGAAAAAAQABAD1AAAAigMAAAAA&#10;"/>
                  <v:oval id="Oval 1240" o:spid="_x0000_s1838" style="position:absolute;left:998;top:1168;width:32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PpcYA&#10;AADdAAAADwAAAGRycy9kb3ducmV2LnhtbESPQUvDQBSE74L/YXlCb3ZTQ2KN3ZZiKdSDB6O9P7Kv&#10;SWj2bci+pum/dwXB4zAz3zCrzeQ6NdIQWs8GFvMEFHHlbcu1ge+v/eMSVBBki51nMnCjAJv1/d0K&#10;C+uv/EljKbWKEA4FGmhE+kLrUDXkMMx9Txy9kx8cSpRDre2A1wh3nX5Kklw7bDkuNNjTW0PVubw4&#10;A7t6W+ajTiVLT7uDZOfjx3u6MGb2MG1fQQlN8h/+ax+sgewlf4bfN/EJ6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PpcYAAADdAAAADwAAAAAAAAAAAAAAAACYAgAAZHJz&#10;L2Rvd25yZXYueG1sUEsFBgAAAAAEAAQA9QAAAIsDAAAAAA==&#10;"/>
                  <v:oval id="Oval 1241" o:spid="_x0000_s1839" style="position:absolute;left:1850;top:524;width:32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b18IA&#10;AADdAAAADwAAAGRycy9kb3ducmV2LnhtbERPTWvCQBC9C/0PyxR6MxsbEmp0FakU9NBD0/Y+ZMck&#10;mJ0N2WlM/717KPT4eN/b/ex6NdEYOs8GVkkKirj2tuPGwNfn2/IFVBBki71nMvBLAfa7h8UWS+tv&#10;/EFTJY2KIRxKNNCKDKXWoW7JYUj8QBy5ix8dSoRjo+2Itxjuev2cpoV22HFsaHGg15bqa/XjDByb&#10;Q1VMOpM8uxxPkl+/38/Zypinx/mwASU0y7/4z32yBvJ1EefGN/EJ6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EBvXwgAAAN0AAAAPAAAAAAAAAAAAAAAAAJgCAABkcnMvZG93&#10;bnJldi54bWxQSwUGAAAAAAQABAD1AAAAhwMAAAAA&#10;"/>
                  <v:shape id="Text Box 1242" o:spid="_x0000_s1840" type="#_x0000_t202" style="position:absolute;left:1081;top:1207;width:208;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Df18QA&#10;AADdAAAADwAAAGRycy9kb3ducmV2LnhtbESPT4vCMBTE74LfIbwFL7KmFSy2GkVkF8Sbfy57ezTP&#10;tmzzUprYVj+9WVjwOMzMb5j1djC16Kh1lWUF8SwCQZxbXXGh4Hr5/lyCcB5ZY22ZFDzIwXYzHq0x&#10;07bnE3VnX4gAYZehgtL7JpPS5SUZdDPbEAfvZluDPsi2kLrFPsBNLedRlEiDFYeFEhval5T/nu9G&#10;QTJ8NdNjSvP+mdcd/zzj2FOs1ORj2K1AeBr8O/zfPmgFizRJ4e9NeAJy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Q39fEAAAA3QAAAA8AAAAAAAAAAAAAAAAAmAIAAGRycy9k&#10;b3ducmV2LnhtbFBLBQYAAAAABAAEAPUAAACJAwAAAAA=&#10;" filled="f" stroked="f">
                    <v:textbox style="mso-fit-shape-to-text:t" inset="0,0,0,0">
                      <w:txbxContent>
                        <w:p w:rsidR="00CB2BC3" w:rsidRDefault="00CB2BC3" w:rsidP="00181C8C">
                          <w:r>
                            <w:rPr>
                              <w:rFonts w:hint="eastAsia"/>
                            </w:rPr>
                            <w:t>A</w:t>
                          </w:r>
                        </w:p>
                      </w:txbxContent>
                    </v:textbox>
                  </v:shape>
                  <v:shape id="Text Box 1243" o:spid="_x0000_s1841" type="#_x0000_t202" style="position:absolute;left:532;top:574;width:34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gl8IA&#10;AADdAAAADwAAAGRycy9kb3ducmV2LnhtbERPy4rCMBTdD/gP4QpuBptWGB+1UQZxYHDnY+Pu0lzb&#10;YnNTmkxb/frJQnB5OO9sO5hadNS6yrKCJIpBEOdWV1wouJx/pksQziNrrC2Tggc52G5GHxmm2vZ8&#10;pO7kCxFC2KWooPS+SaV0eUkGXWQb4sDdbGvQB9gWUrfYh3BTy1kcz6XBikNDiQ3tSsrvpz+jYD7s&#10;m8/Dimb9M687vj6TxFOi1GQ8fK9BeBr8W/xy/2oFX6tF2B/ehCc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s+CXwgAAAN0AAAAPAAAAAAAAAAAAAAAAAJgCAABkcnMvZG93&#10;bnJldi54bWxQSwUGAAAAAAQABAD1AAAAhwMAAAAA&#10;" filled="f" stroked="f">
                    <v:textbox style="mso-fit-shape-to-text:t" inset="0,0,0,0">
                      <w:txbxContent>
                        <w:p w:rsidR="00CB2BC3" w:rsidRDefault="00CB2BC3" w:rsidP="00181C8C">
                          <w:r>
                            <w:rPr>
                              <w:rFonts w:hint="eastAsia"/>
                            </w:rPr>
                            <w:t>V</w:t>
                          </w:r>
                          <w:r>
                            <w:rPr>
                              <w:rFonts w:hint="eastAsia"/>
                              <w:vertAlign w:val="subscript"/>
                            </w:rPr>
                            <w:t>1</w:t>
                          </w:r>
                        </w:p>
                      </w:txbxContent>
                    </v:textbox>
                  </v:shape>
                  <v:shape id="Text Box 1244" o:spid="_x0000_s1842" type="#_x0000_t202" style="position:absolute;left:1902;top:558;width:34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9FDMQA&#10;AADdAAAADwAAAGRycy9kb3ducmV2LnhtbESPQWvCQBSE7wX/w/IEL0U3K2g1uooUheKt1ou3R/aZ&#10;BLNvQ3abRH99VxB6HGbmG2a97W0lWmp86ViDmiQgiDNnSs41nH8O4wUIH5ANVo5Jw508bDeDtzWm&#10;xnX8Te0p5CJC2KeooQihTqX0WUEW/cTVxNG7usZiiLLJpWmwi3BbyWmSzKXFkuNCgTV9FpTdTr9W&#10;w7zf1+/HJU27R1a1fHkoFUhpPRr2uxWIQH34D7/aX0bDbPmh4PkmP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RQzEAAAA3QAAAA8AAAAAAAAAAAAAAAAAmAIAAGRycy9k&#10;b3ducmV2LnhtbFBLBQYAAAAABAAEAPUAAACJAwAAAAA=&#10;" filled="f" stroked="f">
                    <v:textbox style="mso-fit-shape-to-text:t" inset="0,0,0,0">
                      <w:txbxContent>
                        <w:p w:rsidR="00CB2BC3" w:rsidRDefault="00CB2BC3" w:rsidP="00181C8C">
                          <w:r>
                            <w:rPr>
                              <w:rFonts w:hint="eastAsia"/>
                            </w:rPr>
                            <w:t>V</w:t>
                          </w:r>
                          <w:r>
                            <w:rPr>
                              <w:rFonts w:hint="eastAsia"/>
                              <w:vertAlign w:val="subscript"/>
                            </w:rPr>
                            <w:t>2</w:t>
                          </w:r>
                        </w:p>
                      </w:txbxContent>
                    </v:textbox>
                  </v:shape>
                  <v:group id="Group 1245" o:spid="_x0000_s1843" style="position:absolute;left:975;width:323;height:323;rotation:45" coordsize="323,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MXWVxgAAAN0A&#10;AAAPAAAAAAAAAAAAAAAAAKoCAABkcnMvZG93bnJldi54bWxQSwUGAAAAAAQABAD6AAAAnQMAAAAA&#10;">
                    <v:oval id="Oval 1246" o:spid="_x0000_s1844" style="position:absolute;width:32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0fe8YA&#10;AADdAAAADwAAAGRycy9kb3ducmV2LnhtbESPzWrDMBCE74G+g9hCb4mcGufHiRJCQyE99BC3uS/W&#10;xjaxVsbaOu7bV4VCj8PMfMNs96Nr1UB9aDwbmM8SUMSltw1XBj4/XqcrUEGQLbaeycA3BdjvHiZb&#10;zK2/85mGQioVIRxyNFCLdLnWoazJYZj5jjh6V987lCj7Stse7xHuWv2cJAvtsOG4UGNHLzWVt+LL&#10;GThWh2Ix6FSy9Ho8SXa7vL+lc2OeHsfDBpTQKP/hv/bJGsjWyxR+38Qno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0fe8YAAADdAAAADwAAAAAAAAAAAAAAAACYAgAAZHJz&#10;L2Rvd25yZXYueG1sUEsFBgAAAAAEAAQA9QAAAIsDAAAAAA==&#10;"/>
                    <v:line id="Line 1247" o:spid="_x0000_s1845" style="position:absolute;visibility:visible;mso-wrap-style:square" from="3,162" to="319,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nWwcgAAADdAAAADwAAAGRycy9kb3ducmV2LnhtbESPQUvDQBSE74L/YXlCb3ajranGbktR&#10;hLYHMa2gx9fsM4lm34bdbZL++64geBxm5htmvhxMIzpyvras4GacgCAurK65VPC+f7m+B+EDssbG&#10;Mik4kYfl4vJijpm2PefU7UIpIoR9hgqqENpMSl9UZNCPbUscvS/rDIYoXSm1wz7CTSNvkySVBmuO&#10;CxW29FRR8bM7GgWvk7e0W2226+Fjkx6K5/zw+d07pUZXw+oRRKAh/If/2mut4O5hNoXfN/EJyMU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wnWwcgAAADdAAAADwAAAAAA&#10;AAAAAAAAAAChAgAAZHJzL2Rvd25yZXYueG1sUEsFBgAAAAAEAAQA+QAAAJYDAAAAAA==&#10;"/>
                    <v:line id="Line 1248" o:spid="_x0000_s1846" style="position:absolute;rotation:-90;visibility:visible;mso-wrap-style:square" from="4,162" to="320,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AdhscAAADdAAAADwAAAGRycy9kb3ducmV2LnhtbESPT2sCMRTE70K/Q3hCb5q1YNXVKEXo&#10;H6QeqoJ4e2yem7WblyVJ3e23bwShx2FmfsMsVp2txZV8qBwrGA0zEMSF0xWXCg7718EURIjIGmvH&#10;pOCXAqyWD70F5tq1/EXXXSxFgnDIUYGJscmlDIUhi2HoGuLknZ23GJP0pdQe2wS3tXzKsmdpseK0&#10;YLChtaHie/djFUzc22d7Ol+Ofv2u7eiw3ZrNfqbUY797mYOI1MX/8L39oRWMZ5Mx3N6k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kB2GxwAAAN0AAAAPAAAAAAAA&#10;AAAAAAAAAKECAABkcnMvZG93bnJldi54bWxQSwUGAAAAAAQABAD5AAAAlQMAAAAA&#10;"/>
                  </v:group>
                </v:group>
                <w10:wrap type="square"/>
              </v:group>
            </w:pict>
          </mc:Fallback>
        </mc:AlternateContent>
      </w:r>
      <w:r w:rsidR="00181C8C" w:rsidRPr="00CB2BC3">
        <w:rPr>
          <w:szCs w:val="22"/>
        </w:rPr>
        <w:t>9</w:t>
      </w:r>
      <w:r w:rsidR="00181C8C" w:rsidRPr="00CB2BC3">
        <w:rPr>
          <w:szCs w:val="22"/>
        </w:rPr>
        <w:t>、</w:t>
      </w:r>
      <w:r w:rsidR="00181C8C" w:rsidRPr="00CB2BC3">
        <w:rPr>
          <w:color w:val="000000"/>
          <w:szCs w:val="21"/>
        </w:rPr>
        <w:t>在图</w:t>
      </w:r>
      <w:r w:rsidR="00181C8C" w:rsidRPr="00CB2BC3">
        <w:rPr>
          <w:color w:val="000000"/>
          <w:szCs w:val="21"/>
        </w:rPr>
        <w:t>9</w:t>
      </w:r>
      <w:r w:rsidR="00181C8C" w:rsidRPr="00CB2BC3">
        <w:rPr>
          <w:color w:val="000000"/>
          <w:szCs w:val="21"/>
        </w:rPr>
        <w:t>所示的电路中，电源电压保持不变，灯</w:t>
      </w:r>
      <w:r w:rsidR="00181C8C" w:rsidRPr="00CB2BC3">
        <w:rPr>
          <w:color w:val="000000"/>
          <w:szCs w:val="21"/>
        </w:rPr>
        <w:t>L</w:t>
      </w:r>
      <w:r w:rsidR="00181C8C" w:rsidRPr="00CB2BC3">
        <w:rPr>
          <w:color w:val="000000"/>
          <w:szCs w:val="21"/>
        </w:rPr>
        <w:t>、电阻</w:t>
      </w:r>
      <w:r w:rsidR="00181C8C" w:rsidRPr="00CB2BC3">
        <w:rPr>
          <w:i/>
          <w:color w:val="000000"/>
          <w:szCs w:val="21"/>
        </w:rPr>
        <w:t>R</w:t>
      </w:r>
      <w:r w:rsidR="00181C8C" w:rsidRPr="00CB2BC3">
        <w:rPr>
          <w:color w:val="000000"/>
          <w:szCs w:val="21"/>
        </w:rPr>
        <w:t>可能出现了故障，若将电路中的灯泡换成相同规格的完好灯泡后，闭合电键</w:t>
      </w:r>
      <w:r w:rsidR="00181C8C" w:rsidRPr="00CB2BC3">
        <w:rPr>
          <w:szCs w:val="21"/>
        </w:rPr>
        <w:t>S</w:t>
      </w:r>
      <w:r w:rsidR="00181C8C" w:rsidRPr="00CB2BC3">
        <w:rPr>
          <w:szCs w:val="21"/>
        </w:rPr>
        <w:t>后：</w:t>
      </w:r>
    </w:p>
    <w:p w:rsidR="00181C8C" w:rsidRPr="00CB2BC3" w:rsidRDefault="00181C8C" w:rsidP="00CB2BC3">
      <w:pPr>
        <w:rPr>
          <w:color w:val="000000"/>
          <w:szCs w:val="21"/>
        </w:rPr>
      </w:pPr>
      <w:r w:rsidRPr="00CB2BC3">
        <w:rPr>
          <w:rFonts w:hAnsi="宋体"/>
          <w:szCs w:val="21"/>
        </w:rPr>
        <w:t>①</w:t>
      </w:r>
      <w:r w:rsidRPr="00CB2BC3">
        <w:rPr>
          <w:szCs w:val="21"/>
        </w:rPr>
        <w:t xml:space="preserve"> </w:t>
      </w:r>
      <w:r w:rsidRPr="00CB2BC3">
        <w:rPr>
          <w:szCs w:val="21"/>
        </w:rPr>
        <w:t>若</w:t>
      </w:r>
      <w:r w:rsidRPr="00CB2BC3">
        <w:rPr>
          <w:color w:val="000000"/>
          <w:szCs w:val="21"/>
        </w:rPr>
        <w:t>灯泡发光，则三个电表中</w:t>
      </w:r>
      <w:r w:rsidRPr="00CB2BC3">
        <w:rPr>
          <w:szCs w:val="21"/>
        </w:rPr>
        <w:t>示数一定不为零</w:t>
      </w:r>
      <w:r w:rsidRPr="00CB2BC3">
        <w:rPr>
          <w:color w:val="000000"/>
          <w:szCs w:val="21"/>
        </w:rPr>
        <w:t>的是</w:t>
      </w:r>
      <w:r w:rsidRPr="00CB2BC3">
        <w:rPr>
          <w:color w:val="000000"/>
          <w:szCs w:val="21"/>
          <w:u w:val="single"/>
        </w:rPr>
        <w:t xml:space="preserve">　</w:t>
      </w:r>
      <w:r w:rsidRPr="00CB2BC3">
        <w:rPr>
          <w:u w:val="single"/>
        </w:rPr>
        <w:t xml:space="preserve"> </w:t>
      </w:r>
      <w:r w:rsidRPr="00CB2BC3">
        <w:rPr>
          <w:color w:val="000000"/>
          <w:szCs w:val="21"/>
          <w:u w:val="single"/>
        </w:rPr>
        <w:t xml:space="preserve">　</w:t>
      </w:r>
      <w:r w:rsidRPr="00CB2BC3">
        <w:rPr>
          <w:color w:val="000000"/>
          <w:szCs w:val="21"/>
        </w:rPr>
        <w:t>表；</w:t>
      </w:r>
    </w:p>
    <w:p w:rsidR="00181C8C" w:rsidRPr="00CB2BC3" w:rsidRDefault="00181C8C" w:rsidP="00CB2BC3">
      <w:pPr>
        <w:rPr>
          <w:szCs w:val="21"/>
        </w:rPr>
      </w:pPr>
      <w:r w:rsidRPr="00CB2BC3">
        <w:rPr>
          <w:rFonts w:hAnsi="宋体"/>
          <w:color w:val="000000"/>
          <w:szCs w:val="21"/>
        </w:rPr>
        <w:t>②</w:t>
      </w:r>
      <w:r w:rsidRPr="00CB2BC3">
        <w:rPr>
          <w:color w:val="000000"/>
          <w:szCs w:val="21"/>
        </w:rPr>
        <w:t xml:space="preserve"> </w:t>
      </w:r>
      <w:r w:rsidRPr="00CB2BC3">
        <w:rPr>
          <w:szCs w:val="21"/>
        </w:rPr>
        <w:t>若</w:t>
      </w:r>
      <w:r w:rsidRPr="00CB2BC3">
        <w:rPr>
          <w:color w:val="000000"/>
          <w:szCs w:val="21"/>
        </w:rPr>
        <w:t>灯泡不发光，则三个电表中</w:t>
      </w:r>
      <w:r w:rsidRPr="00CB2BC3">
        <w:rPr>
          <w:szCs w:val="21"/>
        </w:rPr>
        <w:t>示数一定不为零</w:t>
      </w:r>
      <w:r w:rsidRPr="00CB2BC3">
        <w:rPr>
          <w:color w:val="000000"/>
          <w:szCs w:val="21"/>
        </w:rPr>
        <w:t>的是</w:t>
      </w:r>
      <w:r w:rsidRPr="00CB2BC3">
        <w:rPr>
          <w:color w:val="000000"/>
          <w:szCs w:val="21"/>
          <w:u w:val="single"/>
        </w:rPr>
        <w:t xml:space="preserve">　</w:t>
      </w:r>
      <w:r w:rsidRPr="00CB2BC3">
        <w:rPr>
          <w:u w:val="single"/>
        </w:rPr>
        <w:t xml:space="preserve"> </w:t>
      </w:r>
      <w:r w:rsidRPr="00CB2BC3">
        <w:rPr>
          <w:color w:val="000000"/>
          <w:szCs w:val="21"/>
          <w:u w:val="single"/>
        </w:rPr>
        <w:t xml:space="preserve">　</w:t>
      </w:r>
      <w:r w:rsidRPr="00CB2BC3">
        <w:rPr>
          <w:color w:val="000000"/>
          <w:szCs w:val="21"/>
        </w:rPr>
        <w:t>表</w:t>
      </w:r>
      <w:r w:rsidRPr="00CB2BC3">
        <w:rPr>
          <w:szCs w:val="21"/>
        </w:rPr>
        <w:t>．</w:t>
      </w:r>
    </w:p>
    <w:p w:rsidR="00181C8C" w:rsidRPr="00CB2BC3" w:rsidRDefault="0080621C" w:rsidP="00CB2BC3">
      <w:pPr>
        <w:rPr>
          <w:shd w:val="clear" w:color="auto" w:fill="FFFFFF"/>
        </w:rPr>
      </w:pPr>
      <w:r>
        <w:rPr>
          <w:noProof/>
        </w:rPr>
        <mc:AlternateContent>
          <mc:Choice Requires="wpg">
            <w:drawing>
              <wp:anchor distT="0" distB="0" distL="114300" distR="114300" simplePos="0" relativeHeight="251678720" behindDoc="0" locked="0" layoutInCell="1" allowOverlap="1">
                <wp:simplePos x="0" y="0"/>
                <wp:positionH relativeFrom="column">
                  <wp:posOffset>4265295</wp:posOffset>
                </wp:positionH>
                <wp:positionV relativeFrom="paragraph">
                  <wp:posOffset>339725</wp:posOffset>
                </wp:positionV>
                <wp:extent cx="1638300" cy="1379220"/>
                <wp:effectExtent l="0" t="6350" r="1905" b="0"/>
                <wp:wrapSquare wrapText="bothSides"/>
                <wp:docPr id="5947" name="组合 208"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379220"/>
                          <a:chOff x="7853" y="2162"/>
                          <a:chExt cx="2190" cy="1737"/>
                        </a:xfrm>
                      </wpg:grpSpPr>
                      <pic:pic xmlns:pic="http://schemas.openxmlformats.org/drawingml/2006/picture">
                        <pic:nvPicPr>
                          <pic:cNvPr id="5948" name="Picture 124" descr=" "/>
                          <pic:cNvPicPr>
                            <a:picLocks noChangeAspect="1" noChangeArrowheads="1"/>
                          </pic:cNvPicPr>
                        </pic:nvPicPr>
                        <pic:blipFill>
                          <a:blip r:embed="rId176">
                            <a:clrChange>
                              <a:clrFrom>
                                <a:srgbClr val="FDFDFC"/>
                              </a:clrFrom>
                              <a:clrTo>
                                <a:srgbClr val="FDFDFC">
                                  <a:alpha val="0"/>
                                </a:srgbClr>
                              </a:clrTo>
                            </a:clrChange>
                            <a:extLst>
                              <a:ext uri="{28A0092B-C50C-407E-A947-70E740481C1C}">
                                <a14:useLocalDpi xmlns:a14="http://schemas.microsoft.com/office/drawing/2010/main" val="0"/>
                              </a:ext>
                            </a:extLst>
                          </a:blip>
                          <a:srcRect/>
                          <a:stretch>
                            <a:fillRect/>
                          </a:stretch>
                        </pic:blipFill>
                        <pic:spPr bwMode="auto">
                          <a:xfrm>
                            <a:off x="7853" y="2162"/>
                            <a:ext cx="2190" cy="1519"/>
                          </a:xfrm>
                          <a:prstGeom prst="rect">
                            <a:avLst/>
                          </a:prstGeom>
                          <a:noFill/>
                          <a:extLst>
                            <a:ext uri="{909E8E84-426E-40DD-AFC4-6F175D3DCCD1}">
                              <a14:hiddenFill xmlns:a14="http://schemas.microsoft.com/office/drawing/2010/main">
                                <a:solidFill>
                                  <a:srgbClr val="FFFFFF"/>
                                </a:solidFill>
                              </a14:hiddenFill>
                            </a:ext>
                          </a:extLst>
                        </pic:spPr>
                      </pic:pic>
                      <wps:wsp>
                        <wps:cNvPr id="5949" name="Text Box 125" descr=" "/>
                        <wps:cNvSpPr txBox="1">
                          <a:spLocks noChangeArrowheads="1"/>
                        </wps:cNvSpPr>
                        <wps:spPr bwMode="auto">
                          <a:xfrm>
                            <a:off x="8538" y="3519"/>
                            <a:ext cx="714"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1F4FEB" w:rsidRDefault="00CB2BC3" w:rsidP="00181C8C">
                              <w:pPr>
                                <w:rPr>
                                  <w:sz w:val="18"/>
                                  <w:szCs w:val="18"/>
                                </w:rPr>
                              </w:pPr>
                              <w:r w:rsidRPr="001F4FEB">
                                <w:rPr>
                                  <w:rFonts w:hint="eastAsia"/>
                                  <w:sz w:val="18"/>
                                  <w:szCs w:val="18"/>
                                </w:rPr>
                                <w:t>图</w:t>
                              </w:r>
                              <w:r>
                                <w:rPr>
                                  <w:rFonts w:hint="eastAsia"/>
                                  <w:sz w:val="18"/>
                                  <w:szCs w:val="18"/>
                                </w:rPr>
                                <w:t>1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08" o:spid="_x0000_s1847" alt="学科网(www.zxxk.com)--教育资源门户，提供试卷、教案、课件、论文、素材及各类教学资源下载，还有大量而丰富的教学相关资讯！" style="position:absolute;left:0;text-align:left;margin-left:335.85pt;margin-top:26.75pt;width:129pt;height:108.6pt;z-index:251678720;mso-position-horizontal-relative:text;mso-position-vertical-relative:text" coordorigin="7853,2162" coordsize="2190,17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">
                <v:shape id="Picture 124" o:spid="_x0000_s1848" type="#_x0000_t75" alt=" " style="position:absolute;left:7853;top:2162;width:2190;height:15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sPG7DAAAA3QAAAA8AAABkcnMvZG93bnJldi54bWxETz1vwjAQ3ZH6H6yrxAYOiECbYhCKQDBC&#10;2g7drvE1iRqfo9gk4d/jAYnx6X2vt4OpRUetqywrmE0jEMS51RUXCr4+D5M3EM4ja6wtk4IbOdhu&#10;XkZrTLTt+UJd5gsRQtglqKD0vkmkdHlJBt3UNsSB+7OtQR9gW0jdYh/CTS3nUbSUBisODSU2lJaU&#10;/2dXo6Drs30WH6s+jdPz6vtncbr+zqxS49dh9wHC0+Cf4of7pBXE74swN7wJT0B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Sw8bsMAAADdAAAADwAAAAAAAAAAAAAAAACf&#10;AgAAZHJzL2Rvd25yZXYueG1sUEsFBgAAAAAEAAQA9wAAAI8DAAAAAA==&#10;">
                  <v:imagedata r:id="rId177" o:title=" " chromakey="#fdfdfc"/>
                </v:shape>
                <v:shape id="Text Box 125" o:spid="_x0000_s1849" type="#_x0000_t202" alt=" " style="position:absolute;left:8538;top:3519;width:714;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NdUsQA&#10;AADdAAAADwAAAGRycy9kb3ducmV2LnhtbESPQWvCQBSE74L/YXmCN7NbUWlSVxGl4KmitoXeHtln&#10;Epp9G7Jbk/57VxA8DjPzDbNc97YWV2p95VjDS6JAEOfOVFxo+Dy/T15B+IBssHZMGv7Jw3o1HCwx&#10;M67jI11PoRARwj5DDWUITSalz0uy6BPXEEfv4lqLIcq2kKbFLsJtLadKLaTFiuNCiQ1tS8p/T39W&#10;w9fH5ed7pg7Fzs6bzvVKsk2l1uNRv3kDEagPz/CjvTca5uks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jXVLEAAAA3QAAAA8AAAAAAAAAAAAAAAAAmAIAAGRycy9k&#10;b3ducmV2LnhtbFBLBQYAAAAABAAEAPUAAACJAwAAAAA=&#10;" filled="f" stroked="f">
                  <v:textbox>
                    <w:txbxContent>
                      <w:p w:rsidR="00CB2BC3" w:rsidRPr="001F4FEB" w:rsidRDefault="00CB2BC3" w:rsidP="00181C8C">
                        <w:pPr>
                          <w:rPr>
                            <w:sz w:val="18"/>
                            <w:szCs w:val="18"/>
                          </w:rPr>
                        </w:pPr>
                        <w:r w:rsidRPr="001F4FEB">
                          <w:rPr>
                            <w:rFonts w:hint="eastAsia"/>
                            <w:sz w:val="18"/>
                            <w:szCs w:val="18"/>
                          </w:rPr>
                          <w:t>图</w:t>
                        </w:r>
                        <w:r>
                          <w:rPr>
                            <w:rFonts w:hint="eastAsia"/>
                            <w:sz w:val="18"/>
                            <w:szCs w:val="18"/>
                          </w:rPr>
                          <w:t>10</w:t>
                        </w:r>
                      </w:p>
                    </w:txbxContent>
                  </v:textbox>
                </v:shape>
                <w10:wrap type="square"/>
              </v:group>
            </w:pict>
          </mc:Fallback>
        </mc:AlternateContent>
      </w:r>
      <w:r w:rsidR="00181C8C" w:rsidRPr="00CB2BC3">
        <w:rPr>
          <w:shd w:val="clear" w:color="auto" w:fill="FFFFFF"/>
        </w:rPr>
        <w:t xml:space="preserve">10. </w:t>
      </w:r>
      <w:r w:rsidR="00181C8C" w:rsidRPr="00CB2BC3">
        <w:rPr>
          <w:rFonts w:hAnsi="宋体"/>
          <w:shd w:val="clear" w:color="auto" w:fill="FFFFFF"/>
        </w:rPr>
        <w:t>在图</w:t>
      </w:r>
      <w:r w:rsidR="00181C8C" w:rsidRPr="00CB2BC3">
        <w:rPr>
          <w:shd w:val="clear" w:color="auto" w:fill="FFFFFF"/>
        </w:rPr>
        <w:t>10</w:t>
      </w:r>
      <w:r w:rsidR="00181C8C" w:rsidRPr="00CB2BC3">
        <w:rPr>
          <w:rFonts w:hAnsi="宋体"/>
          <w:shd w:val="clear" w:color="auto" w:fill="FFFFFF"/>
        </w:rPr>
        <w:t>所示的电路中，电源电压保持不变。灯</w:t>
      </w:r>
      <w:r w:rsidR="00181C8C" w:rsidRPr="00CB2BC3">
        <w:rPr>
          <w:shd w:val="clear" w:color="auto" w:fill="FFFFFF"/>
        </w:rPr>
        <w:t>L</w:t>
      </w:r>
      <w:r w:rsidR="00181C8C" w:rsidRPr="00CB2BC3">
        <w:rPr>
          <w:rFonts w:hAnsi="宋体"/>
          <w:shd w:val="clear" w:color="auto" w:fill="FFFFFF"/>
        </w:rPr>
        <w:t>或电阻</w:t>
      </w:r>
      <w:r w:rsidR="00181C8C" w:rsidRPr="00CB2BC3">
        <w:rPr>
          <w:shd w:val="clear" w:color="auto" w:fill="FFFFFF"/>
        </w:rPr>
        <w:t>R</w:t>
      </w:r>
      <w:r w:rsidR="00181C8C" w:rsidRPr="00CB2BC3">
        <w:rPr>
          <w:rFonts w:hAnsi="宋体"/>
          <w:shd w:val="clear" w:color="auto" w:fill="FFFFFF"/>
        </w:rPr>
        <w:t>可能出现了故障：</w:t>
      </w:r>
    </w:p>
    <w:p w:rsidR="00181C8C" w:rsidRPr="00CB2BC3" w:rsidRDefault="00181C8C" w:rsidP="00CB2BC3">
      <w:pPr>
        <w:rPr>
          <w:shd w:val="clear" w:color="auto" w:fill="FFFFFF"/>
        </w:rPr>
      </w:pPr>
      <w:r w:rsidRPr="00CB2BC3">
        <w:rPr>
          <w:rFonts w:ascii="宋体" w:hAnsi="宋体"/>
          <w:shd w:val="clear" w:color="auto" w:fill="FFFFFF"/>
        </w:rPr>
        <w:t>①</w:t>
      </w:r>
      <w:r w:rsidRPr="00CB2BC3">
        <w:rPr>
          <w:rFonts w:hAnsi="宋体"/>
          <w:shd w:val="clear" w:color="auto" w:fill="FFFFFF"/>
        </w:rPr>
        <w:t>闭合电键</w:t>
      </w:r>
      <w:r w:rsidRPr="00CB2BC3">
        <w:rPr>
          <w:shd w:val="clear" w:color="auto" w:fill="FFFFFF"/>
        </w:rPr>
        <w:t>S</w:t>
      </w:r>
      <w:r w:rsidRPr="00CB2BC3">
        <w:rPr>
          <w:rFonts w:hAnsi="宋体"/>
          <w:shd w:val="clear" w:color="auto" w:fill="FFFFFF"/>
        </w:rPr>
        <w:t>后，发现电流表</w:t>
      </w:r>
      <w:r w:rsidRPr="00CB2BC3">
        <w:rPr>
          <w:shd w:val="clear" w:color="auto" w:fill="FFFFFF"/>
        </w:rPr>
        <w:t>A</w:t>
      </w:r>
      <w:r w:rsidRPr="00CB2BC3">
        <w:rPr>
          <w:shd w:val="clear" w:color="auto" w:fill="FFFFFF"/>
          <w:vertAlign w:val="subscript"/>
        </w:rPr>
        <w:t>1</w:t>
      </w:r>
      <w:r w:rsidRPr="00CB2BC3">
        <w:rPr>
          <w:rFonts w:hAnsi="宋体"/>
          <w:shd w:val="clear" w:color="auto" w:fill="FFFFFF"/>
        </w:rPr>
        <w:t>示数保持不变，则故障是</w:t>
      </w:r>
      <w:r w:rsidRPr="00CB2BC3">
        <w:rPr>
          <w:u w:val="single"/>
        </w:rPr>
        <w:t xml:space="preserve">        </w:t>
      </w:r>
      <w:r w:rsidRPr="00CB2BC3">
        <w:rPr>
          <w:rFonts w:hAnsi="宋体"/>
          <w:shd w:val="clear" w:color="auto" w:fill="FFFFFF"/>
        </w:rPr>
        <w:t>；</w:t>
      </w:r>
    </w:p>
    <w:p w:rsidR="00181C8C" w:rsidRPr="00CB2BC3" w:rsidRDefault="00181C8C" w:rsidP="00CB2BC3">
      <w:pPr>
        <w:rPr>
          <w:rFonts w:eastAsia="华文中宋"/>
          <w:noProof/>
          <w:spacing w:val="-2"/>
        </w:rPr>
      </w:pPr>
      <w:r w:rsidRPr="00CB2BC3">
        <w:rPr>
          <w:rFonts w:ascii="宋体" w:hAnsi="宋体"/>
          <w:shd w:val="clear" w:color="auto" w:fill="FFFFFF"/>
        </w:rPr>
        <w:t>②</w:t>
      </w:r>
      <w:r w:rsidRPr="00CB2BC3">
        <w:rPr>
          <w:rFonts w:hAnsi="宋体"/>
          <w:shd w:val="clear" w:color="auto" w:fill="FFFFFF"/>
        </w:rPr>
        <w:t>然后断开电键</w:t>
      </w:r>
      <w:r w:rsidRPr="00CB2BC3">
        <w:rPr>
          <w:shd w:val="clear" w:color="auto" w:fill="FFFFFF"/>
        </w:rPr>
        <w:t>S</w:t>
      </w:r>
      <w:r w:rsidRPr="00CB2BC3">
        <w:rPr>
          <w:rFonts w:hAnsi="宋体"/>
          <w:shd w:val="clear" w:color="auto" w:fill="FFFFFF"/>
        </w:rPr>
        <w:t>，发现电流表</w:t>
      </w:r>
      <w:r w:rsidRPr="00CB2BC3">
        <w:rPr>
          <w:shd w:val="clear" w:color="auto" w:fill="FFFFFF"/>
        </w:rPr>
        <w:t>A</w:t>
      </w:r>
      <w:r w:rsidRPr="00CB2BC3">
        <w:rPr>
          <w:shd w:val="clear" w:color="auto" w:fill="FFFFFF"/>
          <w:vertAlign w:val="subscript"/>
        </w:rPr>
        <w:t>2</w:t>
      </w:r>
      <w:r w:rsidRPr="00CB2BC3">
        <w:rPr>
          <w:rFonts w:hAnsi="宋体"/>
          <w:shd w:val="clear" w:color="auto" w:fill="FFFFFF"/>
        </w:rPr>
        <w:t>示数发生变化，则故障是</w:t>
      </w:r>
      <w:r w:rsidRPr="00CB2BC3">
        <w:rPr>
          <w:u w:val="single"/>
        </w:rPr>
        <w:t xml:space="preserve">       </w:t>
      </w:r>
      <w:r w:rsidRPr="00CB2BC3">
        <w:rPr>
          <w:rFonts w:hAnsi="宋体"/>
          <w:shd w:val="clear" w:color="auto" w:fill="FFFFFF"/>
        </w:rPr>
        <w:t>。</w:t>
      </w:r>
      <w:r w:rsidRPr="00CB2BC3">
        <w:rPr>
          <w:shd w:val="clear" w:color="auto" w:fill="FFFFFF"/>
        </w:rPr>
        <w:t xml:space="preserve">  </w:t>
      </w:r>
      <w:r w:rsidRPr="00CB2BC3">
        <w:t xml:space="preserve">         </w:t>
      </w:r>
    </w:p>
    <w:p w:rsidR="00181C8C" w:rsidRPr="00CB2BC3" w:rsidRDefault="00181C8C" w:rsidP="00CB2BC3"/>
    <w:p w:rsidR="00160A29" w:rsidRPr="00CB2BC3" w:rsidRDefault="00160A29" w:rsidP="00CB2BC3"/>
    <w:p w:rsidR="00160A29" w:rsidRPr="00CB2BC3" w:rsidRDefault="00160A29" w:rsidP="00CB2BC3"/>
    <w:p w:rsidR="00881435" w:rsidRPr="00CB2BC3" w:rsidRDefault="00881435" w:rsidP="00CB2BC3">
      <w:pPr>
        <w:rPr>
          <w:szCs w:val="21"/>
        </w:rPr>
      </w:pPr>
    </w:p>
    <w:p w:rsidR="00881435" w:rsidRDefault="00881435" w:rsidP="00CB2BC3"/>
    <w:p w:rsidR="00CB2BC3" w:rsidRDefault="00CB2BC3" w:rsidP="00CB2BC3"/>
    <w:p w:rsidR="00CB2BC3" w:rsidRDefault="00CB2BC3" w:rsidP="00CB2BC3"/>
    <w:p w:rsidR="00CB2BC3" w:rsidRDefault="00CB2BC3" w:rsidP="00CB2BC3"/>
    <w:p w:rsidR="00CB2BC3" w:rsidRDefault="00CB2BC3" w:rsidP="00CB2BC3"/>
    <w:p w:rsidR="00CB2BC3" w:rsidRDefault="00CB2BC3" w:rsidP="00CB2BC3"/>
    <w:p w:rsidR="00CB2BC3" w:rsidRPr="00CB2BC3" w:rsidRDefault="00CB2BC3" w:rsidP="00E2337B">
      <w:pPr>
        <w:pStyle w:val="a4"/>
      </w:pPr>
      <w:bookmarkStart w:id="17" w:name="_Toc474930174"/>
      <w:r w:rsidRPr="00CB2BC3">
        <w:rPr>
          <w:rFonts w:hint="eastAsia"/>
        </w:rPr>
        <w:lastRenderedPageBreak/>
        <w:t>第十三讲</w:t>
      </w:r>
      <w:r w:rsidRPr="00CB2BC3">
        <w:rPr>
          <w:rFonts w:hint="eastAsia"/>
        </w:rPr>
        <w:t xml:space="preserve"> </w:t>
      </w:r>
      <w:r w:rsidRPr="00CB2BC3">
        <w:rPr>
          <w:rFonts w:hint="eastAsia"/>
        </w:rPr>
        <w:t>电路专题复习</w:t>
      </w:r>
      <w:bookmarkEnd w:id="17"/>
    </w:p>
    <w:p w:rsidR="00CB2BC3" w:rsidRPr="00CB2BC3" w:rsidRDefault="0080621C" w:rsidP="00CB2BC3">
      <w:pPr>
        <w:pStyle w:val="Default"/>
        <w:jc w:val="both"/>
        <w:rPr>
          <w:rFonts w:ascii="Times New Roman" w:cs="Times New Roman"/>
          <w:sz w:val="21"/>
          <w:szCs w:val="21"/>
        </w:rPr>
      </w:pPr>
      <w:r>
        <w:rPr>
          <w:rFonts w:ascii="Times New Roman" w:cs="Times New Roman"/>
          <w:noProof/>
        </w:rPr>
        <mc:AlternateContent>
          <mc:Choice Requires="wpg">
            <w:drawing>
              <wp:anchor distT="0" distB="0" distL="114300" distR="114300" simplePos="0" relativeHeight="251683840" behindDoc="0" locked="0" layoutInCell="1" allowOverlap="1">
                <wp:simplePos x="0" y="0"/>
                <wp:positionH relativeFrom="column">
                  <wp:posOffset>4165600</wp:posOffset>
                </wp:positionH>
                <wp:positionV relativeFrom="paragraph">
                  <wp:posOffset>299085</wp:posOffset>
                </wp:positionV>
                <wp:extent cx="1485900" cy="1139190"/>
                <wp:effectExtent l="3175" t="3810" r="0" b="0"/>
                <wp:wrapSquare wrapText="bothSides"/>
                <wp:docPr id="5944" name="Group 5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139190"/>
                          <a:chOff x="7740" y="2532"/>
                          <a:chExt cx="2340" cy="1794"/>
                        </a:xfrm>
                      </wpg:grpSpPr>
                      <pic:pic xmlns:pic="http://schemas.openxmlformats.org/drawingml/2006/picture">
                        <pic:nvPicPr>
                          <pic:cNvPr id="5945" name="Picture 5356" descr="C:\Users\胡海霞\AppData\Roaming\Tencent\Users\343180779\QQ\WinTemp\RichOle\]736$]L2VV9LDF@YXLI5ZTH.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7740" y="2532"/>
                            <a:ext cx="2340" cy="1350"/>
                          </a:xfrm>
                          <a:prstGeom prst="rect">
                            <a:avLst/>
                          </a:prstGeom>
                          <a:noFill/>
                          <a:extLst>
                            <a:ext uri="{909E8E84-426E-40DD-AFC4-6F175D3DCCD1}">
                              <a14:hiddenFill xmlns:a14="http://schemas.microsoft.com/office/drawing/2010/main">
                                <a:solidFill>
                                  <a:srgbClr val="FFFFFF"/>
                                </a:solidFill>
                              </a14:hiddenFill>
                            </a:ext>
                          </a:extLst>
                        </pic:spPr>
                      </pic:pic>
                      <wps:wsp>
                        <wps:cNvPr id="5946" name="Text Box 5357"/>
                        <wps:cNvSpPr txBox="1">
                          <a:spLocks noChangeArrowheads="1"/>
                        </wps:cNvSpPr>
                        <wps:spPr bwMode="auto">
                          <a:xfrm>
                            <a:off x="8460" y="3780"/>
                            <a:ext cx="900" cy="5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r>
                                <w:rPr>
                                  <w:rFonts w:hint="eastAsia"/>
                                </w:rPr>
                                <w:t>图</w:t>
                              </w:r>
                              <w:r>
                                <w:rPr>
                                  <w:rFonts w:hint="eastAsia"/>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55" o:spid="_x0000_s1850" style="position:absolute;left:0;text-align:left;margin-left:328pt;margin-top:23.55pt;width:117pt;height:89.7pt;z-index:251683840;mso-position-horizontal-relative:text;mso-position-vertical-relative:text" coordorigin="7740,2532" coordsize="2340,17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">
                <v:shape id="Picture 5356" o:spid="_x0000_s1851" type="#_x0000_t75" style="position:absolute;left:7740;top:2532;width:2340;height:13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VXI7FAAAA3QAAAA8AAABkcnMvZG93bnJldi54bWxEj0FrAjEUhO8F/0N4greatdRit0YRQRBP&#10;VtdDb4/Nc7N18xI22XX77xuh0OMwM98wy/VgG9FTG2rHCmbTDARx6XTNlYLivHtegAgRWWPjmBT8&#10;UID1avS0xFy7O39Sf4qVSBAOOSowMfpcylAashimzhMn7+paizHJtpK6xXuC20a+ZNmbtFhzWjDo&#10;aWuovJ06q4D3fdF94bXcGX/07nL47mRxVmoyHjYfICIN8T/8195rBfP31zk83qQnIF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G1VyOxQAAAN0AAAAPAAAAAAAAAAAAAAAA&#10;AJ8CAABkcnMvZG93bnJldi54bWxQSwUGAAAAAAQABAD3AAAAkQMAAAAA&#10;">
                  <v:imagedata r:id="rId179" o:title="]736$]L2VV9LDF@YXLI5ZTH"/>
                </v:shape>
                <v:shape id="Text Box 5357" o:spid="_x0000_s1852" type="#_x0000_t202" style="position:absolute;left:8460;top:3780;width:900;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7nb8QA&#10;AADdAAAADwAAAGRycy9kb3ducmV2LnhtbESP3YrCMBSE7xd8h3CEvVlsqmjVapR1QfHWnwc4bY5t&#10;sTkpTdbWtzfCwl4OM/MNs972phYPal1lWcE4ikEQ51ZXXCi4XvajBQjnkTXWlknBkxxsN4OPNaba&#10;dnyix9kXIkDYpaig9L5JpXR5SQZdZBvi4N1sa9AH2RZSt9gFuKnlJI4TabDisFBiQz8l5ffzr1Fw&#10;O3Zfs2WXHfx1fpomO6zmmX0q9Tnsv1cgPPX+P/zXPmoFs+U0gfeb8AT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e52/EAAAA3QAAAA8AAAAAAAAAAAAAAAAAmAIAAGRycy9k&#10;b3ducmV2LnhtbFBLBQYAAAAABAAEAPUAAACJAwAAAAA=&#10;" stroked="f">
                  <v:textbox>
                    <w:txbxContent>
                      <w:p w:rsidR="00CB2BC3" w:rsidRDefault="00CB2BC3" w:rsidP="00CB2BC3">
                        <w:r>
                          <w:rPr>
                            <w:rFonts w:hint="eastAsia"/>
                          </w:rPr>
                          <w:t>图</w:t>
                        </w:r>
                        <w:r>
                          <w:rPr>
                            <w:rFonts w:hint="eastAsia"/>
                          </w:rPr>
                          <w:t>1</w:t>
                        </w:r>
                      </w:p>
                    </w:txbxContent>
                  </v:textbox>
                </v:shape>
                <w10:wrap type="square"/>
              </v:group>
            </w:pict>
          </mc:Fallback>
        </mc:AlternateContent>
      </w:r>
      <w:r w:rsidR="00CB2BC3" w:rsidRPr="00CB2BC3">
        <w:rPr>
          <w:rFonts w:ascii="Times New Roman" w:cs="Times New Roman"/>
          <w:sz w:val="21"/>
          <w:szCs w:val="21"/>
        </w:rPr>
        <w:t>1</w:t>
      </w:r>
      <w:r w:rsidR="00CB2BC3" w:rsidRPr="00CB2BC3">
        <w:rPr>
          <w:rFonts w:ascii="Times New Roman" w:cs="Times New Roman"/>
          <w:sz w:val="21"/>
          <w:szCs w:val="21"/>
        </w:rPr>
        <w:t>．在如图</w:t>
      </w:r>
      <w:r w:rsidR="00CB2BC3" w:rsidRPr="00CB2BC3">
        <w:rPr>
          <w:rFonts w:ascii="Times New Roman" w:cs="Times New Roman"/>
          <w:sz w:val="21"/>
          <w:szCs w:val="21"/>
        </w:rPr>
        <w:t xml:space="preserve">1 </w:t>
      </w:r>
      <w:r w:rsidR="00CB2BC3" w:rsidRPr="00CB2BC3">
        <w:rPr>
          <w:rFonts w:ascii="Times New Roman" w:cs="Times New Roman"/>
          <w:sz w:val="21"/>
          <w:szCs w:val="21"/>
        </w:rPr>
        <w:t>所示的电路中，电源电压为</w:t>
      </w:r>
      <w:r w:rsidR="00CB2BC3" w:rsidRPr="00CB2BC3">
        <w:rPr>
          <w:rFonts w:ascii="Times New Roman" w:cs="Times New Roman"/>
          <w:sz w:val="21"/>
          <w:szCs w:val="21"/>
        </w:rPr>
        <w:t xml:space="preserve">18 </w:t>
      </w:r>
      <w:proofErr w:type="gramStart"/>
      <w:r w:rsidR="00CB2BC3" w:rsidRPr="00CB2BC3">
        <w:rPr>
          <w:rFonts w:ascii="Times New Roman" w:cs="Times New Roman"/>
          <w:sz w:val="21"/>
          <w:szCs w:val="21"/>
        </w:rPr>
        <w:t>伏且保持</w:t>
      </w:r>
      <w:proofErr w:type="gramEnd"/>
      <w:r w:rsidR="00CB2BC3" w:rsidRPr="00CB2BC3">
        <w:rPr>
          <w:rFonts w:ascii="Times New Roman" w:cs="Times New Roman"/>
          <w:sz w:val="21"/>
          <w:szCs w:val="21"/>
        </w:rPr>
        <w:t>不变，电阻</w:t>
      </w:r>
      <w:r w:rsidR="00CB2BC3" w:rsidRPr="00CB2BC3">
        <w:rPr>
          <w:rFonts w:ascii="Times New Roman" w:cs="Times New Roman"/>
          <w:i/>
          <w:iCs/>
          <w:sz w:val="21"/>
          <w:szCs w:val="21"/>
        </w:rPr>
        <w:t>R</w:t>
      </w:r>
      <w:r w:rsidR="00CB2BC3" w:rsidRPr="00CB2BC3">
        <w:rPr>
          <w:rFonts w:ascii="Times New Roman" w:cs="Times New Roman"/>
          <w:i/>
          <w:iCs/>
          <w:sz w:val="14"/>
          <w:szCs w:val="14"/>
        </w:rPr>
        <w:t xml:space="preserve">1 </w:t>
      </w:r>
      <w:r w:rsidR="00CB2BC3" w:rsidRPr="00CB2BC3">
        <w:rPr>
          <w:rFonts w:ascii="Times New Roman" w:cs="Times New Roman"/>
          <w:sz w:val="21"/>
          <w:szCs w:val="21"/>
        </w:rPr>
        <w:t>的阻值为</w:t>
      </w:r>
      <w:r w:rsidR="00CB2BC3" w:rsidRPr="00CB2BC3">
        <w:rPr>
          <w:rFonts w:ascii="Times New Roman" w:cs="Times New Roman"/>
          <w:sz w:val="21"/>
          <w:szCs w:val="21"/>
        </w:rPr>
        <w:t xml:space="preserve">35 </w:t>
      </w:r>
      <w:r w:rsidR="00CB2BC3" w:rsidRPr="00CB2BC3">
        <w:rPr>
          <w:rFonts w:ascii="Times New Roman" w:cs="Times New Roman"/>
          <w:sz w:val="21"/>
          <w:szCs w:val="21"/>
        </w:rPr>
        <w:t>欧，</w:t>
      </w:r>
      <w:r w:rsidR="00CB2BC3" w:rsidRPr="00CB2BC3">
        <w:rPr>
          <w:rFonts w:ascii="Times New Roman" w:cs="Times New Roman"/>
          <w:i/>
          <w:iCs/>
          <w:sz w:val="21"/>
          <w:szCs w:val="21"/>
        </w:rPr>
        <w:t>R</w:t>
      </w:r>
      <w:r w:rsidR="00CB2BC3" w:rsidRPr="00CB2BC3">
        <w:rPr>
          <w:rFonts w:ascii="Times New Roman" w:cs="Times New Roman"/>
          <w:i/>
          <w:iCs/>
          <w:sz w:val="14"/>
          <w:szCs w:val="14"/>
        </w:rPr>
        <w:t xml:space="preserve">2 </w:t>
      </w:r>
      <w:r w:rsidR="00CB2BC3" w:rsidRPr="00CB2BC3">
        <w:rPr>
          <w:rFonts w:ascii="Times New Roman" w:cs="Times New Roman"/>
          <w:sz w:val="21"/>
          <w:szCs w:val="21"/>
        </w:rPr>
        <w:t>上有</w:t>
      </w:r>
      <w:r w:rsidR="00CB2BC3" w:rsidRPr="00CB2BC3">
        <w:rPr>
          <w:rFonts w:ascii="Times New Roman" w:cs="Times New Roman"/>
          <w:sz w:val="21"/>
          <w:szCs w:val="21"/>
        </w:rPr>
        <w:t xml:space="preserve">“200Ω </w:t>
      </w:r>
      <w:smartTag w:uri="urn:schemas-microsoft-com:office:smarttags" w:element="chmetcnv">
        <w:smartTagPr>
          <w:attr w:name="UnitName" w:val="a"/>
          <w:attr w:name="SourceValue" w:val="1"/>
          <w:attr w:name="HasSpace" w:val="False"/>
          <w:attr w:name="Negative" w:val="False"/>
          <w:attr w:name="NumberType" w:val="1"/>
          <w:attr w:name="TCSC" w:val="0"/>
        </w:smartTagPr>
        <w:r w:rsidR="00CB2BC3" w:rsidRPr="00CB2BC3">
          <w:rPr>
            <w:rFonts w:ascii="Times New Roman" w:cs="Times New Roman"/>
            <w:sz w:val="21"/>
            <w:szCs w:val="21"/>
          </w:rPr>
          <w:t>1A</w:t>
        </w:r>
      </w:smartTag>
      <w:r w:rsidR="00CB2BC3" w:rsidRPr="00CB2BC3">
        <w:rPr>
          <w:rFonts w:ascii="Times New Roman" w:cs="Times New Roman"/>
          <w:sz w:val="21"/>
          <w:szCs w:val="21"/>
        </w:rPr>
        <w:t>”</w:t>
      </w:r>
      <w:r w:rsidR="00CB2BC3" w:rsidRPr="00CB2BC3">
        <w:rPr>
          <w:rFonts w:ascii="Times New Roman" w:cs="Times New Roman"/>
          <w:sz w:val="21"/>
          <w:szCs w:val="21"/>
        </w:rPr>
        <w:t>的字样。闭合电键</w:t>
      </w:r>
      <w:r w:rsidR="00CB2BC3" w:rsidRPr="00CB2BC3">
        <w:rPr>
          <w:rFonts w:ascii="Times New Roman" w:cs="Times New Roman"/>
          <w:sz w:val="21"/>
          <w:szCs w:val="21"/>
        </w:rPr>
        <w:t>S</w:t>
      </w:r>
      <w:r w:rsidR="00CB2BC3" w:rsidRPr="00CB2BC3">
        <w:rPr>
          <w:rFonts w:ascii="Times New Roman" w:cs="Times New Roman"/>
          <w:sz w:val="21"/>
          <w:szCs w:val="21"/>
        </w:rPr>
        <w:t>，移动滑动变阻器滑片</w:t>
      </w:r>
      <w:r w:rsidR="00CB2BC3" w:rsidRPr="00CB2BC3">
        <w:rPr>
          <w:rFonts w:ascii="Times New Roman" w:cs="Times New Roman"/>
          <w:sz w:val="21"/>
          <w:szCs w:val="21"/>
        </w:rPr>
        <w:t xml:space="preserve">P </w:t>
      </w:r>
      <w:r w:rsidR="00CB2BC3" w:rsidRPr="00CB2BC3">
        <w:rPr>
          <w:rFonts w:ascii="Times New Roman" w:cs="Times New Roman"/>
          <w:sz w:val="21"/>
          <w:szCs w:val="21"/>
        </w:rPr>
        <w:t>到某一位置时，</w:t>
      </w:r>
      <w:r w:rsidR="00CB2BC3" w:rsidRPr="00CB2BC3">
        <w:rPr>
          <w:rFonts w:ascii="Times New Roman" w:cs="Times New Roman"/>
          <w:sz w:val="21"/>
          <w:szCs w:val="21"/>
        </w:rPr>
        <w:t xml:space="preserve"> </w:t>
      </w:r>
      <w:r w:rsidR="00CB2BC3" w:rsidRPr="00CB2BC3">
        <w:rPr>
          <w:rFonts w:ascii="Times New Roman" w:cs="Times New Roman"/>
          <w:sz w:val="21"/>
          <w:szCs w:val="21"/>
        </w:rPr>
        <w:t>电压表的示数为</w:t>
      </w:r>
      <w:r w:rsidR="00CB2BC3" w:rsidRPr="00CB2BC3">
        <w:rPr>
          <w:rFonts w:ascii="Times New Roman" w:cs="Times New Roman"/>
          <w:sz w:val="21"/>
          <w:szCs w:val="21"/>
        </w:rPr>
        <w:t xml:space="preserve">7.5 </w:t>
      </w:r>
      <w:r w:rsidR="00CB2BC3" w:rsidRPr="00CB2BC3">
        <w:rPr>
          <w:rFonts w:ascii="Times New Roman" w:cs="Times New Roman"/>
          <w:sz w:val="21"/>
          <w:szCs w:val="21"/>
        </w:rPr>
        <w:t>伏，求：</w:t>
      </w:r>
      <w:r w:rsidR="00CB2BC3" w:rsidRPr="00CB2BC3">
        <w:rPr>
          <w:rFonts w:ascii="Times New Roman" w:cs="Times New Roman"/>
          <w:sz w:val="21"/>
          <w:szCs w:val="21"/>
        </w:rPr>
        <w:t xml:space="preserve"> </w:t>
      </w:r>
    </w:p>
    <w:p w:rsidR="00CB2BC3" w:rsidRPr="00CB2BC3" w:rsidRDefault="00CB2BC3" w:rsidP="00CB2BC3">
      <w:pPr>
        <w:pStyle w:val="Default"/>
        <w:jc w:val="both"/>
        <w:rPr>
          <w:rFonts w:ascii="Times New Roman" w:cs="Times New Roman"/>
          <w:sz w:val="21"/>
          <w:szCs w:val="21"/>
        </w:rPr>
      </w:pPr>
      <w:r w:rsidRPr="00CB2BC3">
        <w:rPr>
          <w:rFonts w:ascii="Times New Roman" w:cs="Times New Roman"/>
          <w:sz w:val="21"/>
          <w:szCs w:val="21"/>
        </w:rPr>
        <w:t>（</w:t>
      </w:r>
      <w:r w:rsidRPr="00CB2BC3">
        <w:rPr>
          <w:rFonts w:ascii="Times New Roman" w:cs="Times New Roman"/>
          <w:sz w:val="21"/>
          <w:szCs w:val="21"/>
        </w:rPr>
        <w:t>1</w:t>
      </w:r>
      <w:r w:rsidRPr="00CB2BC3">
        <w:rPr>
          <w:rFonts w:ascii="Times New Roman" w:cs="Times New Roman"/>
          <w:sz w:val="21"/>
          <w:szCs w:val="21"/>
        </w:rPr>
        <w:t>）电路中的电流及电路消耗的总功率；</w:t>
      </w:r>
      <w:r w:rsidRPr="00CB2BC3">
        <w:rPr>
          <w:rFonts w:ascii="Times New Roman" w:cs="Times New Roman"/>
          <w:sz w:val="21"/>
          <w:szCs w:val="21"/>
        </w:rPr>
        <w:t xml:space="preserve"> </w:t>
      </w:r>
    </w:p>
    <w:p w:rsidR="00CB2BC3" w:rsidRPr="00CB2BC3" w:rsidRDefault="00CB2BC3" w:rsidP="00CB2BC3">
      <w:pPr>
        <w:pStyle w:val="Default"/>
        <w:jc w:val="both"/>
        <w:rPr>
          <w:rFonts w:ascii="Times New Roman" w:cs="Times New Roman"/>
          <w:sz w:val="21"/>
          <w:szCs w:val="21"/>
        </w:rPr>
      </w:pPr>
      <w:r w:rsidRPr="00CB2BC3">
        <w:rPr>
          <w:rFonts w:ascii="Times New Roman" w:cs="Times New Roman"/>
          <w:sz w:val="21"/>
          <w:szCs w:val="21"/>
        </w:rPr>
        <w:t>（</w:t>
      </w:r>
      <w:r w:rsidRPr="00CB2BC3">
        <w:rPr>
          <w:rFonts w:ascii="Times New Roman" w:cs="Times New Roman"/>
          <w:sz w:val="21"/>
          <w:szCs w:val="21"/>
        </w:rPr>
        <w:t>2</w:t>
      </w:r>
      <w:r w:rsidRPr="00CB2BC3">
        <w:rPr>
          <w:rFonts w:ascii="Times New Roman" w:cs="Times New Roman"/>
          <w:sz w:val="21"/>
          <w:szCs w:val="21"/>
        </w:rPr>
        <w:t>）现有三个电阻：</w:t>
      </w:r>
      <w:r w:rsidRPr="00CB2BC3">
        <w:rPr>
          <w:rFonts w:ascii="Times New Roman" w:cs="Times New Roman"/>
          <w:sz w:val="21"/>
          <w:szCs w:val="21"/>
        </w:rPr>
        <w:t xml:space="preserve">10 </w:t>
      </w:r>
      <w:r w:rsidRPr="00CB2BC3">
        <w:rPr>
          <w:rFonts w:ascii="Times New Roman" w:cs="Times New Roman"/>
          <w:sz w:val="21"/>
          <w:szCs w:val="21"/>
        </w:rPr>
        <w:t>欧、</w:t>
      </w:r>
      <w:r w:rsidRPr="00CB2BC3">
        <w:rPr>
          <w:rFonts w:ascii="Times New Roman" w:cs="Times New Roman"/>
          <w:sz w:val="21"/>
          <w:szCs w:val="21"/>
        </w:rPr>
        <w:t xml:space="preserve">30 </w:t>
      </w:r>
      <w:r w:rsidRPr="00CB2BC3">
        <w:rPr>
          <w:rFonts w:ascii="Times New Roman" w:cs="Times New Roman"/>
          <w:sz w:val="21"/>
          <w:szCs w:val="21"/>
        </w:rPr>
        <w:t>欧、</w:t>
      </w:r>
      <w:r w:rsidRPr="00CB2BC3">
        <w:rPr>
          <w:rFonts w:ascii="Times New Roman" w:cs="Times New Roman"/>
          <w:sz w:val="21"/>
          <w:szCs w:val="21"/>
        </w:rPr>
        <w:t xml:space="preserve">50 </w:t>
      </w:r>
      <w:r w:rsidRPr="00CB2BC3">
        <w:rPr>
          <w:rFonts w:ascii="Times New Roman" w:cs="Times New Roman"/>
          <w:sz w:val="21"/>
          <w:szCs w:val="21"/>
        </w:rPr>
        <w:t>欧，请选择其中一个电阻</w:t>
      </w:r>
      <w:r w:rsidRPr="00CB2BC3">
        <w:rPr>
          <w:rFonts w:ascii="Times New Roman" w:cs="Times New Roman"/>
          <w:i/>
          <w:iCs/>
          <w:sz w:val="21"/>
          <w:szCs w:val="21"/>
        </w:rPr>
        <w:t>R</w:t>
      </w:r>
      <w:r w:rsidRPr="00CB2BC3">
        <w:rPr>
          <w:rFonts w:ascii="Times New Roman" w:cs="Times New Roman"/>
          <w:i/>
          <w:iCs/>
          <w:sz w:val="14"/>
          <w:szCs w:val="14"/>
        </w:rPr>
        <w:t xml:space="preserve">0 </w:t>
      </w:r>
      <w:r w:rsidRPr="00CB2BC3">
        <w:rPr>
          <w:rFonts w:ascii="Times New Roman" w:cs="Times New Roman"/>
          <w:sz w:val="21"/>
          <w:szCs w:val="21"/>
        </w:rPr>
        <w:t>替换</w:t>
      </w:r>
      <w:r w:rsidRPr="00CB2BC3">
        <w:rPr>
          <w:rFonts w:ascii="Times New Roman" w:cs="Times New Roman"/>
          <w:i/>
          <w:iCs/>
          <w:sz w:val="21"/>
          <w:szCs w:val="21"/>
        </w:rPr>
        <w:t>R</w:t>
      </w:r>
      <w:r w:rsidRPr="00CB2BC3">
        <w:rPr>
          <w:rFonts w:ascii="Times New Roman" w:cs="Times New Roman"/>
          <w:i/>
          <w:iCs/>
          <w:sz w:val="14"/>
          <w:szCs w:val="14"/>
        </w:rPr>
        <w:t>1</w:t>
      </w:r>
      <w:r w:rsidRPr="00CB2BC3">
        <w:rPr>
          <w:rFonts w:ascii="Times New Roman" w:cs="Times New Roman"/>
          <w:sz w:val="21"/>
          <w:szCs w:val="21"/>
        </w:rPr>
        <w:t>，在电路正常工作的前提下，使变阻器滑片在移动过程中电表达到满刻度的次数要最多（包括更换量程），该电阻是</w:t>
      </w:r>
      <w:r w:rsidRPr="00CB2BC3">
        <w:rPr>
          <w:rFonts w:ascii="Times New Roman" w:cs="Times New Roman"/>
          <w:sz w:val="21"/>
          <w:szCs w:val="21"/>
        </w:rPr>
        <w:t>________</w:t>
      </w:r>
      <w:r w:rsidRPr="00CB2BC3">
        <w:rPr>
          <w:rFonts w:ascii="Times New Roman" w:cs="Times New Roman"/>
          <w:sz w:val="21"/>
          <w:szCs w:val="21"/>
        </w:rPr>
        <w:t>欧，并求出电压表满刻度时滑动变阻器接入电路的电阻。</w:t>
      </w:r>
      <w:r w:rsidRPr="00CB2BC3">
        <w:rPr>
          <w:rFonts w:ascii="Times New Roman" w:cs="Times New Roman"/>
          <w:sz w:val="21"/>
          <w:szCs w:val="21"/>
        </w:rPr>
        <w:t xml:space="preserve"> </w:t>
      </w:r>
    </w:p>
    <w:p w:rsidR="00CB2BC3" w:rsidRPr="00CB2BC3" w:rsidRDefault="00CB2BC3" w:rsidP="00CB2BC3">
      <w:pPr>
        <w:rPr>
          <w:kern w:val="0"/>
          <w:sz w:val="24"/>
        </w:rPr>
      </w:pPr>
      <w:r w:rsidRPr="00CB2BC3">
        <w:rPr>
          <w:szCs w:val="21"/>
        </w:rPr>
        <w:t>（</w:t>
      </w:r>
      <w:r w:rsidRPr="00CB2BC3">
        <w:rPr>
          <w:szCs w:val="21"/>
        </w:rPr>
        <w:t>3</w:t>
      </w:r>
      <w:r w:rsidRPr="00CB2BC3">
        <w:rPr>
          <w:szCs w:val="21"/>
        </w:rPr>
        <w:t>）电压表达满刻度时变阻器</w:t>
      </w:r>
      <w:r w:rsidRPr="00CB2BC3">
        <w:rPr>
          <w:i/>
          <w:iCs/>
          <w:szCs w:val="21"/>
        </w:rPr>
        <w:t>R</w:t>
      </w:r>
      <w:r w:rsidRPr="00CB2BC3">
        <w:rPr>
          <w:i/>
          <w:iCs/>
          <w:sz w:val="14"/>
          <w:szCs w:val="14"/>
        </w:rPr>
        <w:t xml:space="preserve">2 </w:t>
      </w:r>
      <w:r w:rsidRPr="00CB2BC3">
        <w:rPr>
          <w:szCs w:val="21"/>
        </w:rPr>
        <w:t>与替换的定值电阻</w:t>
      </w:r>
      <w:r w:rsidRPr="00CB2BC3">
        <w:rPr>
          <w:i/>
          <w:iCs/>
          <w:szCs w:val="21"/>
        </w:rPr>
        <w:t>R</w:t>
      </w:r>
      <w:r w:rsidRPr="00CB2BC3">
        <w:rPr>
          <w:i/>
          <w:iCs/>
          <w:sz w:val="14"/>
          <w:szCs w:val="14"/>
        </w:rPr>
        <w:t xml:space="preserve">0 </w:t>
      </w:r>
      <w:r w:rsidRPr="00CB2BC3">
        <w:rPr>
          <w:szCs w:val="21"/>
        </w:rPr>
        <w:t>之间满足的所有条件。</w:t>
      </w:r>
    </w:p>
    <w:p w:rsidR="00CB2BC3" w:rsidRPr="00CB2BC3" w:rsidRDefault="00CB2BC3" w:rsidP="00CB2BC3"/>
    <w:p w:rsidR="00CB2BC3" w:rsidRDefault="00CB2BC3" w:rsidP="00CB2BC3"/>
    <w:p w:rsidR="00937B5F" w:rsidRDefault="00937B5F" w:rsidP="00CB2BC3"/>
    <w:p w:rsidR="00937B5F" w:rsidRDefault="00937B5F" w:rsidP="00CB2BC3"/>
    <w:p w:rsidR="00937B5F" w:rsidRDefault="00937B5F" w:rsidP="00CB2BC3"/>
    <w:p w:rsidR="00937B5F" w:rsidRDefault="00937B5F" w:rsidP="00CB2BC3"/>
    <w:p w:rsidR="00937B5F" w:rsidRDefault="00937B5F" w:rsidP="00CB2BC3"/>
    <w:p w:rsidR="00CB2BC3" w:rsidRDefault="00CB2BC3" w:rsidP="00CB2BC3">
      <w:pPr>
        <w:autoSpaceDE w:val="0"/>
        <w:autoSpaceDN w:val="0"/>
        <w:jc w:val="left"/>
        <w:textAlignment w:val="center"/>
        <w:rPr>
          <w:rFonts w:hAnsi="宋体"/>
          <w:szCs w:val="21"/>
        </w:rPr>
      </w:pPr>
      <w:r w:rsidRPr="00F812EF">
        <w:rPr>
          <w:szCs w:val="21"/>
        </w:rPr>
        <w:t>2</w:t>
      </w:r>
      <w:r w:rsidRPr="00F812EF">
        <w:rPr>
          <w:rFonts w:hAnsi="宋体"/>
          <w:szCs w:val="21"/>
        </w:rPr>
        <w:t>．在图</w:t>
      </w:r>
      <w:r>
        <w:rPr>
          <w:rFonts w:hint="eastAsia"/>
          <w:szCs w:val="21"/>
        </w:rPr>
        <w:t>2</w:t>
      </w:r>
      <w:r w:rsidRPr="00F812EF">
        <w:rPr>
          <w:szCs w:val="21"/>
        </w:rPr>
        <w:t xml:space="preserve"> </w:t>
      </w:r>
      <w:r w:rsidRPr="00F812EF">
        <w:rPr>
          <w:rFonts w:hAnsi="宋体"/>
          <w:szCs w:val="21"/>
        </w:rPr>
        <w:t>所示的电路中，电源电压为</w:t>
      </w:r>
      <w:r w:rsidRPr="00F812EF">
        <w:rPr>
          <w:szCs w:val="21"/>
        </w:rPr>
        <w:t xml:space="preserve">15 </w:t>
      </w:r>
      <w:proofErr w:type="gramStart"/>
      <w:r w:rsidRPr="00F812EF">
        <w:rPr>
          <w:rFonts w:hAnsi="宋体"/>
          <w:szCs w:val="21"/>
        </w:rPr>
        <w:t>伏且保持</w:t>
      </w:r>
      <w:proofErr w:type="gramEnd"/>
      <w:r w:rsidRPr="00F812EF">
        <w:rPr>
          <w:rFonts w:hAnsi="宋体"/>
          <w:szCs w:val="21"/>
        </w:rPr>
        <w:t>不变，电阻</w:t>
      </w:r>
      <w:r w:rsidRPr="00F812EF">
        <w:rPr>
          <w:i/>
          <w:iCs/>
          <w:szCs w:val="21"/>
        </w:rPr>
        <w:t>R</w:t>
      </w:r>
      <w:r w:rsidRPr="00607F0B">
        <w:rPr>
          <w:szCs w:val="21"/>
          <w:vertAlign w:val="subscript"/>
        </w:rPr>
        <w:t xml:space="preserve">1 </w:t>
      </w:r>
      <w:r w:rsidRPr="00F812EF">
        <w:rPr>
          <w:rFonts w:hAnsi="宋体"/>
          <w:szCs w:val="21"/>
        </w:rPr>
        <w:t>的阻值为</w:t>
      </w:r>
      <w:r w:rsidRPr="00F812EF">
        <w:rPr>
          <w:szCs w:val="21"/>
        </w:rPr>
        <w:t xml:space="preserve">20 </w:t>
      </w:r>
      <w:proofErr w:type="gramStart"/>
      <w:r w:rsidRPr="00F812EF">
        <w:rPr>
          <w:rFonts w:hAnsi="宋体"/>
          <w:szCs w:val="21"/>
        </w:rPr>
        <w:t>欧</w:t>
      </w:r>
      <w:proofErr w:type="gramEnd"/>
      <w:r w:rsidRPr="00F812EF">
        <w:rPr>
          <w:rFonts w:hAnsi="宋体"/>
          <w:szCs w:val="21"/>
        </w:rPr>
        <w:t>。闭合电键</w:t>
      </w:r>
      <w:r w:rsidRPr="00F812EF">
        <w:rPr>
          <w:szCs w:val="21"/>
        </w:rPr>
        <w:t xml:space="preserve">S </w:t>
      </w:r>
      <w:r w:rsidRPr="00F812EF">
        <w:rPr>
          <w:rFonts w:hAnsi="宋体"/>
          <w:szCs w:val="21"/>
        </w:rPr>
        <w:t>后，电流表</w:t>
      </w:r>
      <w:r w:rsidRPr="00F812EF">
        <w:rPr>
          <w:szCs w:val="21"/>
        </w:rPr>
        <w:t xml:space="preserve">A </w:t>
      </w:r>
      <w:r w:rsidRPr="00F812EF">
        <w:rPr>
          <w:rFonts w:hAnsi="宋体"/>
          <w:szCs w:val="21"/>
        </w:rPr>
        <w:t>的示数为</w:t>
      </w:r>
      <w:r w:rsidRPr="00F812EF">
        <w:rPr>
          <w:szCs w:val="21"/>
        </w:rPr>
        <w:t xml:space="preserve">0.3 </w:t>
      </w:r>
      <w:r w:rsidRPr="00F812EF">
        <w:rPr>
          <w:rFonts w:hAnsi="宋体"/>
          <w:szCs w:val="21"/>
        </w:rPr>
        <w:t>安。求：</w:t>
      </w:r>
    </w:p>
    <w:p w:rsidR="00CB2BC3" w:rsidRPr="00F812EF" w:rsidRDefault="00CB2BC3" w:rsidP="00CB2BC3">
      <w:pPr>
        <w:autoSpaceDE w:val="0"/>
        <w:autoSpaceDN w:val="0"/>
        <w:jc w:val="left"/>
        <w:textAlignment w:val="center"/>
        <w:rPr>
          <w:szCs w:val="21"/>
        </w:rPr>
      </w:pPr>
      <w:r w:rsidRPr="00F812EF">
        <w:rPr>
          <w:rFonts w:hAnsi="宋体"/>
          <w:szCs w:val="21"/>
        </w:rPr>
        <w:t>①</w:t>
      </w:r>
      <w:r w:rsidRPr="00F812EF">
        <w:rPr>
          <w:szCs w:val="21"/>
        </w:rPr>
        <w:t xml:space="preserve"> </w:t>
      </w:r>
      <w:r w:rsidRPr="00F812EF">
        <w:rPr>
          <w:rFonts w:hAnsi="宋体"/>
          <w:szCs w:val="21"/>
        </w:rPr>
        <w:t>电阻</w:t>
      </w:r>
      <w:r w:rsidRPr="00F812EF">
        <w:rPr>
          <w:i/>
          <w:iCs/>
          <w:szCs w:val="21"/>
        </w:rPr>
        <w:t>R</w:t>
      </w:r>
      <w:r w:rsidRPr="00C8753A">
        <w:rPr>
          <w:szCs w:val="21"/>
          <w:vertAlign w:val="subscript"/>
        </w:rPr>
        <w:t xml:space="preserve">1 </w:t>
      </w:r>
      <w:r w:rsidRPr="00F812EF">
        <w:rPr>
          <w:rFonts w:hAnsi="宋体"/>
          <w:szCs w:val="21"/>
        </w:rPr>
        <w:t>两端的电压</w:t>
      </w:r>
      <w:r w:rsidRPr="00F812EF">
        <w:rPr>
          <w:i/>
          <w:iCs/>
          <w:szCs w:val="21"/>
        </w:rPr>
        <w:t>U</w:t>
      </w:r>
      <w:r w:rsidRPr="00C8753A">
        <w:rPr>
          <w:szCs w:val="21"/>
          <w:vertAlign w:val="subscript"/>
        </w:rPr>
        <w:t>1</w:t>
      </w:r>
      <w:r w:rsidRPr="00F812EF">
        <w:rPr>
          <w:rFonts w:hAnsi="宋体"/>
          <w:szCs w:val="21"/>
        </w:rPr>
        <w:t>。</w:t>
      </w:r>
    </w:p>
    <w:p w:rsidR="00CB2BC3" w:rsidRPr="00F812EF" w:rsidRDefault="00CB2BC3" w:rsidP="00CB2BC3">
      <w:pPr>
        <w:autoSpaceDE w:val="0"/>
        <w:autoSpaceDN w:val="0"/>
        <w:jc w:val="left"/>
        <w:textAlignment w:val="center"/>
        <w:rPr>
          <w:szCs w:val="21"/>
        </w:rPr>
      </w:pPr>
      <w:r w:rsidRPr="00F812EF">
        <w:rPr>
          <w:rFonts w:hAnsi="宋体"/>
          <w:szCs w:val="21"/>
        </w:rPr>
        <w:t>②</w:t>
      </w:r>
      <w:r w:rsidRPr="00F812EF">
        <w:rPr>
          <w:szCs w:val="21"/>
        </w:rPr>
        <w:t xml:space="preserve"> </w:t>
      </w:r>
      <w:r w:rsidRPr="00F812EF">
        <w:rPr>
          <w:rFonts w:hAnsi="宋体"/>
          <w:szCs w:val="21"/>
        </w:rPr>
        <w:t>此时变阻器</w:t>
      </w:r>
      <w:r w:rsidRPr="00F812EF">
        <w:rPr>
          <w:i/>
          <w:iCs/>
          <w:szCs w:val="21"/>
        </w:rPr>
        <w:t>R</w:t>
      </w:r>
      <w:r w:rsidRPr="00C8753A">
        <w:rPr>
          <w:szCs w:val="21"/>
          <w:vertAlign w:val="subscript"/>
        </w:rPr>
        <w:t>2</w:t>
      </w:r>
      <w:r w:rsidRPr="00F812EF">
        <w:rPr>
          <w:sz w:val="14"/>
          <w:szCs w:val="14"/>
        </w:rPr>
        <w:t xml:space="preserve"> </w:t>
      </w:r>
      <w:r w:rsidRPr="00F812EF">
        <w:rPr>
          <w:rFonts w:hAnsi="宋体"/>
          <w:szCs w:val="21"/>
        </w:rPr>
        <w:t>两端的电压</w:t>
      </w:r>
      <w:r w:rsidRPr="00F812EF">
        <w:rPr>
          <w:i/>
          <w:iCs/>
          <w:szCs w:val="21"/>
        </w:rPr>
        <w:t>U</w:t>
      </w:r>
      <w:r w:rsidRPr="00C8753A">
        <w:rPr>
          <w:szCs w:val="21"/>
          <w:vertAlign w:val="subscript"/>
        </w:rPr>
        <w:t>2</w:t>
      </w:r>
      <w:r w:rsidRPr="00F812EF">
        <w:rPr>
          <w:sz w:val="14"/>
          <w:szCs w:val="14"/>
        </w:rPr>
        <w:t xml:space="preserve"> </w:t>
      </w:r>
      <w:r w:rsidRPr="00F812EF">
        <w:rPr>
          <w:rFonts w:hAnsi="宋体"/>
          <w:szCs w:val="21"/>
        </w:rPr>
        <w:t>及通电</w:t>
      </w:r>
      <w:r w:rsidRPr="00F812EF">
        <w:rPr>
          <w:szCs w:val="21"/>
        </w:rPr>
        <w:t xml:space="preserve">10 </w:t>
      </w:r>
      <w:r w:rsidRPr="00F812EF">
        <w:rPr>
          <w:rFonts w:hAnsi="宋体"/>
          <w:szCs w:val="21"/>
        </w:rPr>
        <w:t>秒消耗的电功</w:t>
      </w:r>
      <w:r w:rsidRPr="00F812EF">
        <w:rPr>
          <w:szCs w:val="21"/>
        </w:rPr>
        <w:t>W</w:t>
      </w:r>
      <w:r w:rsidRPr="00C8753A">
        <w:rPr>
          <w:szCs w:val="21"/>
          <w:vertAlign w:val="subscript"/>
        </w:rPr>
        <w:t>2</w:t>
      </w:r>
      <w:r w:rsidRPr="00F812EF">
        <w:rPr>
          <w:rFonts w:hAnsi="宋体"/>
          <w:szCs w:val="21"/>
        </w:rPr>
        <w:t>。</w:t>
      </w:r>
    </w:p>
    <w:p w:rsidR="00CB2BC3" w:rsidRDefault="00CB2BC3" w:rsidP="00CB2BC3">
      <w:pPr>
        <w:autoSpaceDE w:val="0"/>
        <w:autoSpaceDN w:val="0"/>
        <w:jc w:val="left"/>
        <w:textAlignment w:val="center"/>
        <w:rPr>
          <w:rFonts w:hAnsi="宋体"/>
          <w:szCs w:val="21"/>
        </w:rPr>
      </w:pPr>
      <w:r w:rsidRPr="00F812EF">
        <w:rPr>
          <w:rFonts w:hAnsi="宋体"/>
          <w:szCs w:val="21"/>
        </w:rPr>
        <w:t>③</w:t>
      </w:r>
      <w:r w:rsidRPr="00F812EF">
        <w:rPr>
          <w:szCs w:val="21"/>
        </w:rPr>
        <w:t xml:space="preserve"> </w:t>
      </w:r>
      <w:r w:rsidRPr="00F812EF">
        <w:rPr>
          <w:rFonts w:hAnsi="宋体"/>
          <w:szCs w:val="21"/>
        </w:rPr>
        <w:t>现有三组定值电阻</w:t>
      </w:r>
      <w:r w:rsidRPr="00F812EF">
        <w:rPr>
          <w:i/>
          <w:iCs/>
          <w:szCs w:val="21"/>
        </w:rPr>
        <w:t>R</w:t>
      </w:r>
      <w:r w:rsidRPr="00C8753A">
        <w:rPr>
          <w:szCs w:val="21"/>
          <w:vertAlign w:val="subscript"/>
        </w:rPr>
        <w:t>1</w:t>
      </w:r>
      <w:r w:rsidRPr="00F812EF">
        <w:rPr>
          <w:i/>
          <w:iCs/>
          <w:sz w:val="22"/>
          <w:szCs w:val="22"/>
        </w:rPr>
        <w:t xml:space="preserve">' </w:t>
      </w:r>
      <w:r w:rsidRPr="00F812EF">
        <w:rPr>
          <w:rFonts w:hAnsi="宋体"/>
          <w:szCs w:val="21"/>
        </w:rPr>
        <w:t>和变阻器</w:t>
      </w:r>
      <w:r w:rsidRPr="00F812EF">
        <w:rPr>
          <w:i/>
          <w:iCs/>
          <w:szCs w:val="21"/>
        </w:rPr>
        <w:t>R</w:t>
      </w:r>
      <w:r w:rsidRPr="00C8753A">
        <w:rPr>
          <w:szCs w:val="21"/>
          <w:vertAlign w:val="subscript"/>
        </w:rPr>
        <w:t>2</w:t>
      </w:r>
      <w:r w:rsidRPr="00F812EF">
        <w:rPr>
          <w:i/>
          <w:iCs/>
          <w:sz w:val="22"/>
          <w:szCs w:val="22"/>
        </w:rPr>
        <w:t xml:space="preserve">' </w:t>
      </w:r>
      <w:r w:rsidRPr="00F812EF">
        <w:rPr>
          <w:rFonts w:hAnsi="宋体"/>
          <w:szCs w:val="21"/>
        </w:rPr>
        <w:t>的组台（如下表），分别替换原来的电阻</w:t>
      </w:r>
      <w:r w:rsidRPr="00F812EF">
        <w:rPr>
          <w:i/>
          <w:iCs/>
          <w:szCs w:val="21"/>
        </w:rPr>
        <w:t>R</w:t>
      </w:r>
      <w:r w:rsidRPr="00C8753A">
        <w:rPr>
          <w:szCs w:val="21"/>
          <w:vertAlign w:val="subscript"/>
        </w:rPr>
        <w:t>1</w:t>
      </w:r>
      <w:r w:rsidRPr="00F812EF">
        <w:rPr>
          <w:sz w:val="14"/>
          <w:szCs w:val="14"/>
        </w:rPr>
        <w:t xml:space="preserve"> </w:t>
      </w:r>
      <w:r w:rsidRPr="00F812EF">
        <w:rPr>
          <w:rFonts w:hAnsi="宋体"/>
          <w:szCs w:val="21"/>
        </w:rPr>
        <w:t>和变阻器</w:t>
      </w:r>
      <w:r w:rsidRPr="00F812EF">
        <w:rPr>
          <w:i/>
          <w:iCs/>
          <w:szCs w:val="21"/>
        </w:rPr>
        <w:t>R</w:t>
      </w:r>
      <w:r w:rsidRPr="00C8753A">
        <w:rPr>
          <w:szCs w:val="21"/>
          <w:vertAlign w:val="subscript"/>
        </w:rPr>
        <w:t>2</w:t>
      </w:r>
      <w:r w:rsidRPr="00F812EF">
        <w:rPr>
          <w:rFonts w:hAnsi="宋体"/>
          <w:szCs w:val="21"/>
        </w:rPr>
        <w:t>。要求改变变阻器滑片的位置，使电流表的最大示数是最小示数的</w:t>
      </w:r>
      <w:r w:rsidRPr="00F812EF">
        <w:rPr>
          <w:szCs w:val="21"/>
        </w:rPr>
        <w:t xml:space="preserve">2 </w:t>
      </w:r>
      <w:proofErr w:type="gramStart"/>
      <w:r w:rsidRPr="00F812EF">
        <w:rPr>
          <w:rFonts w:hAnsi="宋体"/>
          <w:szCs w:val="21"/>
        </w:rPr>
        <w:t>倍</w:t>
      </w:r>
      <w:proofErr w:type="gramEnd"/>
      <w:r w:rsidRPr="00F812EF">
        <w:rPr>
          <w:rFonts w:hAnsi="宋体"/>
          <w:szCs w:val="21"/>
        </w:rPr>
        <w:t>，且不损坏电表原件。</w:t>
      </w:r>
      <w:r w:rsidRPr="00F812EF">
        <w:rPr>
          <w:szCs w:val="21"/>
        </w:rPr>
        <w:t>(a)</w:t>
      </w:r>
      <w:r w:rsidRPr="00F812EF">
        <w:rPr>
          <w:rFonts w:hAnsi="宋体"/>
          <w:szCs w:val="21"/>
        </w:rPr>
        <w:t>能够实现上述要求的</w:t>
      </w:r>
      <w:r w:rsidRPr="00F812EF">
        <w:rPr>
          <w:i/>
          <w:iCs/>
          <w:szCs w:val="21"/>
        </w:rPr>
        <w:t>R</w:t>
      </w:r>
      <w:r w:rsidRPr="00C8753A">
        <w:rPr>
          <w:szCs w:val="21"/>
          <w:vertAlign w:val="subscript"/>
        </w:rPr>
        <w:t>1</w:t>
      </w:r>
      <w:r w:rsidRPr="00F812EF">
        <w:rPr>
          <w:i/>
          <w:iCs/>
          <w:sz w:val="22"/>
          <w:szCs w:val="22"/>
        </w:rPr>
        <w:t>'</w:t>
      </w:r>
      <w:r w:rsidRPr="00F812EF">
        <w:rPr>
          <w:rFonts w:hAnsi="宋体"/>
          <w:szCs w:val="21"/>
        </w:rPr>
        <w:t>、</w:t>
      </w:r>
      <w:r w:rsidRPr="00F812EF">
        <w:rPr>
          <w:i/>
          <w:iCs/>
          <w:szCs w:val="21"/>
        </w:rPr>
        <w:t>R</w:t>
      </w:r>
      <w:r w:rsidRPr="00C8753A">
        <w:rPr>
          <w:szCs w:val="21"/>
          <w:vertAlign w:val="subscript"/>
        </w:rPr>
        <w:t>2</w:t>
      </w:r>
      <w:r w:rsidRPr="00F812EF">
        <w:rPr>
          <w:i/>
          <w:iCs/>
          <w:sz w:val="22"/>
          <w:szCs w:val="22"/>
        </w:rPr>
        <w:t xml:space="preserve">' </w:t>
      </w:r>
      <w:r w:rsidRPr="00F812EF">
        <w:rPr>
          <w:rFonts w:hAnsi="宋体"/>
          <w:szCs w:val="21"/>
        </w:rPr>
        <w:t>组合的编号是</w:t>
      </w:r>
      <w:r w:rsidRPr="00F812EF">
        <w:rPr>
          <w:szCs w:val="21"/>
        </w:rPr>
        <w:t>________</w:t>
      </w:r>
      <w:r w:rsidRPr="00F812EF">
        <w:rPr>
          <w:rFonts w:hAnsi="宋体"/>
          <w:szCs w:val="21"/>
        </w:rPr>
        <w:t>。</w:t>
      </w:r>
      <w:r w:rsidRPr="00F812EF">
        <w:rPr>
          <w:szCs w:val="21"/>
        </w:rPr>
        <w:t>(b)</w:t>
      </w:r>
      <w:r w:rsidRPr="00F812EF">
        <w:rPr>
          <w:rFonts w:hAnsi="宋体"/>
          <w:szCs w:val="21"/>
        </w:rPr>
        <w:t>求出电流表的最小示数</w:t>
      </w:r>
      <w:r w:rsidRPr="00F812EF">
        <w:rPr>
          <w:i/>
          <w:iCs/>
          <w:sz w:val="22"/>
          <w:szCs w:val="22"/>
        </w:rPr>
        <w:t>I</w:t>
      </w:r>
      <w:r w:rsidRPr="00C8753A">
        <w:rPr>
          <w:szCs w:val="21"/>
          <w:vertAlign w:val="subscript"/>
        </w:rPr>
        <w:t>min</w:t>
      </w:r>
      <w:r w:rsidRPr="00F812EF">
        <w:rPr>
          <w:rFonts w:hAnsi="宋体"/>
          <w:szCs w:val="21"/>
        </w:rPr>
        <w:t>。</w:t>
      </w:r>
    </w:p>
    <w:p w:rsidR="00CB2BC3" w:rsidRPr="00F812EF" w:rsidRDefault="005F7910" w:rsidP="00CB2BC3">
      <w:pPr>
        <w:autoSpaceDE w:val="0"/>
        <w:autoSpaceDN w:val="0"/>
        <w:jc w:val="right"/>
        <w:textAlignment w:val="center"/>
        <w:rPr>
          <w:szCs w:val="21"/>
        </w:rPr>
      </w:pPr>
      <w:r>
        <w:rPr>
          <w:noProof/>
        </w:rPr>
        <w:drawing>
          <wp:anchor distT="0" distB="0" distL="114300" distR="114300" simplePos="0" relativeHeight="251688960" behindDoc="0" locked="0" layoutInCell="1" allowOverlap="1">
            <wp:simplePos x="0" y="0"/>
            <wp:positionH relativeFrom="column">
              <wp:posOffset>2496820</wp:posOffset>
            </wp:positionH>
            <wp:positionV relativeFrom="paragraph">
              <wp:posOffset>145415</wp:posOffset>
            </wp:positionV>
            <wp:extent cx="1371600" cy="914400"/>
            <wp:effectExtent l="19050" t="0" r="0" b="0"/>
            <wp:wrapSquare wrapText="bothSides"/>
            <wp:docPr id="5482" name="图片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2"/>
                    <pic:cNvPicPr>
                      <a:picLocks noChangeAspect="1" noChangeArrowheads="1"/>
                    </pic:cNvPicPr>
                  </pic:nvPicPr>
                  <pic:blipFill>
                    <a:blip r:embed="rId180"/>
                    <a:srcRect/>
                    <a:stretch>
                      <a:fillRect/>
                    </a:stretch>
                  </pic:blipFill>
                  <pic:spPr bwMode="auto">
                    <a:xfrm>
                      <a:off x="0" y="0"/>
                      <a:ext cx="1371600" cy="914400"/>
                    </a:xfrm>
                    <a:prstGeom prst="rect">
                      <a:avLst/>
                    </a:prstGeom>
                    <a:noFill/>
                    <a:ln w="9525">
                      <a:noFill/>
                      <a:miter lim="800000"/>
                      <a:headEnd/>
                      <a:tailEnd/>
                    </a:ln>
                  </pic:spPr>
                </pic:pic>
              </a:graphicData>
            </a:graphic>
          </wp:anchor>
        </w:drawing>
      </w:r>
    </w:p>
    <w:tbl>
      <w:tblPr>
        <w:tblpPr w:leftFromText="180" w:rightFromText="180" w:vertAnchor="text" w:horzAnchor="margin" w:tblpXSpec="right" w:tblpY="-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134"/>
        <w:gridCol w:w="1134"/>
      </w:tblGrid>
      <w:tr w:rsidR="00937B5F" w:rsidTr="00937B5F">
        <w:tc>
          <w:tcPr>
            <w:tcW w:w="675" w:type="dxa"/>
          </w:tcPr>
          <w:p w:rsidR="00937B5F" w:rsidRDefault="00937B5F" w:rsidP="00937B5F">
            <w:r>
              <w:rPr>
                <w:rFonts w:hint="eastAsia"/>
              </w:rPr>
              <w:t>编号</w:t>
            </w:r>
          </w:p>
        </w:tc>
        <w:tc>
          <w:tcPr>
            <w:tcW w:w="1134" w:type="dxa"/>
          </w:tcPr>
          <w:p w:rsidR="00937B5F" w:rsidRDefault="00937B5F" w:rsidP="00937B5F">
            <w:r>
              <w:rPr>
                <w:rFonts w:hint="eastAsia"/>
              </w:rPr>
              <w:t>电阻</w:t>
            </w:r>
            <w:r>
              <w:rPr>
                <w:rFonts w:hint="eastAsia"/>
              </w:rPr>
              <w:t>R</w:t>
            </w:r>
            <w:r w:rsidRPr="00937B5F">
              <w:rPr>
                <w:rFonts w:hint="eastAsia"/>
                <w:vertAlign w:val="subscript"/>
              </w:rPr>
              <w:t>1</w:t>
            </w:r>
            <w:r w:rsidRPr="00937B5F">
              <w:rPr>
                <w:rFonts w:ascii="宋体" w:hAnsi="宋体" w:hint="eastAsia"/>
              </w:rPr>
              <w:t>＇</w:t>
            </w:r>
          </w:p>
        </w:tc>
        <w:tc>
          <w:tcPr>
            <w:tcW w:w="1134" w:type="dxa"/>
          </w:tcPr>
          <w:p w:rsidR="00937B5F" w:rsidRDefault="00937B5F" w:rsidP="00937B5F">
            <w:r>
              <w:rPr>
                <w:rFonts w:hint="eastAsia"/>
              </w:rPr>
              <w:t>电阻</w:t>
            </w:r>
            <w:r>
              <w:rPr>
                <w:rFonts w:hint="eastAsia"/>
              </w:rPr>
              <w:t>R</w:t>
            </w:r>
            <w:r w:rsidRPr="00937B5F">
              <w:rPr>
                <w:rFonts w:hint="eastAsia"/>
                <w:vertAlign w:val="subscript"/>
              </w:rPr>
              <w:t>2</w:t>
            </w:r>
            <w:r w:rsidRPr="00937B5F">
              <w:rPr>
                <w:rFonts w:ascii="宋体" w:hAnsi="宋体" w:hint="eastAsia"/>
              </w:rPr>
              <w:t>＇</w:t>
            </w:r>
          </w:p>
        </w:tc>
      </w:tr>
      <w:tr w:rsidR="00937B5F" w:rsidTr="00937B5F">
        <w:tc>
          <w:tcPr>
            <w:tcW w:w="675" w:type="dxa"/>
          </w:tcPr>
          <w:p w:rsidR="00937B5F" w:rsidRDefault="00937B5F" w:rsidP="00937B5F">
            <w:r>
              <w:rPr>
                <w:rFonts w:hint="eastAsia"/>
              </w:rPr>
              <w:t>A</w:t>
            </w:r>
          </w:p>
        </w:tc>
        <w:tc>
          <w:tcPr>
            <w:tcW w:w="1134" w:type="dxa"/>
          </w:tcPr>
          <w:p w:rsidR="00937B5F" w:rsidRDefault="00937B5F" w:rsidP="00937B5F">
            <w:r w:rsidRPr="00937B5F">
              <w:rPr>
                <w:rFonts w:hint="eastAsia"/>
                <w:szCs w:val="21"/>
              </w:rPr>
              <w:t>5</w:t>
            </w:r>
            <w:r w:rsidRPr="00937B5F">
              <w:rPr>
                <w:szCs w:val="21"/>
              </w:rPr>
              <w:t xml:space="preserve">Ω </w:t>
            </w:r>
          </w:p>
        </w:tc>
        <w:tc>
          <w:tcPr>
            <w:tcW w:w="1134" w:type="dxa"/>
          </w:tcPr>
          <w:p w:rsidR="00937B5F" w:rsidRDefault="00937B5F" w:rsidP="00937B5F">
            <w:r w:rsidRPr="00937B5F">
              <w:rPr>
                <w:rFonts w:hint="eastAsia"/>
                <w:szCs w:val="21"/>
              </w:rPr>
              <w:t>5</w:t>
            </w:r>
            <w:r w:rsidRPr="00937B5F">
              <w:rPr>
                <w:szCs w:val="21"/>
              </w:rPr>
              <w:t xml:space="preserve">Ω </w:t>
            </w:r>
            <w:r w:rsidRPr="00937B5F">
              <w:rPr>
                <w:rFonts w:hint="eastAsia"/>
                <w:szCs w:val="21"/>
              </w:rPr>
              <w:t xml:space="preserve"> 2</w:t>
            </w:r>
            <w:r w:rsidRPr="00937B5F">
              <w:rPr>
                <w:szCs w:val="21"/>
              </w:rPr>
              <w:t>A</w:t>
            </w:r>
          </w:p>
        </w:tc>
      </w:tr>
      <w:tr w:rsidR="00937B5F" w:rsidTr="00937B5F">
        <w:tc>
          <w:tcPr>
            <w:tcW w:w="675" w:type="dxa"/>
          </w:tcPr>
          <w:p w:rsidR="00937B5F" w:rsidRDefault="00937B5F" w:rsidP="00937B5F">
            <w:r>
              <w:rPr>
                <w:rFonts w:hint="eastAsia"/>
              </w:rPr>
              <w:t>B</w:t>
            </w:r>
          </w:p>
        </w:tc>
        <w:tc>
          <w:tcPr>
            <w:tcW w:w="1134" w:type="dxa"/>
          </w:tcPr>
          <w:p w:rsidR="00937B5F" w:rsidRDefault="00937B5F" w:rsidP="00937B5F">
            <w:r w:rsidRPr="00937B5F">
              <w:rPr>
                <w:rFonts w:hint="eastAsia"/>
                <w:szCs w:val="21"/>
              </w:rPr>
              <w:t>1</w:t>
            </w:r>
            <w:r w:rsidRPr="00937B5F">
              <w:rPr>
                <w:szCs w:val="21"/>
              </w:rPr>
              <w:t xml:space="preserve">0Ω </w:t>
            </w:r>
          </w:p>
        </w:tc>
        <w:tc>
          <w:tcPr>
            <w:tcW w:w="1134" w:type="dxa"/>
          </w:tcPr>
          <w:p w:rsidR="00937B5F" w:rsidRDefault="00937B5F" w:rsidP="00937B5F">
            <w:r w:rsidRPr="00937B5F">
              <w:rPr>
                <w:szCs w:val="21"/>
              </w:rPr>
              <w:t>20Ω</w:t>
            </w:r>
            <w:r w:rsidRPr="00937B5F">
              <w:rPr>
                <w:rFonts w:hint="eastAsia"/>
                <w:szCs w:val="21"/>
              </w:rPr>
              <w:t xml:space="preserve"> </w:t>
            </w:r>
            <w:r w:rsidRPr="00937B5F">
              <w:rPr>
                <w:szCs w:val="21"/>
              </w:rPr>
              <w:t xml:space="preserve"> </w:t>
            </w:r>
            <w:smartTag w:uri="urn:schemas-microsoft-com:office:smarttags" w:element="chmetcnv">
              <w:smartTagPr>
                <w:attr w:name="TCSC" w:val="0"/>
                <w:attr w:name="NumberType" w:val="1"/>
                <w:attr w:name="Negative" w:val="False"/>
                <w:attr w:name="HasSpace" w:val="False"/>
                <w:attr w:name="SourceValue" w:val="1"/>
                <w:attr w:name="UnitName" w:val="a"/>
              </w:smartTagPr>
              <w:r w:rsidRPr="00937B5F">
                <w:rPr>
                  <w:szCs w:val="21"/>
                </w:rPr>
                <w:t>1A</w:t>
              </w:r>
            </w:smartTag>
          </w:p>
        </w:tc>
      </w:tr>
      <w:tr w:rsidR="00937B5F" w:rsidTr="00937B5F">
        <w:tc>
          <w:tcPr>
            <w:tcW w:w="675" w:type="dxa"/>
          </w:tcPr>
          <w:p w:rsidR="00937B5F" w:rsidRDefault="00937B5F" w:rsidP="00937B5F">
            <w:r>
              <w:rPr>
                <w:rFonts w:hint="eastAsia"/>
              </w:rPr>
              <w:t>C</w:t>
            </w:r>
          </w:p>
        </w:tc>
        <w:tc>
          <w:tcPr>
            <w:tcW w:w="1134" w:type="dxa"/>
          </w:tcPr>
          <w:p w:rsidR="00937B5F" w:rsidRDefault="00937B5F" w:rsidP="00937B5F">
            <w:r w:rsidRPr="00937B5F">
              <w:rPr>
                <w:szCs w:val="21"/>
              </w:rPr>
              <w:t>2</w:t>
            </w:r>
            <w:r w:rsidRPr="00937B5F">
              <w:rPr>
                <w:rFonts w:hint="eastAsia"/>
                <w:szCs w:val="21"/>
              </w:rPr>
              <w:t>5</w:t>
            </w:r>
            <w:r w:rsidRPr="00937B5F">
              <w:rPr>
                <w:szCs w:val="21"/>
              </w:rPr>
              <w:t xml:space="preserve">Ω </w:t>
            </w:r>
          </w:p>
        </w:tc>
        <w:tc>
          <w:tcPr>
            <w:tcW w:w="1134" w:type="dxa"/>
          </w:tcPr>
          <w:p w:rsidR="00937B5F" w:rsidRDefault="00937B5F" w:rsidP="00937B5F">
            <w:r w:rsidRPr="00937B5F">
              <w:rPr>
                <w:rFonts w:hint="eastAsia"/>
                <w:szCs w:val="21"/>
              </w:rPr>
              <w:t>5</w:t>
            </w:r>
            <w:r w:rsidRPr="00937B5F">
              <w:rPr>
                <w:szCs w:val="21"/>
              </w:rPr>
              <w:t xml:space="preserve">0Ω </w:t>
            </w:r>
            <w:r w:rsidRPr="00937B5F">
              <w:rPr>
                <w:rFonts w:hint="eastAsia"/>
                <w:szCs w:val="21"/>
              </w:rPr>
              <w:t xml:space="preserve"> 2</w:t>
            </w:r>
            <w:r w:rsidRPr="00937B5F">
              <w:rPr>
                <w:szCs w:val="21"/>
              </w:rPr>
              <w:t>A</w:t>
            </w:r>
          </w:p>
        </w:tc>
      </w:tr>
    </w:tbl>
    <w:p w:rsidR="00CB2BC3" w:rsidRDefault="00CB2BC3" w:rsidP="00CB2BC3">
      <w:pPr>
        <w:autoSpaceDE w:val="0"/>
        <w:autoSpaceDN w:val="0"/>
        <w:jc w:val="left"/>
        <w:textAlignment w:val="center"/>
        <w:rPr>
          <w:szCs w:val="21"/>
        </w:rPr>
      </w:pPr>
    </w:p>
    <w:p w:rsidR="00CB2BC3" w:rsidRDefault="00CB2BC3" w:rsidP="00CB2BC3">
      <w:pPr>
        <w:autoSpaceDE w:val="0"/>
        <w:autoSpaceDN w:val="0"/>
        <w:jc w:val="left"/>
        <w:textAlignment w:val="center"/>
        <w:rPr>
          <w:szCs w:val="21"/>
        </w:rPr>
      </w:pPr>
    </w:p>
    <w:p w:rsidR="00CB2BC3" w:rsidRDefault="00CB2BC3" w:rsidP="00CB2BC3"/>
    <w:p w:rsidR="00CB2BC3" w:rsidRDefault="0080621C" w:rsidP="00CB2BC3">
      <w:r>
        <w:rPr>
          <w:noProof/>
        </w:rPr>
        <mc:AlternateContent>
          <mc:Choice Requires="wps">
            <w:drawing>
              <wp:anchor distT="0" distB="0" distL="114300" distR="114300" simplePos="0" relativeHeight="251684864" behindDoc="0" locked="0" layoutInCell="1" allowOverlap="1">
                <wp:simplePos x="0" y="0"/>
                <wp:positionH relativeFrom="column">
                  <wp:posOffset>3091815</wp:posOffset>
                </wp:positionH>
                <wp:positionV relativeFrom="paragraph">
                  <wp:posOffset>89535</wp:posOffset>
                </wp:positionV>
                <wp:extent cx="457200" cy="297180"/>
                <wp:effectExtent l="0" t="3810" r="3810" b="3810"/>
                <wp:wrapNone/>
                <wp:docPr id="5943" name="Text Box 5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r>
                              <w:rPr>
                                <w:rFonts w:hint="eastAsia"/>
                              </w:rPr>
                              <w:t>图</w:t>
                            </w:r>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59" o:spid="_x0000_s1853" type="#_x0000_t202" style="position:absolute;left:0;text-align:left;margin-left:243.45pt;margin-top:7.05pt;width:36pt;height:23.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" stroked="f">
                <v:textbox>
                  <w:txbxContent>
                    <w:p w:rsidR="00CB2BC3" w:rsidRDefault="00CB2BC3" w:rsidP="00CB2BC3">
                      <w:r>
                        <w:rPr>
                          <w:rFonts w:hint="eastAsia"/>
                        </w:rPr>
                        <w:t>图</w:t>
                      </w:r>
                      <w:r>
                        <w:rPr>
                          <w:rFonts w:hint="eastAsia"/>
                        </w:rPr>
                        <w:t>2</w:t>
                      </w:r>
                    </w:p>
                  </w:txbxContent>
                </v:textbox>
              </v:shape>
            </w:pict>
          </mc:Fallback>
        </mc:AlternateContent>
      </w:r>
    </w:p>
    <w:p w:rsidR="00CB2BC3" w:rsidRDefault="00CB2BC3" w:rsidP="00CB2BC3"/>
    <w:p w:rsidR="00CB2BC3" w:rsidRDefault="00CB2BC3" w:rsidP="00CB2BC3"/>
    <w:p w:rsidR="00CB2BC3" w:rsidRDefault="00CB2BC3" w:rsidP="00CB2BC3"/>
    <w:p w:rsidR="00937B5F" w:rsidRDefault="00937B5F" w:rsidP="00CB2BC3"/>
    <w:p w:rsidR="00937B5F" w:rsidRDefault="00937B5F" w:rsidP="00CB2BC3"/>
    <w:p w:rsidR="00CB2BC3" w:rsidRPr="002241D8" w:rsidRDefault="00CB2BC3" w:rsidP="00CB2BC3">
      <w:pPr>
        <w:spacing w:line="340" w:lineRule="exact"/>
        <w:rPr>
          <w:color w:val="000000"/>
        </w:rPr>
      </w:pPr>
      <w:r>
        <w:rPr>
          <w:rFonts w:hint="eastAsia"/>
          <w:szCs w:val="21"/>
        </w:rPr>
        <w:t>3</w:t>
      </w:r>
      <w:r w:rsidRPr="00F812EF">
        <w:rPr>
          <w:rFonts w:hAnsi="宋体"/>
          <w:szCs w:val="21"/>
        </w:rPr>
        <w:t>．</w:t>
      </w:r>
      <w:r w:rsidRPr="002241D8">
        <w:rPr>
          <w:rFonts w:hint="eastAsia"/>
          <w:color w:val="000000"/>
        </w:rPr>
        <w:t>在图</w:t>
      </w:r>
      <w:r w:rsidRPr="009833BE">
        <w:rPr>
          <w:rFonts w:hint="eastAsia"/>
        </w:rPr>
        <w:t>3</w:t>
      </w:r>
      <w:r w:rsidRPr="009833BE">
        <w:rPr>
          <w:rFonts w:hint="eastAsia"/>
          <w:szCs w:val="21"/>
        </w:rPr>
        <w:t>（</w:t>
      </w:r>
      <w:r w:rsidRPr="009833BE">
        <w:rPr>
          <w:rFonts w:hint="eastAsia"/>
          <w:szCs w:val="21"/>
        </w:rPr>
        <w:t>a</w:t>
      </w:r>
      <w:r w:rsidRPr="009833BE">
        <w:rPr>
          <w:rFonts w:hint="eastAsia"/>
          <w:szCs w:val="21"/>
        </w:rPr>
        <w:t>）</w:t>
      </w:r>
      <w:r w:rsidRPr="009833BE">
        <w:rPr>
          <w:rFonts w:hint="eastAsia"/>
        </w:rPr>
        <w:t>所示的电路中，电源电压为</w:t>
      </w:r>
      <w:r w:rsidRPr="009833BE">
        <w:rPr>
          <w:rFonts w:hint="eastAsia"/>
        </w:rPr>
        <w:t>15</w:t>
      </w:r>
      <w:r w:rsidRPr="009833BE">
        <w:rPr>
          <w:rFonts w:hint="eastAsia"/>
        </w:rPr>
        <w:t>伏保持不变，电阻</w:t>
      </w:r>
      <w:r w:rsidRPr="009833BE">
        <w:rPr>
          <w:i/>
        </w:rPr>
        <w:t>R</w:t>
      </w:r>
      <w:r w:rsidRPr="009833BE">
        <w:rPr>
          <w:rFonts w:hint="eastAsia"/>
          <w:vertAlign w:val="subscript"/>
        </w:rPr>
        <w:t>1</w:t>
      </w:r>
      <w:r w:rsidRPr="009833BE">
        <w:rPr>
          <w:rFonts w:hint="eastAsia"/>
        </w:rPr>
        <w:t>阻值为</w:t>
      </w:r>
      <w:r w:rsidRPr="009833BE">
        <w:rPr>
          <w:rFonts w:hint="eastAsia"/>
        </w:rPr>
        <w:t>10</w:t>
      </w:r>
      <w:r w:rsidRPr="009833BE">
        <w:rPr>
          <w:rFonts w:hint="eastAsia"/>
        </w:rPr>
        <w:t>欧，滑动变阻器</w:t>
      </w:r>
      <w:r w:rsidRPr="009833BE">
        <w:rPr>
          <w:i/>
        </w:rPr>
        <w:t>R</w:t>
      </w:r>
      <w:r w:rsidRPr="009833BE">
        <w:rPr>
          <w:vertAlign w:val="subscript"/>
        </w:rPr>
        <w:t>2</w:t>
      </w:r>
      <w:r w:rsidRPr="009833BE">
        <w:rPr>
          <w:rFonts w:hint="eastAsia"/>
        </w:rPr>
        <w:t>上</w:t>
      </w:r>
      <w:r w:rsidRPr="009833BE">
        <w:rPr>
          <w:rFonts w:hint="eastAsia"/>
        </w:rPr>
        <w:lastRenderedPageBreak/>
        <w:t>标有</w:t>
      </w:r>
      <w:r w:rsidRPr="009833BE">
        <w:t>“</w:t>
      </w:r>
      <w:r w:rsidRPr="009833BE">
        <w:rPr>
          <w:rFonts w:hint="eastAsia"/>
        </w:rPr>
        <w:t>50</w:t>
      </w:r>
      <w:r w:rsidRPr="009833BE">
        <w:rPr>
          <w:rFonts w:hint="eastAsia"/>
        </w:rPr>
        <w:t>Ω</w:t>
      </w:r>
      <w:smartTag w:uri="urn:schemas-microsoft-com:office:smarttags" w:element="chmetcnv">
        <w:smartTagPr>
          <w:attr w:name="UnitName" w:val="a"/>
          <w:attr w:name="SourceValue" w:val="1"/>
          <w:attr w:name="HasSpace" w:val="False"/>
          <w:attr w:name="Negative" w:val="False"/>
          <w:attr w:name="NumberType" w:val="1"/>
          <w:attr w:name="TCSC" w:val="0"/>
        </w:smartTagPr>
        <w:r w:rsidRPr="009833BE">
          <w:rPr>
            <w:rFonts w:hint="eastAsia"/>
          </w:rPr>
          <w:t>1</w:t>
        </w:r>
        <w:r w:rsidRPr="009833BE">
          <w:t>A</w:t>
        </w:r>
      </w:smartTag>
      <w:r w:rsidRPr="009833BE">
        <w:t>”</w:t>
      </w:r>
      <w:r w:rsidRPr="009833BE">
        <w:rPr>
          <w:rFonts w:hint="eastAsia"/>
        </w:rPr>
        <w:t>字样，电压表、电流表的量程如图</w:t>
      </w:r>
      <w:r w:rsidRPr="009833BE">
        <w:rPr>
          <w:rFonts w:hint="eastAsia"/>
        </w:rPr>
        <w:t>3</w:t>
      </w:r>
      <w:r w:rsidRPr="002241D8">
        <w:rPr>
          <w:rFonts w:hint="eastAsia"/>
          <w:color w:val="000000"/>
          <w:szCs w:val="21"/>
        </w:rPr>
        <w:t>（</w:t>
      </w:r>
      <w:r w:rsidRPr="002241D8">
        <w:rPr>
          <w:rFonts w:hint="eastAsia"/>
          <w:color w:val="000000"/>
          <w:szCs w:val="21"/>
        </w:rPr>
        <w:t>b</w:t>
      </w:r>
      <w:r w:rsidRPr="002241D8">
        <w:rPr>
          <w:rFonts w:hint="eastAsia"/>
          <w:color w:val="000000"/>
          <w:szCs w:val="21"/>
        </w:rPr>
        <w:t>）所示</w:t>
      </w:r>
      <w:r w:rsidRPr="002241D8">
        <w:rPr>
          <w:rFonts w:hint="eastAsia"/>
          <w:color w:val="000000"/>
        </w:rPr>
        <w:t>。闭合电键，将滑片</w:t>
      </w:r>
      <w:r w:rsidRPr="002241D8">
        <w:rPr>
          <w:rFonts w:hint="eastAsia"/>
          <w:color w:val="000000"/>
        </w:rPr>
        <w:t>P</w:t>
      </w:r>
      <w:r w:rsidRPr="002241D8">
        <w:rPr>
          <w:rFonts w:hint="eastAsia"/>
          <w:color w:val="000000"/>
        </w:rPr>
        <w:t>移到某一位</w:t>
      </w:r>
      <w:r>
        <w:rPr>
          <w:rFonts w:hint="eastAsia"/>
          <w:color w:val="000000"/>
        </w:rPr>
        <w:t>置</w:t>
      </w:r>
      <w:r w:rsidRPr="002241D8">
        <w:rPr>
          <w:rFonts w:hint="eastAsia"/>
          <w:color w:val="000000"/>
        </w:rPr>
        <w:t>时，电流表的示数为</w:t>
      </w:r>
      <w:r>
        <w:rPr>
          <w:rFonts w:hint="eastAsia"/>
          <w:color w:val="000000"/>
        </w:rPr>
        <w:t>0.5</w:t>
      </w:r>
      <w:r>
        <w:rPr>
          <w:rFonts w:hint="eastAsia"/>
          <w:color w:val="000000"/>
        </w:rPr>
        <w:t>安</w:t>
      </w:r>
      <w:r w:rsidRPr="002241D8">
        <w:rPr>
          <w:rFonts w:hint="eastAsia"/>
          <w:color w:val="000000"/>
        </w:rPr>
        <w:t>。</w:t>
      </w:r>
      <w:r w:rsidRPr="002241D8">
        <w:rPr>
          <w:rFonts w:hint="eastAsia"/>
        </w:rPr>
        <w:t>求</w:t>
      </w:r>
      <w:r w:rsidRPr="002241D8">
        <w:rPr>
          <w:rFonts w:hint="eastAsia"/>
          <w:color w:val="000000"/>
        </w:rPr>
        <w:t>：</w:t>
      </w:r>
    </w:p>
    <w:p w:rsidR="00CB2BC3" w:rsidRPr="002241D8" w:rsidRDefault="00CB2BC3" w:rsidP="00937B5F">
      <w:pPr>
        <w:spacing w:line="340" w:lineRule="exact"/>
        <w:rPr>
          <w:color w:val="000000"/>
        </w:rPr>
      </w:pPr>
      <w:r w:rsidRPr="002241D8">
        <w:rPr>
          <w:rFonts w:hint="eastAsia"/>
          <w:spacing w:val="-2"/>
          <w:szCs w:val="21"/>
        </w:rPr>
        <w:t>（</w:t>
      </w:r>
      <w:r w:rsidRPr="002241D8">
        <w:rPr>
          <w:spacing w:val="-2"/>
          <w:szCs w:val="21"/>
        </w:rPr>
        <w:t>1</w:t>
      </w:r>
      <w:r w:rsidRPr="002241D8">
        <w:rPr>
          <w:rFonts w:hint="eastAsia"/>
          <w:spacing w:val="-2"/>
          <w:szCs w:val="21"/>
        </w:rPr>
        <w:t>）</w:t>
      </w:r>
      <w:r w:rsidRPr="002241D8">
        <w:rPr>
          <w:rFonts w:hint="eastAsia"/>
          <w:color w:val="000000"/>
        </w:rPr>
        <w:t>10</w:t>
      </w:r>
      <w:r w:rsidRPr="002241D8">
        <w:rPr>
          <w:rFonts w:hint="eastAsia"/>
          <w:color w:val="000000"/>
        </w:rPr>
        <w:t>秒内</w:t>
      </w:r>
      <w:r>
        <w:rPr>
          <w:rFonts w:hint="eastAsia"/>
          <w:color w:val="000000"/>
        </w:rPr>
        <w:t>电阻</w:t>
      </w:r>
      <w:r w:rsidRPr="002241D8">
        <w:rPr>
          <w:i/>
          <w:color w:val="000000"/>
        </w:rPr>
        <w:t>R</w:t>
      </w:r>
      <w:r w:rsidRPr="002241D8">
        <w:rPr>
          <w:rFonts w:hint="eastAsia"/>
          <w:color w:val="000000"/>
          <w:vertAlign w:val="subscript"/>
        </w:rPr>
        <w:t>1</w:t>
      </w:r>
      <w:r w:rsidRPr="002241D8">
        <w:rPr>
          <w:rFonts w:hint="eastAsia"/>
          <w:color w:val="000000"/>
        </w:rPr>
        <w:t>消耗的电能。</w:t>
      </w:r>
    </w:p>
    <w:p w:rsidR="00CB2BC3" w:rsidRPr="002241D8" w:rsidRDefault="00CB2BC3" w:rsidP="00937B5F">
      <w:pPr>
        <w:spacing w:line="340" w:lineRule="exact"/>
        <w:rPr>
          <w:color w:val="000000"/>
        </w:rPr>
      </w:pPr>
      <w:r w:rsidRPr="002241D8">
        <w:rPr>
          <w:rFonts w:hint="eastAsia"/>
          <w:szCs w:val="21"/>
        </w:rPr>
        <w:t>（</w:t>
      </w:r>
      <w:r>
        <w:rPr>
          <w:rFonts w:hint="eastAsia"/>
          <w:szCs w:val="21"/>
        </w:rPr>
        <w:t>2</w:t>
      </w:r>
      <w:r w:rsidRPr="002241D8">
        <w:rPr>
          <w:rFonts w:hint="eastAsia"/>
          <w:szCs w:val="21"/>
        </w:rPr>
        <w:t>）</w:t>
      </w:r>
      <w:r w:rsidRPr="002241D8">
        <w:rPr>
          <w:rFonts w:hint="eastAsia"/>
          <w:color w:val="000000"/>
        </w:rPr>
        <w:t>若不改变各电表的量程</w:t>
      </w:r>
      <w:r w:rsidRPr="002241D8">
        <w:rPr>
          <w:rFonts w:hint="eastAsia"/>
          <w:color w:val="000000"/>
          <w:szCs w:val="21"/>
        </w:rPr>
        <w:t>，确保电路所有元件均安全使用的情况下，</w:t>
      </w:r>
      <w:r w:rsidRPr="002241D8">
        <w:rPr>
          <w:rFonts w:hint="eastAsia"/>
          <w:color w:val="000000"/>
        </w:rPr>
        <w:t>求在移动变阻器滑片的过程中，电压表</w:t>
      </w:r>
      <w:r w:rsidRPr="002241D8">
        <w:rPr>
          <w:rFonts w:hint="eastAsia"/>
          <w:i/>
          <w:color w:val="000000"/>
        </w:rPr>
        <w:t>V</w:t>
      </w:r>
      <w:r w:rsidRPr="002241D8">
        <w:rPr>
          <w:rFonts w:hint="eastAsia"/>
          <w:color w:val="000000"/>
          <w:vertAlign w:val="subscript"/>
        </w:rPr>
        <w:t>2</w:t>
      </w:r>
      <w:r w:rsidRPr="002241D8">
        <w:rPr>
          <w:rFonts w:hint="eastAsia"/>
          <w:color w:val="000000"/>
        </w:rPr>
        <w:t>示数与电压表</w:t>
      </w:r>
      <w:r w:rsidRPr="002241D8">
        <w:rPr>
          <w:rFonts w:hint="eastAsia"/>
          <w:i/>
          <w:color w:val="000000"/>
        </w:rPr>
        <w:t>V</w:t>
      </w:r>
      <w:r w:rsidRPr="002241D8">
        <w:rPr>
          <w:rFonts w:hint="eastAsia"/>
          <w:color w:val="000000"/>
          <w:vertAlign w:val="subscript"/>
        </w:rPr>
        <w:t>1</w:t>
      </w:r>
      <w:r w:rsidRPr="002241D8">
        <w:rPr>
          <w:rFonts w:hint="eastAsia"/>
          <w:color w:val="000000"/>
        </w:rPr>
        <w:t>示数比值的</w:t>
      </w:r>
      <w:r>
        <w:rPr>
          <w:rFonts w:hint="eastAsia"/>
          <w:color w:val="000000"/>
        </w:rPr>
        <w:t>变化</w:t>
      </w:r>
      <w:r w:rsidRPr="002241D8">
        <w:rPr>
          <w:rFonts w:hint="eastAsia"/>
          <w:color w:val="000000"/>
        </w:rPr>
        <w:t>范围。</w:t>
      </w:r>
    </w:p>
    <w:p w:rsidR="00CB2BC3" w:rsidRPr="002241D8" w:rsidRDefault="0080621C" w:rsidP="00CB2BC3">
      <w:r>
        <w:rPr>
          <w:noProof/>
          <w:spacing w:val="-2"/>
          <w:szCs w:val="21"/>
        </w:rPr>
        <mc:AlternateContent>
          <mc:Choice Requires="wpg">
            <w:drawing>
              <wp:anchor distT="0" distB="0" distL="114300" distR="114300" simplePos="0" relativeHeight="251685888" behindDoc="1" locked="0" layoutInCell="1" allowOverlap="1">
                <wp:simplePos x="0" y="0"/>
                <wp:positionH relativeFrom="column">
                  <wp:posOffset>1397635</wp:posOffset>
                </wp:positionH>
                <wp:positionV relativeFrom="paragraph">
                  <wp:posOffset>147955</wp:posOffset>
                </wp:positionV>
                <wp:extent cx="4246245" cy="1205865"/>
                <wp:effectExtent l="6985" t="0" r="0" b="0"/>
                <wp:wrapNone/>
                <wp:docPr id="5902" name="Group 53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6245" cy="1205865"/>
                          <a:chOff x="2738" y="4360"/>
                          <a:chExt cx="6687" cy="1899"/>
                        </a:xfrm>
                      </wpg:grpSpPr>
                      <wpg:grpSp>
                        <wpg:cNvPr id="5903" name="组合 108"/>
                        <wpg:cNvGrpSpPr>
                          <a:grpSpLocks/>
                        </wpg:cNvGrpSpPr>
                        <wpg:grpSpPr bwMode="auto">
                          <a:xfrm>
                            <a:off x="2738" y="4360"/>
                            <a:ext cx="2340" cy="1714"/>
                            <a:chOff x="0" y="0"/>
                            <a:chExt cx="14859" cy="10879"/>
                          </a:xfrm>
                        </wpg:grpSpPr>
                        <wps:wsp>
                          <wps:cNvPr id="5904" name="Text Box 19"/>
                          <wps:cNvSpPr txBox="1">
                            <a:spLocks noChangeArrowheads="1"/>
                          </wps:cNvSpPr>
                          <wps:spPr bwMode="auto">
                            <a:xfrm>
                              <a:off x="3488" y="0"/>
                              <a:ext cx="2381"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1C3F56" w:rsidRDefault="00CB2BC3" w:rsidP="00CB2BC3">
                                <w:pPr>
                                  <w:rPr>
                                    <w:szCs w:val="21"/>
                                  </w:rPr>
                                </w:pPr>
                                <w:r w:rsidRPr="001C3F56">
                                  <w:rPr>
                                    <w:i/>
                                    <w:iCs/>
                                    <w:szCs w:val="21"/>
                                  </w:rPr>
                                  <w:t>R</w:t>
                                </w:r>
                                <w:r w:rsidRPr="001C3F56">
                                  <w:rPr>
                                    <w:szCs w:val="21"/>
                                    <w:vertAlign w:val="subscript"/>
                                  </w:rPr>
                                  <w:t>1</w:t>
                                </w:r>
                              </w:p>
                            </w:txbxContent>
                          </wps:txbx>
                          <wps:bodyPr rot="0" vert="horz" wrap="square" lIns="0" tIns="0" rIns="0" bIns="0" anchor="t" anchorCtr="0" upright="1">
                            <a:noAutofit/>
                          </wps:bodyPr>
                        </wps:wsp>
                        <wpg:grpSp>
                          <wpg:cNvPr id="5905" name="组合 107"/>
                          <wpg:cNvGrpSpPr>
                            <a:grpSpLocks/>
                          </wpg:cNvGrpSpPr>
                          <wpg:grpSpPr bwMode="auto">
                            <a:xfrm>
                              <a:off x="0" y="52"/>
                              <a:ext cx="14859" cy="10827"/>
                              <a:chOff x="0" y="0"/>
                              <a:chExt cx="14864" cy="10828"/>
                            </a:xfrm>
                          </wpg:grpSpPr>
                          <wpg:grpSp>
                            <wpg:cNvPr id="5906" name="组合 106"/>
                            <wpg:cNvGrpSpPr>
                              <a:grpSpLocks/>
                            </wpg:cNvGrpSpPr>
                            <wpg:grpSpPr bwMode="auto">
                              <a:xfrm>
                                <a:off x="0" y="0"/>
                                <a:ext cx="14864" cy="10197"/>
                                <a:chOff x="0" y="0"/>
                                <a:chExt cx="14864" cy="10197"/>
                              </a:xfrm>
                            </wpg:grpSpPr>
                            <wps:wsp>
                              <wps:cNvPr id="5907" name="Text Box 20"/>
                              <wps:cNvSpPr txBox="1">
                                <a:spLocks noChangeArrowheads="1"/>
                              </wps:cNvSpPr>
                              <wps:spPr bwMode="auto">
                                <a:xfrm>
                                  <a:off x="11205" y="7505"/>
                                  <a:ext cx="2381"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1C3F56" w:rsidRDefault="00CB2BC3" w:rsidP="00CB2BC3">
                                    <w:pPr>
                                      <w:rPr>
                                        <w:i/>
                                        <w:szCs w:val="21"/>
                                      </w:rPr>
                                    </w:pPr>
                                    <w:r w:rsidRPr="001C3F56">
                                      <w:rPr>
                                        <w:i/>
                                        <w:iCs/>
                                        <w:szCs w:val="21"/>
                                      </w:rPr>
                                      <w:t>S</w:t>
                                    </w:r>
                                  </w:p>
                                </w:txbxContent>
                              </wps:txbx>
                              <wps:bodyPr rot="0" vert="horz" wrap="square" lIns="0" tIns="0" rIns="0" bIns="0" anchor="t" anchorCtr="0" upright="1">
                                <a:noAutofit/>
                              </wps:bodyPr>
                            </wps:wsp>
                            <wpg:grpSp>
                              <wpg:cNvPr id="5908" name="组合 103"/>
                              <wpg:cNvGrpSpPr>
                                <a:grpSpLocks/>
                              </wpg:cNvGrpSpPr>
                              <wpg:grpSpPr bwMode="auto">
                                <a:xfrm>
                                  <a:off x="0" y="0"/>
                                  <a:ext cx="14864" cy="10197"/>
                                  <a:chOff x="0" y="0"/>
                                  <a:chExt cx="14864" cy="10197"/>
                                </a:xfrm>
                              </wpg:grpSpPr>
                              <wpg:grpSp>
                                <wpg:cNvPr id="5909" name="组合 102"/>
                                <wpg:cNvGrpSpPr>
                                  <a:grpSpLocks/>
                                </wpg:cNvGrpSpPr>
                                <wpg:grpSpPr bwMode="auto">
                                  <a:xfrm>
                                    <a:off x="0" y="0"/>
                                    <a:ext cx="14864" cy="10197"/>
                                    <a:chOff x="0" y="0"/>
                                    <a:chExt cx="14864" cy="10197"/>
                                  </a:xfrm>
                                </wpg:grpSpPr>
                                <wps:wsp>
                                  <wps:cNvPr id="5910" name="Rectangle 7"/>
                                  <wps:cNvSpPr>
                                    <a:spLocks noChangeArrowheads="1"/>
                                  </wps:cNvSpPr>
                                  <wps:spPr bwMode="auto">
                                    <a:xfrm>
                                      <a:off x="0" y="2008"/>
                                      <a:ext cx="7452" cy="356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1" name="Rectangle 7"/>
                                  <wps:cNvSpPr>
                                    <a:spLocks noChangeArrowheads="1"/>
                                  </wps:cNvSpPr>
                                  <wps:spPr bwMode="auto">
                                    <a:xfrm>
                                      <a:off x="7452" y="2008"/>
                                      <a:ext cx="7412" cy="356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912" name="组合 80"/>
                                  <wpg:cNvGrpSpPr>
                                    <a:grpSpLocks/>
                                  </wpg:cNvGrpSpPr>
                                  <wpg:grpSpPr bwMode="auto">
                                    <a:xfrm>
                                      <a:off x="0" y="0"/>
                                      <a:ext cx="14859" cy="10197"/>
                                      <a:chOff x="0" y="0"/>
                                      <a:chExt cx="14859" cy="10202"/>
                                    </a:xfrm>
                                  </wpg:grpSpPr>
                                  <wps:wsp>
                                    <wps:cNvPr id="5913" name="Rectangle 7"/>
                                    <wps:cNvSpPr>
                                      <a:spLocks noChangeArrowheads="1"/>
                                    </wps:cNvSpPr>
                                    <wps:spPr bwMode="auto">
                                      <a:xfrm>
                                        <a:off x="0" y="2008"/>
                                        <a:ext cx="14859" cy="749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4" name="Rectangle 8"/>
                                    <wps:cNvSpPr>
                                      <a:spLocks noChangeArrowheads="1"/>
                                    </wps:cNvSpPr>
                                    <wps:spPr bwMode="auto">
                                      <a:xfrm>
                                        <a:off x="2748" y="1691"/>
                                        <a:ext cx="2807" cy="61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g:cNvPr id="5915" name="Group 9"/>
                                    <wpg:cNvGrpSpPr>
                                      <a:grpSpLocks noChangeAspect="1"/>
                                    </wpg:cNvGrpSpPr>
                                    <wpg:grpSpPr bwMode="auto">
                                      <a:xfrm>
                                        <a:off x="6449" y="8507"/>
                                        <a:ext cx="653" cy="1695"/>
                                        <a:chOff x="-27" y="-268"/>
                                        <a:chExt cx="112" cy="286"/>
                                      </a:xfrm>
                                    </wpg:grpSpPr>
                                    <wps:wsp>
                                      <wps:cNvPr id="5916" name="Rectangle 10"/>
                                      <wps:cNvSpPr>
                                        <a:spLocks noChangeAspect="1" noChangeArrowheads="1"/>
                                      </wps:cNvSpPr>
                                      <wps:spPr bwMode="auto">
                                        <a:xfrm>
                                          <a:off x="-18" y="-268"/>
                                          <a:ext cx="85"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17" name="Line 12"/>
                                      <wps:cNvCnPr/>
                                      <wps:spPr bwMode="auto">
                                        <a:xfrm>
                                          <a:off x="85" y="-166"/>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18" name="Line 11"/>
                                      <wps:cNvCnPr/>
                                      <wps:spPr bwMode="auto">
                                        <a:xfrm>
                                          <a:off x="-27" y="-237"/>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919" name="Group 21"/>
                                    <wpg:cNvGrpSpPr>
                                      <a:grpSpLocks/>
                                    </wpg:cNvGrpSpPr>
                                    <wpg:grpSpPr bwMode="auto">
                                      <a:xfrm>
                                        <a:off x="8668" y="0"/>
                                        <a:ext cx="4750" cy="2349"/>
                                        <a:chOff x="0" y="0"/>
                                        <a:chExt cx="748" cy="370"/>
                                      </a:xfrm>
                                    </wpg:grpSpPr>
                                    <wps:wsp>
                                      <wps:cNvPr id="5920" name="未知"/>
                                      <wps:cNvSpPr>
                                        <a:spLocks/>
                                      </wps:cNvSpPr>
                                      <wps:spPr bwMode="auto">
                                        <a:xfrm>
                                          <a:off x="296" y="28"/>
                                          <a:ext cx="427" cy="293"/>
                                        </a:xfrm>
                                        <a:custGeom>
                                          <a:avLst/>
                                          <a:gdLst>
                                            <a:gd name="T0" fmla="*/ 0 w 420"/>
                                            <a:gd name="T1" fmla="*/ 129 h 284"/>
                                            <a:gd name="T2" fmla="*/ 0 w 420"/>
                                            <a:gd name="T3" fmla="*/ 0 h 284"/>
                                            <a:gd name="T4" fmla="*/ 427 w 420"/>
                                            <a:gd name="T5" fmla="*/ 0 h 284"/>
                                            <a:gd name="T6" fmla="*/ 427 w 420"/>
                                            <a:gd name="T7" fmla="*/ 293 h 2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0" h="284">
                                              <a:moveTo>
                                                <a:pt x="0" y="125"/>
                                              </a:moveTo>
                                              <a:lnTo>
                                                <a:pt x="0" y="0"/>
                                              </a:lnTo>
                                              <a:lnTo>
                                                <a:pt x="420" y="0"/>
                                              </a:lnTo>
                                              <a:lnTo>
                                                <a:pt x="420" y="28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1" name="AutoShape 23"/>
                                      <wps:cNvSpPr>
                                        <a:spLocks noChangeAspect="1" noChangeArrowheads="1"/>
                                      </wps:cNvSpPr>
                                      <wps:spPr bwMode="auto">
                                        <a:xfrm flipV="1">
                                          <a:off x="263" y="135"/>
                                          <a:ext cx="69" cy="139"/>
                                        </a:xfrm>
                                        <a:prstGeom prst="triangle">
                                          <a:avLst>
                                            <a:gd name="adj" fmla="val 50000"/>
                                          </a:avLst>
                                        </a:prstGeom>
                                        <a:solidFill>
                                          <a:srgbClr val="000000"/>
                                        </a:solidFill>
                                        <a:ln w="12700">
                                          <a:solidFill>
                                            <a:srgbClr val="000000"/>
                                          </a:solidFill>
                                          <a:miter lim="800000"/>
                                          <a:headEnd/>
                                          <a:tailEnd/>
                                        </a:ln>
                                      </wps:spPr>
                                      <wps:bodyPr rot="0" vert="horz" wrap="square" lIns="91440" tIns="45720" rIns="91440" bIns="45720" anchor="t" anchorCtr="0" upright="1">
                                        <a:noAutofit/>
                                      </wps:bodyPr>
                                    </wps:wsp>
                                    <wps:wsp>
                                      <wps:cNvPr id="5922" name="Rectangle 24"/>
                                      <wps:cNvSpPr>
                                        <a:spLocks noChangeArrowheads="1"/>
                                      </wps:cNvSpPr>
                                      <wps:spPr bwMode="auto">
                                        <a:xfrm>
                                          <a:off x="84" y="273"/>
                                          <a:ext cx="427" cy="97"/>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923" name="Rectangle 25"/>
                                      <wps:cNvSpPr>
                                        <a:spLocks noChangeArrowheads="1"/>
                                      </wps:cNvSpPr>
                                      <wps:spPr bwMode="auto">
                                        <a:xfrm>
                                          <a:off x="520" y="294"/>
                                          <a:ext cx="196" cy="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24" name="Text Box 26"/>
                                      <wps:cNvSpPr txBox="1">
                                        <a:spLocks noChangeArrowheads="1"/>
                                      </wps:cNvSpPr>
                                      <wps:spPr bwMode="auto">
                                        <a:xfrm>
                                          <a:off x="0" y="0"/>
                                          <a:ext cx="37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1C3F56" w:rsidRDefault="00CB2BC3" w:rsidP="00CB2BC3">
                                            <w:pPr>
                                              <w:rPr>
                                                <w:szCs w:val="21"/>
                                              </w:rPr>
                                            </w:pPr>
                                            <w:r w:rsidRPr="001C3F56">
                                              <w:rPr>
                                                <w:i/>
                                                <w:iCs/>
                                                <w:szCs w:val="21"/>
                                              </w:rPr>
                                              <w:t>R</w:t>
                                            </w:r>
                                            <w:r w:rsidRPr="001C3F56">
                                              <w:rPr>
                                                <w:szCs w:val="21"/>
                                                <w:vertAlign w:val="subscript"/>
                                              </w:rPr>
                                              <w:t>2</w:t>
                                            </w:r>
                                          </w:p>
                                        </w:txbxContent>
                                      </wps:txbx>
                                      <wps:bodyPr rot="0" vert="horz" wrap="square" lIns="0" tIns="0" rIns="0" bIns="0" anchor="t" anchorCtr="0" upright="1">
                                        <a:noAutofit/>
                                      </wps:bodyPr>
                                    </wps:wsp>
                                    <wps:wsp>
                                      <wps:cNvPr id="5925" name="Text Box 27"/>
                                      <wps:cNvSpPr txBox="1">
                                        <a:spLocks noChangeArrowheads="1"/>
                                      </wps:cNvSpPr>
                                      <wps:spPr bwMode="auto">
                                        <a:xfrm>
                                          <a:off x="373" y="5"/>
                                          <a:ext cx="37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567AFF" w:rsidRDefault="00CB2BC3" w:rsidP="00CB2BC3">
                                            <w:pPr>
                                              <w:rPr>
                                                <w:i/>
                                                <w:szCs w:val="21"/>
                                              </w:rPr>
                                            </w:pPr>
                                            <w:r w:rsidRPr="00567AFF">
                                              <w:rPr>
                                                <w:i/>
                                                <w:iCs/>
                                                <w:szCs w:val="21"/>
                                              </w:rPr>
                                              <w:t>P</w:t>
                                            </w:r>
                                          </w:p>
                                        </w:txbxContent>
                                      </wps:txbx>
                                      <wps:bodyPr rot="0" vert="horz" wrap="square" lIns="0" tIns="0" rIns="0" bIns="0" anchor="t" anchorCtr="0" upright="1">
                                        <a:noAutofit/>
                                      </wps:bodyPr>
                                    </wps:wsp>
                                  </wpg:grpSp>
                                </wpg:grpSp>
                              </wpg:grpSp>
                              <wpg:grpSp>
                                <wpg:cNvPr id="5926" name="组合 83"/>
                                <wpg:cNvGrpSpPr>
                                  <a:grpSpLocks/>
                                </wpg:cNvGrpSpPr>
                                <wpg:grpSpPr bwMode="auto">
                                  <a:xfrm>
                                    <a:off x="2536" y="4069"/>
                                    <a:ext cx="3911" cy="3686"/>
                                    <a:chOff x="-98" y="-48"/>
                                    <a:chExt cx="391105" cy="368591"/>
                                  </a:xfrm>
                                </wpg:grpSpPr>
                                <wps:wsp>
                                  <wps:cNvPr id="5927" name="Oval 17"/>
                                  <wps:cNvSpPr>
                                    <a:spLocks noChangeAspect="1" noChangeArrowheads="1"/>
                                  </wps:cNvSpPr>
                                  <wps:spPr bwMode="auto">
                                    <a:xfrm>
                                      <a:off x="31714" y="31713"/>
                                      <a:ext cx="219710" cy="22415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928" name="Text Box 18"/>
                                  <wps:cNvSpPr txBox="1">
                                    <a:spLocks noChangeAspect="1" noChangeArrowheads="1"/>
                                  </wps:cNvSpPr>
                                  <wps:spPr bwMode="auto">
                                    <a:xfrm>
                                      <a:off x="-98" y="-48"/>
                                      <a:ext cx="391105" cy="368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1C3F56" w:rsidRDefault="00CB2BC3" w:rsidP="00CB2BC3">
                                        <w:pPr>
                                          <w:spacing w:line="300" w:lineRule="atLeast"/>
                                          <w:rPr>
                                            <w:b/>
                                            <w:spacing w:val="-4"/>
                                            <w:szCs w:val="21"/>
                                          </w:rPr>
                                        </w:pPr>
                                        <w:r w:rsidRPr="001C3F56">
                                          <w:rPr>
                                            <w:i/>
                                            <w:spacing w:val="-4"/>
                                            <w:szCs w:val="21"/>
                                          </w:rPr>
                                          <w:t>V</w:t>
                                        </w:r>
                                        <w:r>
                                          <w:rPr>
                                            <w:rFonts w:hint="eastAsia"/>
                                            <w:b/>
                                            <w:spacing w:val="-4"/>
                                            <w:szCs w:val="21"/>
                                            <w:vertAlign w:val="subscript"/>
                                          </w:rPr>
                                          <w:t>1</w:t>
                                        </w:r>
                                      </w:p>
                                    </w:txbxContent>
                                  </wps:txbx>
                                  <wps:bodyPr rot="0" vert="horz" wrap="square" lIns="91440" tIns="45720" rIns="91440" bIns="45720" anchor="t" anchorCtr="0" upright="1">
                                    <a:noAutofit/>
                                  </wps:bodyPr>
                                </wps:wsp>
                              </wpg:grpSp>
                              <wpg:grpSp>
                                <wpg:cNvPr id="5929" name="组合 82"/>
                                <wpg:cNvGrpSpPr>
                                  <a:grpSpLocks/>
                                </wpg:cNvGrpSpPr>
                                <wpg:grpSpPr bwMode="auto">
                                  <a:xfrm>
                                    <a:off x="9196" y="3964"/>
                                    <a:ext cx="3255" cy="3066"/>
                                    <a:chOff x="0" y="0"/>
                                    <a:chExt cx="325426" cy="306611"/>
                                  </a:xfrm>
                                </wpg:grpSpPr>
                                <wps:wsp>
                                  <wps:cNvPr id="5930" name="Oval 17"/>
                                  <wps:cNvSpPr>
                                    <a:spLocks noChangeAspect="1" noChangeArrowheads="1"/>
                                  </wps:cNvSpPr>
                                  <wps:spPr bwMode="auto">
                                    <a:xfrm>
                                      <a:off x="31714" y="31713"/>
                                      <a:ext cx="219710" cy="22415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931" name="Text Box 18"/>
                                  <wps:cNvSpPr txBox="1">
                                    <a:spLocks noChangeAspect="1" noChangeArrowheads="1"/>
                                  </wps:cNvSpPr>
                                  <wps:spPr bwMode="auto">
                                    <a:xfrm>
                                      <a:off x="0" y="0"/>
                                      <a:ext cx="325426" cy="306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1C3F56" w:rsidRDefault="00CB2BC3" w:rsidP="00CB2BC3">
                                        <w:pPr>
                                          <w:spacing w:line="300" w:lineRule="atLeast"/>
                                          <w:rPr>
                                            <w:spacing w:val="-4"/>
                                            <w:szCs w:val="21"/>
                                            <w:vertAlign w:val="subscript"/>
                                          </w:rPr>
                                        </w:pPr>
                                        <w:r w:rsidRPr="001C3F56">
                                          <w:rPr>
                                            <w:i/>
                                            <w:spacing w:val="-4"/>
                                            <w:szCs w:val="21"/>
                                          </w:rPr>
                                          <w:t>V</w:t>
                                        </w:r>
                                        <w:r>
                                          <w:rPr>
                                            <w:rFonts w:hint="eastAsia"/>
                                            <w:spacing w:val="-4"/>
                                            <w:szCs w:val="21"/>
                                            <w:vertAlign w:val="subscript"/>
                                          </w:rPr>
                                          <w:t>2</w:t>
                                        </w:r>
                                      </w:p>
                                    </w:txbxContent>
                                  </wps:txbx>
                                  <wps:bodyPr rot="0" vert="horz" wrap="square" lIns="91440" tIns="45720" rIns="91440" bIns="45720" anchor="t" anchorCtr="0" upright="1">
                                    <a:noAutofit/>
                                  </wps:bodyPr>
                                </wps:wsp>
                              </wpg:grpSp>
                            </wpg:grpSp>
                            <wpg:grpSp>
                              <wpg:cNvPr id="5932" name="Group 13"/>
                              <wpg:cNvGrpSpPr>
                                <a:grpSpLocks noChangeAspect="1"/>
                              </wpg:cNvGrpSpPr>
                              <wpg:grpSpPr bwMode="auto">
                                <a:xfrm rot="5400000" flipH="1">
                                  <a:off x="10967" y="8483"/>
                                  <a:ext cx="1143" cy="1911"/>
                                  <a:chOff x="0" y="0"/>
                                  <a:chExt cx="193" cy="329"/>
                                </a:xfrm>
                              </wpg:grpSpPr>
                              <wps:wsp>
                                <wps:cNvPr id="5933" name="Rectangle 14"/>
                                <wps:cNvSpPr>
                                  <a:spLocks noChangeAspect="1" noChangeArrowheads="1"/>
                                </wps:cNvSpPr>
                                <wps:spPr bwMode="auto">
                                  <a:xfrm rot="5400000" flipH="1">
                                    <a:off x="-71" y="79"/>
                                    <a:ext cx="306"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34" name="Line 15"/>
                                <wps:cNvCnPr/>
                                <wps:spPr bwMode="auto">
                                  <a:xfrm rot="5400000" flipH="1" flipV="1">
                                    <a:off x="9" y="82"/>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35" name="Oval 5393"/>
                                <wps:cNvSpPr>
                                  <a:spLocks noChangeAspect="1" noChangeArrowheads="1"/>
                                </wps:cNvSpPr>
                                <wps:spPr bwMode="auto">
                                  <a:xfrm rot="5400000" flipH="1">
                                    <a:off x="59" y="271"/>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5936" name="组合 104"/>
                            <wpg:cNvGrpSpPr>
                              <a:grpSpLocks/>
                            </wpg:cNvGrpSpPr>
                            <wpg:grpSpPr bwMode="auto">
                              <a:xfrm>
                                <a:off x="2431" y="8034"/>
                                <a:ext cx="2965" cy="2794"/>
                                <a:chOff x="0" y="0"/>
                                <a:chExt cx="296545" cy="279400"/>
                              </a:xfrm>
                            </wpg:grpSpPr>
                            <wps:wsp>
                              <wps:cNvPr id="5937" name="Oval 28"/>
                              <wps:cNvSpPr>
                                <a:spLocks noChangeAspect="1" noChangeArrowheads="1"/>
                              </wps:cNvSpPr>
                              <wps:spPr bwMode="auto">
                                <a:xfrm>
                                  <a:off x="31713" y="31713"/>
                                  <a:ext cx="219710" cy="22415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938" name="Text Box 29"/>
                              <wps:cNvSpPr txBox="1">
                                <a:spLocks noChangeAspect="1" noChangeArrowheads="1"/>
                              </wps:cNvSpPr>
                              <wps:spPr bwMode="auto">
                                <a:xfrm>
                                  <a:off x="0" y="0"/>
                                  <a:ext cx="29654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1C3F56" w:rsidRDefault="00CB2BC3" w:rsidP="00CB2BC3">
                                    <w:pPr>
                                      <w:spacing w:line="300" w:lineRule="atLeast"/>
                                      <w:rPr>
                                        <w:i/>
                                        <w:spacing w:val="-4"/>
                                        <w:szCs w:val="21"/>
                                        <w:vertAlign w:val="subscript"/>
                                      </w:rPr>
                                    </w:pPr>
                                    <w:r w:rsidRPr="001C3F56">
                                      <w:rPr>
                                        <w:i/>
                                        <w:spacing w:val="-4"/>
                                        <w:szCs w:val="21"/>
                                      </w:rPr>
                                      <w:t>A</w:t>
                                    </w:r>
                                  </w:p>
                                </w:txbxContent>
                              </wps:txbx>
                              <wps:bodyPr rot="0" vert="horz" wrap="square" lIns="91440" tIns="45720" rIns="91440" bIns="45720" anchor="t" anchorCtr="0" upright="1">
                                <a:noAutofit/>
                              </wps:bodyPr>
                            </wps:wsp>
                          </wpg:grpSp>
                        </wpg:grpSp>
                      </wpg:grpSp>
                      <wps:wsp>
                        <wps:cNvPr id="5939" name="Text Box 5397"/>
                        <wps:cNvSpPr txBox="1">
                          <a:spLocks noChangeArrowheads="1"/>
                        </wps:cNvSpPr>
                        <wps:spPr bwMode="auto">
                          <a:xfrm>
                            <a:off x="3567" y="5975"/>
                            <a:ext cx="85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EB6D08" w:rsidRDefault="00CB2BC3" w:rsidP="00CB2BC3">
                              <w:pPr>
                                <w:rPr>
                                  <w:sz w:val="18"/>
                                  <w:szCs w:val="18"/>
                                </w:rPr>
                              </w:pPr>
                              <w:r w:rsidRPr="00EB6D08">
                                <w:rPr>
                                  <w:rFonts w:hint="eastAsia"/>
                                  <w:sz w:val="18"/>
                                  <w:szCs w:val="18"/>
                                </w:rPr>
                                <w:t>图</w:t>
                              </w:r>
                              <w:r w:rsidRPr="009931A3">
                                <w:rPr>
                                  <w:rFonts w:hint="eastAsia"/>
                                  <w:sz w:val="18"/>
                                  <w:szCs w:val="18"/>
                                </w:rPr>
                                <w:t>3</w:t>
                              </w:r>
                              <w:r>
                                <w:rPr>
                                  <w:rFonts w:ascii="宋体" w:hAnsi="宋体" w:hint="eastAsia"/>
                                  <w:color w:val="000000"/>
                                  <w:szCs w:val="21"/>
                                </w:rPr>
                                <w:t>（a）</w:t>
                              </w:r>
                            </w:p>
                          </w:txbxContent>
                        </wps:txbx>
                        <wps:bodyPr rot="0" vert="horz" wrap="square" lIns="0" tIns="0" rIns="0" bIns="0" anchor="t" anchorCtr="0" upright="1">
                          <a:noAutofit/>
                        </wps:bodyPr>
                      </wps:wsp>
                      <pic:pic xmlns:pic="http://schemas.openxmlformats.org/drawingml/2006/picture">
                        <pic:nvPicPr>
                          <pic:cNvPr id="5940" name="图片 103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5528" y="4714"/>
                            <a:ext cx="1984" cy="12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41" name="Picture 5399" descr="电压表"/>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7574" y="4820"/>
                            <a:ext cx="1851" cy="992"/>
                          </a:xfrm>
                          <a:prstGeom prst="rect">
                            <a:avLst/>
                          </a:prstGeom>
                          <a:noFill/>
                          <a:extLst>
                            <a:ext uri="{909E8E84-426E-40DD-AFC4-6F175D3DCCD1}">
                              <a14:hiddenFill xmlns:a14="http://schemas.microsoft.com/office/drawing/2010/main">
                                <a:solidFill>
                                  <a:srgbClr val="FFFFFF"/>
                                </a:solidFill>
                              </a14:hiddenFill>
                            </a:ext>
                          </a:extLst>
                        </pic:spPr>
                      </pic:pic>
                      <wps:wsp>
                        <wps:cNvPr id="5942" name="Text Box 5400"/>
                        <wps:cNvSpPr txBox="1">
                          <a:spLocks noChangeArrowheads="1"/>
                        </wps:cNvSpPr>
                        <wps:spPr bwMode="auto">
                          <a:xfrm>
                            <a:off x="7120" y="5975"/>
                            <a:ext cx="85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Pr="00EB6D08" w:rsidRDefault="00CB2BC3" w:rsidP="00CB2BC3">
                              <w:pPr>
                                <w:rPr>
                                  <w:sz w:val="18"/>
                                  <w:szCs w:val="18"/>
                                </w:rPr>
                              </w:pPr>
                              <w:r w:rsidRPr="00EB6D08">
                                <w:rPr>
                                  <w:rFonts w:hint="eastAsia"/>
                                  <w:sz w:val="18"/>
                                  <w:szCs w:val="18"/>
                                </w:rPr>
                                <w:t>图</w:t>
                              </w:r>
                              <w:r w:rsidRPr="009931A3">
                                <w:rPr>
                                  <w:rFonts w:hint="eastAsia"/>
                                  <w:sz w:val="18"/>
                                  <w:szCs w:val="18"/>
                                </w:rPr>
                                <w:t>3</w:t>
                              </w:r>
                              <w:r>
                                <w:rPr>
                                  <w:rFonts w:ascii="宋体" w:hAnsi="宋体" w:hint="eastAsia"/>
                                  <w:color w:val="000000"/>
                                  <w:szCs w:val="21"/>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60" o:spid="_x0000_s1854" style="position:absolute;left:0;text-align:left;margin-left:110.05pt;margin-top:11.65pt;width:334.35pt;height:94.95pt;z-index:-251630592;mso-position-horizontal-relative:text;mso-position-vertical-relative:text" coordorigin="2738,4360" coordsize="6687,18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">
                <v:group id="组合 108" o:spid="_x0000_s1855" style="position:absolute;left:2738;top:4360;width:2340;height:1714" coordsize="14859,10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LdMMcAAADdAAAADwAAAGRycy9kb3ducmV2LnhtbESPQWvCQBSE7wX/w/IK&#10;3ppNlJSaZhWRKh5CoSqU3h7ZZxLMvg3ZbRL/fbdQ6HGYmW+YfDOZVgzUu8aygiSKQRCXVjdcKbic&#10;908vIJxH1thaJgV3crBZzx5yzLQd+YOGk69EgLDLUEHtfZdJ6cqaDLrIdsTBu9reoA+yr6TucQxw&#10;08pFHD9Lgw2HhRo72tVU3k7fRsFhxHG7TN6G4nbd3b/O6ftnkZBS88dp+wrC0+T/w3/to1aQruI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NLdMMcAAADd&#10;AAAADwAAAAAAAAAAAAAAAACqAgAAZHJzL2Rvd25yZXYueG1sUEsFBgAAAAAEAAQA+gAAAJ4DAAAA&#10;AA==&#10;">
                  <v:shape id="Text Box 19" o:spid="_x0000_s1856" type="#_x0000_t202" style="position:absolute;left:3488;width:2381;height:1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n8YA&#10;AADdAAAADwAAAGRycy9kb3ducmV2LnhtbESPQWsCMRSE70L/Q3iF3jRpaUW3RpGiIBSk6/bQ4+vm&#10;uRvcvGw3Udd/b4SCx2FmvmFmi9414kRdsJ41PI8UCOLSG8uVhu9iPZyACBHZYOOZNFwowGL+MJhh&#10;ZvyZczrtYiUShEOGGuoY20zKUNbkMIx8S5y8ve8cxiS7SpoOzwnuGvmi1Fg6tJwWamzpo6bysDs6&#10;Dcsfzlf2b/v7le9zWxRTxZ/jg9ZPj/3yHUSkPt7D/+2N0fA2Va9we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Nn8YAAADdAAAADwAAAAAAAAAAAAAAAACYAgAAZHJz&#10;L2Rvd25yZXYueG1sUEsFBgAAAAAEAAQA9QAAAIsDAAAAAA==&#10;" filled="f" stroked="f">
                    <v:textbox inset="0,0,0,0">
                      <w:txbxContent>
                        <w:p w:rsidR="00CB2BC3" w:rsidRPr="001C3F56" w:rsidRDefault="00CB2BC3" w:rsidP="00CB2BC3">
                          <w:pPr>
                            <w:rPr>
                              <w:szCs w:val="21"/>
                            </w:rPr>
                          </w:pPr>
                          <w:r w:rsidRPr="001C3F56">
                            <w:rPr>
                              <w:i/>
                              <w:iCs/>
                              <w:szCs w:val="21"/>
                            </w:rPr>
                            <w:t>R</w:t>
                          </w:r>
                          <w:r w:rsidRPr="001C3F56">
                            <w:rPr>
                              <w:szCs w:val="21"/>
                              <w:vertAlign w:val="subscript"/>
                            </w:rPr>
                            <w:t>1</w:t>
                          </w:r>
                        </w:p>
                      </w:txbxContent>
                    </v:textbox>
                  </v:shape>
                  <v:group id="组合 107" o:spid="_x0000_s1857" style="position:absolute;top:52;width:14859;height:10827" coordsize="14864,10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fg38YAAADdAAAADwAAAGRycy9kb3ducmV2LnhtbESPT2vCQBTE7wW/w/KE&#10;3uomlhSNriKi4kEK/gHx9sg+k2D2bciuSfz23UKhx2FmfsPMl72pREuNKy0riEcRCOLM6pJzBZfz&#10;9mMCwnlkjZVlUvAiB8vF4G2OqbYdH6k9+VwECLsUFRTe16mULivIoBvZmjh4d9sY9EE2udQNdgFu&#10;KjmOoi9psOSwUGBN64Kyx+lpFOw67Faf8aY9PO7r1+2cfF8PMSn1PuxXMxCeev8f/mvvtYJkGiX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d+DfxgAAAN0A&#10;AAAPAAAAAAAAAAAAAAAAAKoCAABkcnMvZG93bnJldi54bWxQSwUGAAAAAAQABAD6AAAAnQMAAAAA&#10;">
                    <v:group id="组合 106" o:spid="_x0000_s1858" style="position:absolute;width:14864;height:10197" coordsize="14864,10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V+qMUAAADdAAAADwAAAGRycy9kb3ducmV2LnhtbESPQYvCMBSE7wv+h/AE&#10;b2taRVmrUURW8SALq4J4ezTPtti8lCbb1n9vBGGPw8x8wyxWnSlFQ7UrLCuIhxEI4tTqgjMF59P2&#10;8wuE88gaS8uk4EEOVsvexwITbVv+peboMxEg7BJUkHtfJVK6NCeDbmgr4uDdbG3QB1lnUtfYBrgp&#10;5SiKptJgwWEhx4o2OaX3459RsGuxXY/j7+Zwv20e19Pk53KISalBv1vPQXjq/H/43d5rBZNZNIX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ylfqjFAAAA3QAA&#10;AA8AAAAAAAAAAAAAAAAAqgIAAGRycy9kb3ducmV2LnhtbFBLBQYAAAAABAAEAPoAAACcAwAAAAA=&#10;">
                      <v:shape id="Text Box 20" o:spid="_x0000_s1859" type="#_x0000_t202" style="position:absolute;left:11205;top:7505;width:2381;height:1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T6MYA&#10;AADdAAAADwAAAGRycy9kb3ducmV2LnhtbESPT2sCMRTE74V+h/AKvdWkhfpnaxQpCoIgXbeHHl83&#10;z93g5mW7ibp+e1MQPA4z8xtmOu9dI07UBetZw+tAgSAuvbFcafguVi9jECEiG2w8k4YLBZjPHh+m&#10;mBl/5pxOu1iJBOGQoYY6xjaTMpQ1OQwD3xInb+87hzHJrpKmw3OCu0a+KTWUDi2nhRpb+qypPOyO&#10;TsPih/Ol/dv+fuX73BbFRPFmeND6+alffICI1Md7+NZeGw3vEzWC/zfp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T6MYAAADdAAAADwAAAAAAAAAAAAAAAACYAgAAZHJz&#10;L2Rvd25yZXYueG1sUEsFBgAAAAAEAAQA9QAAAIsDAAAAAA==&#10;" filled="f" stroked="f">
                        <v:textbox inset="0,0,0,0">
                          <w:txbxContent>
                            <w:p w:rsidR="00CB2BC3" w:rsidRPr="001C3F56" w:rsidRDefault="00CB2BC3" w:rsidP="00CB2BC3">
                              <w:pPr>
                                <w:rPr>
                                  <w:i/>
                                  <w:szCs w:val="21"/>
                                </w:rPr>
                              </w:pPr>
                              <w:r w:rsidRPr="001C3F56">
                                <w:rPr>
                                  <w:i/>
                                  <w:iCs/>
                                  <w:szCs w:val="21"/>
                                </w:rPr>
                                <w:t>S</w:t>
                              </w:r>
                            </w:p>
                          </w:txbxContent>
                        </v:textbox>
                      </v:shape>
                      <v:group id="组合 103" o:spid="_x0000_s1860" style="position:absolute;width:14864;height:10197" coordsize="14864,10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ZPQcMAAADdAAAADwAAAGRycy9kb3ducmV2LnhtbERPTYvCMBC9C/sfwix4&#10;07S7KG7XKCKueBDBuiDehmZsi82kNLGt/94cBI+P9z1f9qYSLTWutKwgHkcgiDOrS84V/J/+RjMQ&#10;ziNrrCyTggc5WC4+BnNMtO34SG3qcxFC2CWooPC+TqR0WUEG3djWxIG72sagD7DJpW6wC+Gmkl9R&#10;NJUGSw4NBda0Lii7pXejYNtht/qON+3+dl0/LqfJ4byPSanhZ7/6BeGp92/xy73TCiY/U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ydk9BwwAAAN0AAAAP&#10;AAAAAAAAAAAAAAAAAKoCAABkcnMvZG93bnJldi54bWxQSwUGAAAAAAQABAD6AAAAmgMAAAAA&#10;">
                        <v:group id="组合 102" o:spid="_x0000_s1861" style="position:absolute;width:14864;height:10197" coordsize="14864,10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rq2sYAAADdAAAADwAAAGRycy9kb3ducmV2LnhtbESPT4vCMBTE78J+h/AW&#10;vGnaFUWrUUR2lz2I4B8Qb4/m2Rabl9Jk2/rtjSB4HGbmN8xi1ZlSNFS7wrKCeBiBIE6tLjhTcDr+&#10;DKYgnEfWWFomBXdysFp+9BaYaNvynpqDz0SAsEtQQe59lUjp0pwMuqGtiIN3tbVBH2SdSV1jG+Cm&#10;lF9RNJEGCw4LOVa0ySm9Hf6Ngt8W2/Uo/m62t+vmfjmOd+dtTEr1P7v1HISnzr/Dr/afVjCeRT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OuraxgAAAN0A&#10;AAAPAAAAAAAAAAAAAAAAAKoCAABkcnMvZG93bnJldi54bWxQSwUGAAAAAAQABAD6AAAAnQMAAAAA&#10;">
                          <v:rect id="Rectangle 7" o:spid="_x0000_s1862" style="position:absolute;top:2008;width:7452;height:3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HvysQA&#10;AADdAAAADwAAAGRycy9kb3ducmV2LnhtbERPy2rCQBTdF/yH4Ra6KTpJraKpY5BCQVwUfCBdXjK3&#10;STBzJ8xMHv69syh0eTjvTT6aRvTkfG1ZQTpLQBAXVtdcKricv6YrED4ga2wsk4I7eci3k6cNZtoO&#10;fKT+FEoRQ9hnqKAKoc2k9EVFBv3MtsSR+7XOYIjQlVI7HGK4aeRbkiylwZpjQ4UtfVZU3E6dUXB4&#10;XyQ/4Zra8+o2X3+75vW6PHRKvTyPuw8QgcbwL/5z77WCxTqN++Ob+ATk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B78rEAAAA3QAAAA8AAAAAAAAAAAAAAAAAmAIAAGRycy9k&#10;b3ducmV2LnhtbFBLBQYAAAAABAAEAPUAAACJAwAAAAA=&#10;" filled="f" strokeweight="1pt"/>
                          <v:rect id="Rectangle 7" o:spid="_x0000_s1863" style="position:absolute;left:7452;top:2008;width:7412;height:3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1KUccA&#10;AADdAAAADwAAAGRycy9kb3ducmV2LnhtbESPQWvCQBSE74L/YXmFXkQ3qTVo6kakUCgeClUJPT6y&#10;r0lI9m3YXTX9926h0OMwM98w291oenEl51vLCtJFAoK4srrlWsH59DZfg/ABWWNvmRT8kIddMZ1s&#10;Mdf2xp90PYZaRAj7HBU0IQy5lL5qyKBf2IE4et/WGQxRulpqh7cIN718SpJMGmw5LjQ40GtDVXe8&#10;GAWH51XyFcrUntbdcvPh+lmZHS5KPT6M+xcQgcbwH/5rv2sFq02awu+b+ARk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NSlHHAAAA3QAAAA8AAAAAAAAAAAAAAAAAmAIAAGRy&#10;cy9kb3ducmV2LnhtbFBLBQYAAAAABAAEAPUAAACMAwAAAAA=&#10;" filled="f" strokeweight="1pt"/>
                          <v:group id="组合 80" o:spid="_x0000_s1864" style="position:absolute;width:14859;height:10197" coordsize="14859,10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fudsUAAADdAAAADwAAAGRycy9kb3ducmV2LnhtbESPQYvCMBSE78L+h/CE&#10;vWlaF8WtRhFZlz2IoC6It0fzbIvNS2liW/+9EQSPw8x8w8yXnSlFQ7UrLCuIhxEI4tTqgjMF/8fN&#10;YArCeWSNpWVScCcHy8VHb46Jti3vqTn4TAQIuwQV5N5XiZQuzcmgG9qKOHgXWxv0QdaZ1DW2AW5K&#10;OYqiiTRYcFjIsaJ1Tun1cDMKfltsV1/xT7O9Xtb383G8O21jUuqz361mIDx1/h1+tf+0gvF3PIL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H7nbFAAAA3QAA&#10;AA8AAAAAAAAAAAAAAAAAqgIAAGRycy9kb3ducmV2LnhtbFBLBQYAAAAABAAEAPoAAACcAwAAAAA=&#10;">
                            <v:rect id="Rectangle 7" o:spid="_x0000_s1865" style="position:absolute;top:2008;width:14859;height:7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NxvcYA&#10;AADdAAAADwAAAGRycy9kb3ducmV2LnhtbESPT4vCMBTE7wt+h/CEvSyadl1Fq1FEEBYPC/5BPD6a&#10;Z1tsXkoStX77jSB4HGbmN8xs0Zpa3Mj5yrKCtJ+AIM6trrhQcNive2MQPiBrrC2Tggd5WMw7HzPM&#10;tL3zlm67UIgIYZ+hgjKEJpPS5yUZ9H3bEEfvbJ3BEKUrpHZ4j3BTy+8kGUmDFceFEhtalZRfdlej&#10;YPMzTE7hmNr9+DKY/Ln66zjaXJX67LbLKYhAbXiHX+1frWA4SQfwfBOf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NxvcYAAADdAAAADwAAAAAAAAAAAAAAAACYAgAAZHJz&#10;L2Rvd25yZXYueG1sUEsFBgAAAAAEAAQA9QAAAIsDAAAAAA==&#10;" filled="f" strokeweight="1pt"/>
                            <v:rect id="Rectangle 8" o:spid="_x0000_s1866" style="position:absolute;left:2748;top:1691;width:2807;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cskA&#10;AADdAAAADwAAAGRycy9kb3ducmV2LnhtbESP3WoCMRSE7wt9h3AK3hTNWtpVt0ZpBWnBIviD0rvD&#10;5jS7uDlZkqjbt28KhV4OM/MNM513thEX8qF2rGA4yEAQl07XbBTsd8v+GESIyBobx6TgmwLMZ7c3&#10;Uyy0u/KGLttoRIJwKFBBFWNbSBnKiiyGgWuJk/flvMWYpDdSe7wmuG3kQ5bl0mLNaaHClhYVlaft&#10;2Sp4PR0265EZr3ybTz7e7j+PeWeOSvXuupdnEJG6+B/+a79rBU+T4SP8vklP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zjcskAAADdAAAADwAAAAAAAAAAAAAAAACYAgAA&#10;ZHJzL2Rvd25yZXYueG1sUEsFBgAAAAAEAAQA9QAAAI4DAAAAAA==&#10;" strokeweight="1pt"/>
                            <v:group id="Group 9" o:spid="_x0000_s1867" style="position:absolute;left:6449;top:8507;width:653;height:1695" coordorigin="-27,-268" coordsize="11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a52AsYAAADdAAAADwAAAGRycy9kb3ducmV2LnhtbESPT2vCQBTE7wW/w/KE&#10;3uomlhSNriKi4kEK/gHx9sg+k2D2bciuSfz23UKhx2FmfsPMl72pREuNKy0riEcRCOLM6pJzBZfz&#10;9mMCwnlkjZVlUvAiB8vF4G2OqbYdH6k9+VwECLsUFRTe16mULivIoBvZmjh4d9sY9EE2udQNdgFu&#10;KjmOoi9psOSwUGBN64Kyx+lpFOw67Faf8aY9PO7r1+2cfF8PMSn1PuxXMxCeev8f/mvvtYJkGif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rnYCxgAAAN0A&#10;AAAPAAAAAAAAAAAAAAAAAKoCAABkcnMvZG93bnJldi54bWxQSwUGAAAAAAQABAD6AAAAnQMAAAAA&#10;">
                              <o:lock v:ext="edit" aspectratio="t"/>
                              <v:rect id="Rectangle 10" o:spid="_x0000_s1868" style="position:absolute;left:-18;top:-268;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GXcYA&#10;AADdAAAADwAAAGRycy9kb3ducmV2LnhtbESPQWvCQBSE70L/w/IKvemutgk1uooUAgXroVrw+sg+&#10;k9Ds2zS7JvHfdwtCj8PMfMOst6NtRE+drx1rmM8UCOLCmZpLDV+nfPoKwgdkg41j0nAjD9vNw2SN&#10;mXEDf1J/DKWIEPYZaqhCaDMpfVGRRT9zLXH0Lq6zGKLsSmk6HCLcNnKhVCot1hwXKmzpraLi+3i1&#10;GjB9MT+Hy/PHaX9NcVmOKk/OSuunx3G3AhFoDP/he/vdaEiW8xT+3s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GXcYAAADdAAAADwAAAAAAAAAAAAAAAACYAgAAZHJz&#10;L2Rvd25yZXYueG1sUEsFBgAAAAAEAAQA9QAAAIsDAAAAAA==&#10;" stroked="f">
                                <o:lock v:ext="edit" aspectratio="t"/>
                              </v:rect>
                              <v:line id="Line 12" o:spid="_x0000_s1869" style="position:absolute;visibility:visible;mso-wrap-style:square" from="85,-166" to="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xyiMYAAADdAAAADwAAAGRycy9kb3ducmV2LnhtbESPQWvCQBSE7wX/w/IKvdWNFatGVxHB&#10;WnozLYK3R/aZpMm+TXc3Gv99t1DwOMzMN8xy3ZtGXMj5yrKC0TABQZxbXXGh4Otz9zwD4QOyxsYy&#10;KbiRh/Vq8LDEVNsrH+iShUJECPsUFZQhtKmUPi/JoB/aljh6Z+sMhihdIbXDa4SbRr4kyas0WHFc&#10;KLGlbUl5nXVGwbHL+PRd71yD3dt+fz7+1H78odTTY79ZgAjUh3v4v/2uFUzmoyn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8cojGAAAA3QAAAA8AAAAAAAAA&#10;AAAAAAAAoQIAAGRycy9kb3ducmV2LnhtbFBLBQYAAAAABAAEAPkAAACUAwAAAAA=&#10;" strokeweight="1.5pt"/>
                              <v:line id="Line 11" o:spid="_x0000_s1870" style="position:absolute;visibility:visible;mso-wrap-style:square" from="-27,-237" to="-2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m3cIAAADdAAAADwAAAGRycy9kb3ducmV2LnhtbERPzWoCMRC+C75DGMGbZleo1K1RRFtQ&#10;PBS1DzBupputm8mSpLr26ZuD4PHj+58vO9uIK/lQO1aQjzMQxKXTNVcKvk4fo1cQISJrbByTgjsF&#10;WC76vTkW2t34QNdjrEQK4VCgAhNjW0gZSkMWw9i1xIn7dt5iTNBXUnu8pXDbyEmWTaXFmlODwZbW&#10;hsrL8dcq2Pnz/pL/VUaeeeffm8/NLNgfpYaDbvUGIlIXn+KHe6sVvMzyNDe9SU9AL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m3cIAAADdAAAADwAAAAAAAAAAAAAA&#10;AAChAgAAZHJzL2Rvd25yZXYueG1sUEsFBgAAAAAEAAQA+QAAAJADAAAAAA==&#10;" strokeweight="1pt"/>
                            </v:group>
                            <v:group id="Group 21" o:spid="_x0000_s1871" style="position:absolute;left:8668;width:4750;height:2349" coordsize="748,3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N8B8cAAADdAAAADwAAAGRycy9kb3ducmV2LnhtbESPT2vCQBTE7wW/w/KE&#10;3uomFktN3YgEFQ9SqBZKb4/sMwnJvg3ZNX++fbdQ6HGYmd8wm+1oGtFT5yrLCuJFBII4t7riQsHn&#10;9fD0CsJ5ZI2NZVIwkYNtOnvYYKLtwB/UX3whAoRdggpK79tESpeXZNAtbEscvJvtDPogu0LqDocA&#10;N41cRtGLNFhxWCixpaykvL7cjYLjgMPuOd735/qWTd/X1fvXOSalHufj7g2Ep9H/h//aJ61gtY7X&#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ON8B8cAAADd&#10;AAAADwAAAAAAAAAAAAAAAACqAgAAZHJzL2Rvd25yZXYueG1sUEsFBgAAAAAEAAQA+gAAAJ4DAAAA&#10;AA==&#10;">
                              <v:shape id="未知" o:spid="_x0000_s1872" style="position:absolute;left:296;top:28;width:427;height:293;visibility:visible;mso-wrap-style:square;v-text-anchor:top" coordsize="420,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5sUA&#10;AADdAAAADwAAAGRycy9kb3ducmV2LnhtbERPTWvCQBC9C/0PyxS8iG4asGjqGtpCpHiINXrpbchO&#10;k9DsbMiumubXu4dCj4/3vUkH04or9a6xrOBpEYEgLq1uuFJwPmXzFQjnkTW2lknBLzlItw+TDSba&#10;3vhI18JXIoSwS1BB7X2XSOnKmgy6he2IA/dte4M+wL6SusdbCDetjKPoWRpsODTU2NF7TeVPcTEK&#10;xmy//HzLL1/jKuP2cNjNjlTkSk0fh9cXEJ4G/y/+c39oBct1HPaHN+EJ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vmxQAAAN0AAAAPAAAAAAAAAAAAAAAAAJgCAABkcnMv&#10;ZG93bnJldi54bWxQSwUGAAAAAAQABAD1AAAAigMAAAAA&#10;" path="m,125l,,420,r,284e" filled="f" strokeweight="1pt">
                                <v:path arrowok="t" o:connecttype="custom" o:connectlocs="0,133;0,0;434,0;434,302" o:connectangles="0,0,0,0"/>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3" o:spid="_x0000_s1873" type="#_x0000_t5" style="position:absolute;left:263;top:135;width:69;height:1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0cDckA&#10;AADdAAAADwAAAGRycy9kb3ducmV2LnhtbESPQWvCQBSE74L/YXkFb7pRa7XRVdpSpRSKNvZQb4/s&#10;axLMvo3ZrUn/fVcQPA4z8w2zWLWmFGeqXWFZwXAQgSBOrS44U/C1X/dnIJxH1lhaJgV/5GC17HYW&#10;GGvb8CedE5+JAGEXo4Lc+yqW0qU5GXQDWxEH78fWBn2QdSZ1jU2Am1KOouhBGiw4LORY0UtO6TH5&#10;NQreT5vdNHk9+OaUfmz3zfh78zy7V6p31z7NQXhq/S18bb9pBZPH0RAub8ITk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L0cDckAAADdAAAADwAAAAAAAAAAAAAAAACYAgAA&#10;ZHJzL2Rvd25yZXYueG1sUEsFBgAAAAAEAAQA9QAAAI4DAAAAAA==&#10;" fillcolor="black" strokeweight="1pt">
                                <o:lock v:ext="edit" aspectratio="t"/>
                              </v:shape>
                              <v:rect id="Rectangle 24" o:spid="_x0000_s1874" style="position:absolute;left:84;top:273;width:42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UUIMkA&#10;AADdAAAADwAAAGRycy9kb3ducmV2LnhtbESP3UoDMRSE7wXfIRyhN8VmXXBt16bFFoqCIvSHlt4d&#10;Nsfs0s3JksR2fXsjFLwcZuYbZjrvbSvO5EPjWMHDKANBXDndsFGw267uxyBCRNbYOiYFPxRgPru9&#10;mWKp3YXXdN5EIxKEQ4kK6hi7UspQ1WQxjFxHnLwv5y3GJL2R2uMlwW0r8ywrpMWG00KNHS1rqk6b&#10;b6tgcdqvP5/M+N13xeTjdXg8FL05KDW461+eQUTq43/42n7TCh4neQ5/b9IT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TUUIMkAAADdAAAADwAAAAAAAAAAAAAAAACYAgAA&#10;ZHJzL2Rvd25yZXYueG1sUEsFBgAAAAAEAAQA9QAAAI4DAAAAAA==&#10;" strokeweight="1pt"/>
                              <v:rect id="Rectangle 25" o:spid="_x0000_s1875" style="position:absolute;left:520;top:294;width:196;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veMYA&#10;AADdAAAADwAAAGRycy9kb3ducmV2LnhtbESPzWrDMBCE74W+g9hCbo3U/JjGjRJKIRBIe4gd6HWx&#10;NraptXItxXbePioUchxm5htmvR1tI3rqfO1Yw8tUgSAunKm51HDKd8+vIHxANtg4Jg1X8rDdPD6s&#10;MTVu4CP1WShFhLBPUUMVQptK6YuKLPqpa4mjd3adxRBlV0rT4RDhtpEzpRJpsea4UGFLHxUVP9nF&#10;asBkYX6/zvPP/HBJcFWOarf8VlpPnsb3NxCBxnAP/7f3RsNyNZvD35v4BO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XveMYAAADdAAAADwAAAAAAAAAAAAAAAACYAgAAZHJz&#10;L2Rvd25yZXYueG1sUEsFBgAAAAAEAAQA9QAAAIsDAAAAAA==&#10;" stroked="f"/>
                              <v:shape id="Text Box 26" o:spid="_x0000_s1876" type="#_x0000_t202" style="position:absolute;width:375;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wR/8YA&#10;AADdAAAADwAAAGRycy9kb3ducmV2LnhtbESPQWvCQBSE7wX/w/KE3upGaUWjq4goCIXSGA8en9ln&#10;sph9G7Orpv++Wyh4HGbmG2a+7Gwt7tR641jBcJCAIC6cNlwqOOTbtwkIH5A11o5JwQ95WC56L3NM&#10;tXtwRvd9KEWEsE9RQRVCk0rpi4os+oFriKN3dq3FEGVbSt3iI8JtLUdJMpYWDceFChtaV1Rc9jer&#10;YHXkbGOuX6fv7JyZPJ8m/Dm+KPXa71YzEIG68Az/t3dawcd09A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wR/8YAAADdAAAADwAAAAAAAAAAAAAAAACYAgAAZHJz&#10;L2Rvd25yZXYueG1sUEsFBgAAAAAEAAQA9QAAAIsDAAAAAA==&#10;" filled="f" stroked="f">
                                <v:textbox inset="0,0,0,0">
                                  <w:txbxContent>
                                    <w:p w:rsidR="00CB2BC3" w:rsidRPr="001C3F56" w:rsidRDefault="00CB2BC3" w:rsidP="00CB2BC3">
                                      <w:pPr>
                                        <w:rPr>
                                          <w:szCs w:val="21"/>
                                        </w:rPr>
                                      </w:pPr>
                                      <w:r w:rsidRPr="001C3F56">
                                        <w:rPr>
                                          <w:i/>
                                          <w:iCs/>
                                          <w:szCs w:val="21"/>
                                        </w:rPr>
                                        <w:t>R</w:t>
                                      </w:r>
                                      <w:r w:rsidRPr="001C3F56">
                                        <w:rPr>
                                          <w:szCs w:val="21"/>
                                          <w:vertAlign w:val="subscript"/>
                                        </w:rPr>
                                        <w:t>2</w:t>
                                      </w:r>
                                    </w:p>
                                  </w:txbxContent>
                                </v:textbox>
                              </v:shape>
                              <v:shape id="Text Box 27" o:spid="_x0000_s1877" type="#_x0000_t202" style="position:absolute;left:373;top:5;width:375;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0ZMUA&#10;AADdAAAADwAAAGRycy9kb3ducmV2LnhtbESPQWvCQBSE7wX/w/KE3upGQanRVUQUCkJpjAePz+wz&#10;Wcy+jdlV47/vFgoeh5n5hpkvO1uLO7XeOFYwHCQgiAunDZcKDvn24xOED8gaa8ek4Ekelove2xxT&#10;7R6c0X0fShEh7FNUUIXQpFL6oiKLfuAa4uidXWsxRNmWUrf4iHBby1GSTKRFw3GhwobWFRWX/c0q&#10;WB0525jr9+knO2cmz6cJ7yYXpd773WoGIlAXXuH/9pdWMJ6OxvD3Jj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wLRkxQAAAN0AAAAPAAAAAAAAAAAAAAAAAJgCAABkcnMv&#10;ZG93bnJldi54bWxQSwUGAAAAAAQABAD1AAAAigMAAAAA&#10;" filled="f" stroked="f">
                                <v:textbox inset="0,0,0,0">
                                  <w:txbxContent>
                                    <w:p w:rsidR="00CB2BC3" w:rsidRPr="00567AFF" w:rsidRDefault="00CB2BC3" w:rsidP="00CB2BC3">
                                      <w:pPr>
                                        <w:rPr>
                                          <w:i/>
                                          <w:szCs w:val="21"/>
                                        </w:rPr>
                                      </w:pPr>
                                      <w:r w:rsidRPr="00567AFF">
                                        <w:rPr>
                                          <w:i/>
                                          <w:iCs/>
                                          <w:szCs w:val="21"/>
                                        </w:rPr>
                                        <w:t>P</w:t>
                                      </w:r>
                                    </w:p>
                                  </w:txbxContent>
                                </v:textbox>
                              </v:shape>
                            </v:group>
                          </v:group>
                        </v:group>
                        <v:group id="组合 83" o:spid="_x0000_s1878" style="position:absolute;left:2536;top:4069;width:3911;height:3686" coordorigin="-98,-48" coordsize="391105,368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xAiyMYAAADdAAAADwAAAGRycy9kb3ducmV2LnhtbESPT4vCMBTE78J+h/AW&#10;9qZpXRS3GkXEXTyI4B9YvD2aZ1tsXkoT2/rtjSB4HGbmN8xs0ZlSNFS7wrKCeBCBIE6tLjhTcDr+&#10;9icgnEfWWFomBXdysJh/9GaYaNvynpqDz0SAsEtQQe59lUjp0pwMuoGtiIN3sbVBH2SdSV1jG+Cm&#10;lMMoGkuDBYeFHCta5ZReDzej4K/Fdvkdr5vt9bK6n4+j3f82JqW+PrvlFISnzr/Dr/ZGKxj9DM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ECLIxgAAAN0A&#10;AAAPAAAAAAAAAAAAAAAAAKoCAABkcnMvZG93bnJldi54bWxQSwUGAAAAAAQABAD6AAAAnQMAAAAA&#10;">
                          <v:oval id="Oval 17" o:spid="_x0000_s1879" style="position:absolute;left:31714;top:31713;width:219710;height:224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e+OsYA&#10;AADdAAAADwAAAGRycy9kb3ducmV2LnhtbESPQWvCQBSE74L/YXlCb7pRaNToKkUUcpGi9tLbM/ua&#10;hGbfht1tTPvr3YLgcZiZb5j1tjeN6Mj52rKC6SQBQVxYXXOp4ONyGC9A+ICssbFMCn7Jw3YzHKwx&#10;0/bGJ+rOoRQRwj5DBVUIbSalLyoy6Ce2JY7el3UGQ5SulNrhLcJNI2dJkkqDNceFClvaVVR8n3+M&#10;Apof831qDsv0vd/r6Wfudn/dVamXUf+2AhGoD8/wo51rBa/L2Rz+38Qn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e+OsYAAADdAAAADwAAAAAAAAAAAAAAAACYAgAAZHJz&#10;L2Rvd25yZXYueG1sUEsFBgAAAAAEAAQA9QAAAIsDAAAAAA==&#10;" strokeweight="1pt">
                            <o:lock v:ext="edit" aspectratio="t"/>
                          </v:oval>
                          <v:shape id="Text Box 18" o:spid="_x0000_s1880" type="#_x0000_t202" style="position:absolute;left:-98;top:-48;width:391105;height:368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AdacAA&#10;AADdAAAADwAAAGRycy9kb3ducmV2LnhtbERPy4rCMBTdD/gP4QqzGxNFRatRxEGYleIT3F2aa1ts&#10;bkqTsfXvzUJweTjv+bK1pXhQ7QvHGvo9BYI4dabgTMPpuPmZgPAB2WDpmDQ8ycNy0fmaY2Jcw3t6&#10;HEImYgj7BDXkIVSJlD7NyaLvuYo4cjdXWwwR1pk0NTYx3JZyoNRYWiw4NuRY0Tqn9H74txrO29v1&#10;MlS77NeOqsa1SrKdSq2/u+1qBiJQGz7it/vPaBhNB3Fu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nAdacAAAADdAAAADwAAAAAAAAAAAAAAAACYAgAAZHJzL2Rvd25y&#10;ZXYueG1sUEsFBgAAAAAEAAQA9QAAAIUDAAAAAA==&#10;" filled="f" stroked="f">
                            <o:lock v:ext="edit" aspectratio="t"/>
                            <v:textbox>
                              <w:txbxContent>
                                <w:p w:rsidR="00CB2BC3" w:rsidRPr="001C3F56" w:rsidRDefault="00CB2BC3" w:rsidP="00CB2BC3">
                                  <w:pPr>
                                    <w:spacing w:line="300" w:lineRule="atLeast"/>
                                    <w:rPr>
                                      <w:b/>
                                      <w:spacing w:val="-4"/>
                                      <w:szCs w:val="21"/>
                                    </w:rPr>
                                  </w:pPr>
                                  <w:r w:rsidRPr="001C3F56">
                                    <w:rPr>
                                      <w:i/>
                                      <w:spacing w:val="-4"/>
                                      <w:szCs w:val="21"/>
                                    </w:rPr>
                                    <w:t>V</w:t>
                                  </w:r>
                                  <w:r>
                                    <w:rPr>
                                      <w:rFonts w:hint="eastAsia"/>
                                      <w:b/>
                                      <w:spacing w:val="-4"/>
                                      <w:szCs w:val="21"/>
                                      <w:vertAlign w:val="subscript"/>
                                    </w:rPr>
                                    <w:t>1</w:t>
                                  </w:r>
                                </w:p>
                              </w:txbxContent>
                            </v:textbox>
                          </v:shape>
                        </v:group>
                        <v:group id="组合 82" o:spid="_x0000_s1881" style="position:absolute;left:9196;top:3964;width:3255;height:3066" coordsize="325426,306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o+2usYAAADdAAAADwAAAGRycy9kb3ducmV2LnhtbESPT4vCMBTE7wt+h/AE&#10;b2taxUWrUURc8SCCf0C8PZpnW2xeSpNt67ffLAh7HGbmN8xi1ZlSNFS7wrKCeBiBIE6tLjhTcL18&#10;f05BOI+ssbRMCl7kYLXsfSww0bblEzVnn4kAYZeggtz7KpHSpTkZdENbEQfvYWuDPsg6k7rGNsBN&#10;KUdR9CUNFhwWcqxok1P6PP8YBbsW2/U43jaH52Pzul8mx9shJqUG/W49B+Gp8//hd3uvFUxmox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j7a6xgAAAN0A&#10;AAAPAAAAAAAAAAAAAAAAAKoCAABkcnMvZG93bnJldi54bWxQSwUGAAAAAAQABAD6AAAAnQMAAAAA&#10;">
                          <v:oval id="Oval 17" o:spid="_x0000_s1882" style="position:absolute;left:31714;top:31713;width:219710;height:224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ewk8MA&#10;AADdAAAADwAAAGRycy9kb3ducmV2LnhtbERPy2rCQBTdF/yH4Qru6sRKo0ZHEVHIphQfG3fXzDUJ&#10;Zu6EmWlM+/WdRaHLw3mvNr1pREfO15YVTMYJCOLC6ppLBZfz4XUOwgdkjY1lUvBNHjbrwcsKM22f&#10;fKTuFEoRQ9hnqKAKoc2k9EVFBv3YtsSRu1tnMEToSqkdPmO4aeRbkqTSYM2xocKWdhUVj9OXUUCz&#10;j3yfmsMi/ez3enLN3e6nuyk1GvbbJYhAffgX/7lzreB9MY3745v4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ewk8MAAADdAAAADwAAAAAAAAAAAAAAAACYAgAAZHJzL2Rv&#10;d25yZXYueG1sUEsFBgAAAAAEAAQA9QAAAIgDAAAAAA==&#10;" strokeweight="1pt">
                            <o:lock v:ext="edit" aspectratio="t"/>
                          </v:oval>
                          <v:shape id="Text Box 18" o:spid="_x0000_s1883" type="#_x0000_t202" style="position:absolute;width:325426;height:306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MiKcUA&#10;AADdAAAADwAAAGRycy9kb3ducmV2LnhtbESPQWvCQBSE74L/YXlCb7prraKpq0il0JNitIXeHtln&#10;Esy+DdmtSf+9Kwgeh5n5hlmuO1uJKzW+dKxhPFIgiDNnSs41nI6fwzkIH5ANVo5Jwz95WK/6vSUm&#10;xrV8oGsachEh7BPUUIRQJ1L6rCCLfuRq4uidXWMxRNnk0jTYRrit5KtSM2mx5LhQYE0fBWWX9M9q&#10;+N6df3/e1D7f2mnduk5Jtgup9cug27yDCNSFZ/jR/jIapovJG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kyIpxQAAAN0AAAAPAAAAAAAAAAAAAAAAAJgCAABkcnMv&#10;ZG93bnJldi54bWxQSwUGAAAAAAQABAD1AAAAigMAAAAA&#10;" filled="f" stroked="f">
                            <o:lock v:ext="edit" aspectratio="t"/>
                            <v:textbox>
                              <w:txbxContent>
                                <w:p w:rsidR="00CB2BC3" w:rsidRPr="001C3F56" w:rsidRDefault="00CB2BC3" w:rsidP="00CB2BC3">
                                  <w:pPr>
                                    <w:spacing w:line="300" w:lineRule="atLeast"/>
                                    <w:rPr>
                                      <w:spacing w:val="-4"/>
                                      <w:szCs w:val="21"/>
                                      <w:vertAlign w:val="subscript"/>
                                    </w:rPr>
                                  </w:pPr>
                                  <w:r w:rsidRPr="001C3F56">
                                    <w:rPr>
                                      <w:i/>
                                      <w:spacing w:val="-4"/>
                                      <w:szCs w:val="21"/>
                                    </w:rPr>
                                    <w:t>V</w:t>
                                  </w:r>
                                  <w:r>
                                    <w:rPr>
                                      <w:rFonts w:hint="eastAsia"/>
                                      <w:spacing w:val="-4"/>
                                      <w:szCs w:val="21"/>
                                      <w:vertAlign w:val="subscript"/>
                                    </w:rPr>
                                    <w:t>2</w:t>
                                  </w:r>
                                </w:p>
                              </w:txbxContent>
                            </v:textbox>
                          </v:shape>
                        </v:group>
                      </v:group>
                      <v:group id="Group 13" o:spid="_x0000_s1884" style="position:absolute;left:10967;top:8483;width:1143;height:1911;rotation:-90;flip:x"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302psQAAADdAAAA&#10;DwAAAAAAAAAAAAAAAACqAgAAZHJzL2Rvd25yZXYueG1sUEsFBgAAAAAEAAQA+gAAAJsDAAAAAA==&#10;">
                        <o:lock v:ext="edit" aspectratio="t"/>
                        <v:rect id="Rectangle 14" o:spid="_x0000_s1885" style="position:absolute;left:-71;top:79;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IoPcQA&#10;AADdAAAADwAAAGRycy9kb3ducmV2LnhtbESPQWsCMRSE74X+h/AKvdWkimJXo4hg6bWrB3t7bJ67&#10;SzcvIcm66783hYLHYWa+Ydbb0XbiSiG2jjW8TxQI4sqZlmsNp+PhbQkiJmSDnWPScKMI283z0xoL&#10;4wb+pmuZapEhHAvU0KTkCylj1ZDFOHGeOHsXFyymLEMtTcAhw20np0otpMWW80KDnvYNVb9lbzUE&#10;9Zl61fp+H0s/HM7yZ7eYzrV+fRl3KxCJxvQI/7e/jIb5x2wGf2/yE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SKD3EAAAA3QAAAA8AAAAAAAAAAAAAAAAAmAIAAGRycy9k&#10;b3ducmV2LnhtbFBLBQYAAAAABAAEAPUAAACJAwAAAAA=&#10;" stroked="f">
                          <o:lock v:ext="edit" aspectratio="t"/>
                        </v:rect>
                        <v:line id="Line 15" o:spid="_x0000_s1886" style="position:absolute;rotation:90;flip:x y;visibility:visible;mso-wrap-style:square" from="9,82" to="27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Ft68UAAADdAAAADwAAAGRycy9kb3ducmV2LnhtbESP0WrCQBRE3wv9h+UWfNNNTRVNXUWl&#10;ivSlGv2AS/Y2G5q9G7JbE/++Kwh9HGbmDLNY9bYWV2p95VjB6ygBQVw4XXGp4HLeDWcgfEDWWDsm&#10;BTfysFo+Py0w067jE13zUIoIYZ+hAhNCk0npC0MW/cg1xNH7dq3FEGVbSt1iF+G2luMkmUqLFccF&#10;gw1tDRU/+a9VsNtv9tvJlzXHYNJO5uU0/bh9KjV46dfvIAL14T/8aB+0gsk8fYP7m/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Ft68UAAADdAAAADwAAAAAAAAAA&#10;AAAAAAChAgAAZHJzL2Rvd25yZXYueG1sUEsFBgAAAAAEAAQA+QAAAJMDAAAAAA==&#10;" strokeweight="1pt"/>
                        <v:oval id="Oval 5393" o:spid="_x0000_s1887" style="position:absolute;left:59;top:271;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rwccA&#10;AADdAAAADwAAAGRycy9kb3ducmV2LnhtbESPT2sCMRTE74V+h/AKvdVsFYtujSLViiJU/HPx9ti8&#10;ZrfdvKyb6K7f3giFHoeZ+Q0zmrS2FBeqfeFYwWsnAUGcOV2wUXDYf74MQPiArLF0TAqu5GEyfnwY&#10;Yapdw1u67IIREcI+RQV5CFUqpc9ysug7riKO3rerLYYoayN1jU2E21J2k+RNWiw4LuRY0UdO2e/u&#10;bBUsTl/NejHdDMzPbIWFofmxPSVKPT+103cQgdrwH/5rL7WC/rDXh/ub+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gK8HHAAAA3QAAAA8AAAAAAAAAAAAAAAAAmAIAAGRy&#10;cy9kb3ducmV2LnhtbFBLBQYAAAAABAAEAPUAAACMAwAAAAA=&#10;">
                          <o:lock v:ext="edit" aspectratio="t"/>
                        </v:oval>
                      </v:group>
                    </v:group>
                    <v:group id="组合 104" o:spid="_x0000_s1888" style="position:absolute;left:2431;top:8034;width:2965;height:2794" coordsize="296545,279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ybQVxgAAAN0A&#10;AAAPAAAAAAAAAAAAAAAAAKoCAABkcnMvZG93bnJldi54bWxQSwUGAAAAAAQABAD6AAAAnQMAAAAA&#10;">
                      <v:oval id="Oval 28" o:spid="_x0000_s1889" style="position:absolute;left:31713;top:31713;width:219710;height:224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4o58YA&#10;AADdAAAADwAAAGRycy9kb3ducmV2LnhtbESPQWvCQBSE74X+h+UJvdWNFmNNXaWIQi4iai+9vWZf&#10;k2D2bdhdY+yv7wqCx2FmvmHmy940oiPna8sKRsMEBHFhdc2lgq/j5vUdhA/IGhvLpOBKHpaL56c5&#10;ZtpeeE/dIZQiQthnqKAKoc2k9EVFBv3QtsTR+7XOYIjSlVI7vES4aeQ4SVJpsOa4UGFLq4qK0+Fs&#10;FNB0m69Ts5mlu36tR9+5W/11P0q9DPrPDxCB+vAI39u5VjCZvU3h9iY+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4o58YAAADdAAAADwAAAAAAAAAAAAAAAACYAgAAZHJz&#10;L2Rvd25yZXYueG1sUEsFBgAAAAAEAAQA9QAAAIsDAAAAAA==&#10;" strokeweight="1pt">
                        <o:lock v:ext="edit" aspectratio="t"/>
                      </v:oval>
                      <v:shape id="Text Box 29" o:spid="_x0000_s1890" type="#_x0000_t202" style="position:absolute;width:296545;height:279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mLtMMA&#10;AADdAAAADwAAAGRycy9kb3ducmV2LnhtbERPz2vCMBS+D/wfwhO8rYlzDq3GMpTBTht2Knh7NM+2&#10;2LyUJmu7/345DHb8+H5vs9E2oqfO1441zBMFgrhwpuZSw+nr7XEFwgdkg41j0vBDHrLd5GGLqXED&#10;H6nPQyliCPsUNVQhtKmUvqjIok9cSxy5m+sshgi7UpoOhxhuG/mk1Iu0WHNsqLClfUXFPf+2Gs4f&#10;t+vlWX2WB7tsBzcqyXYttZ5Nx9cNiEBj+Bf/ud+NhuV6EefGN/EJ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mLtMMAAADdAAAADwAAAAAAAAAAAAAAAACYAgAAZHJzL2Rv&#10;d25yZXYueG1sUEsFBgAAAAAEAAQA9QAAAIgDAAAAAA==&#10;" filled="f" stroked="f">
                        <o:lock v:ext="edit" aspectratio="t"/>
                        <v:textbox>
                          <w:txbxContent>
                            <w:p w:rsidR="00CB2BC3" w:rsidRPr="001C3F56" w:rsidRDefault="00CB2BC3" w:rsidP="00CB2BC3">
                              <w:pPr>
                                <w:spacing w:line="300" w:lineRule="atLeast"/>
                                <w:rPr>
                                  <w:i/>
                                  <w:spacing w:val="-4"/>
                                  <w:szCs w:val="21"/>
                                  <w:vertAlign w:val="subscript"/>
                                </w:rPr>
                              </w:pPr>
                              <w:r w:rsidRPr="001C3F56">
                                <w:rPr>
                                  <w:i/>
                                  <w:spacing w:val="-4"/>
                                  <w:szCs w:val="21"/>
                                </w:rPr>
                                <w:t>A</w:t>
                              </w:r>
                            </w:p>
                          </w:txbxContent>
                        </v:textbox>
                      </v:shape>
                    </v:group>
                  </v:group>
                </v:group>
                <v:shape id="Text Box 5397" o:spid="_x0000_s1891" type="#_x0000_t202" style="position:absolute;left:3567;top:5975;width:852;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QovMYA&#10;AADdAAAADwAAAGRycy9kb3ducmV2LnhtbESPQWvCQBSE74L/YXmCN91YqTTRVUQUCoXSGA8en9ln&#10;sph9m2a3mv77bqHQ4zAz3zCrTW8bcafOG8cKZtMEBHHptOFKwak4TF5A+ICssXFMCr7Jw2Y9HKww&#10;0+7BOd2PoRIRwj5DBXUIbSalL2uy6KeuJY7e1XUWQ5RdJXWHjwi3jXxKkoW0aDgu1NjSrqbydvyy&#10;CrZnzvfm8/3ykV9zUxRpwm+Lm1LjUb9dggjUh//wX/tVK3hO5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1QovMYAAADdAAAADwAAAAAAAAAAAAAAAACYAgAAZHJz&#10;L2Rvd25yZXYueG1sUEsFBgAAAAAEAAQA9QAAAIsDAAAAAA==&#10;" filled="f" stroked="f">
                  <v:textbox inset="0,0,0,0">
                    <w:txbxContent>
                      <w:p w:rsidR="00CB2BC3" w:rsidRPr="00EB6D08" w:rsidRDefault="00CB2BC3" w:rsidP="00CB2BC3">
                        <w:pPr>
                          <w:rPr>
                            <w:sz w:val="18"/>
                            <w:szCs w:val="18"/>
                          </w:rPr>
                        </w:pPr>
                        <w:r w:rsidRPr="00EB6D08">
                          <w:rPr>
                            <w:rFonts w:hint="eastAsia"/>
                            <w:sz w:val="18"/>
                            <w:szCs w:val="18"/>
                          </w:rPr>
                          <w:t>图</w:t>
                        </w:r>
                        <w:r w:rsidRPr="009931A3">
                          <w:rPr>
                            <w:rFonts w:hint="eastAsia"/>
                            <w:sz w:val="18"/>
                            <w:szCs w:val="18"/>
                          </w:rPr>
                          <w:t>3</w:t>
                        </w:r>
                        <w:r>
                          <w:rPr>
                            <w:rFonts w:ascii="宋体" w:hAnsi="宋体" w:hint="eastAsia"/>
                            <w:color w:val="000000"/>
                            <w:szCs w:val="21"/>
                          </w:rPr>
                          <w:t>（a）</w:t>
                        </w:r>
                      </w:p>
                    </w:txbxContent>
                  </v:textbox>
                </v:shape>
                <v:shape id="图片 1031" o:spid="_x0000_s1892" type="#_x0000_t75" style="position:absolute;left:5528;top:4714;width:1984;height:1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HNc3EAAAA3QAAAA8AAABkcnMvZG93bnJldi54bWxET0trwkAQvgv+h2WEXopurK3Y1FWk0GIp&#10;pRjF85CdPDQ7G7JbTf9951Dw+PG9l+veNepCXag9G5hOElDEubc1lwYO+7fxAlSIyBYbz2TglwKs&#10;V8PBElPrr7yjSxZLJSEcUjRQxdimWoe8Iodh4lti4QrfOYwCu1LbDq8S7hr9kCRz7bBmaaiwpdeK&#10;8nP246QknL9nH/fFV7ZZFGzD+37+eTwZczfqNy+gIvXxJv53b62Bp+dH2S9v5Ano1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gHNc3EAAAA3QAAAA8AAAAAAAAAAAAAAAAA&#10;nwIAAGRycy9kb3ducmV2LnhtbFBLBQYAAAAABAAEAPcAAACQAwAAAAA=&#10;">
                  <v:imagedata r:id="rId183" o:title=""/>
                </v:shape>
                <v:shape id="Picture 5399" o:spid="_x0000_s1893" type="#_x0000_t75" alt="电压表" style="position:absolute;left:7574;top:4820;width:1851;height:9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rPqHIAAAA3QAAAA8AAABkcnMvZG93bnJldi54bWxEj0FrwkAUhO+F/oflFXqrG4stNbqKCGJp&#10;ETSKenxkn0k0+zbd3Zr033cLBY/DzHzDjKedqcWVnK8sK+j3EhDEudUVFwp228XTGwgfkDXWlknB&#10;D3mYTu7vxphq2/KGrlkoRISwT1FBGUKTSunzkgz6nm2Io3eyzmCI0hVSO2wj3NTyOUlepcGK40KJ&#10;Dc1Lyi/Zt1Gwn62+hpfF5mN5+GyPZ7cP23W2UurxoZuNQATqwi38337XCl6Ggz78vYlPQE5+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k6z6hyAAAAN0AAAAPAAAAAAAAAAAA&#10;AAAAAJ8CAABkcnMvZG93bnJldi54bWxQSwUGAAAAAAQABAD3AAAAlAMAAAAA&#10;">
                  <v:imagedata r:id="rId184" o:title="电压表"/>
                </v:shape>
                <v:shape id="Text Box 5400" o:spid="_x0000_s1894" type="#_x0000_t202" style="position:absolute;left:7120;top:5975;width:852;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bJsMYA&#10;AADdAAAADwAAAGRycy9kb3ducmV2LnhtbESPQWvCQBSE7wX/w/KE3upGaUWjq4goCIXSGA8en9ln&#10;sph9G7Orpv++Wyh4HGbmG2a+7Gwt7tR641jBcJCAIC6cNlwqOOTbtwkIH5A11o5JwQ95WC56L3NM&#10;tXtwRvd9KEWEsE9RQRVCk0rpi4os+oFriKN3dq3FEGVbSt3iI8JtLUdJMpYWDceFChtaV1Rc9jer&#10;YHXkbGOuX6fv7JyZPJ8m/Dm+KPXa71YzEIG68Az/t3dawcf0fQR/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bJsMYAAADdAAAADwAAAAAAAAAAAAAAAACYAgAAZHJz&#10;L2Rvd25yZXYueG1sUEsFBgAAAAAEAAQA9QAAAIsDAAAAAA==&#10;" filled="f" stroked="f">
                  <v:textbox inset="0,0,0,0">
                    <w:txbxContent>
                      <w:p w:rsidR="00CB2BC3" w:rsidRPr="00EB6D08" w:rsidRDefault="00CB2BC3" w:rsidP="00CB2BC3">
                        <w:pPr>
                          <w:rPr>
                            <w:sz w:val="18"/>
                            <w:szCs w:val="18"/>
                          </w:rPr>
                        </w:pPr>
                        <w:r w:rsidRPr="00EB6D08">
                          <w:rPr>
                            <w:rFonts w:hint="eastAsia"/>
                            <w:sz w:val="18"/>
                            <w:szCs w:val="18"/>
                          </w:rPr>
                          <w:t>图</w:t>
                        </w:r>
                        <w:r w:rsidRPr="009931A3">
                          <w:rPr>
                            <w:rFonts w:hint="eastAsia"/>
                            <w:sz w:val="18"/>
                            <w:szCs w:val="18"/>
                          </w:rPr>
                          <w:t>3</w:t>
                        </w:r>
                        <w:r>
                          <w:rPr>
                            <w:rFonts w:ascii="宋体" w:hAnsi="宋体" w:hint="eastAsia"/>
                            <w:color w:val="000000"/>
                            <w:szCs w:val="21"/>
                          </w:rPr>
                          <w:t>（b）</w:t>
                        </w:r>
                      </w:p>
                    </w:txbxContent>
                  </v:textbox>
                </v:shape>
              </v:group>
            </w:pict>
          </mc:Fallback>
        </mc:AlternateContent>
      </w:r>
    </w:p>
    <w:p w:rsidR="00CB2BC3" w:rsidRPr="002241D8" w:rsidRDefault="00CB2BC3" w:rsidP="00CB2BC3"/>
    <w:p w:rsidR="00CB2BC3" w:rsidRPr="002241D8" w:rsidRDefault="00CB2BC3" w:rsidP="00CB2BC3"/>
    <w:p w:rsidR="00CB2BC3" w:rsidRPr="002241D8" w:rsidRDefault="00CB2BC3" w:rsidP="00CB2BC3"/>
    <w:p w:rsidR="00CB2BC3" w:rsidRPr="002241D8" w:rsidRDefault="00CB2BC3" w:rsidP="00CB2BC3"/>
    <w:p w:rsidR="00CB2BC3" w:rsidRDefault="00CB2BC3" w:rsidP="00CB2BC3"/>
    <w:p w:rsidR="00CB2BC3" w:rsidRDefault="00CB2BC3" w:rsidP="00CB2BC3">
      <w:r w:rsidRPr="00BA71D8">
        <w:rPr>
          <w:rFonts w:hint="eastAsia"/>
        </w:rPr>
        <w:br/>
      </w:r>
    </w:p>
    <w:p w:rsidR="00CB2BC3" w:rsidRDefault="00CB2BC3" w:rsidP="00CB2BC3"/>
    <w:p w:rsidR="00CB2BC3" w:rsidRDefault="0080621C" w:rsidP="00937B5F">
      <w:r>
        <w:rPr>
          <w:noProof/>
        </w:rPr>
        <mc:AlternateContent>
          <mc:Choice Requires="wpg">
            <w:drawing>
              <wp:anchor distT="0" distB="0" distL="114300" distR="114300" simplePos="0" relativeHeight="251686912" behindDoc="0" locked="0" layoutInCell="1" allowOverlap="1">
                <wp:simplePos x="0" y="0"/>
                <wp:positionH relativeFrom="column">
                  <wp:posOffset>774065</wp:posOffset>
                </wp:positionH>
                <wp:positionV relativeFrom="paragraph">
                  <wp:posOffset>476885</wp:posOffset>
                </wp:positionV>
                <wp:extent cx="4090035" cy="1286510"/>
                <wp:effectExtent l="2540" t="635" r="3175" b="0"/>
                <wp:wrapNone/>
                <wp:docPr id="5862" name="组合 1026"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0035" cy="1286510"/>
                          <a:chOff x="0" y="0"/>
                          <a:chExt cx="6441" cy="2026"/>
                        </a:xfrm>
                      </wpg:grpSpPr>
                      <wpg:grpSp>
                        <wpg:cNvPr id="5863" name="组合 1014"/>
                        <wpg:cNvGrpSpPr>
                          <a:grpSpLocks/>
                        </wpg:cNvGrpSpPr>
                        <wpg:grpSpPr bwMode="auto">
                          <a:xfrm>
                            <a:off x="0" y="0"/>
                            <a:ext cx="2086" cy="1526"/>
                            <a:chOff x="0" y="0"/>
                            <a:chExt cx="2086" cy="1526"/>
                          </a:xfrm>
                        </wpg:grpSpPr>
                        <wpg:grpSp>
                          <wpg:cNvPr id="5864" name="组合 1007"/>
                          <wpg:cNvGrpSpPr>
                            <a:grpSpLocks/>
                          </wpg:cNvGrpSpPr>
                          <wpg:grpSpPr bwMode="auto">
                            <a:xfrm>
                              <a:off x="0" y="0"/>
                              <a:ext cx="2086" cy="1527"/>
                              <a:chOff x="0" y="0"/>
                              <a:chExt cx="2086" cy="1527"/>
                            </a:xfrm>
                          </wpg:grpSpPr>
                          <wpg:grpSp>
                            <wpg:cNvPr id="5865" name="组合 1006"/>
                            <wpg:cNvGrpSpPr>
                              <a:grpSpLocks/>
                            </wpg:cNvGrpSpPr>
                            <wpg:grpSpPr bwMode="auto">
                              <a:xfrm>
                                <a:off x="0" y="371"/>
                                <a:ext cx="2008" cy="1156"/>
                                <a:chOff x="0" y="0"/>
                                <a:chExt cx="2008" cy="1156"/>
                              </a:xfrm>
                            </wpg:grpSpPr>
                            <wpg:grpSp>
                              <wpg:cNvPr id="5866" name="组合 1002"/>
                              <wpg:cNvGrpSpPr>
                                <a:grpSpLocks/>
                              </wpg:cNvGrpSpPr>
                              <wpg:grpSpPr bwMode="auto">
                                <a:xfrm>
                                  <a:off x="210" y="0"/>
                                  <a:ext cx="1798" cy="1156"/>
                                  <a:chOff x="0" y="0"/>
                                  <a:chExt cx="1798" cy="1156"/>
                                </a:xfrm>
                              </wpg:grpSpPr>
                              <wps:wsp>
                                <wps:cNvPr id="5867" name="Rectangle 4267"/>
                                <wps:cNvSpPr>
                                  <a:spLocks noChangeArrowheads="1"/>
                                </wps:cNvSpPr>
                                <wps:spPr bwMode="auto">
                                  <a:xfrm>
                                    <a:off x="0" y="0"/>
                                    <a:ext cx="1798" cy="10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868" name="组合 1001"/>
                                <wpg:cNvGrpSpPr>
                                  <a:grpSpLocks noChangeAspect="1"/>
                                </wpg:cNvGrpSpPr>
                                <wpg:grpSpPr bwMode="auto">
                                  <a:xfrm>
                                    <a:off x="361" y="656"/>
                                    <a:ext cx="1150" cy="500"/>
                                    <a:chOff x="0" y="0"/>
                                    <a:chExt cx="1150" cy="500"/>
                                  </a:xfrm>
                                </wpg:grpSpPr>
                                <wpg:grpSp>
                                  <wpg:cNvPr id="5869" name="组合 998"/>
                                  <wpg:cNvGrpSpPr>
                                    <a:grpSpLocks noChangeAspect="1"/>
                                  </wpg:cNvGrpSpPr>
                                  <wpg:grpSpPr bwMode="auto">
                                    <a:xfrm>
                                      <a:off x="582" y="0"/>
                                      <a:ext cx="568" cy="479"/>
                                      <a:chOff x="0" y="0"/>
                                      <a:chExt cx="568" cy="479"/>
                                    </a:xfrm>
                                  </wpg:grpSpPr>
                                  <wps:wsp>
                                    <wps:cNvPr id="5870" name="Rectangle 4279"/>
                                    <wps:cNvSpPr>
                                      <a:spLocks noChangeAspect="1" noChangeArrowheads="1"/>
                                    </wps:cNvSpPr>
                                    <wps:spPr bwMode="auto">
                                      <a:xfrm>
                                        <a:off x="118" y="333"/>
                                        <a:ext cx="275"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871" name="组合 996"/>
                                    <wpg:cNvGrpSpPr>
                                      <a:grpSpLocks noChangeAspect="1"/>
                                    </wpg:cNvGrpSpPr>
                                    <wpg:grpSpPr bwMode="auto">
                                      <a:xfrm>
                                        <a:off x="0" y="0"/>
                                        <a:ext cx="568" cy="425"/>
                                        <a:chOff x="0" y="0"/>
                                        <a:chExt cx="568" cy="425"/>
                                      </a:xfrm>
                                    </wpg:grpSpPr>
                                    <wps:wsp>
                                      <wps:cNvPr id="5872" name="Text Box 4275"/>
                                      <wps:cNvSpPr txBox="1">
                                        <a:spLocks noChangeAspect="1" noChangeArrowheads="1"/>
                                      </wps:cNvSpPr>
                                      <wps:spPr bwMode="auto">
                                        <a:xfrm>
                                          <a:off x="0" y="0"/>
                                          <a:ext cx="5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sz w:val="18"/>
                                                <w:szCs w:val="18"/>
                                              </w:rPr>
                                            </w:pPr>
                                            <w:r>
                                              <w:rPr>
                                                <w:rFonts w:hint="eastAsia"/>
                                                <w:sz w:val="18"/>
                                                <w:szCs w:val="18"/>
                                              </w:rPr>
                                              <w:t>S</w:t>
                                            </w:r>
                                          </w:p>
                                        </w:txbxContent>
                                      </wps:txbx>
                                      <wps:bodyPr rot="0" vert="horz" wrap="square" lIns="91440" tIns="45720" rIns="91440" bIns="45720" anchor="t" anchorCtr="0" upright="1">
                                        <a:noAutofit/>
                                      </wps:bodyPr>
                                    </wps:wsp>
                                    <wps:wsp>
                                      <wps:cNvPr id="5873" name="Line 4280"/>
                                      <wps:cNvCnPr/>
                                      <wps:spPr bwMode="auto">
                                        <a:xfrm flipV="1">
                                          <a:off x="162" y="306"/>
                                          <a:ext cx="239"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74" name="Oval 4281"/>
                                      <wps:cNvSpPr>
                                        <a:spLocks noChangeAspect="1" noChangeArrowheads="1"/>
                                      </wps:cNvSpPr>
                                      <wps:spPr bwMode="auto">
                                        <a:xfrm>
                                          <a:off x="105" y="375"/>
                                          <a:ext cx="51" cy="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5875" name="Group 4282"/>
                                  <wpg:cNvGrpSpPr>
                                    <a:grpSpLocks noChangeAspect="1"/>
                                  </wpg:cNvGrpSpPr>
                                  <wpg:grpSpPr bwMode="auto">
                                    <a:xfrm>
                                      <a:off x="0" y="270"/>
                                      <a:ext cx="77" cy="230"/>
                                      <a:chOff x="0" y="0"/>
                                      <a:chExt cx="77" cy="230"/>
                                    </a:xfrm>
                                  </wpg:grpSpPr>
                                  <wps:wsp>
                                    <wps:cNvPr id="5876" name="Rectangle 4283"/>
                                    <wps:cNvSpPr>
                                      <a:spLocks noChangeAspect="1" noChangeArrowheads="1"/>
                                    </wps:cNvSpPr>
                                    <wps:spPr bwMode="auto">
                                      <a:xfrm>
                                        <a:off x="0" y="14"/>
                                        <a:ext cx="77"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77" name="Line 4284"/>
                                    <wps:cNvCnPr/>
                                    <wps:spPr bwMode="auto">
                                      <a:xfrm>
                                        <a:off x="0" y="0"/>
                                        <a:ext cx="0" cy="2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78" name="Line 4285"/>
                                    <wps:cNvCnPr/>
                                    <wps:spPr bwMode="auto">
                                      <a:xfrm>
                                        <a:off x="71" y="62"/>
                                        <a:ext cx="0" cy="1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879" name="Group 4268"/>
                              <wpg:cNvGrpSpPr>
                                <a:grpSpLocks noChangeAspect="1"/>
                              </wpg:cNvGrpSpPr>
                              <wpg:grpSpPr bwMode="auto">
                                <a:xfrm>
                                  <a:off x="0" y="412"/>
                                  <a:ext cx="741" cy="411"/>
                                  <a:chOff x="0" y="0"/>
                                  <a:chExt cx="741" cy="411"/>
                                </a:xfrm>
                              </wpg:grpSpPr>
                              <wps:wsp>
                                <wps:cNvPr id="5880" name="Oval 4269"/>
                                <wps:cNvSpPr>
                                  <a:spLocks noChangeAspect="1" noChangeArrowheads="1"/>
                                </wps:cNvSpPr>
                                <wps:spPr bwMode="auto">
                                  <a:xfrm>
                                    <a:off x="75" y="79"/>
                                    <a:ext cx="306" cy="3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81" name="Text Box 4270"/>
                                <wps:cNvSpPr txBox="1">
                                  <a:spLocks noChangeAspect="1" noChangeArrowheads="1"/>
                                </wps:cNvSpPr>
                                <wps:spPr bwMode="auto">
                                  <a:xfrm>
                                    <a:off x="0" y="0"/>
                                    <a:ext cx="74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spacing w:line="260" w:lineRule="exact"/>
                                      </w:pPr>
                                      <w:r>
                                        <w:rPr>
                                          <w:rFonts w:hint="eastAsia"/>
                                        </w:rPr>
                                        <w:t>A</w:t>
                                      </w:r>
                                    </w:p>
                                  </w:txbxContent>
                                </wps:txbx>
                                <wps:bodyPr rot="0" vert="horz" wrap="square" lIns="91440" tIns="45720" rIns="91440" bIns="45720" anchor="t" anchorCtr="0" upright="1">
                                  <a:noAutofit/>
                                </wps:bodyPr>
                              </wps:wsp>
                            </wpg:grpSp>
                          </wpg:grpSp>
                          <wpg:grpSp>
                            <wpg:cNvPr id="5882" name="组合 1005"/>
                            <wpg:cNvGrpSpPr>
                              <a:grpSpLocks/>
                            </wpg:cNvGrpSpPr>
                            <wpg:grpSpPr bwMode="auto">
                              <a:xfrm>
                                <a:off x="474" y="0"/>
                                <a:ext cx="1613" cy="718"/>
                                <a:chOff x="0" y="0"/>
                                <a:chExt cx="1613" cy="718"/>
                              </a:xfrm>
                            </wpg:grpSpPr>
                            <wpg:grpSp>
                              <wpg:cNvPr id="5883" name="组合 995"/>
                              <wpg:cNvGrpSpPr>
                                <a:grpSpLocks noChangeAspect="1"/>
                              </wpg:cNvGrpSpPr>
                              <wpg:grpSpPr bwMode="auto">
                                <a:xfrm>
                                  <a:off x="0" y="300"/>
                                  <a:ext cx="581" cy="418"/>
                                  <a:chOff x="0" y="0"/>
                                  <a:chExt cx="581" cy="418"/>
                                </a:xfrm>
                              </wpg:grpSpPr>
                              <wps:wsp>
                                <wps:cNvPr id="5884" name="Text Box 4271"/>
                                <wps:cNvSpPr txBox="1">
                                  <a:spLocks noChangeAspect="1" noChangeArrowheads="1"/>
                                </wps:cNvSpPr>
                                <wps:spPr bwMode="auto">
                                  <a:xfrm>
                                    <a:off x="13" y="0"/>
                                    <a:ext cx="5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i/>
                                          <w:sz w:val="18"/>
                                          <w:szCs w:val="18"/>
                                        </w:rPr>
                                      </w:pPr>
                                      <w:r>
                                        <w:rPr>
                                          <w:rFonts w:hint="eastAsia"/>
                                          <w:i/>
                                          <w:sz w:val="18"/>
                                          <w:szCs w:val="18"/>
                                        </w:rPr>
                                        <w:t>R</w:t>
                                      </w:r>
                                      <w:r>
                                        <w:rPr>
                                          <w:rFonts w:hint="eastAsia"/>
                                          <w:sz w:val="18"/>
                                          <w:szCs w:val="18"/>
                                          <w:vertAlign w:val="subscript"/>
                                        </w:rPr>
                                        <w:t>1</w:t>
                                      </w:r>
                                    </w:p>
                                  </w:txbxContent>
                                </wps:txbx>
                                <wps:bodyPr rot="0" vert="horz" wrap="square" lIns="91440" tIns="45720" rIns="91440" bIns="45720" anchor="t" anchorCtr="0" upright="1">
                                  <a:noAutofit/>
                                </wps:bodyPr>
                              </wps:wsp>
                              <wps:wsp>
                                <wps:cNvPr id="5885" name="Rectangle 4286"/>
                                <wps:cNvSpPr>
                                  <a:spLocks noChangeAspect="1" noChangeArrowheads="1"/>
                                </wps:cNvSpPr>
                                <wps:spPr bwMode="auto">
                                  <a:xfrm>
                                    <a:off x="0" y="20"/>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86" name="组合 1004"/>
                              <wpg:cNvGrpSpPr>
                                <a:grpSpLocks/>
                              </wpg:cNvGrpSpPr>
                              <wpg:grpSpPr bwMode="auto">
                                <a:xfrm>
                                  <a:off x="829" y="0"/>
                                  <a:ext cx="784" cy="700"/>
                                  <a:chOff x="0" y="0"/>
                                  <a:chExt cx="784" cy="700"/>
                                </a:xfrm>
                              </wpg:grpSpPr>
                              <wpg:grpSp>
                                <wpg:cNvPr id="5887" name="组合 1003"/>
                                <wpg:cNvGrpSpPr>
                                  <a:grpSpLocks noChangeAspect="1"/>
                                </wpg:cNvGrpSpPr>
                                <wpg:grpSpPr bwMode="auto">
                                  <a:xfrm>
                                    <a:off x="0" y="0"/>
                                    <a:ext cx="784" cy="700"/>
                                    <a:chOff x="0" y="0"/>
                                    <a:chExt cx="784" cy="700"/>
                                  </a:xfrm>
                                </wpg:grpSpPr>
                                <wps:wsp>
                                  <wps:cNvPr id="5888" name="Text Box 4272"/>
                                  <wps:cNvSpPr txBox="1">
                                    <a:spLocks noChangeAspect="1" noChangeArrowheads="1"/>
                                  </wps:cNvSpPr>
                                  <wps:spPr bwMode="auto">
                                    <a:xfrm>
                                      <a:off x="216" y="0"/>
                                      <a:ext cx="56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sz w:val="18"/>
                                            <w:szCs w:val="18"/>
                                          </w:rPr>
                                        </w:pPr>
                                        <w:r>
                                          <w:rPr>
                                            <w:rFonts w:hint="eastAsia"/>
                                            <w:sz w:val="18"/>
                                            <w:szCs w:val="18"/>
                                          </w:rPr>
                                          <w:t>P</w:t>
                                        </w:r>
                                      </w:p>
                                    </w:txbxContent>
                                  </wps:txbx>
                                  <wps:bodyPr rot="0" vert="horz" wrap="square" lIns="91440" tIns="45720" rIns="91440" bIns="45720" anchor="t" anchorCtr="0" upright="1">
                                    <a:noAutofit/>
                                  </wps:bodyPr>
                                </wps:wsp>
                                <wps:wsp>
                                  <wps:cNvPr id="5889" name="Text Box 4274"/>
                                  <wps:cNvSpPr txBox="1">
                                    <a:spLocks noChangeAspect="1" noChangeArrowheads="1"/>
                                  </wps:cNvSpPr>
                                  <wps:spPr bwMode="auto">
                                    <a:xfrm>
                                      <a:off x="2" y="282"/>
                                      <a:ext cx="46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sz w:val="18"/>
                                            <w:szCs w:val="18"/>
                                          </w:rPr>
                                        </w:pPr>
                                        <w:r>
                                          <w:rPr>
                                            <w:rFonts w:hint="eastAsia"/>
                                            <w:i/>
                                            <w:sz w:val="18"/>
                                            <w:szCs w:val="18"/>
                                          </w:rPr>
                                          <w:t>R</w:t>
                                        </w:r>
                                        <w:r>
                                          <w:rPr>
                                            <w:rFonts w:hint="eastAsia"/>
                                            <w:sz w:val="18"/>
                                            <w:szCs w:val="18"/>
                                            <w:vertAlign w:val="subscript"/>
                                          </w:rPr>
                                          <w:t>2</w:t>
                                        </w:r>
                                      </w:p>
                                    </w:txbxContent>
                                  </wps:txbx>
                                  <wps:bodyPr rot="0" vert="horz" wrap="square" lIns="91440" tIns="45720" rIns="91440" bIns="45720" anchor="t" anchorCtr="0" upright="1">
                                    <a:noAutofit/>
                                  </wps:bodyPr>
                                </wps:wsp>
                                <wps:wsp>
                                  <wps:cNvPr id="5890" name="Rectangle 4273"/>
                                  <wps:cNvSpPr>
                                    <a:spLocks noChangeAspect="1" noChangeArrowheads="1"/>
                                  </wps:cNvSpPr>
                                  <wps:spPr bwMode="auto">
                                    <a:xfrm>
                                      <a:off x="0" y="320"/>
                                      <a:ext cx="420"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891" name="未知"/>
                                <wps:cNvSpPr>
                                  <a:spLocks/>
                                </wps:cNvSpPr>
                                <wps:spPr bwMode="auto">
                                  <a:xfrm>
                                    <a:off x="239" y="105"/>
                                    <a:ext cx="349" cy="267"/>
                                  </a:xfrm>
                                  <a:custGeom>
                                    <a:avLst/>
                                    <a:gdLst>
                                      <a:gd name="T0" fmla="*/ 0 w 435"/>
                                      <a:gd name="T1" fmla="*/ 210 h 267"/>
                                      <a:gd name="T2" fmla="*/ 0 w 435"/>
                                      <a:gd name="T3" fmla="*/ 0 h 267"/>
                                      <a:gd name="T4" fmla="*/ 432 w 435"/>
                                      <a:gd name="T5" fmla="*/ 0 h 267"/>
                                      <a:gd name="T6" fmla="*/ 435 w 435"/>
                                      <a:gd name="T7" fmla="*/ 267 h 267"/>
                                    </a:gdLst>
                                    <a:ahLst/>
                                    <a:cxnLst>
                                      <a:cxn ang="0">
                                        <a:pos x="T0" y="T1"/>
                                      </a:cxn>
                                      <a:cxn ang="0">
                                        <a:pos x="T2" y="T3"/>
                                      </a:cxn>
                                      <a:cxn ang="0">
                                        <a:pos x="T4" y="T5"/>
                                      </a:cxn>
                                      <a:cxn ang="0">
                                        <a:pos x="T6" y="T7"/>
                                      </a:cxn>
                                    </a:cxnLst>
                                    <a:rect l="0" t="0" r="r" b="b"/>
                                    <a:pathLst>
                                      <a:path w="435" h="267">
                                        <a:moveTo>
                                          <a:pt x="0" y="210"/>
                                        </a:moveTo>
                                        <a:lnTo>
                                          <a:pt x="0" y="0"/>
                                        </a:lnTo>
                                        <a:lnTo>
                                          <a:pt x="432" y="0"/>
                                        </a:lnTo>
                                        <a:lnTo>
                                          <a:pt x="435" y="267"/>
                                        </a:lnTo>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5892" name="矩形 1008"/>
                          <wps:cNvSpPr>
                            <a:spLocks noChangeArrowheads="1"/>
                          </wps:cNvSpPr>
                          <wps:spPr bwMode="auto">
                            <a:xfrm flipH="1" flipV="1">
                              <a:off x="1737" y="301"/>
                              <a:ext cx="142" cy="19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g:grpSp>
                        <wpg:cNvPr id="5893" name="组合 1017"/>
                        <wpg:cNvGrpSpPr>
                          <a:grpSpLocks/>
                        </wpg:cNvGrpSpPr>
                        <wpg:grpSpPr bwMode="auto">
                          <a:xfrm>
                            <a:off x="867" y="1498"/>
                            <a:ext cx="5080" cy="529"/>
                            <a:chOff x="0" y="0"/>
                            <a:chExt cx="5080" cy="529"/>
                          </a:xfrm>
                        </wpg:grpSpPr>
                        <wps:wsp>
                          <wps:cNvPr id="5894" name="Text Box 4265"/>
                          <wps:cNvSpPr txBox="1">
                            <a:spLocks noChangeArrowheads="1"/>
                          </wps:cNvSpPr>
                          <wps:spPr bwMode="auto">
                            <a:xfrm>
                              <a:off x="0" y="0"/>
                              <a:ext cx="50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sz w:val="18"/>
                                    <w:szCs w:val="18"/>
                                  </w:rPr>
                                </w:pPr>
                                <w:r>
                                  <w:rPr>
                                    <w:rFonts w:hint="eastAsia"/>
                                    <w:sz w:val="18"/>
                                    <w:szCs w:val="18"/>
                                  </w:rPr>
                                  <w:t>（</w:t>
                                </w:r>
                                <w:r>
                                  <w:rPr>
                                    <w:rFonts w:hint="eastAsia"/>
                                    <w:sz w:val="18"/>
                                    <w:szCs w:val="18"/>
                                  </w:rPr>
                                  <w:t>a</w:t>
                                </w:r>
                                <w:r>
                                  <w:rPr>
                                    <w:rFonts w:hint="eastAsia"/>
                                    <w:sz w:val="18"/>
                                    <w:szCs w:val="18"/>
                                  </w:rPr>
                                  <w:t>）</w:t>
                                </w:r>
                                <w:r>
                                  <w:rPr>
                                    <w:rFonts w:hint="eastAsia"/>
                                    <w:sz w:val="18"/>
                                    <w:szCs w:val="18"/>
                                  </w:rPr>
                                  <w:t xml:space="preserve">          </w:t>
                                </w:r>
                                <w:r>
                                  <w:rPr>
                                    <w:rFonts w:hint="eastAsia"/>
                                    <w:sz w:val="18"/>
                                    <w:szCs w:val="18"/>
                                  </w:rPr>
                                  <w:tab/>
                                  <w:t xml:space="preserve">       </w:t>
                                </w:r>
                                <w:r>
                                  <w:rPr>
                                    <w:rFonts w:hint="eastAsia"/>
                                    <w:sz w:val="18"/>
                                    <w:szCs w:val="18"/>
                                  </w:rPr>
                                  <w:t>（</w:t>
                                </w:r>
                                <w:r>
                                  <w:rPr>
                                    <w:rFonts w:hint="eastAsia"/>
                                    <w:sz w:val="18"/>
                                    <w:szCs w:val="18"/>
                                  </w:rPr>
                                  <w:t>b</w:t>
                                </w:r>
                                <w:r>
                                  <w:rPr>
                                    <w:rFonts w:hint="eastAsia"/>
                                    <w:sz w:val="18"/>
                                    <w:szCs w:val="18"/>
                                  </w:rPr>
                                  <w:t>）</w:t>
                                </w:r>
                                <w:r>
                                  <w:rPr>
                                    <w:rFonts w:hint="eastAsia"/>
                                    <w:sz w:val="18"/>
                                    <w:szCs w:val="18"/>
                                  </w:rPr>
                                  <w:tab/>
                                </w:r>
                                <w:r>
                                  <w:rPr>
                                    <w:rFonts w:hint="eastAsia"/>
                                    <w:sz w:val="18"/>
                                    <w:szCs w:val="18"/>
                                  </w:rPr>
                                  <w:tab/>
                                </w:r>
                                <w:r>
                                  <w:rPr>
                                    <w:rFonts w:hint="eastAsia"/>
                                    <w:sz w:val="18"/>
                                    <w:szCs w:val="18"/>
                                  </w:rPr>
                                  <w:tab/>
                                  <w:t xml:space="preserve">  </w:t>
                                </w:r>
                                <w:r>
                                  <w:rPr>
                                    <w:rFonts w:hint="eastAsia"/>
                                    <w:sz w:val="18"/>
                                    <w:szCs w:val="18"/>
                                  </w:rPr>
                                  <w:tab/>
                                  <w:t xml:space="preserve">   </w:t>
                                </w:r>
                                <w:r>
                                  <w:rPr>
                                    <w:rFonts w:hint="eastAsia"/>
                                    <w:sz w:val="18"/>
                                    <w:szCs w:val="18"/>
                                  </w:rPr>
                                  <w:t>（</w:t>
                                </w:r>
                                <w:r>
                                  <w:rPr>
                                    <w:rFonts w:hint="eastAsia"/>
                                    <w:sz w:val="18"/>
                                    <w:szCs w:val="18"/>
                                  </w:rPr>
                                  <w:t>c</w:t>
                                </w:r>
                                <w:r>
                                  <w:rPr>
                                    <w:rFonts w:hint="eastAsia"/>
                                    <w:sz w:val="18"/>
                                    <w:szCs w:val="18"/>
                                  </w:rPr>
                                  <w:t>）</w:t>
                                </w:r>
                              </w:p>
                              <w:p w:rsidR="00CB2BC3" w:rsidRDefault="00CB2BC3" w:rsidP="00CB2BC3">
                                <w:pPr>
                                  <w:rPr>
                                    <w:sz w:val="18"/>
                                    <w:szCs w:val="18"/>
                                  </w:rPr>
                                </w:pPr>
                              </w:p>
                            </w:txbxContent>
                          </wps:txbx>
                          <wps:bodyPr rot="0" vert="horz" wrap="square" lIns="0" tIns="0" rIns="0" bIns="0" anchor="t" anchorCtr="0" upright="1">
                            <a:noAutofit/>
                          </wps:bodyPr>
                        </wps:wsp>
                        <wps:wsp>
                          <wps:cNvPr id="5895" name="Text Box 4265"/>
                          <wps:cNvSpPr txBox="1">
                            <a:spLocks noChangeArrowheads="1"/>
                          </wps:cNvSpPr>
                          <wps:spPr bwMode="auto">
                            <a:xfrm>
                              <a:off x="1177" y="109"/>
                              <a:ext cx="62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sz w:val="18"/>
                                    <w:szCs w:val="18"/>
                                  </w:rPr>
                                </w:pPr>
                                <w:r>
                                  <w:rPr>
                                    <w:rFonts w:ascii="华文中宋" w:eastAsia="华文中宋" w:hAnsi="华文中宋" w:hint="eastAsia"/>
                                    <w:sz w:val="18"/>
                                    <w:szCs w:val="18"/>
                                  </w:rPr>
                                  <w:t>图</w:t>
                                </w:r>
                                <w:r w:rsidR="00937B5F">
                                  <w:rPr>
                                    <w:rFonts w:hint="eastAsia"/>
                                    <w:sz w:val="18"/>
                                    <w:szCs w:val="18"/>
                                  </w:rPr>
                                  <w:t>4</w:t>
                                </w:r>
                                <w:r>
                                  <w:rPr>
                                    <w:rFonts w:hint="eastAsia"/>
                                    <w:sz w:val="18"/>
                                    <w:szCs w:val="18"/>
                                  </w:rPr>
                                  <w:t xml:space="preserve"> </w:t>
                                </w:r>
                              </w:p>
                            </w:txbxContent>
                          </wps:txbx>
                          <wps:bodyPr rot="0" vert="horz" wrap="square" lIns="0" tIns="0" rIns="0" bIns="0" anchor="t" anchorCtr="0" upright="1">
                            <a:noAutofit/>
                          </wps:bodyPr>
                        </wps:wsp>
                      </wpg:grpSp>
                      <wpg:grpSp>
                        <wpg:cNvPr id="5896" name="组合 1025"/>
                        <wpg:cNvGrpSpPr>
                          <a:grpSpLocks/>
                        </wpg:cNvGrpSpPr>
                        <wpg:grpSpPr bwMode="auto">
                          <a:xfrm>
                            <a:off x="2477" y="519"/>
                            <a:ext cx="3964" cy="808"/>
                            <a:chOff x="0" y="0"/>
                            <a:chExt cx="3964" cy="808"/>
                          </a:xfrm>
                        </wpg:grpSpPr>
                        <wpg:grpSp>
                          <wpg:cNvPr id="5897" name="组合 1015"/>
                          <wpg:cNvGrpSpPr>
                            <a:grpSpLocks noChangeAspect="1"/>
                          </wpg:cNvGrpSpPr>
                          <wpg:grpSpPr bwMode="auto">
                            <a:xfrm>
                              <a:off x="0" y="0"/>
                              <a:ext cx="3965" cy="808"/>
                              <a:chOff x="0" y="0"/>
                              <a:chExt cx="3965" cy="808"/>
                            </a:xfrm>
                          </wpg:grpSpPr>
                          <pic:pic xmlns:pic="http://schemas.openxmlformats.org/drawingml/2006/picture">
                            <pic:nvPicPr>
                              <pic:cNvPr id="5898" name="Picture 3977"/>
                              <pic:cNvPicPr>
                                <a:picLocks noChangeAspect="1" noChangeArrowheads="1"/>
                              </pic:cNvPicPr>
                            </pic:nvPicPr>
                            <pic:blipFill>
                              <a:blip r:embed="rId185" cstate="print">
                                <a:extLst>
                                  <a:ext uri="{28A0092B-C50C-407E-A947-70E740481C1C}">
                                    <a14:useLocalDpi xmlns:a14="http://schemas.microsoft.com/office/drawing/2010/main" val="0"/>
                                  </a:ext>
                                </a:extLst>
                              </a:blip>
                              <a:srcRect b="19119"/>
                              <a:stretch>
                                <a:fillRect/>
                              </a:stretch>
                            </pic:blipFill>
                            <pic:spPr bwMode="auto">
                              <a:xfrm>
                                <a:off x="0" y="0"/>
                                <a:ext cx="1894" cy="80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99" name="Picture 3977"/>
                              <pic:cNvPicPr>
                                <a:picLocks noChangeAspect="1" noChangeArrowheads="1"/>
                              </pic:cNvPicPr>
                            </pic:nvPicPr>
                            <pic:blipFill>
                              <a:blip r:embed="rId185" cstate="print">
                                <a:extLst>
                                  <a:ext uri="{28A0092B-C50C-407E-A947-70E740481C1C}">
                                    <a14:useLocalDpi xmlns:a14="http://schemas.microsoft.com/office/drawing/2010/main" val="0"/>
                                  </a:ext>
                                </a:extLst>
                              </a:blip>
                              <a:srcRect b="19119"/>
                              <a:stretch>
                                <a:fillRect/>
                              </a:stretch>
                            </pic:blipFill>
                            <pic:spPr bwMode="auto">
                              <a:xfrm>
                                <a:off x="2071" y="0"/>
                                <a:ext cx="1894" cy="808"/>
                              </a:xfrm>
                              <a:prstGeom prst="rect">
                                <a:avLst/>
                              </a:prstGeom>
                              <a:noFill/>
                              <a:extLst>
                                <a:ext uri="{909E8E84-426E-40DD-AFC4-6F175D3DCCD1}">
                                  <a14:hiddenFill xmlns:a14="http://schemas.microsoft.com/office/drawing/2010/main">
                                    <a:solidFill>
                                      <a:srgbClr val="FFFFFF"/>
                                    </a:solidFill>
                                  </a14:hiddenFill>
                                </a:ext>
                              </a:extLst>
                            </pic:spPr>
                          </pic:pic>
                        </wpg:grpSp>
                        <wps:wsp>
                          <wps:cNvPr id="5900" name="箭头 1018"/>
                          <wps:cNvCnPr/>
                          <wps:spPr bwMode="auto">
                            <a:xfrm flipH="1" flipV="1">
                              <a:off x="686" y="370"/>
                              <a:ext cx="131" cy="284"/>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5901" name="箭头 1018"/>
                          <wps:cNvCnPr/>
                          <wps:spPr bwMode="auto">
                            <a:xfrm flipH="1" flipV="1">
                              <a:off x="3031" y="359"/>
                              <a:ext cx="7" cy="302"/>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组合 1026" o:spid="_x0000_s1895" alt="学科网(www.zxxk.com)--教育资源门户，提供试卷、教案、课件、论文、素材及各类教学资源下载，还有大量而丰富的教学相关资讯！" style="position:absolute;left:0;text-align:left;margin-left:60.95pt;margin-top:37.55pt;width:322.05pt;height:101.3pt;z-index:251686912;mso-position-horizontal-relative:text;mso-position-vertical-relative:text" coordsize="6441,20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">
                <v:group id="组合 1014" o:spid="_x0000_s1896" style="position:absolute;width:2086;height:1526" coordsize="2086,1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fsNw3FAAAA3QAA&#10;AA8AAAAAAAAAAAAAAAAAqgIAAGRycy9kb3ducmV2LnhtbFBLBQYAAAAABAAEAPoAAACcAwAAAAA=&#10;">
                  <v:group id="组合 1007" o:spid="_x0000_s1897" style="position:absolute;width:2086;height:1527" coordsize="2086,1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WvecUAAADdAAAADwAAAGRycy9kb3ducmV2LnhtbESPQYvCMBSE78L+h/AE&#10;b5p2XUWqUURU9iDC6sKyt0fzbIvNS2liW/+9EQSPw8x8wyxWnSlFQ7UrLCuIRxEI4tTqgjMFv+fd&#10;cAbCeWSNpWVScCcHq+VHb4GJti3/UHPymQgQdgkqyL2vEildmpNBN7IVcfAutjbog6wzqWtsA9yU&#10;8jOKptJgwWEhx4o2OaXX080o2LfYrsfxtjlcL5v7/3ly/DvEpNSg363nIDx1/h1+tb+1gsls+gX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gFr3nFAAAA3QAA&#10;AA8AAAAAAAAAAAAAAAAAqgIAAGRycy9kb3ducmV2LnhtbFBLBQYAAAAABAAEAPoAAACcAwAAAAA=&#10;">
                    <v:group id="组合 1006" o:spid="_x0000_s1898" style="position:absolute;top:371;width:2008;height:1156" coordsize="2008,1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JCuLFAAAA3QAA&#10;AA8AAAAAAAAAAAAAAAAAqgIAAGRycy9kb3ducmV2LnhtbFBLBQYAAAAABAAEAPoAAACcAwAAAAA=&#10;">
                      <v:group id="组合 1002" o:spid="_x0000_s1899" style="position:absolute;left:210;width:1798;height:1156" coordsize="1798,1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5uUlcUAAADdAAAADwAAAGRycy9kb3ducmV2LnhtbESPQYvCMBSE7wv+h/CE&#10;va1pFYtUo4io7EGEVUG8PZpnW2xeShPb+u83C8Ieh5n5hlmselOJlhpXWlYQjyIQxJnVJecKLufd&#10;1wyE88gaK8uk4EUOVsvBxwJTbTv+ofbkcxEg7FJUUHhfp1K6rCCDbmRr4uDdbWPQB9nkUjfYBbip&#10;5DiKEmmw5LBQYE2bgrLH6WkU7Dvs1pN42x4e983rdp4er4eYlPoc9us5CE+9/w+/299awXSWJP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eblJXFAAAA3QAA&#10;AA8AAAAAAAAAAAAAAAAAqgIAAGRycy9kb3ducmV2LnhtbFBLBQYAAAAABAAEAPoAAACcAwAAAAA=&#10;">
                        <v:rect id="Rectangle 4267" o:spid="_x0000_s1900" style="position:absolute;width:1798;height:1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5OcMYA&#10;AADdAAAADwAAAGRycy9kb3ducmV2LnhtbESPwW7CMBBE70j8g7VI3IgDqEBTDEKtqNojJBdu23ib&#10;GOJ1FBtI+/V1pUo9jmbmjWa97W0jbtR541jBNElBEJdOG64UFPl+sgLhA7LGxjEp+CIP281wsMZM&#10;uzsf6HYMlYgQ9hkqqENoMyl9WZNFn7iWOHqfrrMYouwqqTu8R7ht5CxNF9Ki4bhQY0vPNZWX49Uq&#10;+DCzAr8P+WtqH/fz8N7n5+vpRanxqN89gQjUh//wX/tNK3hYLZb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5OcMYAAADdAAAADwAAAAAAAAAAAAAAAACYAgAAZHJz&#10;L2Rvd25yZXYueG1sUEsFBgAAAAAEAAQA9QAAAIsDAAAAAA==&#10;"/>
                        <v:group id="组合 1001" o:spid="_x0000_s1901" style="position:absolute;left:361;top:656;width:1150;height:500" coordsize="115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UilfMQAAADdAAAA&#10;DwAAAAAAAAAAAAAAAACqAgAAZHJzL2Rvd25yZXYueG1sUEsFBgAAAAAEAAQA+gAAAJsDAAAAAA==&#10;">
                          <o:lock v:ext="edit" aspectratio="t"/>
                          <v:group id="组合 998" o:spid="_x0000_s1902" style="position:absolute;left:582;width:568;height:479" coordsize="568,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QA58YAAADdAAAADwAAAGRycy9kb3ducmV2LnhtbESPT4vCMBTE7wv7HcJb&#10;8LamVRS3GkXEFQ8i+AcWb4/m2Rabl9Jk2/rtjSB4HGbmN8xs0ZlSNFS7wrKCuB+BIE6tLjhTcD79&#10;fk9AOI+ssbRMCu7kYDH//Jhhom3LB2qOPhMBwi5BBbn3VSKlS3My6Pq2Ig7e1dYGfZB1JnWNbYCb&#10;Ug6iaCwNFhwWcqxolVN6O/4bBZsW2+UwXje723V1v5xG+79dTEr1vrrlFISnzr/Dr/ZWKxhNxj/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2BADnxgAAAN0A&#10;AAAPAAAAAAAAAAAAAAAAAKoCAABkcnMvZG93bnJldi54bWxQSwUGAAAAAAQABAD6AAAAnQMAAAAA&#10;">
                            <o:lock v:ext="edit" aspectratio="t"/>
                            <v:rect id="Rectangle 4279" o:spid="_x0000_s1903" style="position:absolute;left:118;top:333;width:275;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VRj8IA&#10;AADdAAAADwAAAGRycy9kb3ducmV2LnhtbERPTYvCMBC9C/sfwix408RVu1qNsiwIgnpYFbwOzdgW&#10;m0m3iVr/vTkIHh/ve75sbSVu1PjSsYZBX4EgzpwpOddwPKx6ExA+IBusHJOGB3lYLj46c0yNu/Mf&#10;3fYhFzGEfYoaihDqVEqfFWTR911NHLmzayyGCJtcmgbvMdxW8kupRFosOTYUWNNvQdllf7UaMBmZ&#10;/915uD1srglO81atxieldfez/ZmBCNSGt/jlXhsN48l33B/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ZVGPwgAAAN0AAAAPAAAAAAAAAAAAAAAAAJgCAABkcnMvZG93&#10;bnJldi54bWxQSwUGAAAAAAQABAD1AAAAhwMAAAAA&#10;" stroked="f">
                              <o:lock v:ext="edit" aspectratio="t"/>
                            </v:rect>
                            <v:group id="组合 996" o:spid="_x0000_s1904" style="position:absolute;width:568;height:425" coordsize="568,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uaPMcAAADdAAAADwAAAGRycy9kb3ducmV2LnhtbESPT2vCQBTE7wW/w/KE&#10;3uomFltJ3YgEFQ9SqBZKb4/sMwnJvg3ZNX++fbdQ6HGYmd8wm+1oGtFT5yrLCuJFBII4t7riQsHn&#10;9fC0BuE8ssbGMimYyME2nT1sMNF24A/qL74QAcIuQQWl920ipctLMugWtiUO3s12Bn2QXSF1h0OA&#10;m0Yuo+hFGqw4LJTYUlZSXl/uRsFxwGH3HO/7c33Lpu/r6v3rHJNSj/Nx9wbC0+j/w3/tk1awWr/G&#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auaPMcAAADd&#10;AAAADwAAAAAAAAAAAAAAAACqAgAAZHJzL2Rvd25yZXYueG1sUEsFBgAAAAAEAAQA+gAAAJ4DAAAA&#10;AA==&#10;">
                              <o:lock v:ext="edit" aspectratio="t"/>
                              <v:shape id="Text Box 4275" o:spid="_x0000_s1905" type="#_x0000_t202" style="position:absolute;width:56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oKA8UA&#10;AADdAAAADwAAAGRycy9kb3ducmV2LnhtbESPT2sCMRTE74LfITzBmyaVWu12o4il0JPFtS309ti8&#10;/UM3L8smuttv3wiCx2FmfsOk28E24kKdrx1reJgrEMS5MzWXGj5Pb7M1CB+QDTaOScMfedhuxqMU&#10;E+N6PtIlC6WIEPYJaqhCaBMpfV6RRT93LXH0CtdZDFF2pTQd9hFuG7lQ6klarDkuVNjSvqL8Nztb&#10;DV+H4uf7UX2Ur3bZ9m5Qku2z1Ho6GXYvIAIN4R6+td+NhuV6tYD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goDxQAAAN0AAAAPAAAAAAAAAAAAAAAAAJgCAABkcnMv&#10;ZG93bnJldi54bWxQSwUGAAAAAAQABAD1AAAAigMAAAAA&#10;" filled="f" stroked="f">
                                <o:lock v:ext="edit" aspectratio="t"/>
                                <v:textbox>
                                  <w:txbxContent>
                                    <w:p w:rsidR="00CB2BC3" w:rsidRDefault="00CB2BC3" w:rsidP="00CB2BC3">
                                      <w:pPr>
                                        <w:rPr>
                                          <w:sz w:val="18"/>
                                          <w:szCs w:val="18"/>
                                        </w:rPr>
                                      </w:pPr>
                                      <w:r>
                                        <w:rPr>
                                          <w:rFonts w:hint="eastAsia"/>
                                          <w:sz w:val="18"/>
                                          <w:szCs w:val="18"/>
                                        </w:rPr>
                                        <w:t>S</w:t>
                                      </w:r>
                                    </w:p>
                                  </w:txbxContent>
                                </v:textbox>
                              </v:shape>
                              <v:line id="Line 4280" o:spid="_x0000_s1906" style="position:absolute;flip:y;visibility:visible;mso-wrap-style:square" from="162,306" to="401,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jmRMcAAADdAAAADwAAAGRycy9kb3ducmV2LnhtbESPS2vCQBSF9wX/w3CFbkqdWNHa1FEk&#10;UCgFF6YF7e6SuU2imTshM3n47zuC4PJwHh9ntRlMJTpqXGlZwXQSgSDOrC45V/Dz/fG8BOE8ssbK&#10;Mim4kIPNevSwwljbnvfUpT4XYYRdjAoK7+tYSpcVZNBNbE0cvD/bGPRBNrnUDfZh3FTyJYoW0mDJ&#10;gVBgTUlB2TltTYCckvx3d6Ls8Haov/rF9Kk/HlulHsfD9h2Ep8Hfw7f2p1YwX77O4PomPAG5/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WOZExwAAAN0AAAAPAAAAAAAA&#10;AAAAAAAAAKECAABkcnMvZG93bnJldi54bWxQSwUGAAAAAAQABAD5AAAAlQMAAAAA&#10;" strokeweight="1pt"/>
                              <v:oval id="Oval 4281" o:spid="_x0000_s1907" style="position:absolute;left:105;top:375;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IksUA&#10;AADdAAAADwAAAGRycy9kb3ducmV2LnhtbESPQWvCQBSE7wX/w/IEb3WjaaxEV5GKYA89mLb3R/aZ&#10;BLNvQ/Y1pv++Wyj0OMzMN8x2P7pWDdSHxrOBxTwBRVx623Bl4OP99LgGFQTZYuuZDHxTgP1u8rDF&#10;3Po7X2gopFIRwiFHA7VIl2sdypochrnviKN39b1DibKvtO3xHuGu1cskWWmHDceFGjt6qam8FV/O&#10;wLE6FKtBp5Kl1+NZstvn22u6MGY2HQ8bUEKj/If/2mdrIFs/P8Hvm/gE9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ZYiSxQAAAN0AAAAPAAAAAAAAAAAAAAAAAJgCAABkcnMv&#10;ZG93bnJldi54bWxQSwUGAAAAAAQABAD1AAAAigMAAAAA&#10;">
                                <o:lock v:ext="edit" aspectratio="t"/>
                              </v:oval>
                            </v:group>
                          </v:group>
                          <v:group id="Group 4282" o:spid="_x0000_s1908" style="position:absolute;top:270;width:77;height:230" coordsize="77,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kJw/xgAAAN0A&#10;AAAPAAAAAAAAAAAAAAAAAKoCAABkcnMvZG93bnJldi54bWxQSwUGAAAAAAQABAD6AAAAnQMAAAAA&#10;">
                            <o:lock v:ext="edit" aspectratio="t"/>
                            <v:rect id="Rectangle 4283" o:spid="_x0000_s1909" style="position:absolute;top:14;width:77;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BsYMYA&#10;AADdAAAADwAAAGRycy9kb3ducmV2LnhtbESPT2sCMRTE74V+h/AK3mrSWtd1NUoRBKH20FXw+ti8&#10;/YObl+0m6vbbN0Khx2FmfsMs14NtxZV63zjW8DJWIIgLZxquNBwP2+cUhA/IBlvHpOGHPKxXjw9L&#10;zIy78Rdd81CJCGGfoYY6hC6T0hc1WfRj1xFHr3S9xRBlX0nT4y3CbStflUqkxYbjQo0dbWoqzvnF&#10;asDkzXx/lpP94eOS4Lwa1HZ6UlqPnob3BYhAQ/gP/7V3RsM0nSVwf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BsYMYAAADdAAAADwAAAAAAAAAAAAAAAACYAgAAZHJz&#10;L2Rvd25yZXYueG1sUEsFBgAAAAAEAAQA9QAAAIsDAAAAAA==&#10;" stroked="f">
                              <o:lock v:ext="edit" aspectratio="t"/>
                            </v:rect>
                            <v:line id="Line 4284" o:spid="_x0000_s1910" style="position:absolute;visibility:visible;mso-wrap-style:square" from="0,0" to="0,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iYksYAAADdAAAADwAAAGRycy9kb3ducmV2LnhtbESP3WoCMRSE74W+QzgF7zSr4E+3Rin+&#10;gOJFqe0DHDenm62bkyWJuu3TG0Ho5TAz3zCzRWtrcSEfKscKBv0MBHHhdMWlgq/PTW8KIkRkjbVj&#10;UvBLARbzp84Mc+2u/EGXQyxFgnDIUYGJscmlDIUhi6HvGuLkfTtvMSbpS6k9XhPc1nKYZWNpseK0&#10;YLChpaHidDhbBTt/3J8Gf6WRR975df2+egn2R6nuc/v2CiJSG//Dj/ZWKxhNJxO4v0lP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ImJLGAAAA3QAAAA8AAAAAAAAA&#10;AAAAAAAAoQIAAGRycy9kb3ducmV2LnhtbFBLBQYAAAAABAAEAPkAAACUAwAAAAA=&#10;" strokeweight="1pt"/>
                            <v:line id="Line 4285" o:spid="_x0000_s1911" style="position:absolute;visibility:visible;mso-wrap-style:square" from="71,62" to="71,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0Mx8IAAADdAAAADwAAAGRycy9kb3ducmV2LnhtbERPz2vCMBS+D/wfwhO8zdTJplSjyEAd&#10;u62K4O3RPNva5qUmqXb//XIYePz4fi/XvWnEnZyvLCuYjBMQxLnVFRcKjoft6xyED8gaG8uk4Jc8&#10;rFeDlyWm2j74h+5ZKEQMYZ+igjKENpXS5yUZ9GPbEkfuYp3BEKErpHb4iOGmkW9J8iENVhwbSmzp&#10;s6S8zjqj4NRlfL7WW9dgt9vvL6db7affSo2G/WYBIlAfnuJ/95dW8D6fxbnxTXw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90Mx8IAAADdAAAADwAAAAAAAAAAAAAA&#10;AAChAgAAZHJzL2Rvd25yZXYueG1sUEsFBgAAAAAEAAQA+QAAAJADAAAAAA==&#10;" strokeweight="1.5pt"/>
                          </v:group>
                        </v:group>
                      </v:group>
                      <v:group id="Group 4268" o:spid="_x0000_s1912" style="position:absolute;top:412;width:741;height:411" coordsize="741,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92WOscAAADdAAAADwAAAGRycy9kb3ducmV2LnhtbESPQWvCQBSE7wX/w/IK&#10;vTWbKFZNs4qILT2IoBaKt0f2mYRk34bsNon/vlso9DjMzDdMthlNI3rqXGVZQRLFIIhzqysuFHxe&#10;3p6XIJxH1thYJgV3crBZTx4yTLUd+ET92RciQNilqKD0vk2ldHlJBl1kW+Lg3Wxn0AfZFVJ3OAS4&#10;aeQ0jl+kwYrDQokt7UrK6/O3UfA+4LCdJfv+UN929+tlfvw6JKTU0+O4fQXhafT/4b/2h1YwXy5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92WOscAAADd&#10;AAAADwAAAAAAAAAAAAAAAACqAgAAZHJzL2Rvd25yZXYueG1sUEsFBgAAAAAEAAQA+gAAAJ4DAAAA&#10;AA==&#10;">
                        <o:lock v:ext="edit" aspectratio="t"/>
                        <v:oval id="Oval 4269" o:spid="_x0000_s1913" style="position:absolute;left:75;top:79;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v+tsIA&#10;AADdAAAADwAAAGRycy9kb3ducmV2LnhtbERPTWuDQBC9F/oflin01qypGMS6CaEhkBx6qG3vgztR&#10;0Z0Vd2Lsv88eCj0+3ne5W9ygZppC59nAepWAIq697bgx8P11fMlBBUG2OHgmA78UYLd9fCixsP7G&#10;nzRX0qgYwqFAA63IWGgd6pYchpUfiSN38ZNDiXBqtJ3wFsPdoF+TZKMddhwbWhzpvaW6r67OwKHZ&#10;V5tZp5Kll8NJsv7n45yujXl+WvZvoIQW+Rf/uU/WQJbncX98E5+A3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i/62wgAAAN0AAAAPAAAAAAAAAAAAAAAAAJgCAABkcnMvZG93&#10;bnJldi54bWxQSwUGAAAAAAQABAD1AAAAhwMAAAAA&#10;">
                          <o:lock v:ext="edit" aspectratio="t"/>
                        </v:oval>
                        <v:shape id="Text Box 4270" o:spid="_x0000_s1914" type="#_x0000_t202" style="position:absolute;width:741;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3kU8QA&#10;AADdAAAADwAAAGRycy9kb3ducmV2LnhtbESPQWvCQBSE74L/YXkFb2ZX0RKjq4gieKrUtoK3R/aZ&#10;hGbfhuxq0n/vFgo9DjPzDbPa9LYWD2p95VjDJFEgiHNnKi40fH4cxikIH5AN1o5Jww952KyHgxVm&#10;xnX8To9zKESEsM9QQxlCk0np85Is+sQ1xNG7udZiiLItpGmxi3Bby6lSr9JixXGhxIZ2JeXf57vV&#10;8PV2u15m6lTs7bzpXK8k24XUevTSb5cgAvXhP/zXPhoN8zSdwO+b+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5FPEAAAA3QAAAA8AAAAAAAAAAAAAAAAAmAIAAGRycy9k&#10;b3ducmV2LnhtbFBLBQYAAAAABAAEAPUAAACJAwAAAAA=&#10;" filled="f" stroked="f">
                          <o:lock v:ext="edit" aspectratio="t"/>
                          <v:textbox>
                            <w:txbxContent>
                              <w:p w:rsidR="00CB2BC3" w:rsidRDefault="00CB2BC3" w:rsidP="00CB2BC3">
                                <w:pPr>
                                  <w:spacing w:line="260" w:lineRule="exact"/>
                                </w:pPr>
                                <w:r>
                                  <w:rPr>
                                    <w:rFonts w:hint="eastAsia"/>
                                  </w:rPr>
                                  <w:t>A</w:t>
                                </w:r>
                              </w:p>
                            </w:txbxContent>
                          </v:textbox>
                        </v:shape>
                      </v:group>
                    </v:group>
                    <v:group id="组合 1005" o:spid="_x0000_s1915" style="position:absolute;left:474;width:1613;height:718" coordsize="1613,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isdGzFAAAA3QAA&#10;AA8AAAAAAAAAAAAAAAAAqgIAAGRycy9kb3ducmV2LnhtbFBLBQYAAAAABAAEAPoAAACcAwAAAAA=&#10;">
                      <v:group id="组合 995" o:spid="_x0000_s1916" style="position:absolute;top:300;width:581;height:418" coordsize="581,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R98UAAADdAAAADwAAAGRycy9kb3ducmV2LnhtbESPQYvCMBSE7wv+h/AE&#10;b2taxaVUo4ioeBBhdWHx9miebbF5KU1s6783wsIeh5n5hlmselOJlhpXWlYQjyMQxJnVJecKfi67&#10;zwSE88gaK8uk4EkOVsvBxwJTbTv+pvbscxEg7FJUUHhfp1K6rCCDbmxr4uDdbGPQB9nkUjfYBbip&#10;5CSKvqTBksNCgTVtCsru54dRsO+wW0/jbXu83zbP62V2+j3GpNRo2K/nIDz1/j/81z5oBbMkmcL7&#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fg0ffFAAAA3QAA&#10;AA8AAAAAAAAAAAAAAAAAqgIAAGRycy9kb3ducmV2LnhtbFBLBQYAAAAABAAEAPoAAACcAwAAAAA=&#10;">
                        <o:lock v:ext="edit" aspectratio="t"/>
                        <v:shape id="Text Box 4271" o:spid="_x0000_s1917" type="#_x0000_t202" style="position:absolute;left:13;width:56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pHy8UA&#10;AADdAAAADwAAAGRycy9kb3ducmV2LnhtbESPQWvCQBSE74L/YXlCb2a3JUqMriKWQk8tait4e2Sf&#10;SWj2bchuk/TfdwsFj8PMfMNsdqNtRE+drx1reEwUCOLCmZpLDR/nl3kGwgdkg41j0vBDHnbb6WSD&#10;uXEDH6k/hVJECPscNVQhtLmUvqjIok9cSxy9m+sshii7UpoOhwi3jXxSaikt1hwXKmzpUFHxdfq2&#10;Gj7fbtdLqt7LZ7toBzcqyXYltX6Yjfs1iEBjuIf/269GwyLLUvh7E5+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ukfLxQAAAN0AAAAPAAAAAAAAAAAAAAAAAJgCAABkcnMv&#10;ZG93bnJldi54bWxQSwUGAAAAAAQABAD1AAAAigMAAAAA&#10;" filled="f" stroked="f">
                          <o:lock v:ext="edit" aspectratio="t"/>
                          <v:textbox>
                            <w:txbxContent>
                              <w:p w:rsidR="00CB2BC3" w:rsidRDefault="00CB2BC3" w:rsidP="00CB2BC3">
                                <w:pPr>
                                  <w:rPr>
                                    <w:i/>
                                    <w:sz w:val="18"/>
                                    <w:szCs w:val="18"/>
                                  </w:rPr>
                                </w:pPr>
                                <w:r>
                                  <w:rPr>
                                    <w:rFonts w:hint="eastAsia"/>
                                    <w:i/>
                                    <w:sz w:val="18"/>
                                    <w:szCs w:val="18"/>
                                  </w:rPr>
                                  <w:t>R</w:t>
                                </w:r>
                                <w:r>
                                  <w:rPr>
                                    <w:rFonts w:hint="eastAsia"/>
                                    <w:sz w:val="18"/>
                                    <w:szCs w:val="18"/>
                                    <w:vertAlign w:val="subscript"/>
                                  </w:rPr>
                                  <w:t>1</w:t>
                                </w:r>
                              </w:p>
                            </w:txbxContent>
                          </v:textbox>
                        </v:shape>
                        <v:rect id="Rectangle 4286" o:spid="_x0000_s1918" style="position:absolute;top:20;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TZsQA&#10;AADdAAAADwAAAGRycy9kb3ducmV2LnhtbESPQYvCMBSE78L+h/AWvGm6itKtRlkURY9aL97eNs+2&#10;u81LaaJWf70RBI/DzHzDTOetqcSFGldaVvDVj0AQZ1aXnCs4pKteDMJ5ZI2VZVJwIwfz2Udniom2&#10;V97RZe9zESDsElRQeF8nUrqsIIOub2vi4J1sY9AH2eRSN3gNcFPJQRSNpcGSw0KBNS0Kyv73Z6Pg&#10;txwc8L5L15H5Xg39tk3/zselUt3P9mcCwlPr3+FXe6MVjOJ4B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ck2bEAAAA3QAAAA8AAAAAAAAAAAAAAAAAmAIAAGRycy9k&#10;b3ducmV2LnhtbFBLBQYAAAAABAAEAPUAAACJAwAAAAA=&#10;">
                          <o:lock v:ext="edit" aspectratio="t"/>
                        </v:rect>
                      </v:group>
                      <v:group id="组合 1004" o:spid="_x0000_s1919" style="position:absolute;left:829;width:784;height:700" coordsize="784,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dyb8UAAADdAAAADwAAAGRycy9kb3ducmV2LnhtbESPQYvCMBSE7wv+h/CE&#10;va1pFaVUo4io7EEWVgXx9miebbF5KU1s6783wsIeh5n5hlmselOJlhpXWlYQjyIQxJnVJecKzqfd&#10;VwLCeWSNlWVS8CQHq+XgY4Gpth3/Unv0uQgQdikqKLyvUyldVpBBN7I1cfButjHog2xyqRvsAtxU&#10;chxFM2mw5LBQYE2bgrL78WEU7Dvs1pN42x7ut83zepr+XA4xKfU57NdzEJ56/x/+a39rBdMkmcH7&#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eXcm/FAAAA3QAA&#10;AA8AAAAAAAAAAAAAAAAAqgIAAGRycy9kb3ducmV2LnhtbFBLBQYAAAAABAAEAPoAAACcAwAAAAA=&#10;">
                        <v:group id="组合 1003" o:spid="_x0000_s1920" style="position:absolute;width:784;height:700" coordsize="784,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NvX9McAAADd&#10;AAAADwAAAAAAAAAAAAAAAACqAgAAZHJzL2Rvd25yZXYueG1sUEsFBgAAAAAEAAQA+gAAAJ4DAAAA&#10;AA==&#10;">
                          <o:lock v:ext="edit" aspectratio="t"/>
                          <v:shape id="Text Box 4272" o:spid="_x0000_s1921" type="#_x0000_t202" style="position:absolute;left:216;width:56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dNzsIA&#10;AADdAAAADwAAAGRycy9kb3ducmV2LnhtbERPz2vCMBS+D/wfwhN2WxOHjlpNi0yEnTbWTcHbo3m2&#10;xealNNF2//1yGOz48f3eFpPtxJ0G3zrWsEgUCOLKmZZrDd9fh6cUhA/IBjvHpOGHPBT57GGLmXEj&#10;f9K9DLWIIewz1NCE0GdS+qohiz5xPXHkLm6wGCIcamkGHGO47eSzUi/SYsuxocGeXhuqruXNaji+&#10;X86npfqo93bVj25Sku1aav04n3YbEIGm8C/+c78ZDas0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903OwgAAAN0AAAAPAAAAAAAAAAAAAAAAAJgCAABkcnMvZG93&#10;bnJldi54bWxQSwUGAAAAAAQABAD1AAAAhwMAAAAA&#10;" filled="f" stroked="f">
                            <o:lock v:ext="edit" aspectratio="t"/>
                            <v:textbox>
                              <w:txbxContent>
                                <w:p w:rsidR="00CB2BC3" w:rsidRDefault="00CB2BC3" w:rsidP="00CB2BC3">
                                  <w:pPr>
                                    <w:rPr>
                                      <w:sz w:val="18"/>
                                      <w:szCs w:val="18"/>
                                    </w:rPr>
                                  </w:pPr>
                                  <w:r>
                                    <w:rPr>
                                      <w:rFonts w:hint="eastAsia"/>
                                      <w:sz w:val="18"/>
                                      <w:szCs w:val="18"/>
                                    </w:rPr>
                                    <w:t>P</w:t>
                                  </w:r>
                                </w:p>
                              </w:txbxContent>
                            </v:textbox>
                          </v:shape>
                          <v:shape id="Text Box 4274" o:spid="_x0000_s1922" type="#_x0000_t202" style="position:absolute;left:2;top:282;width:46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oVcQA&#10;AADdAAAADwAAAGRycy9kb3ducmV2LnhtbESPQWvCQBSE74L/YXkFb2a3oiVGVxFF8FSpbQVvj+wz&#10;CWbfhuxq0n/vFgo9DjPzDbNc97YWD2p95VjDa6JAEOfOVFxo+Prcj1MQPiAbrB2Thh/ysF4NB0vM&#10;jOv4gx6nUIgIYZ+hhjKEJpPS5yVZ9IlriKN3da3FEGVbSNNiF+G2lhOl3qTFiuNCiQ1tS8pvp7vV&#10;8P1+vZyn6ljs7KzpXK8k27nUevTSbxYgAvXhP/zXPhgNszSdw++b+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76FXEAAAA3QAAAA8AAAAAAAAAAAAAAAAAmAIAAGRycy9k&#10;b3ducmV2LnhtbFBLBQYAAAAABAAEAPUAAACJAwAAAAA=&#10;" filled="f" stroked="f">
                            <o:lock v:ext="edit" aspectratio="t"/>
                            <v:textbox>
                              <w:txbxContent>
                                <w:p w:rsidR="00CB2BC3" w:rsidRDefault="00CB2BC3" w:rsidP="00CB2BC3">
                                  <w:pPr>
                                    <w:rPr>
                                      <w:sz w:val="18"/>
                                      <w:szCs w:val="18"/>
                                    </w:rPr>
                                  </w:pPr>
                                  <w:r>
                                    <w:rPr>
                                      <w:rFonts w:hint="eastAsia"/>
                                      <w:i/>
                                      <w:sz w:val="18"/>
                                      <w:szCs w:val="18"/>
                                    </w:rPr>
                                    <w:t>R</w:t>
                                  </w:r>
                                  <w:r>
                                    <w:rPr>
                                      <w:rFonts w:hint="eastAsia"/>
                                      <w:sz w:val="18"/>
                                      <w:szCs w:val="18"/>
                                      <w:vertAlign w:val="subscript"/>
                                    </w:rPr>
                                    <w:t>2</w:t>
                                  </w:r>
                                </w:p>
                              </w:txbxContent>
                            </v:textbox>
                          </v:shape>
                          <v:rect id="Rectangle 4273" o:spid="_x0000_s1923" style="position:absolute;top:320;width:420;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mI8IA&#10;AADdAAAADwAAAGRycy9kb3ducmV2LnhtbERPPW/CMBDdkfgP1iGxgQMVCEIchKhA7Qhh6XbERxKI&#10;z1FsIOXX1wNSx6f3naw7U4sHta6yrGAyjkAQ51ZXXCg4ZbvRAoTzyBpry6Tglxys034vwVjbJx/o&#10;cfSFCCHsYlRQet/EUrq8JINubBviwF1sa9AH2BZSt/gM4aaW0yiaS4MVh4YSG9qWlN+Od6PgXE1P&#10;+Dpk+8gsdx/+u8uu959PpYaDbrMC4anz/+K3+0srmC2WYX94E56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cqYjwgAAAN0AAAAPAAAAAAAAAAAAAAAAAJgCAABkcnMvZG93&#10;bnJldi54bWxQSwUGAAAAAAQABAD1AAAAhwMAAAAA&#10;">
                            <o:lock v:ext="edit" aspectratio="t"/>
                          </v:rect>
                        </v:group>
                        <v:shape id="未知" o:spid="_x0000_s1924" style="position:absolute;left:239;top:105;width:349;height:267;visibility:visible;mso-wrap-style:square;v-text-anchor:top" coordsize="435,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EZacUA&#10;AADdAAAADwAAAGRycy9kb3ducmV2LnhtbESPT2sCMRTE70K/Q3gFb5q10Gq3Rim1ikf/FNrj6+Y1&#10;u7h5WZPobr+9EQSPw8z8hpnOO1uLM/lQOVYwGmYgiAunKzYKvvbLwQREiMgaa8ek4J8CzGcPvSnm&#10;2rW8pfMuGpEgHHJUUMbY5FKGoiSLYega4uT9OW8xJumN1B7bBLe1fMqyF2mx4rRQYkMfJRWH3ckq&#10;kPuj6RbfVfPTrn69i5tPOTYHpfqP3fsbiEhdvIdv7bVW8Dx5HcH1TXoCcn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gRlpxQAAAN0AAAAPAAAAAAAAAAAAAAAAAJgCAABkcnMv&#10;ZG93bnJldi54bWxQSwUGAAAAAAQABAD1AAAAigMAAAAA&#10;" path="m,210l,,432,r3,267e" filled="f">
                          <v:stroke startarrow="block" startarrowwidth="narrow" startarrowlength="short"/>
                          <v:path arrowok="t" o:connecttype="custom" o:connectlocs="0,210;0,0;347,0;349,267" o:connectangles="0,0,0,0"/>
                        </v:shape>
                      </v:group>
                    </v:group>
                  </v:group>
                  <v:rect id="矩形 1008" o:spid="_x0000_s1925" style="position:absolute;left:1737;top:301;width:142;height:193;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DkasYA&#10;AADdAAAADwAAAGRycy9kb3ducmV2LnhtbESP0WrCQBRE3wX/YbmCb7qp0pqm2YhIRZ8UYz/gNntN&#10;QrN3Q3Zr0n59Vyj4OMzMGSZdD6YRN+pcbVnB0zwCQVxYXXOp4OOym8UgnEfW2FgmBT/kYJ2NRykm&#10;2vZ8plvuSxEg7BJUUHnfJlK6oiKDbm5b4uBdbWfQB9mVUnfYB7hp5CKKXqTBmsNChS1tKyq+8m+j&#10;4HA2xXJ1eo/7fb/6zI+/+/waLZWaTobNGwhPg3+E/9sHreA5fl3A/U14Aj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DkasYAAADdAAAADwAAAAAAAAAAAAAAAACYAgAAZHJz&#10;L2Rvd25yZXYueG1sUEsFBgAAAAAEAAQA9QAAAIsDAAAAAA==&#10;" strokecolor="white"/>
                </v:group>
                <v:group id="组合 1017" o:spid="_x0000_s1926" style="position:absolute;left:867;top:1498;width:5080;height:529" coordsize="5080,5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lHKsYAAADdAAAADwAAAGRycy9kb3ducmV2LnhtbESPT4vCMBTE7wt+h/AE&#10;b2taxcWtRhFR2YMs+AcWb4/m2Rabl9LEtn77jSB4HGbmN8x82ZlSNFS7wrKCeBiBIE6tLjhTcD5t&#10;P6cgnEfWWFomBQ9ysFz0PuaYaNvygZqjz0SAsEtQQe59lUjp0pwMuqGtiIN3tbVBH2SdSV1jG+Cm&#10;lKMo+pIGCw4LOVa0zim9He9Gwa7FdjWON83+dl0/LqfJ798+JqUG/W41A+Gp8+/wq/2jFUym32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OUcqxgAAAN0A&#10;AAAPAAAAAAAAAAAAAAAAAKoCAABkcnMvZG93bnJldi54bWxQSwUGAAAAAAQABAD6AAAAnQMAAAAA&#10;">
                  <v:shape id="Text Box 4265" o:spid="_x0000_s1927" type="#_x0000_t202" style="position:absolute;width:508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LXhcYA&#10;AADdAAAADwAAAGRycy9kb3ducmV2LnhtbESPQWvCQBSE74X+h+UVvNWN0opGNyJioVAojfHQ42v2&#10;JVnMvo3ZVdN/3y0IHoeZ+YZZrQfbigv13jhWMBknIIhLpw3XCg7F2/MchA/IGlvHpOCXPKyzx4cV&#10;ptpdOafLPtQiQtinqKAJoUul9GVDFv3YdcTRq1xvMUTZ11L3eI1w28ppksykRcNxocGOtg2Vx/3Z&#10;Kth8c74zp8+fr7zKTVEsEv6YHZUaPQ2bJYhAQ7iHb+13reB1vniB/zfx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LXhcYAAADdAAAADwAAAAAAAAAAAAAAAACYAgAAZHJz&#10;L2Rvd25yZXYueG1sUEsFBgAAAAAEAAQA9QAAAIsDAAAAAA==&#10;" filled="f" stroked="f">
                    <v:textbox inset="0,0,0,0">
                      <w:txbxContent>
                        <w:p w:rsidR="00CB2BC3" w:rsidRDefault="00CB2BC3" w:rsidP="00CB2BC3">
                          <w:pPr>
                            <w:rPr>
                              <w:sz w:val="18"/>
                              <w:szCs w:val="18"/>
                            </w:rPr>
                          </w:pPr>
                          <w:r>
                            <w:rPr>
                              <w:rFonts w:hint="eastAsia"/>
                              <w:sz w:val="18"/>
                              <w:szCs w:val="18"/>
                            </w:rPr>
                            <w:t>（</w:t>
                          </w:r>
                          <w:r>
                            <w:rPr>
                              <w:rFonts w:hint="eastAsia"/>
                              <w:sz w:val="18"/>
                              <w:szCs w:val="18"/>
                            </w:rPr>
                            <w:t>a</w:t>
                          </w:r>
                          <w:r>
                            <w:rPr>
                              <w:rFonts w:hint="eastAsia"/>
                              <w:sz w:val="18"/>
                              <w:szCs w:val="18"/>
                            </w:rPr>
                            <w:t>）</w:t>
                          </w:r>
                          <w:r>
                            <w:rPr>
                              <w:rFonts w:hint="eastAsia"/>
                              <w:sz w:val="18"/>
                              <w:szCs w:val="18"/>
                            </w:rPr>
                            <w:t xml:space="preserve">          </w:t>
                          </w:r>
                          <w:r>
                            <w:rPr>
                              <w:rFonts w:hint="eastAsia"/>
                              <w:sz w:val="18"/>
                              <w:szCs w:val="18"/>
                            </w:rPr>
                            <w:tab/>
                            <w:t xml:space="preserve">       </w:t>
                          </w:r>
                          <w:r>
                            <w:rPr>
                              <w:rFonts w:hint="eastAsia"/>
                              <w:sz w:val="18"/>
                              <w:szCs w:val="18"/>
                            </w:rPr>
                            <w:t>（</w:t>
                          </w:r>
                          <w:r>
                            <w:rPr>
                              <w:rFonts w:hint="eastAsia"/>
                              <w:sz w:val="18"/>
                              <w:szCs w:val="18"/>
                            </w:rPr>
                            <w:t>b</w:t>
                          </w:r>
                          <w:r>
                            <w:rPr>
                              <w:rFonts w:hint="eastAsia"/>
                              <w:sz w:val="18"/>
                              <w:szCs w:val="18"/>
                            </w:rPr>
                            <w:t>）</w:t>
                          </w:r>
                          <w:r>
                            <w:rPr>
                              <w:rFonts w:hint="eastAsia"/>
                              <w:sz w:val="18"/>
                              <w:szCs w:val="18"/>
                            </w:rPr>
                            <w:tab/>
                          </w:r>
                          <w:r>
                            <w:rPr>
                              <w:rFonts w:hint="eastAsia"/>
                              <w:sz w:val="18"/>
                              <w:szCs w:val="18"/>
                            </w:rPr>
                            <w:tab/>
                          </w:r>
                          <w:r>
                            <w:rPr>
                              <w:rFonts w:hint="eastAsia"/>
                              <w:sz w:val="18"/>
                              <w:szCs w:val="18"/>
                            </w:rPr>
                            <w:tab/>
                            <w:t xml:space="preserve">  </w:t>
                          </w:r>
                          <w:r>
                            <w:rPr>
                              <w:rFonts w:hint="eastAsia"/>
                              <w:sz w:val="18"/>
                              <w:szCs w:val="18"/>
                            </w:rPr>
                            <w:tab/>
                            <w:t xml:space="preserve">   </w:t>
                          </w:r>
                          <w:r>
                            <w:rPr>
                              <w:rFonts w:hint="eastAsia"/>
                              <w:sz w:val="18"/>
                              <w:szCs w:val="18"/>
                            </w:rPr>
                            <w:t>（</w:t>
                          </w:r>
                          <w:r>
                            <w:rPr>
                              <w:rFonts w:hint="eastAsia"/>
                              <w:sz w:val="18"/>
                              <w:szCs w:val="18"/>
                            </w:rPr>
                            <w:t>c</w:t>
                          </w:r>
                          <w:r>
                            <w:rPr>
                              <w:rFonts w:hint="eastAsia"/>
                              <w:sz w:val="18"/>
                              <w:szCs w:val="18"/>
                            </w:rPr>
                            <w:t>）</w:t>
                          </w:r>
                        </w:p>
                        <w:p w:rsidR="00CB2BC3" w:rsidRDefault="00CB2BC3" w:rsidP="00CB2BC3">
                          <w:pPr>
                            <w:rPr>
                              <w:sz w:val="18"/>
                              <w:szCs w:val="18"/>
                            </w:rPr>
                          </w:pPr>
                        </w:p>
                      </w:txbxContent>
                    </v:textbox>
                  </v:shape>
                  <v:shape id="Text Box 4265" o:spid="_x0000_s1928" type="#_x0000_t202" style="position:absolute;left:1177;top:109;width:624;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5yHsUA&#10;AADdAAAADwAAAGRycy9kb3ducmV2LnhtbESPQWvCQBSE7wX/w/IEb3VjQdHoKiItCEIxxoPHZ/aZ&#10;LGbfptlV03/vFgoeh5n5hlmsOluLO7XeOFYwGiYgiAunDZcKjvnX+xSED8gaa8ek4Jc8rJa9twWm&#10;2j04o/shlCJC2KeooAqhSaX0RUUW/dA1xNG7uNZiiLItpW7xEeG2lh9JMpEWDceFChvaVFRcDzer&#10;YH3i7NP8fJ/32SUzeT5LeDe5KjXod+s5iEBdeIX/21utYDydjeHv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nnIexQAAAN0AAAAPAAAAAAAAAAAAAAAAAJgCAABkcnMv&#10;ZG93bnJldi54bWxQSwUGAAAAAAQABAD1AAAAigMAAAAA&#10;" filled="f" stroked="f">
                    <v:textbox inset="0,0,0,0">
                      <w:txbxContent>
                        <w:p w:rsidR="00CB2BC3" w:rsidRDefault="00CB2BC3" w:rsidP="00CB2BC3">
                          <w:pPr>
                            <w:rPr>
                              <w:sz w:val="18"/>
                              <w:szCs w:val="18"/>
                            </w:rPr>
                          </w:pPr>
                          <w:r>
                            <w:rPr>
                              <w:rFonts w:ascii="华文中宋" w:eastAsia="华文中宋" w:hAnsi="华文中宋" w:hint="eastAsia"/>
                              <w:sz w:val="18"/>
                              <w:szCs w:val="18"/>
                            </w:rPr>
                            <w:t>图</w:t>
                          </w:r>
                          <w:r w:rsidR="00937B5F">
                            <w:rPr>
                              <w:rFonts w:hint="eastAsia"/>
                              <w:sz w:val="18"/>
                              <w:szCs w:val="18"/>
                            </w:rPr>
                            <w:t>4</w:t>
                          </w:r>
                          <w:r>
                            <w:rPr>
                              <w:rFonts w:hint="eastAsia"/>
                              <w:sz w:val="18"/>
                              <w:szCs w:val="18"/>
                            </w:rPr>
                            <w:t xml:space="preserve"> </w:t>
                          </w:r>
                        </w:p>
                      </w:txbxContent>
                    </v:textbox>
                  </v:shape>
                </v:group>
                <v:group id="组合 1025" o:spid="_x0000_s1929" style="position:absolute;left:2477;top:519;width:3964;height:808" coordsize="3964,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7kssYAAADdAAAADwAAAGRycy9kb3ducmV2LnhtbESPT4vCMBTE7wv7HcJb&#10;8LamVRS3GkXEFQ8i+AcWb4/m2Rabl9Jk2/rtjSB4HGbmN8xs0ZlSNFS7wrKCuB+BIE6tLjhTcD79&#10;fk9AOI+ssbRMCu7kYDH//Jhhom3LB2qOPhMBwi5BBbn3VSKlS3My6Pq2Ig7e1dYGfZB1JnWNbYCb&#10;Ug6iaCwNFhwWcqxolVN6O/4bBZsW2+UwXje723V1v5xG+79dTEr1vrrlFISnzr/Dr/ZWKxhNfs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TuSyxgAAAN0A&#10;AAAPAAAAAAAAAAAAAAAAAKoCAABkcnMvZG93bnJldi54bWxQSwUGAAAAAAQABAD6AAAAnQMAAAAA&#10;">
                  <v:group id="组合 1015" o:spid="_x0000_s1930" style="position:absolute;width:3965;height:808" coordsize="3965,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JBKccAAADdAAAADwAAAGRycy9kb3ducmV2LnhtbESPQWvCQBSE7wX/w/IK&#10;vTWbKFZNs4qILT2IoBaKt0f2mYRk34bsNon/vlso9DjMzDdMthlNI3rqXGVZQRLFIIhzqysuFHxe&#10;3p6XIJxH1thYJgV3crBZTx4yTLUd+ET92RciQNilqKD0vk2ldHlJBl1kW+Lg3Wxn0AfZFVJ3OAS4&#10;aeQ0jl+kwYrDQokt7UrK6/O3UfA+4LCdJfv+UN929+tlfvw6JKTU0+O4fQXhafT/4b/2h1YwX64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QJBKccAAADd&#10;AAAADwAAAAAAAAAAAAAAAACqAgAAZHJzL2Rvd25yZXYueG1sUEsFBgAAAAAEAAQA+gAAAJ4DAAAA&#10;AA==&#10;">
                    <o:lock v:ext="edit" aspectratio="t"/>
                    <v:shape id="Picture 3977" o:spid="_x0000_s1931" type="#_x0000_t75" style="position:absolute;width:1894;height:8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PFNHBAAAA3QAAAA8AAABkcnMvZG93bnJldi54bWxET8tqhDAU3Rf6D+EWZlNqbGEGtUYphUJX&#10;83Da/cVcH9TciEnV+fvJYmCWh/POy9UMYqbJ9ZYVvEYxCOLa6p5bBT/nr5cEhPPIGgfLpOBCDsri&#10;8SHHTNuFTzRXvhUhhF2GCjrvx0xKV3dk0EV2JA5cYyeDPsCplXrCJYSbQb7F8U4a7Dk0dDjSZ0f1&#10;X/VvFCx1lV62a5rQ84ENn/aH4+63UWrztH68g/C0+rv45v7WCrZJGuaGN+EJyOIK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IPFNHBAAAA3QAAAA8AAAAAAAAAAAAAAAAAnwIA&#10;AGRycy9kb3ducmV2LnhtbFBLBQYAAAAABAAEAPcAAACNAwAAAAA=&#10;">
                      <v:imagedata r:id="rId186" o:title="" cropbottom="12530f"/>
                    </v:shape>
                    <v:shape id="Picture 3977" o:spid="_x0000_s1932" type="#_x0000_t75" style="position:absolute;left:2071;width:1894;height:8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1DsUrEAAAA3QAAAA8AAABkcnMvZG93bnJldi54bWxEj0Frg0AUhO+F/oflFXopydqCQU1WCYFA&#10;TjWxzf3hvqjEfSvuNpp/3y0Uchxm5htmU8ymFzcaXWdZwfsyAkFcW91xo+D7a79IQDiPrLG3TAru&#10;5KDIn582mGk78YlulW9EgLDLUEHr/ZBJ6eqWDLqlHYiDd7GjQR/k2Eg94hTgppcfUbSSBjsOCy0O&#10;tGupvlY/RsFUV+k9ntOE3ko2fPosj6vzRanXl3m7BuFp9o/wf/ugFcRJmsLfm/AEZP4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1DsUrEAAAA3QAAAA8AAAAAAAAAAAAAAAAA&#10;nwIAAGRycy9kb3ducmV2LnhtbFBLBQYAAAAABAAEAPcAAACQAwAAAAA=&#10;">
                      <v:imagedata r:id="rId186" o:title="" cropbottom="12530f"/>
                    </v:shape>
                  </v:group>
                  <v:line id="箭头 1018" o:spid="_x0000_s1933" style="position:absolute;flip:x y;visibility:visible;mso-wrap-style:square" from="686,370" to="817,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7W+8AAAADdAAAADwAAAGRycy9kb3ducmV2LnhtbERPy4rCMBTdC/5DuMLsNB1RGTtGEUGZ&#10;leALXN421zZMc1OaaOvfm4Xg8nDei1VnK/GgxhvHCr5HCQji3GnDhYLzaTv8AeEDssbKMSl4kofV&#10;st9bYKpdywd6HEMhYgj7FBWUIdSplD4vyaIfuZo4cjfXWAwRNoXUDbYx3FZynCQzadFwbCixpk1J&#10;+f/xbhVkd+JLW8yrzOz9xZrdNbveJkp9Dbr1L4hAXfiI3+4/rWA6T+L++CY+Ab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iu1vvAAAAA3QAAAA8AAAAAAAAAAAAAAAAA&#10;oQIAAGRycy9kb3ducmV2LnhtbFBLBQYAAAAABAAEAPkAAACOAwAAAAA=&#10;">
                    <v:stroke endarrow="open" endarrowwidth="narrow" endarrowlength="long"/>
                  </v:line>
                  <v:line id="箭头 1018" o:spid="_x0000_s1934" style="position:absolute;flip:x y;visibility:visible;mso-wrap-style:square" from="3031,359" to="303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zYMQAAADdAAAADwAAAGRycy9kb3ducmV2LnhtbESPT4vCMBTE78J+h/CEvWmqrLJ2jbII&#10;u3gS/AceX5tnG2xeShNt/fZGEDwOM/MbZr7sbCVu1HjjWMFomIAgzp02XCg47P8G3yB8QNZYOSYF&#10;d/KwXHz05phq1/KWbrtQiAhhn6KCMoQ6ldLnJVn0Q1cTR+/sGoshyqaQusE2wm0lx0kylRYNx4US&#10;a1qVlF92V6sguxIf22JWZWbjj9b8n7LT+Uupz373+wMiUBfe4Vd7rRVMZskInm/iE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4nNgxAAAAN0AAAAPAAAAAAAAAAAA&#10;AAAAAKECAABkcnMvZG93bnJldi54bWxQSwUGAAAAAAQABAD5AAAAkgMAAAAA&#10;">
                    <v:stroke endarrow="open" endarrowwidth="narrow" endarrowlength="long"/>
                  </v:line>
                </v:group>
              </v:group>
            </w:pict>
          </mc:Fallback>
        </mc:AlternateContent>
      </w:r>
      <w:r w:rsidR="00937B5F">
        <w:rPr>
          <w:rFonts w:hint="eastAsia"/>
          <w:color w:val="000000"/>
          <w:szCs w:val="21"/>
        </w:rPr>
        <w:t>4</w:t>
      </w:r>
      <w:r w:rsidR="00CB2BC3">
        <w:rPr>
          <w:rFonts w:hint="eastAsia"/>
          <w:color w:val="000000"/>
          <w:szCs w:val="21"/>
        </w:rPr>
        <w:t>．</w:t>
      </w:r>
      <w:r w:rsidR="00CB2BC3">
        <w:rPr>
          <w:rFonts w:hint="eastAsia"/>
        </w:rPr>
        <w:t>在图</w:t>
      </w:r>
      <w:r w:rsidR="00937B5F">
        <w:rPr>
          <w:rFonts w:hint="eastAsia"/>
        </w:rPr>
        <w:t>4</w:t>
      </w:r>
      <w:r w:rsidR="00CB2BC3">
        <w:rPr>
          <w:rFonts w:hint="eastAsia"/>
        </w:rPr>
        <w:t>（</w:t>
      </w:r>
      <w:r w:rsidR="00CB2BC3">
        <w:rPr>
          <w:rFonts w:hint="eastAsia"/>
        </w:rPr>
        <w:t>a</w:t>
      </w:r>
      <w:r w:rsidR="00CB2BC3">
        <w:rPr>
          <w:rFonts w:hint="eastAsia"/>
        </w:rPr>
        <w:t>）所示的电路中，滑动变阻器</w:t>
      </w:r>
      <w:r w:rsidR="00CB2BC3">
        <w:rPr>
          <w:rFonts w:hint="eastAsia"/>
          <w:i/>
        </w:rPr>
        <w:t>R</w:t>
      </w:r>
      <w:r w:rsidR="00CB2BC3">
        <w:rPr>
          <w:rFonts w:hint="eastAsia"/>
          <w:vertAlign w:val="subscript"/>
        </w:rPr>
        <w:t>2</w:t>
      </w:r>
      <w:r w:rsidR="00CB2BC3">
        <w:rPr>
          <w:rFonts w:hint="eastAsia"/>
        </w:rPr>
        <w:t>是规格为“</w:t>
      </w:r>
      <w:r w:rsidR="00CB2BC3">
        <w:rPr>
          <w:rFonts w:hint="eastAsia"/>
        </w:rPr>
        <w:t>20</w:t>
      </w:r>
      <w:r w:rsidR="00CB2BC3">
        <w:t>Ω</w:t>
      </w:r>
      <w:r w:rsidR="00CB2BC3">
        <w:rPr>
          <w:rFonts w:hint="eastAsia"/>
        </w:rPr>
        <w:t xml:space="preserve">  </w:t>
      </w:r>
      <w:smartTag w:uri="urn:schemas-microsoft-com:office:smarttags" w:element="chmetcnv">
        <w:smartTagPr>
          <w:attr w:name="UnitName" w:val="a"/>
          <w:attr w:name="SourceValue" w:val="2"/>
          <w:attr w:name="HasSpace" w:val="False"/>
          <w:attr w:name="Negative" w:val="False"/>
          <w:attr w:name="NumberType" w:val="1"/>
          <w:attr w:name="TCSC" w:val="0"/>
        </w:smartTagPr>
        <w:r w:rsidR="00CB2BC3">
          <w:rPr>
            <w:rFonts w:hint="eastAsia"/>
          </w:rPr>
          <w:t>2A</w:t>
        </w:r>
      </w:smartTag>
      <w:r w:rsidR="00CB2BC3">
        <w:rPr>
          <w:rFonts w:hint="eastAsia"/>
        </w:rPr>
        <w:t>”和“</w:t>
      </w:r>
      <w:r w:rsidR="00CB2BC3">
        <w:rPr>
          <w:rFonts w:hint="eastAsia"/>
        </w:rPr>
        <w:t>5</w:t>
      </w:r>
      <w:r w:rsidR="00CB2BC3">
        <w:t>Ω</w:t>
      </w:r>
      <w:r w:rsidR="00CB2BC3">
        <w:rPr>
          <w:rFonts w:hint="eastAsia"/>
        </w:rPr>
        <w:t xml:space="preserve">  </w:t>
      </w:r>
      <w:smartTag w:uri="urn:schemas-microsoft-com:office:smarttags" w:element="chmetcnv">
        <w:smartTagPr>
          <w:attr w:name="UnitName" w:val="a"/>
          <w:attr w:name="SourceValue" w:val="3"/>
          <w:attr w:name="HasSpace" w:val="False"/>
          <w:attr w:name="Negative" w:val="False"/>
          <w:attr w:name="NumberType" w:val="1"/>
          <w:attr w:name="TCSC" w:val="0"/>
        </w:smartTagPr>
        <w:r w:rsidR="00CB2BC3">
          <w:rPr>
            <w:rFonts w:hint="eastAsia"/>
          </w:rPr>
          <w:t>3A</w:t>
        </w:r>
      </w:smartTag>
      <w:r w:rsidR="00CB2BC3">
        <w:rPr>
          <w:rFonts w:hint="eastAsia"/>
        </w:rPr>
        <w:t>”中的一个。闭合电键</w:t>
      </w:r>
      <w:r w:rsidR="00CB2BC3">
        <w:rPr>
          <w:rFonts w:hint="eastAsia"/>
        </w:rPr>
        <w:t>S</w:t>
      </w:r>
      <w:r w:rsidR="00CB2BC3">
        <w:rPr>
          <w:rFonts w:hint="eastAsia"/>
        </w:rPr>
        <w:t>，当变阻器连入电路的电阻恰为其最大阻值的一半时，电流表的示数为</w:t>
      </w:r>
      <w:r w:rsidR="00CB2BC3">
        <w:rPr>
          <w:rFonts w:hint="eastAsia"/>
        </w:rPr>
        <w:t>0.3</w:t>
      </w:r>
      <w:r w:rsidR="00CB2BC3">
        <w:rPr>
          <w:rFonts w:hint="eastAsia"/>
        </w:rPr>
        <w:t>安，此时：</w:t>
      </w:r>
    </w:p>
    <w:p w:rsidR="00CB2BC3" w:rsidRDefault="00CB2BC3" w:rsidP="00937B5F"/>
    <w:p w:rsidR="00CB2BC3" w:rsidRDefault="00CB2BC3" w:rsidP="00937B5F"/>
    <w:p w:rsidR="00CB2BC3" w:rsidRDefault="00CB2BC3" w:rsidP="00937B5F"/>
    <w:p w:rsidR="00CB2BC3" w:rsidRDefault="00CB2BC3" w:rsidP="00937B5F">
      <w:pPr>
        <w:rPr>
          <w:rFonts w:ascii="宋体" w:hAnsi="宋体"/>
          <w:color w:val="000000"/>
          <w:szCs w:val="21"/>
        </w:rPr>
      </w:pPr>
    </w:p>
    <w:p w:rsidR="00CB2BC3" w:rsidRDefault="00CB2BC3" w:rsidP="00937B5F">
      <w:pPr>
        <w:rPr>
          <w:rFonts w:ascii="宋体" w:hAnsi="宋体"/>
          <w:color w:val="000000"/>
          <w:szCs w:val="21"/>
        </w:rPr>
      </w:pPr>
    </w:p>
    <w:p w:rsidR="00CB2BC3" w:rsidRDefault="00CB2BC3" w:rsidP="00937B5F">
      <w:pPr>
        <w:rPr>
          <w:color w:val="0000FF"/>
        </w:rPr>
      </w:pPr>
      <w:r>
        <w:rPr>
          <w:rFonts w:hAnsi="宋体" w:hint="eastAsia"/>
        </w:rPr>
        <w:t>.</w:t>
      </w:r>
      <w:r>
        <w:rPr>
          <w:rFonts w:ascii="宋体" w:hAnsi="宋体"/>
          <w:color w:val="000000"/>
          <w:szCs w:val="21"/>
        </w:rPr>
        <w:t>①</w:t>
      </w:r>
      <w:r>
        <w:rPr>
          <w:rFonts w:ascii="宋体" w:hAnsi="宋体" w:hint="eastAsia"/>
          <w:color w:val="000000"/>
          <w:szCs w:val="21"/>
        </w:rPr>
        <w:t>若</w:t>
      </w:r>
      <w:r>
        <w:rPr>
          <w:rFonts w:hint="eastAsia"/>
        </w:rPr>
        <w:t>电阻</w:t>
      </w:r>
      <w:r>
        <w:rPr>
          <w:rFonts w:hint="eastAsia"/>
          <w:i/>
        </w:rPr>
        <w:t>R</w:t>
      </w:r>
      <w:r>
        <w:rPr>
          <w:rFonts w:hint="eastAsia"/>
          <w:vertAlign w:val="subscript"/>
        </w:rPr>
        <w:t>1</w:t>
      </w:r>
      <w:r>
        <w:rPr>
          <w:rFonts w:hint="eastAsia"/>
        </w:rPr>
        <w:t>的阻值为</w:t>
      </w:r>
      <w:r>
        <w:rPr>
          <w:rFonts w:hint="eastAsia"/>
        </w:rPr>
        <w:t>20</w:t>
      </w:r>
      <w:r>
        <w:rPr>
          <w:rFonts w:hint="eastAsia"/>
        </w:rPr>
        <w:t>欧，求</w:t>
      </w:r>
      <w:r>
        <w:rPr>
          <w:rFonts w:hint="eastAsia"/>
          <w:i/>
        </w:rPr>
        <w:t>R</w:t>
      </w:r>
      <w:r>
        <w:rPr>
          <w:rFonts w:hint="eastAsia"/>
          <w:vertAlign w:val="subscript"/>
        </w:rPr>
        <w:t>1</w:t>
      </w:r>
      <w:r>
        <w:rPr>
          <w:rFonts w:hint="eastAsia"/>
        </w:rPr>
        <w:t>两端的电压</w:t>
      </w:r>
      <w:r>
        <w:rPr>
          <w:rFonts w:hint="eastAsia"/>
          <w:i/>
        </w:rPr>
        <w:t>U</w:t>
      </w:r>
      <w:r>
        <w:rPr>
          <w:rFonts w:hint="eastAsia"/>
          <w:vertAlign w:val="subscript"/>
        </w:rPr>
        <w:t>1</w:t>
      </w:r>
      <w:r>
        <w:rPr>
          <w:rFonts w:hint="eastAsia"/>
        </w:rPr>
        <w:t>。</w:t>
      </w:r>
    </w:p>
    <w:p w:rsidR="00CB2BC3" w:rsidRDefault="00CB2BC3" w:rsidP="00937B5F">
      <w:pPr>
        <w:rPr>
          <w:color w:val="0000FF"/>
        </w:rPr>
      </w:pPr>
      <w:r>
        <w:rPr>
          <w:rFonts w:hAnsi="宋体" w:hint="eastAsia"/>
        </w:rPr>
        <w:t>.</w:t>
      </w:r>
      <w:r>
        <w:rPr>
          <w:rFonts w:ascii="宋体" w:hAnsi="宋体"/>
          <w:color w:val="000000"/>
          <w:szCs w:val="21"/>
        </w:rPr>
        <w:t>②</w:t>
      </w:r>
      <w:r>
        <w:rPr>
          <w:rFonts w:ascii="宋体" w:hAnsi="宋体" w:hint="eastAsia"/>
          <w:color w:val="000000"/>
          <w:szCs w:val="21"/>
        </w:rPr>
        <w:t>若在电路中正确连入两个电压表，示数分别如图5（b）、（c）所示。请通过计算判断所用变阻器</w:t>
      </w:r>
      <w:r>
        <w:rPr>
          <w:rFonts w:hint="eastAsia"/>
          <w:i/>
        </w:rPr>
        <w:t>R</w:t>
      </w:r>
      <w:r>
        <w:rPr>
          <w:rFonts w:hint="eastAsia"/>
          <w:vertAlign w:val="subscript"/>
        </w:rPr>
        <w:t>2</w:t>
      </w:r>
      <w:r>
        <w:rPr>
          <w:rFonts w:hAnsi="宋体" w:hint="eastAsia"/>
          <w:color w:val="000000"/>
        </w:rPr>
        <w:t>的规格，并求出电阻</w:t>
      </w:r>
      <w:r>
        <w:rPr>
          <w:rFonts w:hint="eastAsia"/>
          <w:i/>
        </w:rPr>
        <w:t>R</w:t>
      </w:r>
      <w:r>
        <w:rPr>
          <w:rFonts w:hint="eastAsia"/>
          <w:vertAlign w:val="subscript"/>
        </w:rPr>
        <w:t>1</w:t>
      </w:r>
      <w:r>
        <w:rPr>
          <w:rFonts w:hAnsi="宋体" w:hint="eastAsia"/>
          <w:color w:val="000000"/>
        </w:rPr>
        <w:t>消耗的</w:t>
      </w:r>
      <w:r>
        <w:rPr>
          <w:rFonts w:hAnsi="宋体"/>
        </w:rPr>
        <w:t>电功率</w:t>
      </w:r>
      <w:r>
        <w:rPr>
          <w:i/>
          <w:spacing w:val="-4"/>
        </w:rPr>
        <w:t>P</w:t>
      </w:r>
      <w:r>
        <w:rPr>
          <w:rFonts w:hint="eastAsia"/>
          <w:spacing w:val="-4"/>
          <w:vertAlign w:val="subscript"/>
        </w:rPr>
        <w:t>1</w:t>
      </w:r>
      <w:r>
        <w:rPr>
          <w:rFonts w:hAnsi="宋体"/>
          <w:spacing w:val="-4"/>
        </w:rPr>
        <w:t>。</w:t>
      </w:r>
    </w:p>
    <w:p w:rsidR="00CB2BC3" w:rsidRDefault="00CB2BC3" w:rsidP="00937B5F"/>
    <w:p w:rsidR="00CB2BC3" w:rsidRPr="00184A8D" w:rsidRDefault="00937B5F" w:rsidP="00CB2BC3">
      <w:pPr>
        <w:spacing w:line="360" w:lineRule="exact"/>
        <w:rPr>
          <w:szCs w:val="21"/>
        </w:rPr>
      </w:pPr>
      <w:r>
        <w:rPr>
          <w:rFonts w:hint="eastAsia"/>
        </w:rPr>
        <w:t>5</w:t>
      </w:r>
      <w:r w:rsidR="00CB2BC3" w:rsidRPr="00184A8D">
        <w:t>．</w:t>
      </w:r>
      <w:r w:rsidR="00CB2BC3" w:rsidRPr="00184A8D">
        <w:rPr>
          <w:szCs w:val="21"/>
        </w:rPr>
        <w:t>在图</w:t>
      </w:r>
      <w:r>
        <w:rPr>
          <w:rFonts w:hint="eastAsia"/>
          <w:szCs w:val="21"/>
        </w:rPr>
        <w:t>5</w:t>
      </w:r>
      <w:r w:rsidR="00CB2BC3" w:rsidRPr="00184A8D">
        <w:rPr>
          <w:szCs w:val="21"/>
        </w:rPr>
        <w:t>所示电路中，电源电压保持不变，电流表量程分别为</w:t>
      </w:r>
      <w:r w:rsidR="00CB2BC3" w:rsidRPr="00184A8D">
        <w:rPr>
          <w:szCs w:val="21"/>
        </w:rPr>
        <w:t>0</w:t>
      </w:r>
      <w:r w:rsidR="00CB2BC3" w:rsidRPr="00184A8D">
        <w:rPr>
          <w:szCs w:val="21"/>
        </w:rPr>
        <w:t>～</w:t>
      </w:r>
      <w:r w:rsidR="00CB2BC3" w:rsidRPr="00184A8D">
        <w:rPr>
          <w:szCs w:val="21"/>
        </w:rPr>
        <w:t>0.6</w:t>
      </w:r>
      <w:r w:rsidR="00CB2BC3" w:rsidRPr="00184A8D">
        <w:rPr>
          <w:szCs w:val="21"/>
        </w:rPr>
        <w:t>安和</w:t>
      </w:r>
      <w:r w:rsidR="00CB2BC3" w:rsidRPr="00184A8D">
        <w:rPr>
          <w:szCs w:val="21"/>
        </w:rPr>
        <w:t>0</w:t>
      </w:r>
      <w:r w:rsidR="00CB2BC3" w:rsidRPr="00184A8D">
        <w:rPr>
          <w:szCs w:val="21"/>
        </w:rPr>
        <w:t>～</w:t>
      </w:r>
      <w:r w:rsidR="00CB2BC3" w:rsidRPr="00184A8D">
        <w:rPr>
          <w:szCs w:val="21"/>
        </w:rPr>
        <w:t>3</w:t>
      </w:r>
      <w:r w:rsidR="00CB2BC3" w:rsidRPr="00184A8D">
        <w:rPr>
          <w:szCs w:val="21"/>
        </w:rPr>
        <w:t>安，电压表的量程分别为</w:t>
      </w:r>
      <w:r w:rsidR="00CB2BC3" w:rsidRPr="00184A8D">
        <w:rPr>
          <w:szCs w:val="21"/>
        </w:rPr>
        <w:t>0</w:t>
      </w:r>
      <w:r w:rsidR="00CB2BC3" w:rsidRPr="00184A8D">
        <w:rPr>
          <w:szCs w:val="21"/>
        </w:rPr>
        <w:t>～</w:t>
      </w:r>
      <w:r w:rsidR="00CB2BC3" w:rsidRPr="00184A8D">
        <w:rPr>
          <w:szCs w:val="21"/>
        </w:rPr>
        <w:t>3</w:t>
      </w:r>
      <w:r w:rsidR="00CB2BC3" w:rsidRPr="00184A8D">
        <w:rPr>
          <w:szCs w:val="21"/>
        </w:rPr>
        <w:t>伏和</w:t>
      </w:r>
      <w:r w:rsidR="00CB2BC3" w:rsidRPr="00184A8D">
        <w:rPr>
          <w:szCs w:val="21"/>
        </w:rPr>
        <w:t>0</w:t>
      </w:r>
      <w:r w:rsidR="00CB2BC3" w:rsidRPr="00184A8D">
        <w:rPr>
          <w:szCs w:val="21"/>
        </w:rPr>
        <w:t>～</w:t>
      </w:r>
      <w:r w:rsidR="00CB2BC3" w:rsidRPr="00184A8D">
        <w:rPr>
          <w:szCs w:val="21"/>
        </w:rPr>
        <w:t>15</w:t>
      </w:r>
      <w:r w:rsidR="00CB2BC3" w:rsidRPr="00184A8D">
        <w:rPr>
          <w:szCs w:val="21"/>
        </w:rPr>
        <w:t>伏，电阻</w:t>
      </w:r>
      <w:r w:rsidR="00CB2BC3" w:rsidRPr="00184A8D">
        <w:rPr>
          <w:i/>
          <w:szCs w:val="21"/>
        </w:rPr>
        <w:t>R</w:t>
      </w:r>
      <w:r w:rsidR="00CB2BC3" w:rsidRPr="00184A8D">
        <w:rPr>
          <w:i/>
          <w:szCs w:val="21"/>
          <w:vertAlign w:val="subscript"/>
        </w:rPr>
        <w:t>1</w:t>
      </w:r>
      <w:r w:rsidR="00CB2BC3" w:rsidRPr="00184A8D">
        <w:rPr>
          <w:szCs w:val="21"/>
        </w:rPr>
        <w:t>和</w:t>
      </w:r>
      <w:r w:rsidR="00CB2BC3" w:rsidRPr="00184A8D">
        <w:rPr>
          <w:i/>
          <w:szCs w:val="21"/>
        </w:rPr>
        <w:t>R</w:t>
      </w:r>
      <w:r w:rsidR="00CB2BC3" w:rsidRPr="00184A8D">
        <w:rPr>
          <w:i/>
          <w:szCs w:val="21"/>
          <w:vertAlign w:val="subscript"/>
        </w:rPr>
        <w:t>2</w:t>
      </w:r>
      <w:r w:rsidR="00CB2BC3" w:rsidRPr="00184A8D">
        <w:rPr>
          <w:szCs w:val="21"/>
        </w:rPr>
        <w:t>的阻值分别为</w:t>
      </w:r>
      <w:r w:rsidR="00CB2BC3" w:rsidRPr="00184A8D">
        <w:rPr>
          <w:szCs w:val="21"/>
        </w:rPr>
        <w:t>10</w:t>
      </w:r>
      <w:r w:rsidR="00CB2BC3" w:rsidRPr="00184A8D">
        <w:rPr>
          <w:szCs w:val="21"/>
        </w:rPr>
        <w:t>欧和</w:t>
      </w:r>
      <w:r w:rsidR="00CB2BC3" w:rsidRPr="00184A8D">
        <w:rPr>
          <w:szCs w:val="21"/>
        </w:rPr>
        <w:t>20</w:t>
      </w:r>
      <w:proofErr w:type="gramStart"/>
      <w:r w:rsidR="00CB2BC3" w:rsidRPr="00184A8D">
        <w:rPr>
          <w:szCs w:val="21"/>
        </w:rPr>
        <w:t>欧</w:t>
      </w:r>
      <w:proofErr w:type="gramEnd"/>
      <w:r w:rsidR="00CB2BC3" w:rsidRPr="00184A8D">
        <w:rPr>
          <w:szCs w:val="21"/>
        </w:rPr>
        <w:t>。</w:t>
      </w:r>
    </w:p>
    <w:p w:rsidR="00CB2BC3" w:rsidRPr="00184A8D" w:rsidRDefault="0080621C" w:rsidP="00CB2BC3">
      <w:pPr>
        <w:spacing w:line="360" w:lineRule="exact"/>
        <w:rPr>
          <w:szCs w:val="21"/>
        </w:rPr>
      </w:pPr>
      <w:r>
        <w:rPr>
          <w:noProof/>
          <w:szCs w:val="21"/>
        </w:rPr>
        <mc:AlternateContent>
          <mc:Choice Requires="wpg">
            <w:drawing>
              <wp:anchor distT="0" distB="0" distL="114300" distR="114300" simplePos="0" relativeHeight="251687936" behindDoc="0" locked="0" layoutInCell="1" allowOverlap="1">
                <wp:simplePos x="0" y="0"/>
                <wp:positionH relativeFrom="column">
                  <wp:posOffset>4276090</wp:posOffset>
                </wp:positionH>
                <wp:positionV relativeFrom="paragraph">
                  <wp:posOffset>201930</wp:posOffset>
                </wp:positionV>
                <wp:extent cx="1370965" cy="1423035"/>
                <wp:effectExtent l="8890" t="1905" r="10795" b="3810"/>
                <wp:wrapSquare wrapText="bothSides"/>
                <wp:docPr id="5823" name="Group 5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0965" cy="1423035"/>
                          <a:chOff x="7006" y="10548"/>
                          <a:chExt cx="2159" cy="2241"/>
                        </a:xfrm>
                      </wpg:grpSpPr>
                      <wps:wsp>
                        <wps:cNvPr id="5824" name="Text Box 5444"/>
                        <wps:cNvSpPr txBox="1">
                          <a:spLocks noChangeArrowheads="1"/>
                        </wps:cNvSpPr>
                        <wps:spPr bwMode="auto">
                          <a:xfrm>
                            <a:off x="7672" y="12477"/>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sz w:val="18"/>
                                  <w:szCs w:val="18"/>
                                </w:rPr>
                              </w:pPr>
                              <w:r>
                                <w:rPr>
                                  <w:rFonts w:hint="eastAsia"/>
                                  <w:sz w:val="18"/>
                                  <w:szCs w:val="18"/>
                                </w:rPr>
                                <w:t>图</w:t>
                              </w:r>
                              <w:r w:rsidR="00937B5F">
                                <w:rPr>
                                  <w:rFonts w:hint="eastAsia"/>
                                  <w:sz w:val="18"/>
                                  <w:szCs w:val="18"/>
                                </w:rPr>
                                <w:t>5</w:t>
                              </w:r>
                            </w:p>
                          </w:txbxContent>
                        </wps:txbx>
                        <wps:bodyPr rot="0" vert="horz" wrap="square" lIns="0" tIns="0" rIns="0" bIns="0" anchor="t" anchorCtr="0" upright="1">
                          <a:noAutofit/>
                        </wps:bodyPr>
                      </wps:wsp>
                      <wpg:grpSp>
                        <wpg:cNvPr id="5825" name="Group 5445"/>
                        <wpg:cNvGrpSpPr>
                          <a:grpSpLocks/>
                        </wpg:cNvGrpSpPr>
                        <wpg:grpSpPr bwMode="auto">
                          <a:xfrm>
                            <a:off x="7006" y="10548"/>
                            <a:ext cx="2159" cy="1994"/>
                            <a:chOff x="7006" y="11043"/>
                            <a:chExt cx="2159" cy="1994"/>
                          </a:xfrm>
                        </wpg:grpSpPr>
                        <wps:wsp>
                          <wps:cNvPr id="5826" name="Text Box 5446"/>
                          <wps:cNvSpPr txBox="1">
                            <a:spLocks noChangeAspect="1" noChangeArrowheads="1"/>
                          </wps:cNvSpPr>
                          <wps:spPr bwMode="auto">
                            <a:xfrm>
                              <a:off x="7422" y="12342"/>
                              <a:ext cx="54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sz w:val="18"/>
                                    <w:szCs w:val="18"/>
                                  </w:rPr>
                                </w:pPr>
                                <w:r>
                                  <w:rPr>
                                    <w:rFonts w:hint="eastAsia"/>
                                    <w:sz w:val="18"/>
                                    <w:szCs w:val="18"/>
                                  </w:rPr>
                                  <w:t>S</w:t>
                                </w:r>
                                <w:r>
                                  <w:rPr>
                                    <w:rFonts w:hint="eastAsia"/>
                                    <w:sz w:val="18"/>
                                    <w:szCs w:val="18"/>
                                    <w:vertAlign w:val="subscript"/>
                                  </w:rPr>
                                  <w:t>1</w:t>
                                </w:r>
                              </w:p>
                            </w:txbxContent>
                          </wps:txbx>
                          <wps:bodyPr rot="0" vert="horz" wrap="square" lIns="0" tIns="0" rIns="0" bIns="0" anchor="t" anchorCtr="0" upright="1">
                            <a:noAutofit/>
                          </wps:bodyPr>
                        </wps:wsp>
                        <wps:wsp>
                          <wps:cNvPr id="5827" name="Text Box 5447"/>
                          <wps:cNvSpPr txBox="1">
                            <a:spLocks noChangeAspect="1" noChangeArrowheads="1"/>
                          </wps:cNvSpPr>
                          <wps:spPr bwMode="auto">
                            <a:xfrm>
                              <a:off x="8569" y="12373"/>
                              <a:ext cx="57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i/>
                                    <w:sz w:val="18"/>
                                    <w:szCs w:val="18"/>
                                  </w:rPr>
                                </w:pPr>
                                <w:r>
                                  <w:rPr>
                                    <w:sz w:val="18"/>
                                    <w:szCs w:val="18"/>
                                  </w:rPr>
                                  <w:t>R</w:t>
                                </w:r>
                                <w:r>
                                  <w:rPr>
                                    <w:rFonts w:hint="eastAsia"/>
                                    <w:sz w:val="18"/>
                                    <w:szCs w:val="18"/>
                                    <w:vertAlign w:val="subscript"/>
                                  </w:rPr>
                                  <w:t>2</w:t>
                                </w:r>
                              </w:p>
                            </w:txbxContent>
                          </wps:txbx>
                          <wps:bodyPr rot="0" vert="horz" wrap="square" lIns="0" tIns="0" rIns="0" bIns="0" anchor="t" anchorCtr="0" upright="1">
                            <a:noAutofit/>
                          </wps:bodyPr>
                        </wps:wsp>
                        <wpg:grpSp>
                          <wpg:cNvPr id="5828" name="Group 5448"/>
                          <wpg:cNvGrpSpPr>
                            <a:grpSpLocks/>
                          </wpg:cNvGrpSpPr>
                          <wpg:grpSpPr bwMode="auto">
                            <a:xfrm>
                              <a:off x="7006" y="11194"/>
                              <a:ext cx="1020" cy="363"/>
                              <a:chOff x="0" y="0"/>
                              <a:chExt cx="1020" cy="363"/>
                            </a:xfrm>
                          </wpg:grpSpPr>
                          <wps:wsp>
                            <wps:cNvPr id="5829" name="Line 5449"/>
                            <wps:cNvCnPr/>
                            <wps:spPr bwMode="auto">
                              <a:xfrm>
                                <a:off x="1020" y="0"/>
                                <a:ext cx="0"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0" name="Line 5450"/>
                            <wps:cNvCnPr/>
                            <wps:spPr bwMode="auto">
                              <a:xfrm>
                                <a:off x="0" y="0"/>
                                <a:ext cx="0"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1" name="Line 5451"/>
                            <wps:cNvCnPr/>
                            <wps:spPr bwMode="auto">
                              <a:xfrm>
                                <a:off x="0" y="0"/>
                                <a:ext cx="1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32" name="Line 5452"/>
                          <wps:cNvCnPr/>
                          <wps:spPr bwMode="auto">
                            <a:xfrm>
                              <a:off x="8126" y="11577"/>
                              <a:ext cx="1"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3" name="Rectangle 5453"/>
                          <wps:cNvSpPr>
                            <a:spLocks noChangeArrowheads="1"/>
                          </wps:cNvSpPr>
                          <wps:spPr bwMode="auto">
                            <a:xfrm>
                              <a:off x="7006" y="11568"/>
                              <a:ext cx="2159" cy="13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4" name="Line 5454"/>
                          <wps:cNvCnPr/>
                          <wps:spPr bwMode="auto">
                            <a:xfrm>
                              <a:off x="7006" y="12328"/>
                              <a:ext cx="215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35" name="Group 5455"/>
                          <wpg:cNvGrpSpPr>
                            <a:grpSpLocks noChangeAspect="1"/>
                          </wpg:cNvGrpSpPr>
                          <wpg:grpSpPr bwMode="auto">
                            <a:xfrm>
                              <a:off x="7597" y="12759"/>
                              <a:ext cx="77" cy="230"/>
                              <a:chOff x="0" y="0"/>
                              <a:chExt cx="85" cy="255"/>
                            </a:xfrm>
                          </wpg:grpSpPr>
                          <wps:wsp>
                            <wps:cNvPr id="5836" name="Rectangle 5456"/>
                            <wps:cNvSpPr>
                              <a:spLocks noChangeAspect="1" noChangeArrowheads="1"/>
                            </wps:cNvSpPr>
                            <wps:spPr bwMode="auto">
                              <a:xfrm>
                                <a:off x="0" y="15"/>
                                <a:ext cx="85"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37" name="Line 5457"/>
                            <wps:cNvCnPr/>
                            <wps:spPr bwMode="auto">
                              <a:xfrm>
                                <a:off x="0" y="0"/>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38" name="Line 5458"/>
                            <wps:cNvCnPr/>
                            <wps:spPr bwMode="auto">
                              <a:xfrm>
                                <a:off x="78" y="69"/>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839" name="Group 5459"/>
                          <wpg:cNvGrpSpPr>
                            <a:grpSpLocks noChangeAspect="1"/>
                          </wpg:cNvGrpSpPr>
                          <wpg:grpSpPr bwMode="auto">
                            <a:xfrm rot="5400000" flipH="1">
                              <a:off x="7426" y="12174"/>
                              <a:ext cx="174" cy="296"/>
                              <a:chOff x="0" y="0"/>
                              <a:chExt cx="193" cy="329"/>
                            </a:xfrm>
                          </wpg:grpSpPr>
                          <wps:wsp>
                            <wps:cNvPr id="5840" name="Rectangle 5460"/>
                            <wps:cNvSpPr>
                              <a:spLocks noChangeAspect="1" noChangeArrowheads="1"/>
                            </wps:cNvSpPr>
                            <wps:spPr bwMode="auto">
                              <a:xfrm rot="5400000" flipH="1">
                                <a:off x="-71" y="78"/>
                                <a:ext cx="306"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41" name="Line 5461"/>
                            <wps:cNvCnPr/>
                            <wps:spPr bwMode="auto">
                              <a:xfrm rot="5400000" flipH="1" flipV="1">
                                <a:off x="9" y="82"/>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42" name="Oval 5462"/>
                            <wps:cNvSpPr>
                              <a:spLocks noChangeAspect="1" noChangeArrowheads="1"/>
                            </wps:cNvSpPr>
                            <wps:spPr bwMode="auto">
                              <a:xfrm rot="5400000" flipH="1">
                                <a:off x="58" y="27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843" name="Group 5463"/>
                          <wpg:cNvGrpSpPr>
                            <a:grpSpLocks noChangeAspect="1"/>
                          </wpg:cNvGrpSpPr>
                          <wpg:grpSpPr bwMode="auto">
                            <a:xfrm flipV="1">
                              <a:off x="8049" y="11820"/>
                              <a:ext cx="174" cy="296"/>
                              <a:chOff x="0" y="0"/>
                              <a:chExt cx="193" cy="329"/>
                            </a:xfrm>
                          </wpg:grpSpPr>
                          <wps:wsp>
                            <wps:cNvPr id="5844" name="Rectangle 5464"/>
                            <wps:cNvSpPr>
                              <a:spLocks noChangeAspect="1" noChangeArrowheads="1"/>
                            </wps:cNvSpPr>
                            <wps:spPr bwMode="auto">
                              <a:xfrm rot="5400000" flipH="1">
                                <a:off x="-71" y="78"/>
                                <a:ext cx="306"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45" name="Line 5465"/>
                            <wps:cNvCnPr/>
                            <wps:spPr bwMode="auto">
                              <a:xfrm rot="5400000" flipH="1" flipV="1">
                                <a:off x="9" y="82"/>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46" name="Oval 5466"/>
                            <wps:cNvSpPr>
                              <a:spLocks noChangeAspect="1" noChangeArrowheads="1"/>
                            </wps:cNvSpPr>
                            <wps:spPr bwMode="auto">
                              <a:xfrm rot="5400000" flipH="1">
                                <a:off x="58" y="27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847" name="Text Box 5467"/>
                          <wps:cNvSpPr txBox="1">
                            <a:spLocks noChangeAspect="1" noChangeArrowheads="1"/>
                          </wps:cNvSpPr>
                          <wps:spPr bwMode="auto">
                            <a:xfrm>
                              <a:off x="8186" y="11769"/>
                              <a:ext cx="54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ind w:firstLineChars="50" w:firstLine="90"/>
                                  <w:rPr>
                                    <w:sz w:val="18"/>
                                    <w:szCs w:val="18"/>
                                  </w:rPr>
                                </w:pPr>
                                <w:r>
                                  <w:rPr>
                                    <w:rFonts w:hint="eastAsia"/>
                                    <w:sz w:val="18"/>
                                    <w:szCs w:val="18"/>
                                  </w:rPr>
                                  <w:t>S</w:t>
                                </w:r>
                                <w:r>
                                  <w:rPr>
                                    <w:rFonts w:hint="eastAsia"/>
                                    <w:sz w:val="18"/>
                                    <w:szCs w:val="18"/>
                                    <w:vertAlign w:val="subscript"/>
                                  </w:rPr>
                                  <w:t>2</w:t>
                                </w:r>
                              </w:p>
                            </w:txbxContent>
                          </wps:txbx>
                          <wps:bodyPr rot="0" vert="horz" wrap="square" lIns="0" tIns="0" rIns="0" bIns="0" anchor="t" anchorCtr="0" upright="1">
                            <a:noAutofit/>
                          </wps:bodyPr>
                        </wps:wsp>
                        <wps:wsp>
                          <wps:cNvPr id="5848" name="Text Box 5468"/>
                          <wps:cNvSpPr txBox="1">
                            <a:spLocks noChangeAspect="1" noChangeArrowheads="1"/>
                          </wps:cNvSpPr>
                          <wps:spPr bwMode="auto">
                            <a:xfrm>
                              <a:off x="7499" y="11593"/>
                              <a:ext cx="57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i/>
                                    <w:sz w:val="18"/>
                                    <w:szCs w:val="18"/>
                                  </w:rPr>
                                </w:pPr>
                                <w:r>
                                  <w:rPr>
                                    <w:sz w:val="18"/>
                                    <w:szCs w:val="18"/>
                                  </w:rPr>
                                  <w:t>R</w:t>
                                </w:r>
                                <w:r>
                                  <w:rPr>
                                    <w:sz w:val="18"/>
                                    <w:szCs w:val="18"/>
                                    <w:vertAlign w:val="subscript"/>
                                  </w:rPr>
                                  <w:t>1</w:t>
                                </w:r>
                              </w:p>
                            </w:txbxContent>
                          </wps:txbx>
                          <wps:bodyPr rot="0" vert="horz" wrap="square" lIns="0" tIns="0" rIns="0" bIns="0" anchor="t" anchorCtr="0" upright="1">
                            <a:noAutofit/>
                          </wps:bodyPr>
                        </wps:wsp>
                        <wpg:grpSp>
                          <wpg:cNvPr id="5849" name="Group 5469"/>
                          <wpg:cNvGrpSpPr>
                            <a:grpSpLocks noChangeAspect="1"/>
                          </wpg:cNvGrpSpPr>
                          <wpg:grpSpPr bwMode="auto">
                            <a:xfrm>
                              <a:off x="8167" y="12733"/>
                              <a:ext cx="283" cy="304"/>
                              <a:chOff x="0" y="0"/>
                              <a:chExt cx="283" cy="304"/>
                            </a:xfrm>
                          </wpg:grpSpPr>
                          <wps:wsp>
                            <wps:cNvPr id="5850" name="Oval 5470"/>
                            <wps:cNvSpPr>
                              <a:spLocks noChangeAspect="1" noChangeArrowheads="1"/>
                            </wps:cNvSpPr>
                            <wps:spPr bwMode="auto">
                              <a:xfrm>
                                <a:off x="0" y="38"/>
                                <a:ext cx="283" cy="26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51" name="Text Box 5471"/>
                            <wps:cNvSpPr txBox="1">
                              <a:spLocks noChangeAspect="1" noChangeArrowheads="1"/>
                            </wps:cNvSpPr>
                            <wps:spPr bwMode="auto">
                              <a:xfrm>
                                <a:off x="80" y="0"/>
                                <a:ext cx="17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sz w:val="18"/>
                                      <w:szCs w:val="18"/>
                                    </w:rPr>
                                  </w:pPr>
                                  <w:r>
                                    <w:rPr>
                                      <w:rFonts w:hint="eastAsia"/>
                                      <w:sz w:val="18"/>
                                      <w:szCs w:val="18"/>
                                    </w:rPr>
                                    <w:t xml:space="preserve">A  </w:t>
                                  </w:r>
                                </w:p>
                              </w:txbxContent>
                            </wps:txbx>
                            <wps:bodyPr rot="0" vert="horz" wrap="square" lIns="0" tIns="0" rIns="0" bIns="0" anchor="t" anchorCtr="0" upright="1">
                              <a:noAutofit/>
                            </wps:bodyPr>
                          </wps:wsp>
                        </wpg:grpSp>
                        <wpg:grpSp>
                          <wpg:cNvPr id="5852" name="Group 5472"/>
                          <wpg:cNvGrpSpPr>
                            <a:grpSpLocks/>
                          </wpg:cNvGrpSpPr>
                          <wpg:grpSpPr bwMode="auto">
                            <a:xfrm>
                              <a:off x="7377" y="11043"/>
                              <a:ext cx="283" cy="293"/>
                              <a:chOff x="0" y="0"/>
                              <a:chExt cx="283" cy="293"/>
                            </a:xfrm>
                          </wpg:grpSpPr>
                          <wps:wsp>
                            <wps:cNvPr id="5853" name="Oval 5473"/>
                            <wps:cNvSpPr>
                              <a:spLocks noChangeArrowheads="1"/>
                            </wps:cNvSpPr>
                            <wps:spPr bwMode="auto">
                              <a:xfrm>
                                <a:off x="0" y="8"/>
                                <a:ext cx="283"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54" name="Text Box 5474"/>
                            <wps:cNvSpPr txBox="1">
                              <a:spLocks noChangeArrowheads="1"/>
                            </wps:cNvSpPr>
                            <wps:spPr bwMode="auto">
                              <a:xfrm>
                                <a:off x="70" y="0"/>
                                <a:ext cx="17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sz w:val="18"/>
                                      <w:szCs w:val="18"/>
                                    </w:rPr>
                                  </w:pPr>
                                  <w:r>
                                    <w:rPr>
                                      <w:rFonts w:hint="eastAsia"/>
                                      <w:sz w:val="18"/>
                                      <w:szCs w:val="18"/>
                                    </w:rPr>
                                    <w:t xml:space="preserve">V  </w:t>
                                  </w:r>
                                </w:p>
                              </w:txbxContent>
                            </wps:txbx>
                            <wps:bodyPr rot="0" vert="horz" wrap="square" lIns="0" tIns="0" rIns="0" bIns="0" anchor="t" anchorCtr="0" upright="1">
                              <a:noAutofit/>
                            </wps:bodyPr>
                          </wps:wsp>
                        </wpg:grpSp>
                        <wps:wsp>
                          <wps:cNvPr id="5855" name="Rectangle 5475"/>
                          <wps:cNvSpPr>
                            <a:spLocks noChangeAspect="1" noChangeArrowheads="1"/>
                          </wps:cNvSpPr>
                          <wps:spPr bwMode="auto">
                            <a:xfrm>
                              <a:off x="7367" y="11531"/>
                              <a:ext cx="454"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56" name="Rectangle 5476"/>
                          <wps:cNvSpPr>
                            <a:spLocks noChangeAspect="1" noChangeArrowheads="1"/>
                          </wps:cNvSpPr>
                          <wps:spPr bwMode="auto">
                            <a:xfrm>
                              <a:off x="8417" y="12281"/>
                              <a:ext cx="454"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857" name="Group 5477"/>
                          <wpg:cNvGrpSpPr>
                            <a:grpSpLocks noChangeAspect="1"/>
                          </wpg:cNvGrpSpPr>
                          <wpg:grpSpPr bwMode="auto">
                            <a:xfrm rot="5400000" flipH="1">
                              <a:off x="8521" y="11393"/>
                              <a:ext cx="174" cy="296"/>
                              <a:chOff x="0" y="0"/>
                              <a:chExt cx="193" cy="329"/>
                            </a:xfrm>
                          </wpg:grpSpPr>
                          <wps:wsp>
                            <wps:cNvPr id="5858" name="Rectangle 5478"/>
                            <wps:cNvSpPr>
                              <a:spLocks noChangeAspect="1" noChangeArrowheads="1"/>
                            </wps:cNvSpPr>
                            <wps:spPr bwMode="auto">
                              <a:xfrm rot="5400000" flipH="1">
                                <a:off x="-71" y="78"/>
                                <a:ext cx="306"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59" name="Line 5479"/>
                            <wps:cNvCnPr/>
                            <wps:spPr bwMode="auto">
                              <a:xfrm rot="5400000" flipH="1" flipV="1">
                                <a:off x="9" y="82"/>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60" name="Oval 5480"/>
                            <wps:cNvSpPr>
                              <a:spLocks noChangeAspect="1" noChangeArrowheads="1"/>
                            </wps:cNvSpPr>
                            <wps:spPr bwMode="auto">
                              <a:xfrm rot="5400000" flipH="1">
                                <a:off x="58" y="27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861" name="Text Box 5481"/>
                          <wps:cNvSpPr txBox="1">
                            <a:spLocks noChangeAspect="1" noChangeArrowheads="1"/>
                          </wps:cNvSpPr>
                          <wps:spPr bwMode="auto">
                            <a:xfrm>
                              <a:off x="8460" y="11112"/>
                              <a:ext cx="54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2BC3" w:rsidRDefault="00CB2BC3" w:rsidP="00CB2BC3">
                                <w:pPr>
                                  <w:rPr>
                                    <w:sz w:val="18"/>
                                    <w:szCs w:val="18"/>
                                  </w:rPr>
                                </w:pPr>
                                <w:r>
                                  <w:rPr>
                                    <w:rFonts w:hint="eastAsia"/>
                                    <w:sz w:val="18"/>
                                    <w:szCs w:val="18"/>
                                  </w:rPr>
                                  <w:t>S</w:t>
                                </w:r>
                                <w:r>
                                  <w:rPr>
                                    <w:rFonts w:hint="eastAsia"/>
                                    <w:sz w:val="18"/>
                                    <w:szCs w:val="18"/>
                                    <w:vertAlign w:val="subscript"/>
                                  </w:rPr>
                                  <w:t>3</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443" o:spid="_x0000_s1935" style="position:absolute;left:0;text-align:left;margin-left:336.7pt;margin-top:15.9pt;width:107.95pt;height:112.05pt;z-index:251687936;mso-position-horizontal-relative:text;mso-position-vertical-relative:text" coordorigin="7006,10548" coordsize="2159,2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">
                <v:shape id="Text Box 5444" o:spid="_x0000_s1936" type="#_x0000_t202" style="position:absolute;left:7672;top:12477;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0eYsYA&#10;AADdAAAADwAAAGRycy9kb3ducmV2LnhtbESPQWvCQBSE70L/w/IEb7pRqtjoKlJaEITSGA89PrPP&#10;ZDH7Ns2uGv99tyB4HGbmG2a57mwtrtR641jBeJSAIC6cNlwqOOSfwzkIH5A11o5JwZ08rFcvvSWm&#10;2t04o+s+lCJC2KeooAqhSaX0RUUW/cg1xNE7udZiiLItpW7xFuG2lpMkmUmLhuNChQ29V1Sc9xer&#10;YPPD2Yf5/Tp+Z6fM5PlbwrvZWalBv9ssQATqwjP8aG+1gul88gr/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0eYsYAAADdAAAADwAAAAAAAAAAAAAAAACYAgAAZHJz&#10;L2Rvd25yZXYueG1sUEsFBgAAAAAEAAQA9QAAAIsDAAAAAA==&#10;" filled="f" stroked="f">
                  <v:textbox inset="0,0,0,0">
                    <w:txbxContent>
                      <w:p w:rsidR="00CB2BC3" w:rsidRDefault="00CB2BC3" w:rsidP="00CB2BC3">
                        <w:pPr>
                          <w:rPr>
                            <w:sz w:val="18"/>
                            <w:szCs w:val="18"/>
                          </w:rPr>
                        </w:pPr>
                        <w:r>
                          <w:rPr>
                            <w:rFonts w:hint="eastAsia"/>
                            <w:sz w:val="18"/>
                            <w:szCs w:val="18"/>
                          </w:rPr>
                          <w:t>图</w:t>
                        </w:r>
                        <w:r w:rsidR="00937B5F">
                          <w:rPr>
                            <w:rFonts w:hint="eastAsia"/>
                            <w:sz w:val="18"/>
                            <w:szCs w:val="18"/>
                          </w:rPr>
                          <w:t>5</w:t>
                        </w:r>
                      </w:p>
                    </w:txbxContent>
                  </v:textbox>
                </v:shape>
                <v:group id="Group 5445" o:spid="_x0000_s1937" style="position:absolute;left:7006;top:10548;width:2159;height:1994" coordorigin="7006,11043" coordsize="2159,1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OzIsUAAADdAAAADwAAAGRycy9kb3ducmV2LnhtbESPQYvCMBSE7wv+h/AE&#10;b2tapYtUo4ioeJCF1YXF26N5tsXmpTSxrf/eLAgeh5n5hlmselOJlhpXWlYQjyMQxJnVJecKfs+7&#10;zxkI55E1VpZJwYMcrJaDjwWm2nb8Q+3J5yJA2KWooPC+TqV0WUEG3djWxMG72sagD7LJpW6wC3BT&#10;yUkUfUmDJYeFAmvaFJTdTnejYN9ht57G2/Z4u24el3Py/XeMSanRsF/PQXjq/Tv8ah+0gmQ2SeD/&#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EjsyLFAAAA3QAA&#10;AA8AAAAAAAAAAAAAAAAAqgIAAGRycy9kb3ducmV2LnhtbFBLBQYAAAAABAAEAPoAAACcAwAAAAA=&#10;">
                  <v:shape id="Text Box 5446" o:spid="_x0000_s1938" type="#_x0000_t202" style="position:absolute;left:7422;top:12342;width:54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MljsUA&#10;AADdAAAADwAAAGRycy9kb3ducmV2LnhtbESPQWvCQBSE7wX/w/KE3upGwWCjq4hUEArFGA8en9ln&#10;sph9m2ZXTf+9Wyj0OMzMN8xi1dtG3KnzxrGC8SgBQVw6bbhScCy2bzMQPiBrbByTgh/ysFoOXhaY&#10;affgnO6HUIkIYZ+hgjqENpPSlzVZ9CPXEkfv4jqLIcqukrrDR4TbRk6SJJUWDceFGlva1FReDzer&#10;YH3i/MN8f533+SU3RfGe8Gd6Vep12K/nIAL14T/8195pBdPZJIX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yWOxQAAAN0AAAAPAAAAAAAAAAAAAAAAAJgCAABkcnMv&#10;ZG93bnJldi54bWxQSwUGAAAAAAQABAD1AAAAigMAAAAA&#10;" filled="f" stroked="f">
                    <o:lock v:ext="edit" aspectratio="t"/>
                    <v:textbox inset="0,0,0,0">
                      <w:txbxContent>
                        <w:p w:rsidR="00CB2BC3" w:rsidRDefault="00CB2BC3" w:rsidP="00CB2BC3">
                          <w:pPr>
                            <w:rPr>
                              <w:sz w:val="18"/>
                              <w:szCs w:val="18"/>
                            </w:rPr>
                          </w:pPr>
                          <w:r>
                            <w:rPr>
                              <w:rFonts w:hint="eastAsia"/>
                              <w:sz w:val="18"/>
                              <w:szCs w:val="18"/>
                            </w:rPr>
                            <w:t>S</w:t>
                          </w:r>
                          <w:r>
                            <w:rPr>
                              <w:rFonts w:hint="eastAsia"/>
                              <w:sz w:val="18"/>
                              <w:szCs w:val="18"/>
                              <w:vertAlign w:val="subscript"/>
                            </w:rPr>
                            <w:t>1</w:t>
                          </w:r>
                        </w:p>
                      </w:txbxContent>
                    </v:textbox>
                  </v:shape>
                  <v:shape id="Text Box 5447" o:spid="_x0000_s1939" type="#_x0000_t202" style="position:absolute;left:8569;top:12373;width:570;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FcYA&#10;AADdAAAADwAAAGRycy9kb3ducmV2LnhtbESPQWvCQBSE70L/w/KE3nSjULXRVaRYEIRijIcen9ln&#10;sph9G7NbTf99tyB4HGbmG2ax6mwtbtR641jBaJiAIC6cNlwqOOafgxkIH5A11o5JwS95WC1fegtM&#10;tbtzRrdDKEWEsE9RQRVCk0rpi4os+qFriKN3dq3FEGVbSt3iPcJtLcdJMpEWDceFChv6qKi4HH6s&#10;gvU3Zxtz/Trts3Nm8vw94d3kotRrv1vPQQTqwjP8aG+1grfZeAr/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AFcYAAADdAAAADwAAAAAAAAAAAAAAAACYAgAAZHJz&#10;L2Rvd25yZXYueG1sUEsFBgAAAAAEAAQA9QAAAIsDAAAAAA==&#10;" filled="f" stroked="f">
                    <o:lock v:ext="edit" aspectratio="t"/>
                    <v:textbox inset="0,0,0,0">
                      <w:txbxContent>
                        <w:p w:rsidR="00CB2BC3" w:rsidRDefault="00CB2BC3" w:rsidP="00CB2BC3">
                          <w:pPr>
                            <w:rPr>
                              <w:i/>
                              <w:sz w:val="18"/>
                              <w:szCs w:val="18"/>
                            </w:rPr>
                          </w:pPr>
                          <w:r>
                            <w:rPr>
                              <w:sz w:val="18"/>
                              <w:szCs w:val="18"/>
                            </w:rPr>
                            <w:t>R</w:t>
                          </w:r>
                          <w:r>
                            <w:rPr>
                              <w:rFonts w:hint="eastAsia"/>
                              <w:sz w:val="18"/>
                              <w:szCs w:val="18"/>
                              <w:vertAlign w:val="subscript"/>
                            </w:rPr>
                            <w:t>2</w:t>
                          </w:r>
                        </w:p>
                      </w:txbxContent>
                    </v:textbox>
                  </v:shape>
                  <v:group id="Group 5448" o:spid="_x0000_s1940" style="position:absolute;left:7006;top:11194;width:1020;height:363" coordsize="1020,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IcvMMAAADdAAAADwAAAGRycy9kb3ducmV2LnhtbERPy4rCMBTdC/5DuII7&#10;TeugSDUVEWdwIQM+YJjdpbm2pc1NaTJt/XuzEGZ5OO/tbjC16Kh1pWUF8TwCQZxZXXKu4H77nK1B&#10;OI+ssbZMCp7kYJeOR1tMtO35Qt3V5yKEsEtQQeF9k0jpsoIMurltiAP3sK1BH2CbS91iH8JNLRdR&#10;tJIGSw4NBTZ0KCirrn9GwVeP/f4jPnbn6nF4/t6W3z/nmJSaTob9BoSnwf+L3+6TVrBcL8Lc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PIhy8wwAAAN0AAAAP&#10;AAAAAAAAAAAAAAAAAKoCAABkcnMvZG93bnJldi54bWxQSwUGAAAAAAQABAD6AAAAmgMAAAAA&#10;">
                    <v:line id="Line 5449" o:spid="_x0000_s1941" style="position:absolute;visibility:visible;mso-wrap-style:square" from="1020,0" to="102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Z38gAAADdAAAADwAAAGRycy9kb3ducmV2LnhtbESPQWvCQBSE7wX/w/KE3uqmSoNNXUVa&#10;BO2hqBXs8Zl9TaLZt2F3m6T/vlsQPA4z8w0zW/SmFi05X1lW8DhKQBDnVldcKDh8rh6mIHxA1lhb&#10;JgW/5GExH9zNMNO24x21+1CICGGfoYIyhCaT0uclGfQj2xBH79s6gyFKV0jtsItwU8txkqTSYMVx&#10;ocSGXkvKL/sfo+Bjsk3b5eZ93R836Sl/252+zp1T6n7YL19ABOrDLXxtr7WCp+n4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FpZ38gAAADdAAAADwAAAAAA&#10;AAAAAAAAAAChAgAAZHJzL2Rvd25yZXYueG1sUEsFBgAAAAAEAAQA+QAAAJYDAAAAAA==&#10;"/>
                    <v:line id="Line 5450" o:spid="_x0000_s1942" style="position:absolute;visibility:visible;mso-wrap-style:square" from="0,0" to="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lmn8UAAADdAAAADwAAAGRycy9kb3ducmV2LnhtbERPy2rCQBTdC/7DcAvudFKlQVJHkRZB&#10;uyg+Cu3ymrlNUjN3wsyYpH/vLASXh/NerHpTi5acrywreJ4kIIhzqysuFHydNuM5CB+QNdaWScE/&#10;eVgth4MFZtp2fKD2GAoRQ9hnqKAMocmk9HlJBv3ENsSR+7XOYIjQFVI77GK4qeU0SVJpsOLYUGJD&#10;byXll+PVKPic7dN2vfvY9t+79Jy/H84/f51TavTUr19BBOrDQ3x3b7WCl/ks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lmn8UAAADdAAAADwAAAAAAAAAA&#10;AAAAAAChAgAAZHJzL2Rvd25yZXYueG1sUEsFBgAAAAAEAAQA+QAAAJMDAAAAAA==&#10;"/>
                    <v:line id="Line 5451" o:spid="_x0000_s1943" style="position:absolute;visibility:visible;mso-wrap-style:square" from="0,0" to="1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DBMcAAADdAAAADwAAAGRycy9kb3ducmV2LnhtbESPQWvCQBSE70L/w/IKvenGikGiq0hL&#10;QXsoagU9PrOvSdrs27C7TeK/dwtCj8PMfMMsVr2pRUvOV5YVjEcJCOLc6ooLBcfPt+EMhA/IGmvL&#10;pOBKHlbLh8ECM2073lN7CIWIEPYZKihDaDIpfV6SQT+yDXH0vqwzGKJ0hdQOuwg3tXxOklQarDgu&#10;lNjQS0n5z+HXKPiY7NJ2vX3f9Kdteslf95fzd+eUenrs13MQgfrwH763N1rBdDYZw9+b+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9cMExwAAAN0AAAAPAAAAAAAA&#10;AAAAAAAAAKECAABkcnMvZG93bnJldi54bWxQSwUGAAAAAAQABAD5AAAAlQMAAAAA&#10;"/>
                  </v:group>
                  <v:line id="Line 5452" o:spid="_x0000_s1944" style="position:absolute;visibility:visible;mso-wrap-style:square" from="8126,11577" to="8127,1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ddc8cAAADdAAAADwAAAGRycy9kb3ducmV2LnhtbESPQWvCQBSE74X+h+UVequbKg0SXUVa&#10;CtqDqBX0+Mw+k9js27C7TdJ/7wpCj8PMfMNM572pRUvOV5YVvA4SEMS51RUXCvbfny9jED4ga6wt&#10;k4I/8jCfPT5MMdO24y21u1CICGGfoYIyhCaT0uclGfQD2xBH72ydwRClK6R22EW4qeUwSVJpsOK4&#10;UGJD7yXlP7tfo2A92qTtYvW17A+r9JR/bE/HS+eUen7qFxMQgfrwH763l1rB23g0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11zxwAAAN0AAAAPAAAAAAAA&#10;AAAAAAAAAKECAABkcnMvZG93bnJldi54bWxQSwUGAAAAAAQABAD5AAAAlQMAAAAA&#10;"/>
                  <v:rect id="Rectangle 5453" o:spid="_x0000_s1945" style="position:absolute;left:7006;top:11568;width:2159;height:1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gAEcQA&#10;AADdAAAADwAAAGRycy9kb3ducmV2LnhtbESPQWsCMRSE70L/Q3iF3jSrYpHVKNui4EmoCurtsXkm&#10;i5uXZZO6679vCoUeh5n5hlmue1eLB7Wh8qxgPMpAEJdeV2wUnI7b4RxEiMgaa8+k4EkB1quXwRJz&#10;7Tv+oschGpEgHHJUYGNscilDaclhGPmGOHk33zqMSbZG6ha7BHe1nGTZu3RYcVqw2NCnpfJ++HYK&#10;Ns11X8xMkMU52svdf3RbuzdKvb32xQJEpD7+h//aO61gNp9O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oABHEAAAA3QAAAA8AAAAAAAAAAAAAAAAAmAIAAGRycy9k&#10;b3ducmV2LnhtbFBLBQYAAAAABAAEAPUAAACJAwAAAAA=&#10;" filled="f"/>
                  <v:line id="Line 5454" o:spid="_x0000_s1946" style="position:absolute;visibility:visible;mso-wrap-style:square" from="7006,12328" to="9160,1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JgnMgAAADdAAAADwAAAGRycy9kb3ducmV2LnhtbESPT2vCQBTE70K/w/KE3nSjtkFSV5FK&#10;QXso/gM9PrOvSdrs27C7TdJv3y0Uehxm5jfMYtWbWrTkfGVZwWScgCDOra64UHA+vYzmIHxA1lhb&#10;JgXf5GG1vBssMNO24wO1x1CICGGfoYIyhCaT0uclGfRj2xBH7906gyFKV0jtsItwU8tpkqTSYMVx&#10;ocSGnkvKP49fRsHbbJ+2693rtr/s0lu+OdyuH51T6n7Yr59ABOrDf/ivvdUKHuez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4JgnMgAAADdAAAADwAAAAAA&#10;AAAAAAAAAAChAgAAZHJzL2Rvd25yZXYueG1sUEsFBgAAAAAEAAQA+QAAAJYDAAAAAA==&#10;"/>
                  <v:group id="Group 5455" o:spid="_x0000_s1947" style="position:absolute;left:7597;top:12759;width:77;height:230"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Pol/8UAAADdAAAADwAAAGRycy9kb3ducmV2LnhtbESPQYvCMBSE7wv+h/AE&#10;b2tapYtUo4ioeJCF1YXF26N5tsXmpTSxrf/eLAgeh5n5hlmselOJlhpXWlYQjyMQxJnVJecKfs+7&#10;zxkI55E1VpZJwYMcrJaDjwWm2nb8Q+3J5yJA2KWooPC+TqV0WUEG3djWxMG72sagD7LJpW6wC3BT&#10;yUkUfUmDJYeFAmvaFJTdTnejYN9ht57G2/Z4u24el3Py/XeMSanRsF/PQXjq/Tv8ah+0gmQ2TeD/&#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6Jf/FAAAA3QAA&#10;AA8AAAAAAAAAAAAAAAAAqgIAAGRycy9kb3ducmV2LnhtbFBLBQYAAAAABAAEAPoAAACcAwAAAAA=&#10;">
                    <o:lock v:ext="edit" aspectratio="t"/>
                    <v:rect id="Rectangle 5456" o:spid="_x0000_s1948" style="position:absolute;top:15;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rVoMUA&#10;AADdAAAADwAAAGRycy9kb3ducmV2LnhtbESPT4vCMBTE7wt+h/AEb2viuhatRpEFQdA9+Ae8Pppn&#10;W2xeahO1fvuNsOBxmJnfMLNFaytxp8aXjjUM+goEceZMybmG42H1OQbhA7LByjFpeJKHxbzzMcPU&#10;uAfv6L4PuYgQ9ilqKEKoUyl9VpBF33c1cfTOrrEYomxyaRp8RLit5JdSibRYclwosKafgrLL/mY1&#10;YPJtrr/n4fawuSU4yVu1Gp2U1r1uu5yCCNSGd/i/vTYaRuNhAq838Qn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tWgxQAAAN0AAAAPAAAAAAAAAAAAAAAAAJgCAABkcnMv&#10;ZG93bnJldi54bWxQSwUGAAAAAAQABAD1AAAAigMAAAAA&#10;" stroked="f">
                      <o:lock v:ext="edit" aspectratio="t"/>
                    </v:rect>
                    <v:line id="Line 5457" o:spid="_x0000_s1949" style="position:absolute;visibility:visible;mso-wrap-style:square" from="0,0" to="0,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IhUsYAAADdAAAADwAAAGRycy9kb3ducmV2LnhtbESP3WoCMRSE7wXfIRyhdzVri1VXo5S2&#10;QqUXxZ8HOG6Om9XNyZKkuvXpTaHg5TAz3zCzRWtrcSYfKscKBv0MBHHhdMWlgt12+TgGESKyxtox&#10;KfilAIt5tzPDXLsLr+m8iaVIEA45KjAxNrmUoTBkMfRdQ5y8g/MWY5K+lNrjJcFtLZ+y7EVarDgt&#10;GGzozVBx2vxYBSu//zoNrqWRe175j/r7fRLsUamHXvs6BRGpjffwf/tTKxiOn0fw9yY9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iIVLGAAAA3QAAAA8AAAAAAAAA&#10;AAAAAAAAoQIAAGRycy9kb3ducmV2LnhtbFBLBQYAAAAABAAEAPkAAACUAwAAAAA=&#10;" strokeweight="1pt"/>
                    <v:line id="Line 5458" o:spid="_x0000_s1950" style="position:absolute;visibility:visible;mso-wrap-style:square" from="78,69" to="78,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e1B8IAAADdAAAADwAAAGRycy9kb3ducmV2LnhtbERPy4rCMBTdD/gP4QruxlRlBqlGEcEH&#10;s5sqgrtLc21rm5uapNr5+8liYJaH816ue9OIJzlfWVYwGScgiHOrKy4UnE+79zkIH5A1NpZJwQ95&#10;WK8Gb0tMtX3xNz2zUIgYwj5FBWUIbSqlz0sy6Me2JY7czTqDIUJXSO3wFcNNI6dJ8ikNVhwbSmxp&#10;W1JeZ51RcOkyvt7rnWuw2x8Ot8uj9rMvpUbDfrMAEagP/+I/91Er+JjP4tz4Jj4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e1B8IAAADdAAAADwAAAAAAAAAAAAAA&#10;AAChAgAAZHJzL2Rvd25yZXYueG1sUEsFBgAAAAAEAAQA+QAAAJADAAAAAA==&#10;" strokeweight="1.5pt"/>
                  </v:group>
                  <v:group id="Group 5459" o:spid="_x0000_s1951" style="position:absolute;left:7426;top:12174;width:174;height:296;rotation:-90;flip:x"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s4q0rFAAAA3QAA&#10;AA8AAAAAAAAAAAAAAAAAqgIAAGRycy9kb3ducmV2LnhtbFBLBQYAAAAABAAEAPoAAACcAwAAAAA=&#10;">
                    <o:lock v:ext="edit" aspectratio="t"/>
                    <v:rect id="Rectangle 5460" o:spid="_x0000_s1952" style="position:absolute;left:-71;top:78;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fKqsAA&#10;AADdAAAADwAAAGRycy9kb3ducmV2LnhtbERPz2vCMBS+D/Y/hDfwNpOJinRGEcHh1erB3R7Nsy02&#10;LyFJbf3vzWGw48f3e70dbSceFGLrWMPXVIEgrpxpudZwOR8+VyBiQjbYOSYNT4qw3by/rbEwbuAT&#10;PcpUixzCsUANTUq+kDJWDVmMU+eJM3dzwWLKMNTSBBxyuO3kTKmltNhybmjQ076h6l72VkNQP6lX&#10;re/3sfTD4Sp/d8vZQuvJx7j7BpFoTP/iP/fRaFis5nl/fpOfgN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fKqsAAAADdAAAADwAAAAAAAAAAAAAAAACYAgAAZHJzL2Rvd25y&#10;ZXYueG1sUEsFBgAAAAAEAAQA9QAAAIUDAAAAAA==&#10;" stroked="f">
                      <o:lock v:ext="edit" aspectratio="t"/>
                    </v:rect>
                    <v:line id="Line 5461" o:spid="_x0000_s1953" style="position:absolute;rotation:90;flip:x y;visibility:visible;mso-wrap-style:square" from="9,82" to="27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Gyk8UAAADdAAAADwAAAGRycy9kb3ducmV2LnhtbESP3WrCQBSE7wu+w3IE7+rG+oNEV7FS&#10;pfRGjT7AIXvMBrNnQ3Zr4tt3BaGXw8x8wyzXna3EnRpfOlYwGiYgiHOnSy4UXM679zkIH5A1Vo5J&#10;wYM8rFe9tyWm2rV8onsWChEh7FNUYEKoUyl9bsiiH7qaOHpX11gMUTaF1A22EW4r+ZEkM2mx5Lhg&#10;sKatofyW/VoFu/3nfjs9WHMMZtzKrJiNvx4/Sg363WYBIlAX/sOv9rdWMJ1PRvB8E5+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Gyk8UAAADdAAAADwAAAAAAAAAA&#10;AAAAAAChAgAAZHJzL2Rvd25yZXYueG1sUEsFBgAAAAAEAAQA+QAAAJMDAAAAAA==&#10;" strokeweight="1pt"/>
                    <v:oval id="Oval 5462" o:spid="_x0000_s1954" style="position:absolute;left:58;top:270;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7PVccA&#10;AADdAAAADwAAAGRycy9kb3ducmV2LnhtbESPT2vCQBTE7wW/w/IEb3Wj2BJSVxH/0VKoaHvp7ZF9&#10;bqLZtzG7NfHbu4VCj8PM/IaZzjtbiSs1vnSsYDRMQBDnTpdsFHx9bh5TED4ga6wck4IbeZjPeg9T&#10;zLRreU/XQzAiQthnqKAIoc6k9HlBFv3Q1cTRO7rGYoiyMVI32Ea4reQ4SZ6lxZLjQoE1LQvKz4cf&#10;q2B7+Wjft4tdak6rNywNrb+7S6LUoN8tXkAE6sJ/+K/9qhU8pZMx/L6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uz1XHAAAA3QAAAA8AAAAAAAAAAAAAAAAAmAIAAGRy&#10;cy9kb3ducmV2LnhtbFBLBQYAAAAABAAEAPUAAACMAwAAAAA=&#10;">
                      <o:lock v:ext="edit" aspectratio="t"/>
                    </v:oval>
                  </v:group>
                  <v:group id="Group 5463" o:spid="_x0000_s1955" style="position:absolute;left:8049;top:11820;width:174;height:296;flip:y"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Tq7enFAAAA3QAA&#10;AA8AAAAAAAAAAAAAAAAAqgIAAGRycy9kb3ducmV2LnhtbFBLBQYAAAAABAAEAPoAAACcAwAAAAA=&#10;">
                    <o:lock v:ext="edit" aspectratio="t"/>
                    <v:rect id="Rectangle 5464" o:spid="_x0000_s1956" style="position:absolute;left:-71;top:78;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MqcQA&#10;AADdAAAADwAAAGRycy9kb3ducmV2LnhtbESPwWrDMBBE74H+g9hCb4nUkITgRjEmkJJr3R7S22Jt&#10;bVNrJSQ5dv6+KhR6HGbmDXMoZzuIG4XYO9bwvFIgiBtnem41fLyfl3sQMSEbHByThjtFKI8PiwMW&#10;xk38Rrc6tSJDOBaooUvJF1LGpiOLceU8cfa+XLCYsgytNAGnDLeDXCu1kxZ7zgsdejp11HzXo9UQ&#10;1GsaVe/HU6z9dL7Kz2q33mr99DhXLyASzek//Ne+GA3b/WYDv2/yE5D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czKnEAAAA3QAAAA8AAAAAAAAAAAAAAAAAmAIAAGRycy9k&#10;b3ducmV2LnhtbFBLBQYAAAAABAAEAPUAAACJAwAAAAA=&#10;" stroked="f">
                      <o:lock v:ext="edit" aspectratio="t"/>
                    </v:rect>
                    <v:line id="Line 5465" o:spid="_x0000_s1957" style="position:absolute;rotation:90;flip:x y;visibility:visible;mso-wrap-style:square" from="9,82" to="27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q0kMUAAADdAAAADwAAAGRycy9kb3ducmV2LnhtbESP0WrCQBRE34X+w3KFvulGbUSiq1Sp&#10;UnzRpn7AJXubDc3eDdmtiX/fFQQfh5k5w6w2va3FlVpfOVYwGScgiAunKy4VXL73owUIH5A11o5J&#10;wY08bNYvgxVm2nX8Rdc8lCJC2GeowITQZFL6wpBFP3YNcfR+XGsxRNmWUrfYRbit5TRJ5tJixXHB&#10;YEM7Q8Vv/mcV7A/bwy49WXMOZtbJvJzPPm5HpV6H/fsSRKA+PMOP9qdWkC7eUri/iU9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q0kMUAAADdAAAADwAAAAAAAAAA&#10;AAAAAAChAgAAZHJzL2Rvd25yZXYueG1sUEsFBgAAAAAEAAQA+QAAAJMDAAAAAA==&#10;" strokeweight="1pt"/>
                    <v:oval id="Oval 5466" o:spid="_x0000_s1958" style="position:absolute;left:58;top:270;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XJVscA&#10;AADdAAAADwAAAGRycy9kb3ducmV2LnhtbESPQWvCQBSE74L/YXmF3nRTUQmpq0irYhEq2l56e2Sf&#10;m2j2bcxuTfrvuwWhx2FmvmFmi85W4kaNLx0reBomIIhzp0s2Cj4/1oMUhA/IGivHpOCHPCzm/d4M&#10;M+1aPtDtGIyIEPYZKihCqDMpfV6QRT90NXH0Tq6xGKJsjNQNthFuKzlKkqm0WHJcKLCml4Lyy/Hb&#10;Kthc39vdZrlPzfn1DUtDq6/umij1+NAtn0EE6sJ/+N7eagWTdDyFv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VyVbHAAAA3QAAAA8AAAAAAAAAAAAAAAAAmAIAAGRy&#10;cy9kb3ducmV2LnhtbFBLBQYAAAAABAAEAPUAAACMAwAAAAA=&#10;">
                      <o:lock v:ext="edit" aspectratio="t"/>
                    </v:oval>
                  </v:group>
                  <v:shape id="Text Box 5467" o:spid="_x0000_s1959" type="#_x0000_t202" style="position:absolute;left:8186;top:11769;width:54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BltccA&#10;AADdAAAADwAAAGRycy9kb3ducmV2LnhtbESPT2vCQBTE7wW/w/KE3upGaf0TXUXEQqFQjPHg8Zl9&#10;JovZtzG71fTbdwsFj8PM/IZZrDpbixu13jhWMBwkIIgLpw2XCg75+8sUhA/IGmvHpOCHPKyWvacF&#10;ptrdOaPbPpQiQtinqKAKoUml9EVFFv3ANcTRO7vWYoiyLaVu8R7htpajJBlLi4bjQoUNbSoqLvtv&#10;q2B95Gxrrl+nXXbOTJ7PEv4cX5R67nfrOYhAXXiE/9sfWsHb9HUC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gZbXHAAAA3QAAAA8AAAAAAAAAAAAAAAAAmAIAAGRy&#10;cy9kb3ducmV2LnhtbFBLBQYAAAAABAAEAPUAAACMAwAAAAA=&#10;" filled="f" stroked="f">
                    <o:lock v:ext="edit" aspectratio="t"/>
                    <v:textbox inset="0,0,0,0">
                      <w:txbxContent>
                        <w:p w:rsidR="00CB2BC3" w:rsidRDefault="00CB2BC3" w:rsidP="00CB2BC3">
                          <w:pPr>
                            <w:ind w:firstLineChars="50" w:firstLine="90"/>
                            <w:rPr>
                              <w:sz w:val="18"/>
                              <w:szCs w:val="18"/>
                            </w:rPr>
                          </w:pPr>
                          <w:r>
                            <w:rPr>
                              <w:rFonts w:hint="eastAsia"/>
                              <w:sz w:val="18"/>
                              <w:szCs w:val="18"/>
                            </w:rPr>
                            <w:t>S</w:t>
                          </w:r>
                          <w:r>
                            <w:rPr>
                              <w:rFonts w:hint="eastAsia"/>
                              <w:sz w:val="18"/>
                              <w:szCs w:val="18"/>
                              <w:vertAlign w:val="subscript"/>
                            </w:rPr>
                            <w:t>2</w:t>
                          </w:r>
                        </w:p>
                      </w:txbxContent>
                    </v:textbox>
                  </v:shape>
                  <v:shape id="Text Box 5468" o:spid="_x0000_s1960" type="#_x0000_t202" style="position:absolute;left:7499;top:11593;width:570;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xx8MA&#10;AADdAAAADwAAAGRycy9kb3ducmV2LnhtbERPz2vCMBS+C/sfwht403RjStcZRYYDQRBrd9jxrXm2&#10;wealNlHrf28OgseP7/ds0dtGXKjzxrGCt3ECgrh02nCl4Lf4GaUgfEDW2DgmBTfysJi/DGaYaXfl&#10;nC77UIkYwj5DBXUIbSalL2uy6MeuJY7cwXUWQ4RdJXWH1xhuG/meJFNp0XBsqLGl75rK4/5sFSz/&#10;OF+Z0/Z/lx9yUxSfCW+mR6WGr/3yC0SgPjzFD/daK5ikH3FufBOf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xx8MAAADdAAAADwAAAAAAAAAAAAAAAACYAgAAZHJzL2Rv&#10;d25yZXYueG1sUEsFBgAAAAAEAAQA9QAAAIgDAAAAAA==&#10;" filled="f" stroked="f">
                    <o:lock v:ext="edit" aspectratio="t"/>
                    <v:textbox inset="0,0,0,0">
                      <w:txbxContent>
                        <w:p w:rsidR="00CB2BC3" w:rsidRDefault="00CB2BC3" w:rsidP="00CB2BC3">
                          <w:pPr>
                            <w:rPr>
                              <w:i/>
                              <w:sz w:val="18"/>
                              <w:szCs w:val="18"/>
                            </w:rPr>
                          </w:pPr>
                          <w:r>
                            <w:rPr>
                              <w:sz w:val="18"/>
                              <w:szCs w:val="18"/>
                            </w:rPr>
                            <w:t>R</w:t>
                          </w:r>
                          <w:r>
                            <w:rPr>
                              <w:sz w:val="18"/>
                              <w:szCs w:val="18"/>
                              <w:vertAlign w:val="subscript"/>
                            </w:rPr>
                            <w:t>1</w:t>
                          </w:r>
                        </w:p>
                      </w:txbxContent>
                    </v:textbox>
                  </v:shape>
                  <v:group id="Group 5469" o:spid="_x0000_s1961" style="position:absolute;left:8167;top:12733;width:283;height:304" coordsize="283,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Fch8cAAADdAAAADwAAAGRycy9kb3ducmV2LnhtbESPQWvCQBSE7wX/w/IK&#10;vTWbaBVNs4qILT2IoBaKt0f2mYRk34bsNon/vlso9DjMzDdMthlNI3rqXGVZQRLFIIhzqysuFHxe&#10;3p6XIJxH1thYJgV3crBZTx4yTLUd+ET92RciQNilqKD0vk2ldHlJBl1kW+Lg3Wxn0AfZFVJ3OAS4&#10;aeQ0jhfSYMVhocSWdiXl9fnbKHgfcNjOkn1/qG+7+/UyP34dElLq6XHcvoLwNPr/8F/7QyuYL19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bFch8cAAADd&#10;AAAADwAAAAAAAAAAAAAAAACqAgAAZHJzL2Rvd25yZXYueG1sUEsFBgAAAAAEAAQA+gAAAJ4DAAAA&#10;AA==&#10;">
                    <o:lock v:ext="edit" aspectratio="t"/>
                    <v:oval id="Oval 5470" o:spid="_x0000_s1962" style="position:absolute;top:38;width:283;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vS8cEA&#10;AADdAAAADwAAAGRycy9kb3ducmV2LnhtbERPTWvCQBC9C/6HZYTedGNDRFJXkYpgDz0Y7X3Ijkkw&#10;OxuyY0z/ffdQ8Ph435vd6Fo1UB8azwaWiwQUceltw5WB6+U4X4MKgmyx9UwGfinAbjudbDC3/sln&#10;GgqpVAzhkKOBWqTLtQ5lTQ7DwnfEkbv53qFE2Ffa9viM4a7V70my0g4bjg01dvRZU3kvHs7AodoX&#10;q0GnkqW3w0my+8/3V7o05m027j9ACY3yEv+7T9ZAts7i/vgmPgG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r0vHBAAAA3QAAAA8AAAAAAAAAAAAAAAAAmAIAAGRycy9kb3du&#10;cmV2LnhtbFBLBQYAAAAABAAEAPUAAACGAwAAAAA=&#10;">
                      <o:lock v:ext="edit" aspectratio="t"/>
                    </v:oval>
                    <v:shape id="Text Box 5471" o:spid="_x0000_s1963" type="#_x0000_t202" style="position:absolute;left:80;width:177;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Oh8UA&#10;AADdAAAADwAAAGRycy9kb3ducmV2LnhtbESPQWvCQBSE7wX/w/IEb3VjQdHoKiItCEIxxoPHZ/aZ&#10;LGbfptlV03/vFgoeh5n5hlmsOluLO7XeOFYwGiYgiAunDZcKjvnX+xSED8gaa8ek4Jc8rJa9twWm&#10;2j04o/shlCJC2KeooAqhSaX0RUUW/dA1xNG7uNZiiLItpW7xEeG2lh9JMpEWDceFChvaVFRcDzer&#10;YH3i7NP8fJ/32SUzeT5LeDe5KjXod+s5iEBdeIX/21utYDwdj+Dv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M6HxQAAAN0AAAAPAAAAAAAAAAAAAAAAAJgCAABkcnMv&#10;ZG93bnJldi54bWxQSwUGAAAAAAQABAD1AAAAigMAAAAA&#10;" filled="f" stroked="f">
                      <o:lock v:ext="edit" aspectratio="t"/>
                      <v:textbox inset="0,0,0,0">
                        <w:txbxContent>
                          <w:p w:rsidR="00CB2BC3" w:rsidRDefault="00CB2BC3" w:rsidP="00CB2BC3">
                            <w:pPr>
                              <w:rPr>
                                <w:sz w:val="18"/>
                                <w:szCs w:val="18"/>
                              </w:rPr>
                            </w:pPr>
                            <w:r>
                              <w:rPr>
                                <w:rFonts w:hint="eastAsia"/>
                                <w:sz w:val="18"/>
                                <w:szCs w:val="18"/>
                              </w:rPr>
                              <w:t xml:space="preserve">A  </w:t>
                            </w:r>
                          </w:p>
                        </w:txbxContent>
                      </v:textbox>
                    </v:shape>
                  </v:group>
                  <v:group id="Group 5472" o:spid="_x0000_s1964" style="position:absolute;left:7377;top:11043;width:283;height:293" coordsize="283,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xYK8UAAADdAAAADwAAAGRycy9kb3ducmV2LnhtbESPQYvCMBSE7wv+h/AE&#10;b2tapYtUo4ioeJCF1YXF26N5tsXmpTSxrf/eLAgeh5n5hlmselOJlhpXWlYQjyMQxJnVJecKfs+7&#10;zxkI55E1VpZJwYMcrJaDjwWm2nb8Q+3J5yJA2KWooPC+TqV0WUEG3djWxMG72sagD7LJpW6wC3BT&#10;yUkUfUmDJYeFAmvaFJTdTnejYN9ht57G2/Z4u24el3Py/XeMSanRsF/PQXjq/Tv8ah+0gmSWTOD/&#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MWCvFAAAA3QAA&#10;AA8AAAAAAAAAAAAAAAAAqgIAAGRycy9kb3ducmV2LnhtbFBLBQYAAAAABAAEAPoAAACcAwAAAAA=&#10;">
                    <v:oval id="Oval 5473" o:spid="_x0000_s1965" style="position:absolute;top:8;width:28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lMhsUA&#10;AADdAAAADwAAAGRycy9kb3ducmV2LnhtbESPwWrDMBBE74X+g9hCb42cGofgRg6hoZAeeojT3hdr&#10;YxtbK2NtHefvo0Ihx2Fm3jCb7ex6NdEYWs8GlosEFHHlbcu1ge/Tx8saVBBki71nMnClANvi8WGD&#10;ufUXPtJUSq0ihEOOBhqRIdc6VA05DAs/EEfv7EeHEuVYazviJcJdr1+TZKUdthwXGhzovaGqK3+d&#10;gX29K1eTTiVLz/uDZN3P12e6NOb5ad69gRKa5R7+bx+sgWydpfD3Jj4B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OUyGxQAAAN0AAAAPAAAAAAAAAAAAAAAAAJgCAABkcnMv&#10;ZG93bnJldi54bWxQSwUGAAAAAAQABAD1AAAAigMAAAAA&#10;"/>
                    <v:shape id="Text Box 5474" o:spid="_x0000_s1966" type="#_x0000_t202" style="position:absolute;left:70;width:177;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ttH8YA&#10;AADdAAAADwAAAGRycy9kb3ducmV2LnhtbESPQWvCQBSE7wX/w/KE3urGUkWjq4goFArSGA8en9ln&#10;sph9m2a3mv57tyB4HGbmG2a+7GwtrtR641jBcJCAIC6cNlwqOOTbtwkIH5A11o5JwR95WC56L3NM&#10;tbtxRtd9KEWEsE9RQRVCk0rpi4os+oFriKN3dq3FEGVbSt3iLcJtLd+TZCwtGo4LFTa0rqi47H+t&#10;gtWRs4352Z2+s3Nm8nya8Nf4otRrv1vNQATqwjP8aH9qBaPJ6AP+38Qn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ttH8YAAADdAAAADwAAAAAAAAAAAAAAAACYAgAAZHJz&#10;L2Rvd25yZXYueG1sUEsFBgAAAAAEAAQA9QAAAIsDAAAAAA==&#10;" filled="f" stroked="f">
                      <v:textbox inset="0,0,0,0">
                        <w:txbxContent>
                          <w:p w:rsidR="00CB2BC3" w:rsidRDefault="00CB2BC3" w:rsidP="00CB2BC3">
                            <w:pPr>
                              <w:rPr>
                                <w:sz w:val="18"/>
                                <w:szCs w:val="18"/>
                              </w:rPr>
                            </w:pPr>
                            <w:r>
                              <w:rPr>
                                <w:rFonts w:hint="eastAsia"/>
                                <w:sz w:val="18"/>
                                <w:szCs w:val="18"/>
                              </w:rPr>
                              <w:t xml:space="preserve">V  </w:t>
                            </w:r>
                          </w:p>
                        </w:txbxContent>
                      </v:textbox>
                    </v:shape>
                  </v:group>
                  <v:rect id="Rectangle 5475" o:spid="_x0000_s1967" style="position:absolute;left:7367;top:11531;width:454;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y/IcYA&#10;AADdAAAADwAAAGRycy9kb3ducmV2LnhtbESPQWvCQBSE7wX/w/KE3pqNlhSNriItlvaoyaW3Z/aZ&#10;RLNvQ3ZN0v76bkHocZiZb5j1djSN6KlztWUFsygGQVxYXXOpIM/2TwsQziNrbCyTgm9ysN1MHtaY&#10;ajvwgfqjL0WAsEtRQeV9m0rpiooMusi2xME7286gD7Irpe5wCHDTyHkcv0iDNYeFClt6rai4Hm9G&#10;wame5/hzyN5js9w/+88xu9y+3pR6nI67FQhPo/8P39sfWkGySBL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y/IcYAAADdAAAADwAAAAAAAAAAAAAAAACYAgAAZHJz&#10;L2Rvd25yZXYueG1sUEsFBgAAAAAEAAQA9QAAAIsDAAAAAA==&#10;">
                    <o:lock v:ext="edit" aspectratio="t"/>
                  </v:rect>
                  <v:rect id="Rectangle 5476" o:spid="_x0000_s1968" style="position:absolute;left:8417;top:12281;width:454;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hVsYA&#10;AADdAAAADwAAAGRycy9kb3ducmV2LnhtbESPQWvCQBSE7wX/w/KE3upuLYY0uopYLO1Rk0tvz+wz&#10;ic2+DdlV0/76bkHwOMzMN8xiNdhWXKj3jWMNzxMFgrh0puFKQ5Fvn1IQPiAbbB2Thh/ysFqOHhaY&#10;GXflHV32oRIRwj5DDXUIXSalL2uy6CeuI47e0fUWQ5R9JU2P1wi3rZwqlUiLDceFGjva1FR+789W&#10;w6GZFvi7y9+Vfd2+hM8hP52/3rR+HA/rOYhAQ7iHb+0Po2GWzhL4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4hVsYAAADdAAAADwAAAAAAAAAAAAAAAACYAgAAZHJz&#10;L2Rvd25yZXYueG1sUEsFBgAAAAAEAAQA9QAAAIsDAAAAAA==&#10;">
                    <o:lock v:ext="edit" aspectratio="t"/>
                  </v:rect>
                  <v:group id="Group 5477" o:spid="_x0000_s1969" style="position:absolute;left:8521;top:11393;width:174;height:296;rotation:-90;flip:x"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0fwPFAAAA3QAA&#10;AA8AAAAAAAAAAAAAAAAAqgIAAGRycy9kb3ducmV2LnhtbFBLBQYAAAAABAAEAPoAAACcAwAAAAA=&#10;">
                    <o:lock v:ext="edit" aspectratio="t"/>
                    <v:rect id="Rectangle 5478" o:spid="_x0000_s1970" style="position:absolute;left:-71;top:78;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QccAA&#10;AADdAAAADwAAAGRycy9kb3ducmV2LnhtbERPz2vCMBS+C/sfwhN200ShIp1RRHB4XfXgbo/mrS1r&#10;XkKS2vrfL4eBx4/v9+4w2V48KMTOsYbVUoEgrp3puNFwu54XWxAxIRvsHZOGJ0U47N9mOyyNG/mL&#10;HlVqRA7hWKKGNiVfShnrlizGpfPEmftxwWLKMDTSBBxzuO3lWqmNtNhxbmjR06ml+rcarIagPtOg&#10;Oj+cYuXH811+HzfrQuv3+XT8AJFoSi/xv/tiNBTbIs/Nb/ITkP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hQccAAAADdAAAADwAAAAAAAAAAAAAAAACYAgAAZHJzL2Rvd25y&#10;ZXYueG1sUEsFBgAAAAAEAAQA9QAAAIUDAAAAAA==&#10;" stroked="f">
                      <o:lock v:ext="edit" aspectratio="t"/>
                    </v:rect>
                    <v:line id="Line 5479" o:spid="_x0000_s1971" style="position:absolute;rotation:90;flip:x y;visibility:visible;mso-wrap-style:square" from="9,82" to="27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4oSMUAAADdAAAADwAAAGRycy9kb3ducmV2LnhtbESP0WrCQBRE3wv9h+UWfNNNKxGbuoqK&#10;iviijX7AJXubDc3eDdmtiX/vCkIfh5k5w8wWva3FlVpfOVbwPkpAEBdOV1wquJy3wykIH5A11o5J&#10;wY08LOavLzPMtOv4m655KEWEsM9QgQmhyaT0hSGLfuQa4uj9uNZiiLItpW6xi3Bby48kmUiLFccF&#10;gw2tDRW/+Z9VsN2tduv0aM0pmHEn83Iy3twOSg3e+uUXiEB9+A8/23utIJ2mn/B4E5+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4oSMUAAADdAAAADwAAAAAAAAAA&#10;AAAAAAChAgAAZHJzL2Rvd25yZXYueG1sUEsFBgAAAAAEAAQA+QAAAJMDAAAAAA==&#10;" strokeweight="1pt"/>
                    <v:oval id="Oval 5480" o:spid="_x0000_s1972" style="position:absolute;left:58;top:270;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o2cMA&#10;AADdAAAADwAAAGRycy9kb3ducmV2LnhtbERPy2rCQBTdF/oPwy10p5MWlBAdRdoqiqD42Li7ZK6T&#10;2MydmJma+PfOQujycN7jaWcrcaPGl44VfPQTEMS50yUbBcfDvJeC8AFZY+WYFNzJw3Ty+jLGTLuW&#10;d3TbByNiCPsMFRQh1JmUPi/Iou+7mjhyZ9dYDBE2RuoG2xhuK/mZJENpseTYUGBNXwXlv/s/q2Bx&#10;3bTrxWybmsv3CktDP6fumij1/tbNRiACdeFf/HQvtYJBOoz745v4BOT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Wo2cMAAADdAAAADwAAAAAAAAAAAAAAAACYAgAAZHJzL2Rv&#10;d25yZXYueG1sUEsFBgAAAAAEAAQA9QAAAIgDAAAAAA==&#10;">
                      <o:lock v:ext="edit" aspectratio="t"/>
                    </v:oval>
                  </v:group>
                  <v:shape id="Text Box 5481" o:spid="_x0000_s1973" type="#_x0000_t202" style="position:absolute;left:8460;top:11112;width:54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AEOsUA&#10;AADdAAAADwAAAGRycy9kb3ducmV2LnhtbESPQWvCQBSE7wX/w/KE3upGocFGVxFRKBSkMR48PrPP&#10;ZDH7NmZXjf++Wyj0OMzMN8x82dtG3KnzxrGC8SgBQVw6bbhScCi2b1MQPiBrbByTgid5WC4GL3PM&#10;tHtwTvd9qESEsM9QQR1Cm0npy5os+pFriaN3dp3FEGVXSd3hI8JtIydJkkqLhuNCjS2tayov+5tV&#10;sDpyvjHX3ek7P+emKD4S/kovSr0O+9UMRKA+/If/2p9awfs0HcPvm/g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AQ6xQAAAN0AAAAPAAAAAAAAAAAAAAAAAJgCAABkcnMv&#10;ZG93bnJldi54bWxQSwUGAAAAAAQABAD1AAAAigMAAAAA&#10;" filled="f" stroked="f">
                    <o:lock v:ext="edit" aspectratio="t"/>
                    <v:textbox inset="0,0,0,0">
                      <w:txbxContent>
                        <w:p w:rsidR="00CB2BC3" w:rsidRDefault="00CB2BC3" w:rsidP="00CB2BC3">
                          <w:pPr>
                            <w:rPr>
                              <w:sz w:val="18"/>
                              <w:szCs w:val="18"/>
                            </w:rPr>
                          </w:pPr>
                          <w:r>
                            <w:rPr>
                              <w:rFonts w:hint="eastAsia"/>
                              <w:sz w:val="18"/>
                              <w:szCs w:val="18"/>
                            </w:rPr>
                            <w:t>S</w:t>
                          </w:r>
                          <w:r>
                            <w:rPr>
                              <w:rFonts w:hint="eastAsia"/>
                              <w:sz w:val="18"/>
                              <w:szCs w:val="18"/>
                              <w:vertAlign w:val="subscript"/>
                            </w:rPr>
                            <w:t>3</w:t>
                          </w:r>
                        </w:p>
                      </w:txbxContent>
                    </v:textbox>
                  </v:shape>
                </v:group>
                <w10:wrap type="square"/>
              </v:group>
            </w:pict>
          </mc:Fallback>
        </mc:AlternateContent>
      </w:r>
      <w:r w:rsidR="00CB2BC3" w:rsidRPr="00184A8D">
        <w:rPr>
          <w:szCs w:val="21"/>
        </w:rPr>
        <w:t>求：（</w:t>
      </w:r>
      <w:r w:rsidR="00CB2BC3" w:rsidRPr="00184A8D">
        <w:rPr>
          <w:szCs w:val="21"/>
        </w:rPr>
        <w:t>1</w:t>
      </w:r>
      <w:r w:rsidR="00CB2BC3" w:rsidRPr="00184A8D">
        <w:rPr>
          <w:rFonts w:hint="eastAsia"/>
          <w:szCs w:val="21"/>
        </w:rPr>
        <w:t>）</w:t>
      </w:r>
      <w:r w:rsidR="00CB2BC3" w:rsidRPr="00184A8D">
        <w:rPr>
          <w:szCs w:val="21"/>
        </w:rPr>
        <w:t>当</w:t>
      </w:r>
      <w:r w:rsidR="00CB2BC3" w:rsidRPr="00184A8D">
        <w:rPr>
          <w:rFonts w:hint="eastAsia"/>
          <w:szCs w:val="21"/>
        </w:rPr>
        <w:t>只断开</w:t>
      </w:r>
      <w:r w:rsidR="00CB2BC3" w:rsidRPr="00184A8D">
        <w:rPr>
          <w:szCs w:val="21"/>
        </w:rPr>
        <w:t>电键</w:t>
      </w:r>
      <w:r w:rsidR="00CB2BC3" w:rsidRPr="00184A8D">
        <w:rPr>
          <w:szCs w:val="21"/>
        </w:rPr>
        <w:t>S</w:t>
      </w:r>
      <w:r w:rsidR="00CB2BC3" w:rsidRPr="00184A8D">
        <w:rPr>
          <w:rFonts w:hint="eastAsia"/>
          <w:szCs w:val="21"/>
          <w:vertAlign w:val="subscript"/>
        </w:rPr>
        <w:t>2</w:t>
      </w:r>
      <w:r w:rsidR="00CB2BC3" w:rsidRPr="00184A8D">
        <w:rPr>
          <w:szCs w:val="21"/>
        </w:rPr>
        <w:t>时，电压表示数</w:t>
      </w:r>
      <w:r w:rsidR="00CB2BC3" w:rsidRPr="00184A8D">
        <w:rPr>
          <w:rFonts w:hint="eastAsia"/>
          <w:szCs w:val="21"/>
        </w:rPr>
        <w:t>为</w:t>
      </w:r>
      <w:r w:rsidR="00CB2BC3" w:rsidRPr="00184A8D">
        <w:rPr>
          <w:szCs w:val="21"/>
        </w:rPr>
        <w:t>6</w:t>
      </w:r>
      <w:r w:rsidR="00CB2BC3" w:rsidRPr="00184A8D">
        <w:rPr>
          <w:szCs w:val="21"/>
        </w:rPr>
        <w:t>伏</w:t>
      </w:r>
      <w:r w:rsidR="00CB2BC3" w:rsidRPr="00184A8D">
        <w:rPr>
          <w:rFonts w:hint="eastAsia"/>
          <w:szCs w:val="21"/>
        </w:rPr>
        <w:t>时通过</w:t>
      </w:r>
      <w:r w:rsidR="00CB2BC3" w:rsidRPr="00184A8D">
        <w:rPr>
          <w:i/>
          <w:szCs w:val="21"/>
        </w:rPr>
        <w:t>R</w:t>
      </w:r>
      <w:r w:rsidR="00CB2BC3" w:rsidRPr="00184A8D">
        <w:rPr>
          <w:rFonts w:hint="eastAsia"/>
          <w:i/>
          <w:szCs w:val="21"/>
          <w:vertAlign w:val="subscript"/>
        </w:rPr>
        <w:t>1</w:t>
      </w:r>
      <w:r w:rsidR="00CB2BC3" w:rsidRPr="00184A8D">
        <w:rPr>
          <w:rFonts w:hint="eastAsia"/>
          <w:szCs w:val="21"/>
        </w:rPr>
        <w:t>的电流</w:t>
      </w:r>
      <w:r w:rsidR="00CB2BC3" w:rsidRPr="00184A8D">
        <w:rPr>
          <w:rFonts w:hint="eastAsia"/>
          <w:i/>
          <w:szCs w:val="21"/>
        </w:rPr>
        <w:t>I</w:t>
      </w:r>
      <w:r w:rsidR="00CB2BC3" w:rsidRPr="00184A8D">
        <w:rPr>
          <w:rFonts w:hint="eastAsia"/>
          <w:i/>
          <w:szCs w:val="21"/>
          <w:vertAlign w:val="subscript"/>
        </w:rPr>
        <w:t>1</w:t>
      </w:r>
      <w:r w:rsidR="00CB2BC3" w:rsidRPr="00184A8D">
        <w:rPr>
          <w:szCs w:val="21"/>
        </w:rPr>
        <w:t>。</w:t>
      </w:r>
    </w:p>
    <w:p w:rsidR="00CB2BC3" w:rsidRPr="00184A8D" w:rsidRDefault="00CB2BC3" w:rsidP="00CB2BC3">
      <w:pPr>
        <w:spacing w:line="360" w:lineRule="exact"/>
        <w:rPr>
          <w:szCs w:val="21"/>
        </w:rPr>
      </w:pPr>
      <w:r w:rsidRPr="00184A8D">
        <w:rPr>
          <w:szCs w:val="21"/>
        </w:rPr>
        <w:t>（</w:t>
      </w:r>
      <w:r w:rsidRPr="00184A8D">
        <w:rPr>
          <w:szCs w:val="21"/>
        </w:rPr>
        <w:t>2</w:t>
      </w:r>
      <w:r w:rsidRPr="00184A8D">
        <w:rPr>
          <w:szCs w:val="21"/>
        </w:rPr>
        <w:t>）当只闭合电键</w:t>
      </w:r>
      <w:r w:rsidRPr="00184A8D">
        <w:rPr>
          <w:szCs w:val="21"/>
        </w:rPr>
        <w:t>S</w:t>
      </w:r>
      <w:r w:rsidRPr="00184A8D">
        <w:rPr>
          <w:rFonts w:hint="eastAsia"/>
          <w:szCs w:val="21"/>
          <w:vertAlign w:val="subscript"/>
        </w:rPr>
        <w:t>2</w:t>
      </w:r>
      <w:r w:rsidRPr="00184A8D">
        <w:rPr>
          <w:szCs w:val="21"/>
        </w:rPr>
        <w:t>时，</w:t>
      </w:r>
      <w:r w:rsidRPr="00184A8D">
        <w:rPr>
          <w:szCs w:val="21"/>
        </w:rPr>
        <w:t>10</w:t>
      </w:r>
      <w:r w:rsidRPr="00184A8D">
        <w:rPr>
          <w:szCs w:val="21"/>
        </w:rPr>
        <w:t>秒</w:t>
      </w:r>
      <w:r w:rsidRPr="00184A8D">
        <w:rPr>
          <w:rFonts w:hint="eastAsia"/>
          <w:szCs w:val="21"/>
        </w:rPr>
        <w:t>内</w:t>
      </w:r>
      <w:r w:rsidRPr="00184A8D">
        <w:rPr>
          <w:szCs w:val="21"/>
        </w:rPr>
        <w:t>电流</w:t>
      </w:r>
      <w:r w:rsidRPr="00184A8D">
        <w:rPr>
          <w:rFonts w:hint="eastAsia"/>
          <w:szCs w:val="21"/>
        </w:rPr>
        <w:t>对</w:t>
      </w:r>
      <w:r w:rsidRPr="00184A8D">
        <w:rPr>
          <w:szCs w:val="21"/>
        </w:rPr>
        <w:t>电阻</w:t>
      </w:r>
      <w:r w:rsidRPr="00184A8D">
        <w:rPr>
          <w:i/>
          <w:szCs w:val="21"/>
        </w:rPr>
        <w:t>R</w:t>
      </w:r>
      <w:r w:rsidRPr="00184A8D">
        <w:rPr>
          <w:i/>
          <w:szCs w:val="21"/>
          <w:vertAlign w:val="subscript"/>
        </w:rPr>
        <w:t>2</w:t>
      </w:r>
      <w:r w:rsidRPr="00184A8D">
        <w:rPr>
          <w:szCs w:val="21"/>
        </w:rPr>
        <w:t>做的功</w:t>
      </w:r>
      <w:r w:rsidRPr="00184A8D">
        <w:rPr>
          <w:i/>
          <w:szCs w:val="21"/>
        </w:rPr>
        <w:t>W</w:t>
      </w:r>
      <w:r w:rsidRPr="00184A8D">
        <w:rPr>
          <w:i/>
          <w:szCs w:val="21"/>
          <w:vertAlign w:val="subscript"/>
        </w:rPr>
        <w:t>2</w:t>
      </w:r>
      <w:r w:rsidRPr="00184A8D">
        <w:rPr>
          <w:szCs w:val="21"/>
        </w:rPr>
        <w:t>。</w:t>
      </w:r>
    </w:p>
    <w:p w:rsidR="00CB2BC3" w:rsidRPr="00184A8D" w:rsidRDefault="00CB2BC3" w:rsidP="00CB2BC3">
      <w:pPr>
        <w:spacing w:line="360" w:lineRule="exact"/>
      </w:pPr>
      <w:r w:rsidRPr="00184A8D">
        <w:rPr>
          <w:szCs w:val="21"/>
        </w:rPr>
        <w:t>（</w:t>
      </w:r>
      <w:r w:rsidRPr="00184A8D">
        <w:rPr>
          <w:szCs w:val="21"/>
        </w:rPr>
        <w:t>3</w:t>
      </w:r>
      <w:r w:rsidRPr="00184A8D">
        <w:rPr>
          <w:szCs w:val="21"/>
        </w:rPr>
        <w:t>）</w:t>
      </w:r>
      <w:r w:rsidRPr="00184A8D">
        <w:rPr>
          <w:rFonts w:hint="eastAsia"/>
          <w:szCs w:val="21"/>
        </w:rPr>
        <w:t>请选择滑动</w:t>
      </w:r>
      <w:r w:rsidRPr="00184A8D">
        <w:rPr>
          <w:szCs w:val="21"/>
        </w:rPr>
        <w:t>变阻器</w:t>
      </w:r>
      <w:r w:rsidRPr="00184A8D">
        <w:rPr>
          <w:rFonts w:hint="eastAsia"/>
          <w:szCs w:val="21"/>
        </w:rPr>
        <w:t>A</w:t>
      </w:r>
      <w:r w:rsidRPr="00184A8D">
        <w:rPr>
          <w:szCs w:val="21"/>
        </w:rPr>
        <w:t>：</w:t>
      </w:r>
      <w:r>
        <w:rPr>
          <w:rFonts w:hint="eastAsia"/>
          <w:szCs w:val="21"/>
        </w:rPr>
        <w:t>“</w:t>
      </w:r>
      <w:r w:rsidRPr="00184A8D">
        <w:rPr>
          <w:szCs w:val="21"/>
        </w:rPr>
        <w:t>10</w:t>
      </w:r>
      <w:r w:rsidRPr="00184A8D">
        <w:rPr>
          <w:szCs w:val="21"/>
        </w:rPr>
        <w:t>欧</w:t>
      </w:r>
      <w:r w:rsidRPr="00184A8D">
        <w:rPr>
          <w:szCs w:val="21"/>
        </w:rPr>
        <w:t xml:space="preserve"> 2</w:t>
      </w:r>
      <w:r w:rsidRPr="00184A8D">
        <w:rPr>
          <w:szCs w:val="21"/>
        </w:rPr>
        <w:t>安</w:t>
      </w:r>
      <w:r>
        <w:rPr>
          <w:rFonts w:hint="eastAsia"/>
          <w:szCs w:val="21"/>
        </w:rPr>
        <w:t>”</w:t>
      </w:r>
      <w:r w:rsidRPr="00184A8D">
        <w:rPr>
          <w:rFonts w:hint="eastAsia"/>
          <w:szCs w:val="21"/>
        </w:rPr>
        <w:t>或</w:t>
      </w:r>
      <w:r w:rsidRPr="00184A8D">
        <w:rPr>
          <w:rFonts w:hint="eastAsia"/>
          <w:szCs w:val="21"/>
        </w:rPr>
        <w:t>B</w:t>
      </w:r>
      <w:r w:rsidRPr="00184A8D">
        <w:rPr>
          <w:szCs w:val="21"/>
        </w:rPr>
        <w:t>：</w:t>
      </w:r>
      <w:r>
        <w:rPr>
          <w:rFonts w:hint="eastAsia"/>
          <w:szCs w:val="21"/>
        </w:rPr>
        <w:t>“</w:t>
      </w:r>
      <w:r w:rsidRPr="00184A8D">
        <w:rPr>
          <w:szCs w:val="21"/>
        </w:rPr>
        <w:t>20</w:t>
      </w:r>
      <w:r w:rsidRPr="00184A8D">
        <w:rPr>
          <w:szCs w:val="21"/>
        </w:rPr>
        <w:t>欧</w:t>
      </w:r>
      <w:r w:rsidRPr="00184A8D">
        <w:rPr>
          <w:szCs w:val="21"/>
        </w:rPr>
        <w:t xml:space="preserve"> 1</w:t>
      </w:r>
      <w:r w:rsidRPr="00184A8D">
        <w:rPr>
          <w:szCs w:val="21"/>
        </w:rPr>
        <w:t>安</w:t>
      </w:r>
      <w:r>
        <w:rPr>
          <w:rFonts w:hint="eastAsia"/>
          <w:szCs w:val="21"/>
        </w:rPr>
        <w:t>”</w:t>
      </w:r>
      <w:r w:rsidRPr="00184A8D">
        <w:rPr>
          <w:rFonts w:hint="eastAsia"/>
          <w:szCs w:val="21"/>
        </w:rPr>
        <w:t>中的一个</w:t>
      </w:r>
      <w:r w:rsidRPr="00184A8D">
        <w:rPr>
          <w:szCs w:val="21"/>
        </w:rPr>
        <w:t>来替换</w:t>
      </w:r>
      <w:r w:rsidRPr="00184A8D">
        <w:rPr>
          <w:rFonts w:hint="eastAsia"/>
          <w:szCs w:val="21"/>
        </w:rPr>
        <w:t>电阻</w:t>
      </w:r>
      <w:r w:rsidRPr="00184A8D">
        <w:rPr>
          <w:i/>
          <w:szCs w:val="21"/>
        </w:rPr>
        <w:t>R</w:t>
      </w:r>
      <w:r w:rsidRPr="00184A8D">
        <w:rPr>
          <w:i/>
          <w:szCs w:val="21"/>
          <w:vertAlign w:val="subscript"/>
        </w:rPr>
        <w:t>1</w:t>
      </w:r>
      <w:r w:rsidRPr="00184A8D">
        <w:rPr>
          <w:rFonts w:hint="eastAsia"/>
          <w:szCs w:val="21"/>
        </w:rPr>
        <w:t>或</w:t>
      </w:r>
      <w:r w:rsidRPr="00184A8D">
        <w:rPr>
          <w:i/>
          <w:szCs w:val="21"/>
        </w:rPr>
        <w:t>R</w:t>
      </w:r>
      <w:r w:rsidRPr="00184A8D">
        <w:rPr>
          <w:i/>
          <w:szCs w:val="21"/>
          <w:vertAlign w:val="subscript"/>
        </w:rPr>
        <w:t xml:space="preserve">2 </w:t>
      </w:r>
      <w:r w:rsidRPr="00184A8D">
        <w:rPr>
          <w:szCs w:val="21"/>
        </w:rPr>
        <w:t>，要求：在电流表</w:t>
      </w:r>
      <w:r w:rsidRPr="00184A8D">
        <w:rPr>
          <w:rFonts w:hint="eastAsia"/>
          <w:szCs w:val="21"/>
        </w:rPr>
        <w:t>允许更改量程且</w:t>
      </w:r>
      <w:r w:rsidRPr="00184A8D">
        <w:rPr>
          <w:szCs w:val="21"/>
        </w:rPr>
        <w:t>有示数的条件下，通过控制电键的断开或闭合，使电流表的示数变化</w:t>
      </w:r>
      <w:r w:rsidRPr="00184A8D">
        <w:rPr>
          <w:rFonts w:hint="eastAsia"/>
          <w:szCs w:val="21"/>
        </w:rPr>
        <w:t>量</w:t>
      </w:r>
      <w:r w:rsidRPr="00184A8D">
        <w:rPr>
          <w:szCs w:val="21"/>
        </w:rPr>
        <w:t>最大，且电路能安全工作。</w:t>
      </w:r>
      <w:r w:rsidRPr="00184A8D">
        <w:rPr>
          <w:rFonts w:hint="eastAsia"/>
          <w:szCs w:val="21"/>
        </w:rPr>
        <w:t>则</w:t>
      </w:r>
      <w:r w:rsidRPr="00184A8D">
        <w:rPr>
          <w:szCs w:val="21"/>
        </w:rPr>
        <w:t>应选择</w:t>
      </w:r>
      <w:r w:rsidRPr="00184A8D">
        <w:rPr>
          <w:rFonts w:hint="eastAsia"/>
          <w:szCs w:val="21"/>
        </w:rPr>
        <w:t>滑动变阻器</w:t>
      </w:r>
      <w:r w:rsidRPr="00184A8D">
        <w:rPr>
          <w:rFonts w:hint="eastAsia"/>
          <w:szCs w:val="21"/>
          <w:u w:val="single"/>
        </w:rPr>
        <w:t xml:space="preserve">  </w:t>
      </w:r>
      <w:r w:rsidRPr="00184A8D">
        <w:rPr>
          <w:rFonts w:hint="eastAsia"/>
          <w:szCs w:val="21"/>
          <w:u w:val="single"/>
        </w:rPr>
        <w:t>（</w:t>
      </w:r>
      <w:r w:rsidRPr="00184A8D">
        <w:rPr>
          <w:rFonts w:hint="eastAsia"/>
          <w:szCs w:val="21"/>
          <w:u w:val="single"/>
        </w:rPr>
        <w:t>1</w:t>
      </w:r>
      <w:r w:rsidRPr="00184A8D">
        <w:rPr>
          <w:rFonts w:hint="eastAsia"/>
          <w:szCs w:val="21"/>
          <w:u w:val="single"/>
        </w:rPr>
        <w:t>）</w:t>
      </w:r>
      <w:r w:rsidRPr="00184A8D">
        <w:rPr>
          <w:rFonts w:hint="eastAsia"/>
          <w:szCs w:val="21"/>
          <w:u w:val="single"/>
        </w:rPr>
        <w:t xml:space="preserve">   </w:t>
      </w:r>
      <w:r w:rsidRPr="00184A8D">
        <w:rPr>
          <w:szCs w:val="21"/>
        </w:rPr>
        <w:t>（选填</w:t>
      </w:r>
      <w:r>
        <w:rPr>
          <w:rFonts w:hint="eastAsia"/>
          <w:szCs w:val="21"/>
        </w:rPr>
        <w:t>“</w:t>
      </w:r>
      <w:r>
        <w:rPr>
          <w:szCs w:val="21"/>
        </w:rPr>
        <w:t>A</w:t>
      </w:r>
      <w:r>
        <w:rPr>
          <w:rFonts w:hint="eastAsia"/>
          <w:szCs w:val="21"/>
        </w:rPr>
        <w:t>”或“</w:t>
      </w:r>
      <w:r w:rsidRPr="00184A8D">
        <w:rPr>
          <w:szCs w:val="21"/>
        </w:rPr>
        <w:t>B</w:t>
      </w:r>
      <w:r>
        <w:rPr>
          <w:rFonts w:hint="eastAsia"/>
          <w:szCs w:val="21"/>
        </w:rPr>
        <w:t>”</w:t>
      </w:r>
      <w:r w:rsidRPr="00184A8D">
        <w:rPr>
          <w:szCs w:val="21"/>
        </w:rPr>
        <w:t>）替换</w:t>
      </w:r>
      <w:r w:rsidRPr="00184A8D">
        <w:rPr>
          <w:rFonts w:hint="eastAsia"/>
          <w:szCs w:val="21"/>
        </w:rPr>
        <w:t>某定值电阻，试通过</w:t>
      </w:r>
      <w:r w:rsidRPr="00184A8D">
        <w:rPr>
          <w:szCs w:val="21"/>
        </w:rPr>
        <w:t>计算求出</w:t>
      </w:r>
      <w:r w:rsidRPr="00184A8D">
        <w:rPr>
          <w:spacing w:val="-4"/>
          <w:szCs w:val="21"/>
        </w:rPr>
        <w:t>电流表示数的变化量</w:t>
      </w:r>
      <w:r w:rsidRPr="00184A8D">
        <w:rPr>
          <w:szCs w:val="21"/>
        </w:rPr>
        <w:sym w:font="Symbol" w:char="F044"/>
      </w:r>
      <w:r w:rsidRPr="00184A8D">
        <w:rPr>
          <w:i/>
          <w:spacing w:val="-4"/>
          <w:szCs w:val="21"/>
        </w:rPr>
        <w:t>I</w:t>
      </w:r>
      <w:r w:rsidRPr="00184A8D">
        <w:t>。</w:t>
      </w:r>
    </w:p>
    <w:p w:rsidR="00CB2BC3" w:rsidRDefault="00CB2BC3" w:rsidP="00CB2BC3">
      <w:pPr>
        <w:rPr>
          <w:rFonts w:hint="eastAsia"/>
        </w:rPr>
      </w:pPr>
    </w:p>
    <w:p w:rsidR="00E2337B" w:rsidRPr="00A32016" w:rsidRDefault="00E2337B" w:rsidP="00CB2BC3"/>
    <w:p w:rsidR="00937B5F" w:rsidRDefault="00937B5F" w:rsidP="00E2337B">
      <w:pPr>
        <w:pStyle w:val="a4"/>
        <w:rPr>
          <w:rFonts w:ascii="宋体" w:hAnsi="宋体"/>
          <w:color w:val="000000"/>
        </w:rPr>
      </w:pPr>
      <w:bookmarkStart w:id="18" w:name="_Toc474930175"/>
      <w:r>
        <w:rPr>
          <w:rFonts w:hint="eastAsia"/>
        </w:rPr>
        <w:lastRenderedPageBreak/>
        <w:t>第十四讲</w:t>
      </w:r>
      <w:r>
        <w:rPr>
          <w:rFonts w:hint="eastAsia"/>
        </w:rPr>
        <w:t xml:space="preserve">  </w:t>
      </w:r>
      <w:r>
        <w:rPr>
          <w:rFonts w:hint="eastAsia"/>
        </w:rPr>
        <w:t>电路专题复习（电学实验）</w:t>
      </w:r>
      <w:bookmarkEnd w:id="18"/>
      <w:r>
        <w:rPr>
          <w:rFonts w:hint="eastAsia"/>
        </w:rPr>
        <w:t xml:space="preserve"> </w:t>
      </w:r>
    </w:p>
    <w:p w:rsidR="00937B5F" w:rsidRDefault="00937B5F" w:rsidP="00937B5F">
      <w:pPr>
        <w:spacing w:line="360" w:lineRule="exact"/>
        <w:rPr>
          <w:szCs w:val="21"/>
        </w:rPr>
      </w:pPr>
      <w:r>
        <w:rPr>
          <w:rFonts w:hint="eastAsia"/>
          <w:szCs w:val="21"/>
        </w:rPr>
        <w:t>【</w:t>
      </w:r>
      <w:r>
        <w:rPr>
          <w:rFonts w:hint="eastAsia"/>
          <w:b/>
          <w:szCs w:val="21"/>
        </w:rPr>
        <w:t>知识要点</w:t>
      </w:r>
      <w:r>
        <w:rPr>
          <w:rFonts w:hint="eastAsia"/>
          <w:szCs w:val="21"/>
        </w:rPr>
        <w:t>】</w:t>
      </w:r>
    </w:p>
    <w:p w:rsidR="00937B5F" w:rsidRDefault="00937B5F" w:rsidP="00937B5F">
      <w:pPr>
        <w:spacing w:line="360" w:lineRule="exact"/>
        <w:rPr>
          <w:b/>
          <w:szCs w:val="21"/>
        </w:rPr>
      </w:pPr>
      <w:r>
        <w:rPr>
          <w:rFonts w:hint="eastAsia"/>
          <w:b/>
          <w:szCs w:val="21"/>
        </w:rPr>
        <w:t>一、基础知识：</w:t>
      </w:r>
    </w:p>
    <w:p w:rsidR="00937B5F" w:rsidRDefault="00937B5F" w:rsidP="00937B5F">
      <w:pPr>
        <w:spacing w:line="360" w:lineRule="exact"/>
        <w:ind w:left="284"/>
        <w:rPr>
          <w:rFonts w:ascii="宋体" w:hAnsi="Courier New"/>
          <w:szCs w:val="20"/>
        </w:rPr>
      </w:pPr>
      <w:r>
        <w:rPr>
          <w:rFonts w:ascii="宋体" w:hAnsi="Courier New" w:hint="eastAsia"/>
          <w:b/>
          <w:szCs w:val="20"/>
        </w:rPr>
        <w:t>1、实验原理：（1）伏安法测电阻   R=U/I        （2）</w:t>
      </w:r>
      <w:proofErr w:type="gramStart"/>
      <w:r>
        <w:rPr>
          <w:rFonts w:ascii="宋体" w:hAnsi="Courier New" w:hint="eastAsia"/>
          <w:b/>
          <w:szCs w:val="20"/>
        </w:rPr>
        <w:t>测小灯泡</w:t>
      </w:r>
      <w:proofErr w:type="gramEnd"/>
      <w:r>
        <w:rPr>
          <w:rFonts w:ascii="宋体" w:hAnsi="Courier New" w:hint="eastAsia"/>
          <w:b/>
          <w:szCs w:val="20"/>
        </w:rPr>
        <w:t>电功率</w:t>
      </w:r>
      <w:r>
        <w:rPr>
          <w:rFonts w:ascii="宋体" w:hAnsi="Courier New" w:hint="eastAsia"/>
          <w:szCs w:val="20"/>
        </w:rPr>
        <w:t xml:space="preserve">   </w:t>
      </w:r>
      <w:r>
        <w:rPr>
          <w:rFonts w:ascii="宋体" w:hAnsi="Courier New" w:hint="eastAsia"/>
          <w:b/>
          <w:szCs w:val="20"/>
        </w:rPr>
        <w:t>P=UI</w:t>
      </w:r>
    </w:p>
    <w:p w:rsidR="00937B5F" w:rsidRDefault="00937B5F" w:rsidP="00937B5F">
      <w:pPr>
        <w:spacing w:line="360" w:lineRule="exact"/>
        <w:ind w:left="284"/>
        <w:rPr>
          <w:rFonts w:ascii="宋体" w:hAnsi="Courier New"/>
          <w:szCs w:val="20"/>
        </w:rPr>
      </w:pPr>
      <w:r>
        <w:rPr>
          <w:rFonts w:ascii="宋体" w:hAnsi="Courier New" w:hint="eastAsia"/>
          <w:b/>
          <w:szCs w:val="20"/>
        </w:rPr>
        <w:t>2、测量的物理量：U,I(U</w:t>
      </w:r>
      <w:r>
        <w:rPr>
          <w:rFonts w:ascii="宋体" w:hAnsi="Courier New" w:hint="eastAsia"/>
          <w:b/>
          <w:sz w:val="24"/>
          <w:vertAlign w:val="subscript"/>
        </w:rPr>
        <w:t>额</w:t>
      </w:r>
      <w:r>
        <w:rPr>
          <w:rFonts w:ascii="宋体" w:hAnsi="Courier New" w:hint="eastAsia"/>
          <w:b/>
          <w:szCs w:val="20"/>
        </w:rPr>
        <w:t>,I</w:t>
      </w:r>
      <w:r>
        <w:rPr>
          <w:rFonts w:ascii="宋体" w:hAnsi="Courier New" w:hint="eastAsia"/>
          <w:b/>
          <w:sz w:val="24"/>
          <w:vertAlign w:val="subscript"/>
        </w:rPr>
        <w:t>额</w:t>
      </w:r>
      <w:r>
        <w:rPr>
          <w:rFonts w:ascii="宋体" w:hAnsi="Courier New" w:hint="eastAsia"/>
          <w:b/>
          <w:szCs w:val="20"/>
        </w:rPr>
        <w:t>)</w:t>
      </w:r>
      <w:r>
        <w:rPr>
          <w:rFonts w:ascii="宋体" w:hAnsi="Courier New" w:hint="eastAsia"/>
          <w:szCs w:val="20"/>
        </w:rPr>
        <w:t xml:space="preserve">  </w:t>
      </w:r>
    </w:p>
    <w:p w:rsidR="00937B5F" w:rsidRPr="00D1265A" w:rsidRDefault="00937B5F" w:rsidP="00937B5F">
      <w:pPr>
        <w:spacing w:line="360" w:lineRule="exact"/>
        <w:ind w:left="284"/>
        <w:rPr>
          <w:rFonts w:ascii="宋体" w:hAnsi="Courier New"/>
          <w:szCs w:val="20"/>
        </w:rPr>
      </w:pPr>
      <w:r>
        <w:rPr>
          <w:rFonts w:ascii="宋体" w:hAnsi="Courier New" w:hint="eastAsia"/>
          <w:b/>
          <w:szCs w:val="20"/>
        </w:rPr>
        <w:t>3、实验基本电路图：</w:t>
      </w:r>
    </w:p>
    <w:p w:rsidR="00937B5F" w:rsidRDefault="00937B5F" w:rsidP="00937B5F">
      <w:pPr>
        <w:spacing w:line="360" w:lineRule="exact"/>
        <w:rPr>
          <w:b/>
          <w:szCs w:val="21"/>
        </w:rPr>
      </w:pPr>
      <w:r>
        <w:rPr>
          <w:rFonts w:hint="eastAsia"/>
          <w:b/>
          <w:szCs w:val="21"/>
        </w:rPr>
        <w:t>二、解题思路和方法：</w:t>
      </w:r>
    </w:p>
    <w:p w:rsidR="00937B5F" w:rsidRDefault="00937B5F" w:rsidP="00937B5F">
      <w:pPr>
        <w:spacing w:line="360" w:lineRule="exact"/>
        <w:rPr>
          <w:rFonts w:ascii="宋体" w:hAnsi="Courier New"/>
          <w:szCs w:val="20"/>
        </w:rPr>
      </w:pPr>
      <w:r>
        <w:rPr>
          <w:rFonts w:ascii="宋体" w:hAnsi="Courier New" w:hint="eastAsia"/>
          <w:szCs w:val="20"/>
        </w:rPr>
        <w:t xml:space="preserve">     “伏安法测电阻” “测小灯泡电功率”的</w:t>
      </w:r>
      <w:proofErr w:type="gramStart"/>
      <w:r>
        <w:rPr>
          <w:rFonts w:ascii="宋体" w:hAnsi="Courier New" w:hint="eastAsia"/>
          <w:szCs w:val="20"/>
        </w:rPr>
        <w:t>综合题常根据</w:t>
      </w:r>
      <w:proofErr w:type="gramEnd"/>
      <w:r>
        <w:rPr>
          <w:rFonts w:ascii="宋体" w:hAnsi="Courier New" w:hint="eastAsia"/>
          <w:szCs w:val="20"/>
        </w:rPr>
        <w:t>在实验过程中所碰到的具体问题，创设各种情景，要求学生能结合电学的重点知识：欧姆定律、串并联电路的特点和电功率的概念，通过分析和逻辑推理，测得待测电阻阻值或小灯泡的额定功率，这类题目分析思考的基本思路是：</w:t>
      </w:r>
    </w:p>
    <w:p w:rsidR="00937B5F" w:rsidRDefault="00937B5F" w:rsidP="00937B5F">
      <w:pPr>
        <w:spacing w:line="360" w:lineRule="exact"/>
        <w:rPr>
          <w:rFonts w:ascii="宋体" w:hAnsi="Courier New"/>
          <w:b/>
          <w:szCs w:val="20"/>
        </w:rPr>
      </w:pPr>
      <w:r>
        <w:rPr>
          <w:rFonts w:ascii="宋体" w:hAnsi="Courier New" w:hint="eastAsia"/>
          <w:b/>
          <w:szCs w:val="20"/>
        </w:rPr>
        <w:t xml:space="preserve">    R=U/I    P</w:t>
      </w:r>
      <w:r>
        <w:rPr>
          <w:rFonts w:ascii="宋体" w:hAnsi="Courier New" w:hint="eastAsia"/>
          <w:b/>
          <w:sz w:val="24"/>
          <w:vertAlign w:val="subscript"/>
        </w:rPr>
        <w:t>额</w:t>
      </w:r>
      <w:r>
        <w:rPr>
          <w:rFonts w:ascii="宋体" w:hAnsi="Courier New" w:hint="eastAsia"/>
          <w:b/>
          <w:szCs w:val="20"/>
        </w:rPr>
        <w:t>=U</w:t>
      </w:r>
      <w:r>
        <w:rPr>
          <w:rFonts w:ascii="宋体" w:hAnsi="Courier New" w:hint="eastAsia"/>
          <w:b/>
          <w:sz w:val="24"/>
          <w:vertAlign w:val="subscript"/>
        </w:rPr>
        <w:t>额</w:t>
      </w:r>
      <w:r>
        <w:rPr>
          <w:rFonts w:ascii="宋体" w:hAnsi="Courier New" w:hint="eastAsia"/>
          <w:b/>
          <w:szCs w:val="20"/>
        </w:rPr>
        <w:t>I</w:t>
      </w:r>
      <w:r>
        <w:rPr>
          <w:rFonts w:ascii="宋体" w:hAnsi="Courier New" w:hint="eastAsia"/>
          <w:b/>
          <w:sz w:val="24"/>
          <w:vertAlign w:val="subscript"/>
        </w:rPr>
        <w:t>额</w:t>
      </w:r>
      <w:r>
        <w:rPr>
          <w:rFonts w:ascii="宋体" w:hAnsi="Courier New" w:hint="eastAsia"/>
          <w:b/>
          <w:szCs w:val="20"/>
        </w:rPr>
        <w:t xml:space="preserve">      其中：U</w:t>
      </w:r>
      <w:r>
        <w:rPr>
          <w:rFonts w:ascii="宋体" w:hAnsi="Courier New" w:hint="eastAsia"/>
          <w:b/>
          <w:sz w:val="24"/>
          <w:vertAlign w:val="subscript"/>
        </w:rPr>
        <w:t>额</w:t>
      </w:r>
      <w:r>
        <w:rPr>
          <w:rFonts w:ascii="宋体" w:hAnsi="Courier New" w:hint="eastAsia"/>
          <w:b/>
          <w:szCs w:val="20"/>
        </w:rPr>
        <w:t>=U</w:t>
      </w:r>
      <w:r>
        <w:rPr>
          <w:rFonts w:ascii="宋体" w:hAnsi="Courier New" w:hint="eastAsia"/>
          <w:b/>
          <w:sz w:val="24"/>
          <w:vertAlign w:val="subscript"/>
        </w:rPr>
        <w:t>总</w:t>
      </w:r>
      <w:r>
        <w:rPr>
          <w:rFonts w:ascii="宋体" w:hAnsi="Courier New" w:hint="eastAsia"/>
          <w:b/>
          <w:szCs w:val="20"/>
        </w:rPr>
        <w:t>-U</w:t>
      </w:r>
      <w:r>
        <w:rPr>
          <w:rFonts w:ascii="宋体" w:hAnsi="Courier New" w:hint="eastAsia"/>
          <w:b/>
          <w:sz w:val="24"/>
          <w:vertAlign w:val="subscript"/>
        </w:rPr>
        <w:t xml:space="preserve">滑 </w:t>
      </w:r>
      <w:r>
        <w:rPr>
          <w:rFonts w:ascii="宋体" w:hAnsi="Courier New" w:hint="eastAsia"/>
          <w:b/>
          <w:szCs w:val="20"/>
        </w:rPr>
        <w:t xml:space="preserve">         I</w:t>
      </w:r>
      <w:r>
        <w:rPr>
          <w:rFonts w:ascii="宋体" w:hAnsi="Courier New" w:hint="eastAsia"/>
          <w:b/>
          <w:sz w:val="24"/>
          <w:vertAlign w:val="subscript"/>
        </w:rPr>
        <w:t>额</w:t>
      </w:r>
      <w:r>
        <w:rPr>
          <w:rFonts w:ascii="宋体" w:hAnsi="Courier New" w:hint="eastAsia"/>
          <w:b/>
          <w:szCs w:val="20"/>
        </w:rPr>
        <w:t>=I</w:t>
      </w:r>
      <w:r>
        <w:rPr>
          <w:rFonts w:ascii="宋体" w:hAnsi="Courier New" w:hint="eastAsia"/>
          <w:b/>
          <w:sz w:val="24"/>
          <w:vertAlign w:val="subscript"/>
        </w:rPr>
        <w:t>滑</w:t>
      </w:r>
      <w:r>
        <w:rPr>
          <w:rFonts w:ascii="宋体" w:hAnsi="Courier New" w:hint="eastAsia"/>
          <w:b/>
          <w:szCs w:val="20"/>
        </w:rPr>
        <w:t>=U</w:t>
      </w:r>
      <w:r>
        <w:rPr>
          <w:rFonts w:ascii="宋体" w:hAnsi="Courier New" w:hint="eastAsia"/>
          <w:b/>
          <w:sz w:val="24"/>
          <w:vertAlign w:val="subscript"/>
        </w:rPr>
        <w:t>滑</w:t>
      </w:r>
      <w:r>
        <w:rPr>
          <w:rFonts w:ascii="宋体" w:hAnsi="Courier New" w:hint="eastAsia"/>
          <w:b/>
          <w:szCs w:val="20"/>
        </w:rPr>
        <w:t>/R</w:t>
      </w:r>
      <w:r>
        <w:rPr>
          <w:rFonts w:ascii="宋体" w:hAnsi="Courier New" w:hint="eastAsia"/>
          <w:b/>
          <w:sz w:val="24"/>
          <w:vertAlign w:val="subscript"/>
        </w:rPr>
        <w:t>滑</w:t>
      </w:r>
    </w:p>
    <w:p w:rsidR="00937B5F" w:rsidRDefault="00937B5F" w:rsidP="00937B5F">
      <w:pPr>
        <w:spacing w:line="440" w:lineRule="exact"/>
        <w:rPr>
          <w:szCs w:val="21"/>
        </w:rPr>
      </w:pPr>
      <w:r>
        <w:rPr>
          <w:rFonts w:hint="eastAsia"/>
          <w:szCs w:val="21"/>
        </w:rPr>
        <w:t>【</w:t>
      </w:r>
      <w:r>
        <w:rPr>
          <w:rFonts w:hint="eastAsia"/>
          <w:b/>
          <w:szCs w:val="21"/>
        </w:rPr>
        <w:t>精练习题</w:t>
      </w:r>
      <w:r>
        <w:rPr>
          <w:rFonts w:hint="eastAsia"/>
          <w:szCs w:val="21"/>
        </w:rPr>
        <w:t>】</w:t>
      </w:r>
    </w:p>
    <w:p w:rsidR="00937B5F" w:rsidRPr="00250F4B" w:rsidRDefault="00937B5F" w:rsidP="00937B5F">
      <w:pPr>
        <w:spacing w:line="360" w:lineRule="exact"/>
        <w:rPr>
          <w:rFonts w:ascii="宋体" w:hAnsi="宋体"/>
          <w:szCs w:val="21"/>
        </w:rPr>
      </w:pPr>
      <w:r>
        <w:rPr>
          <w:b/>
          <w:szCs w:val="21"/>
        </w:rPr>
        <w:t>1</w:t>
      </w:r>
      <w:r>
        <w:rPr>
          <w:rFonts w:hint="eastAsia"/>
          <w:b/>
          <w:szCs w:val="21"/>
        </w:rPr>
        <w:t>：</w:t>
      </w:r>
      <w:r>
        <w:rPr>
          <w:rFonts w:ascii="宋体" w:hAnsi="宋体" w:hint="eastAsia"/>
          <w:szCs w:val="21"/>
        </w:rPr>
        <w:t>“用电流表、电压表测电阻”是教科书中唯一在两个教学内容中均安排的学生实验</w:t>
      </w:r>
      <w:r w:rsidRPr="00250F4B">
        <w:rPr>
          <w:rFonts w:ascii="宋体" w:hAnsi="宋体" w:hint="eastAsia"/>
          <w:szCs w:val="21"/>
        </w:rPr>
        <w:t>。</w:t>
      </w:r>
    </w:p>
    <w:p w:rsidR="00937B5F" w:rsidRPr="00250F4B" w:rsidRDefault="00937B5F" w:rsidP="00937B5F">
      <w:pPr>
        <w:spacing w:line="360" w:lineRule="exact"/>
        <w:ind w:firstLineChars="200" w:firstLine="420"/>
        <w:rPr>
          <w:rFonts w:ascii="宋体" w:hAnsi="宋体"/>
          <w:szCs w:val="21"/>
        </w:rPr>
      </w:pPr>
      <w:r w:rsidRPr="00250F4B">
        <w:rPr>
          <w:rFonts w:ascii="宋体" w:hAnsi="宋体" w:cs="宋体" w:hint="eastAsia"/>
          <w:szCs w:val="21"/>
        </w:rPr>
        <w:t>①</w:t>
      </w:r>
      <w:r>
        <w:rPr>
          <w:rFonts w:ascii="宋体" w:hAnsi="宋体" w:hint="eastAsia"/>
          <w:szCs w:val="21"/>
        </w:rPr>
        <w:t>教科书中第一次</w:t>
      </w:r>
      <w:r w:rsidRPr="00250F4B">
        <w:rPr>
          <w:rFonts w:ascii="宋体" w:hAnsi="宋体" w:hint="eastAsia"/>
          <w:szCs w:val="21"/>
        </w:rPr>
        <w:t>实验时，</w:t>
      </w:r>
      <w:r>
        <w:rPr>
          <w:rFonts w:ascii="宋体" w:hAnsi="宋体" w:hint="eastAsia"/>
          <w:szCs w:val="21"/>
        </w:rPr>
        <w:t>要求的实验电路图为</w:t>
      </w:r>
      <w:r w:rsidRPr="00250F4B">
        <w:rPr>
          <w:rFonts w:ascii="宋体" w:hAnsi="宋体" w:hint="eastAsia"/>
          <w:szCs w:val="21"/>
        </w:rPr>
        <w:t>图</w:t>
      </w:r>
      <w:r w:rsidRPr="000E15D8">
        <w:rPr>
          <w:rFonts w:hint="eastAsia"/>
          <w:szCs w:val="21"/>
        </w:rPr>
        <w:t>1</w:t>
      </w:r>
      <w:r w:rsidRPr="00250F4B">
        <w:rPr>
          <w:rFonts w:ascii="宋体" w:hAnsi="宋体" w:hint="eastAsia"/>
          <w:szCs w:val="21"/>
        </w:rPr>
        <w:t>中的</w:t>
      </w:r>
      <w:r w:rsidRPr="00250F4B">
        <w:rPr>
          <w:rFonts w:ascii="宋体" w:hAnsi="宋体"/>
          <w:szCs w:val="21"/>
        </w:rPr>
        <w:t>________</w:t>
      </w:r>
      <w:r w:rsidRPr="00250F4B">
        <w:rPr>
          <w:rFonts w:ascii="宋体" w:hAnsi="宋体" w:hint="eastAsia"/>
          <w:szCs w:val="21"/>
        </w:rPr>
        <w:t>。</w:t>
      </w:r>
      <w:r>
        <w:rPr>
          <w:rFonts w:ascii="宋体" w:hAnsi="宋体" w:hint="eastAsia"/>
          <w:szCs w:val="21"/>
        </w:rPr>
        <w:t>[填写字母]</w:t>
      </w:r>
    </w:p>
    <w:p w:rsidR="00937B5F" w:rsidRDefault="0080621C" w:rsidP="00937B5F">
      <w:pPr>
        <w:spacing w:line="340" w:lineRule="exact"/>
        <w:ind w:firstLineChars="200" w:firstLine="420"/>
        <w:rPr>
          <w:rFonts w:ascii="宋体" w:hAnsi="宋体"/>
          <w:szCs w:val="21"/>
        </w:rPr>
      </w:pPr>
      <w:r>
        <w:rPr>
          <w:rFonts w:ascii="宋体" w:hAnsi="宋体"/>
          <w:noProof/>
          <w:szCs w:val="21"/>
        </w:rPr>
        <mc:AlternateContent>
          <mc:Choice Requires="wpg">
            <w:drawing>
              <wp:anchor distT="0" distB="0" distL="114300" distR="114300" simplePos="0" relativeHeight="251738112" behindDoc="1" locked="0" layoutInCell="1" allowOverlap="1">
                <wp:simplePos x="0" y="0"/>
                <wp:positionH relativeFrom="column">
                  <wp:posOffset>2788920</wp:posOffset>
                </wp:positionH>
                <wp:positionV relativeFrom="paragraph">
                  <wp:posOffset>202565</wp:posOffset>
                </wp:positionV>
                <wp:extent cx="2492375" cy="753745"/>
                <wp:effectExtent l="0" t="2540" r="5080" b="43815"/>
                <wp:wrapNone/>
                <wp:docPr id="5813" name="Group 6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2375" cy="753745"/>
                          <a:chOff x="6192" y="8846"/>
                          <a:chExt cx="3925" cy="1187"/>
                        </a:xfrm>
                      </wpg:grpSpPr>
                      <wpg:grpSp>
                        <wpg:cNvPr id="5814" name="Group 6215"/>
                        <wpg:cNvGrpSpPr>
                          <a:grpSpLocks/>
                        </wpg:cNvGrpSpPr>
                        <wpg:grpSpPr bwMode="auto">
                          <a:xfrm>
                            <a:off x="6192" y="8846"/>
                            <a:ext cx="3925" cy="1187"/>
                            <a:chOff x="6192" y="8846"/>
                            <a:chExt cx="3925" cy="1187"/>
                          </a:xfrm>
                        </wpg:grpSpPr>
                        <pic:pic xmlns:pic="http://schemas.openxmlformats.org/drawingml/2006/picture">
                          <pic:nvPicPr>
                            <pic:cNvPr id="5815" name="Picture 7"/>
                            <pic:cNvPicPr>
                              <a:picLocks noChangeAspect="1"/>
                            </pic:cNvPicPr>
                          </pic:nvPicPr>
                          <pic:blipFill>
                            <a:blip r:embed="rId187" cstate="print">
                              <a:lum contrast="12000"/>
                              <a:extLst>
                                <a:ext uri="{28A0092B-C50C-407E-A947-70E740481C1C}">
                                  <a14:useLocalDpi xmlns:a14="http://schemas.microsoft.com/office/drawing/2010/main" val="0"/>
                                </a:ext>
                              </a:extLst>
                            </a:blip>
                            <a:srcRect/>
                            <a:stretch>
                              <a:fillRect/>
                            </a:stretch>
                          </pic:blipFill>
                          <pic:spPr bwMode="auto">
                            <a:xfrm>
                              <a:off x="6192" y="8846"/>
                              <a:ext cx="1990" cy="1160"/>
                            </a:xfrm>
                            <a:prstGeom prst="rect">
                              <a:avLst/>
                            </a:prstGeom>
                            <a:noFill/>
                            <a:extLst>
                              <a:ext uri="{909E8E84-426E-40DD-AFC4-6F175D3DCCD1}">
                                <a14:hiddenFill xmlns:a14="http://schemas.microsoft.com/office/drawing/2010/main">
                                  <a:solidFill>
                                    <a:srgbClr val="FFFFFF"/>
                                  </a:solidFill>
                                </a14:hiddenFill>
                              </a:ext>
                            </a:extLst>
                          </pic:spPr>
                        </pic:pic>
                        <wps:wsp>
                          <wps:cNvPr id="5816" name="Oval 6217"/>
                          <wps:cNvSpPr>
                            <a:spLocks noChangeArrowheads="1"/>
                          </wps:cNvSpPr>
                          <wps:spPr bwMode="auto">
                            <a:xfrm rot="-678808">
                              <a:off x="6372" y="9836"/>
                              <a:ext cx="367" cy="157"/>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wps:wsp>
                          <wps:cNvPr id="5817" name="Oval 6218"/>
                          <wps:cNvSpPr>
                            <a:spLocks noChangeArrowheads="1"/>
                          </wps:cNvSpPr>
                          <wps:spPr bwMode="auto">
                            <a:xfrm rot="1833864">
                              <a:off x="7182" y="9876"/>
                              <a:ext cx="367" cy="157"/>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wps:wsp>
                          <wps:cNvPr id="5818" name="Freeform 10"/>
                          <wps:cNvSpPr>
                            <a:spLocks/>
                          </wps:cNvSpPr>
                          <wps:spPr bwMode="auto">
                            <a:xfrm rot="-2908630">
                              <a:off x="7012" y="9296"/>
                              <a:ext cx="156" cy="194"/>
                            </a:xfrm>
                            <a:custGeom>
                              <a:avLst/>
                              <a:gdLst>
                                <a:gd name="T0" fmla="*/ 0 w 137"/>
                                <a:gd name="T1" fmla="*/ 123825 h 221"/>
                                <a:gd name="T2" fmla="*/ 99060 w 137"/>
                                <a:gd name="T3" fmla="*/ 0 h 221"/>
                                <a:gd name="T4" fmla="*/ 0 60000 65536"/>
                                <a:gd name="T5" fmla="*/ 0 60000 65536"/>
                              </a:gdLst>
                              <a:ahLst/>
                              <a:cxnLst>
                                <a:cxn ang="T4">
                                  <a:pos x="T0" y="T1"/>
                                </a:cxn>
                                <a:cxn ang="T5">
                                  <a:pos x="T2" y="T3"/>
                                </a:cxn>
                              </a:cxnLst>
                              <a:rect l="0" t="0" r="r" b="b"/>
                              <a:pathLst>
                                <a:path w="137" h="221">
                                  <a:moveTo>
                                    <a:pt x="0" y="221"/>
                                  </a:moveTo>
                                  <a:lnTo>
                                    <a:pt x="137" y="0"/>
                                  </a:lnTo>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819" name="Picture 14"/>
                            <pic:cNvPicPr>
                              <a:picLocks noChangeAspect="1" noChangeArrowheads="1"/>
                            </pic:cNvPicPr>
                          </pic:nvPicPr>
                          <pic:blipFill>
                            <a:blip r:embed="rId188">
                              <a:lum contrast="12000"/>
                              <a:extLst>
                                <a:ext uri="{28A0092B-C50C-407E-A947-70E740481C1C}">
                                  <a14:useLocalDpi xmlns:a14="http://schemas.microsoft.com/office/drawing/2010/main" val="0"/>
                                </a:ext>
                              </a:extLst>
                            </a:blip>
                            <a:srcRect/>
                            <a:stretch>
                              <a:fillRect/>
                            </a:stretch>
                          </pic:blipFill>
                          <pic:spPr bwMode="auto">
                            <a:xfrm>
                              <a:off x="8228" y="8866"/>
                              <a:ext cx="1889" cy="1115"/>
                            </a:xfrm>
                            <a:prstGeom prst="rect">
                              <a:avLst/>
                            </a:prstGeom>
                            <a:noFill/>
                            <a:extLst>
                              <a:ext uri="{909E8E84-426E-40DD-AFC4-6F175D3DCCD1}">
                                <a14:hiddenFill xmlns:a14="http://schemas.microsoft.com/office/drawing/2010/main">
                                  <a:solidFill>
                                    <a:srgbClr val="FFFFFF"/>
                                  </a:solidFill>
                                </a14:hiddenFill>
                              </a:ext>
                            </a:extLst>
                          </pic:spPr>
                        </pic:pic>
                        <wps:wsp>
                          <wps:cNvPr id="5820" name="Oval 6221"/>
                          <wps:cNvSpPr>
                            <a:spLocks noChangeAspect="1" noChangeArrowheads="1"/>
                          </wps:cNvSpPr>
                          <wps:spPr bwMode="auto">
                            <a:xfrm>
                              <a:off x="9177" y="9831"/>
                              <a:ext cx="286" cy="15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wps:wsp>
                          <wps:cNvPr id="5821" name="Oval 6222"/>
                          <wps:cNvSpPr>
                            <a:spLocks noChangeAspect="1" noChangeArrowheads="1"/>
                          </wps:cNvSpPr>
                          <wps:spPr bwMode="auto">
                            <a:xfrm>
                              <a:off x="8462" y="9820"/>
                              <a:ext cx="287" cy="16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wpg:grpSp>
                      <wps:wsp>
                        <wps:cNvPr id="5822" name="Line 17"/>
                        <wps:cNvCnPr/>
                        <wps:spPr bwMode="auto">
                          <a:xfrm flipH="1" flipV="1">
                            <a:off x="9032" y="9233"/>
                            <a:ext cx="42" cy="24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14" o:spid="_x0000_s1026" style="position:absolute;left:0;text-align:left;margin-left:219.6pt;margin-top:15.95pt;width:196.25pt;height:59.35pt;z-index:-251578368" coordorigin="6192,8846" coordsize="3925,11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">
                <v:group id="Group 6215" o:spid="_x0000_s1027" style="position:absolute;left:6192;top:8846;width:3925;height:1187" coordorigin="6192,8846" coordsize="3925,1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APcBMcAAADdAAAADwAAAGRycy9kb3ducmV2LnhtbESPQWvCQBSE7wX/w/KE&#10;3uomtimSuoYgWnoIhaogvT2yzySYfRuyaxL/fbdQ6HGYmW+YdTaZVgzUu8aygngRgSAurW64UnA6&#10;7p9WIJxH1thaJgV3cpBtZg9rTLUd+YuGg69EgLBLUUHtfZdK6cqaDLqF7YiDd7G9QR9kX0nd4xjg&#10;ppXLKHqVBhsOCzV2tK2pvB5uRsH7iGP+HO+G4nrZ3r+Pyee5iEmpx/mUv4HwNPn/8F/7QytIVvEL&#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APcBMcAAADd&#10;AAAADwAAAAAAAAAAAAAAAACqAgAAZHJzL2Rvd25yZXYueG1sUEsFBgAAAAAEAAQA+gAAAJ4DAAAA&#10;AA==&#10;">
                  <v:shape id="Picture 7" o:spid="_x0000_s1028" type="#_x0000_t75" style="position:absolute;left:6192;top:8846;width:1990;height:1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6rm+7FAAAA3QAAAA8AAABkcnMvZG93bnJldi54bWxEj0trAjEUhfeC/yHcgjvNqIzKaJRSULSb&#10;4gNbd5fJ7UxwcjNMok7/fVMouDycx8dZrFpbiTs13jhWMBwkIIhzpw0XCk7HdX8GwgdkjZVjUvBD&#10;HlbLbmeBmXYP3tP9EAoRR9hnqKAMoc6k9HlJFv3A1cTR+3aNxRBlU0jd4COO20qOkmQiLRqOhBJr&#10;eispvx5uNnLNxuD7dNd+nr8+aj6NL3yepEr1XtrXOYhAbXiG/9tbrSCdDVP4exOfgF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q5vuxQAAAN0AAAAPAAAAAAAAAAAAAAAA&#10;AJ8CAABkcnMvZG93bnJldi54bWxQSwUGAAAAAAQABAD3AAAAkQMAAAAA&#10;">
                    <v:imagedata r:id="rId189" o:title="" gain="74473f"/>
                    <v:path arrowok="t"/>
                  </v:shape>
                  <v:oval id="Oval 6217" o:spid="_x0000_s1029" style="position:absolute;left:6372;top:9836;width:367;height:157;rotation:-7414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xAw8UA&#10;AADdAAAADwAAAGRycy9kb3ducmV2LnhtbESPQWsCMRSE7wX/Q3iCl6JZC7W6GkVsC9JbVwWPj81z&#10;s7h5WZOo239vCoUeh5n5hlmsOtuIG/lQO1YwHmUgiEuna64U7HefwymIEJE1No5JwQ8FWC17TwvM&#10;tbvzN92KWIkE4ZCjAhNjm0sZSkMWw8i1xMk7OW8xJukrqT3eE9w28iXLJtJizWnBYEsbQ+W5uFoF&#10;9Hz0erObHd4vDX8czJv9WhdWqUG/W89BROrif/ivvdUKXqfjCfy+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LEDDxQAAAN0AAAAPAAAAAAAAAAAAAAAAAJgCAABkcnMv&#10;ZG93bnJldi54bWxQSwUGAAAAAAQABAD1AAAAigMAAAAA&#10;" strokecolor="white">
                    <v:stroke endarrowwidth="narrow"/>
                    <v:textbox inset="0,0,0,0"/>
                  </v:oval>
                  <v:oval id="Oval 6218" o:spid="_x0000_s1030" style="position:absolute;left:7182;top:9876;width:367;height:157;rotation:200306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fB2MUA&#10;AADdAAAADwAAAGRycy9kb3ducmV2LnhtbESPUWvCMBSF3wf7D+EOfJtpBV3tjCKCICoD3X7AXXPX&#10;dGtuShJr/fdmMNjj4ZzzHc5iNdhW9ORD41hBPs5AEFdON1wr+HjfPhcgQkTW2DomBTcKsFo+Piyw&#10;1O7KJ+rPsRYJwqFEBSbGrpQyVIYshrHriJP35bzFmKSvpfZ4TXDbykmWzaTFhtOCwY42hqqf88Uq&#10;qOLpdujftjTxs/lxyA1+zz/3So2ehvUriEhD/A//tXdawbTIX+D3TXo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F8HYxQAAAN0AAAAPAAAAAAAAAAAAAAAAAJgCAABkcnMv&#10;ZG93bnJldi54bWxQSwUGAAAAAAQABAD1AAAAigMAAAAA&#10;" strokecolor="white">
                    <v:stroke endarrowwidth="narrow"/>
                    <v:textbox inset="0,0,0,0"/>
                  </v:oval>
                  <v:shape id="Freeform 10" o:spid="_x0000_s1031" style="position:absolute;left:7012;top:9296;width:156;height:194;rotation:-3177000fd;visibility:visible;mso-wrap-style:square;v-text-anchor:top" coordsize="13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XOr78A&#10;AADdAAAADwAAAGRycy9kb3ducmV2LnhtbERPy4rCMBTdC/5DuII7TR3wQTWKiA5ubdX1pbm2nWlu&#10;ShNt9evNQnB5OO/VpjOVeFDjSssKJuMIBHFmdcm5gnN6GC1AOI+ssbJMCp7kYLPu91YYa9vyiR6J&#10;z0UIYRejgsL7OpbSZQUZdGNbEwfuZhuDPsAml7rBNoSbSv5E0UwaLDk0FFjTrqDsP7kbBfPycjwk&#10;+9/XFvU5Td2fbq93rdRw0G2XIDx1/iv+uI9awXQxCXPDm/AE5P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lc6vvwAAAN0AAAAPAAAAAAAAAAAAAAAAAJgCAABkcnMvZG93bnJl&#10;di54bWxQSwUGAAAAAAQABAD1AAAAhAMAAAAA&#10;" path="m,221l137,e" filled="f">
                    <v:stroke endarrow="block" endarrowwidth="narrow"/>
                    <v:path arrowok="t" o:connecttype="custom" o:connectlocs="0,108697;112798,0" o:connectangles="0,0"/>
                  </v:shape>
                  <v:shape id="Picture 14" o:spid="_x0000_s1032" type="#_x0000_t75" style="position:absolute;left:8228;top:8866;width:1889;height:1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THP/FAAAA3QAAAA8AAABkcnMvZG93bnJldi54bWxEj91qAjEUhO8LvkM4gjeiWRWLrkaRgqAX&#10;Fqr7AIfN2R/cnCxJ6q59+kYo9HKYmW+Y7b43jXiQ87VlBbNpAoI4t7rmUkF2O05WIHxA1thYJgVP&#10;8rDfDd62mGrb8Rc9rqEUEcI+RQVVCG0qpc8rMuintiWOXmGdwRClK6V22EW4aeQ8Sd6lwZrjQoUt&#10;fVSU36/fRsFPt84xGy+WhR1fXNbdiuP5Uyo1GvaHDYhAffgP/7VPWsFyNVvD6018AnL3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Exz/xQAAAN0AAAAPAAAAAAAAAAAAAAAA&#10;AJ8CAABkcnMvZG93bnJldi54bWxQSwUGAAAAAAQABAD3AAAAkQMAAAAA&#10;">
                    <v:imagedata r:id="rId190" o:title="" gain="74473f"/>
                  </v:shape>
                  <v:oval id="Oval 6221" o:spid="_x0000_s1033" style="position:absolute;left:9177;top:9831;width:286;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P7xcIA&#10;AADdAAAADwAAAGRycy9kb3ducmV2LnhtbERPTYvCMBC9C/6HMIIXsamKIrVRdGVlj1pFPA7N2Bab&#10;SWmy2t1fvzkseHy873TTmVo8qXWVZQWTKAZBnFtdcaHgcv4cL0E4j6yxtkwKfsjBZt3vpZho++IT&#10;PTNfiBDCLkEFpfdNIqXLSzLoItsQB+5uW4M+wLaQusVXCDe1nMbxQhqsODSU2NBHSfkj+zYKfi8P&#10;P9sfDN62Jt+Nitv1NDlelRoOuu0KhKfOv8X/7i+tYL6chv3hTXg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M/vFwgAAAN0AAAAPAAAAAAAAAAAAAAAAAJgCAABkcnMvZG93&#10;bnJldi54bWxQSwUGAAAAAAQABAD1AAAAhwMAAAAA&#10;" stroked="f">
                    <v:stroke endarrowwidth="narrow"/>
                    <o:lock v:ext="edit" aspectratio="t"/>
                    <v:textbox inset="0,0,0,0"/>
                  </v:oval>
                  <v:oval id="Oval 6222" o:spid="_x0000_s1034" style="position:absolute;left:8462;top:9820;width:287;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9eXsYA&#10;AADdAAAADwAAAGRycy9kb3ducmV2LnhtbESPQWvCQBSE70L/w/IKXqRuYrGE1FXUYunRpEE8PrKv&#10;STD7NmS3Ju2v7wpCj8PMfMOsNqNpxZV611hWEM8jEMSl1Q1XCorPw1MCwnlkja1lUvBDDjbrh8kK&#10;U20Hzuia+0oECLsUFdTed6mUrqzJoJvbjjh4X7Y36IPsK6l7HALctHIRRS/SYMNhocaO9jWVl/zb&#10;KPgtLv757d3geWvK3aw6n7L4eFJq+jhuX0F4Gv1/+N7+0AqWySKG2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9eXsYAAADdAAAADwAAAAAAAAAAAAAAAACYAgAAZHJz&#10;L2Rvd25yZXYueG1sUEsFBgAAAAAEAAQA9QAAAIsDAAAAAA==&#10;" stroked="f">
                    <v:stroke endarrowwidth="narrow"/>
                    <o:lock v:ext="edit" aspectratio="t"/>
                    <v:textbox inset="0,0,0,0"/>
                  </v:oval>
                </v:group>
                <v:line id="Line 17" o:spid="_x0000_s1035" style="position:absolute;flip:x y;visibility:visible;mso-wrap-style:square" from="9032,9233" to="9074,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wscYAAADdAAAADwAAAGRycy9kb3ducmV2LnhtbESPQWvCQBSE70L/w/IKXqRuGlBCdJVS&#10;rOhJ1Kp4e2Rfs6HZtyG7avrvu4LgcZiZb5jpvLO1uFLrK8cK3ocJCOLC6YpLBd/7r7cMhA/IGmvH&#10;pOCPPMxnL70p5trdeEvXXShFhLDPUYEJocml9IUhi37oGuLo/bjWYoiyLaVu8RbhtpZpkoylxYrj&#10;gsGGPg0Vv7uLVbDQh83pnHlfVCuzuRzWy4FbHJXqv3YfExCBuvAMP9orrWCUpSnc38Qn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McLHGAAAA3QAAAA8AAAAAAAAA&#10;AAAAAAAAoQIAAGRycy9kb3ducmV2LnhtbFBLBQYAAAAABAAEAPkAAACUAwAAAAA=&#10;">
                  <v:stroke endarrow="block" endarrowwidth="narrow"/>
                </v:line>
              </v:group>
            </w:pict>
          </mc:Fallback>
        </mc:AlternateContent>
      </w:r>
      <w:r>
        <w:rPr>
          <w:rFonts w:ascii="宋体" w:hAnsi="宋体"/>
          <w:noProof/>
          <w:szCs w:val="21"/>
        </w:rPr>
        <mc:AlternateContent>
          <mc:Choice Requires="wps">
            <w:drawing>
              <wp:anchor distT="0" distB="0" distL="114300" distR="114300" simplePos="0" relativeHeight="251722752" behindDoc="1" locked="0" layoutInCell="1" allowOverlap="1">
                <wp:simplePos x="0" y="0"/>
                <wp:positionH relativeFrom="column">
                  <wp:posOffset>2323465</wp:posOffset>
                </wp:positionH>
                <wp:positionV relativeFrom="paragraph">
                  <wp:posOffset>118745</wp:posOffset>
                </wp:positionV>
                <wp:extent cx="334645" cy="169545"/>
                <wp:effectExtent l="46990" t="13970" r="8890" b="6985"/>
                <wp:wrapNone/>
                <wp:docPr id="5812" name="Freeform 61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4645" cy="169545"/>
                        </a:xfrm>
                        <a:custGeom>
                          <a:avLst/>
                          <a:gdLst>
                            <a:gd name="T0" fmla="*/ 0 w 435"/>
                            <a:gd name="T1" fmla="*/ 210 h 267"/>
                            <a:gd name="T2" fmla="*/ 0 w 435"/>
                            <a:gd name="T3" fmla="*/ 0 h 267"/>
                            <a:gd name="T4" fmla="*/ 432 w 435"/>
                            <a:gd name="T5" fmla="*/ 0 h 267"/>
                            <a:gd name="T6" fmla="*/ 435 w 435"/>
                            <a:gd name="T7" fmla="*/ 267 h 267"/>
                          </a:gdLst>
                          <a:ahLst/>
                          <a:cxnLst>
                            <a:cxn ang="0">
                              <a:pos x="T0" y="T1"/>
                            </a:cxn>
                            <a:cxn ang="0">
                              <a:pos x="T2" y="T3"/>
                            </a:cxn>
                            <a:cxn ang="0">
                              <a:pos x="T4" y="T5"/>
                            </a:cxn>
                            <a:cxn ang="0">
                              <a:pos x="T6" y="T7"/>
                            </a:cxn>
                          </a:cxnLst>
                          <a:rect l="0" t="0" r="r" b="b"/>
                          <a:pathLst>
                            <a:path w="435" h="267">
                              <a:moveTo>
                                <a:pt x="0" y="210"/>
                              </a:moveTo>
                              <a:lnTo>
                                <a:pt x="0" y="0"/>
                              </a:lnTo>
                              <a:lnTo>
                                <a:pt x="432" y="0"/>
                              </a:lnTo>
                              <a:lnTo>
                                <a:pt x="435" y="267"/>
                              </a:lnTo>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95" o:spid="_x0000_s1026" style="position:absolute;left:0;text-align:left;margin-left:182.95pt;margin-top:9.35pt;width:26.35pt;height:13.3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5,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" path="m,210l,,432,r3,267e" filled="f">
                <v:stroke startarrow="block" startarrowwidth="narrow" startarrowlength="short"/>
                <v:path arrowok="t" o:connecttype="custom" o:connectlocs="0,133350;0,0;332337,0;334645,169545" o:connectangles="0,0,0,0"/>
              </v:shape>
            </w:pict>
          </mc:Fallback>
        </mc:AlternateContent>
      </w:r>
      <w:r>
        <w:rPr>
          <w:rFonts w:ascii="宋体" w:hAnsi="宋体"/>
          <w:noProof/>
          <w:szCs w:val="21"/>
        </w:rPr>
        <mc:AlternateContent>
          <mc:Choice Requires="wps">
            <w:drawing>
              <wp:anchor distT="0" distB="0" distL="114300" distR="114300" simplePos="0" relativeHeight="251720704" behindDoc="1" locked="0" layoutInCell="1" allowOverlap="1">
                <wp:simplePos x="0" y="0"/>
                <wp:positionH relativeFrom="column">
                  <wp:posOffset>2118995</wp:posOffset>
                </wp:positionH>
                <wp:positionV relativeFrom="paragraph">
                  <wp:posOffset>20320</wp:posOffset>
                </wp:positionV>
                <wp:extent cx="360680" cy="266065"/>
                <wp:effectExtent l="4445" t="1270" r="0" b="0"/>
                <wp:wrapNone/>
                <wp:docPr id="5811" name="Text Box 619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6068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F61B9C" w:rsidRDefault="00937B5F" w:rsidP="00937B5F">
                            <w:pPr>
                              <w:rPr>
                                <w:sz w:val="18"/>
                                <w:szCs w:val="18"/>
                              </w:rPr>
                            </w:pPr>
                            <w:r w:rsidRPr="000E15D8">
                              <w:rPr>
                                <w:rFonts w:hint="eastAsia"/>
                                <w:sz w:val="18"/>
                                <w:szCs w:val="18"/>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93" o:spid="_x0000_s1974" type="#_x0000_t202" style="position:absolute;left:0;text-align:left;margin-left:166.85pt;margin-top:1.6pt;width:28.4pt;height:20.9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" filled="f" stroked="f">
                <o:lock v:ext="edit" aspectratio="t"/>
                <v:textbox>
                  <w:txbxContent>
                    <w:p w:rsidR="00937B5F" w:rsidRPr="00F61B9C" w:rsidRDefault="00937B5F" w:rsidP="00937B5F">
                      <w:pPr>
                        <w:rPr>
                          <w:sz w:val="18"/>
                          <w:szCs w:val="18"/>
                        </w:rPr>
                      </w:pPr>
                      <w:r w:rsidRPr="000E15D8">
                        <w:rPr>
                          <w:rFonts w:hint="eastAsia"/>
                          <w:sz w:val="18"/>
                          <w:szCs w:val="18"/>
                        </w:rPr>
                        <w:t>P</w:t>
                      </w:r>
                    </w:p>
                  </w:txbxContent>
                </v:textbox>
              </v:shape>
            </w:pict>
          </mc:Fallback>
        </mc:AlternateContent>
      </w:r>
      <w:r>
        <w:rPr>
          <w:rFonts w:ascii="宋体" w:hAnsi="宋体"/>
          <w:noProof/>
          <w:szCs w:val="21"/>
        </w:rPr>
        <mc:AlternateContent>
          <mc:Choice Requires="wps">
            <w:drawing>
              <wp:anchor distT="0" distB="0" distL="114300" distR="114300" simplePos="0" relativeHeight="251719680" behindDoc="1" locked="0" layoutInCell="1" allowOverlap="1">
                <wp:simplePos x="0" y="0"/>
                <wp:positionH relativeFrom="column">
                  <wp:posOffset>1569085</wp:posOffset>
                </wp:positionH>
                <wp:positionV relativeFrom="paragraph">
                  <wp:posOffset>18415</wp:posOffset>
                </wp:positionV>
                <wp:extent cx="360680" cy="266065"/>
                <wp:effectExtent l="0" t="0" r="3810" b="1270"/>
                <wp:wrapNone/>
                <wp:docPr id="5810" name="Text Box 619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6068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i/>
                                <w:sz w:val="18"/>
                                <w:szCs w:val="18"/>
                              </w:rPr>
                            </w:pPr>
                            <w:r w:rsidRPr="000E15D8">
                              <w:rPr>
                                <w:rFonts w:hint="eastAsia"/>
                                <w:i/>
                                <w:sz w:val="18"/>
                                <w:szCs w:val="18"/>
                              </w:rPr>
                              <w:t>R</w:t>
                            </w:r>
                            <w:r w:rsidRPr="000E15D8">
                              <w:rPr>
                                <w:rFonts w:hint="eastAsia"/>
                                <w:sz w:val="18"/>
                                <w:szCs w:val="18"/>
                                <w:vertAlign w:val="subscript"/>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92" o:spid="_x0000_s1975" type="#_x0000_t202" style="position:absolute;left:0;text-align:left;margin-left:123.55pt;margin-top:1.45pt;width:28.4pt;height:20.9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" filled="f" stroked="f">
                <o:lock v:ext="edit" aspectratio="t"/>
                <v:textbox>
                  <w:txbxContent>
                    <w:p w:rsidR="00937B5F" w:rsidRDefault="00937B5F" w:rsidP="00937B5F">
                      <w:pPr>
                        <w:rPr>
                          <w:i/>
                          <w:sz w:val="18"/>
                          <w:szCs w:val="18"/>
                        </w:rPr>
                      </w:pPr>
                      <w:r w:rsidRPr="000E15D8">
                        <w:rPr>
                          <w:rFonts w:hint="eastAsia"/>
                          <w:i/>
                          <w:sz w:val="18"/>
                          <w:szCs w:val="18"/>
                        </w:rPr>
                        <w:t>R</w:t>
                      </w:r>
                      <w:r w:rsidRPr="000E15D8">
                        <w:rPr>
                          <w:rFonts w:hint="eastAsia"/>
                          <w:sz w:val="18"/>
                          <w:szCs w:val="18"/>
                          <w:vertAlign w:val="subscript"/>
                        </w:rPr>
                        <w:t>x</w:t>
                      </w:r>
                    </w:p>
                  </w:txbxContent>
                </v:textbox>
              </v:shape>
            </w:pict>
          </mc:Fallback>
        </mc:AlternateContent>
      </w:r>
      <w:r>
        <w:rPr>
          <w:rFonts w:ascii="宋体" w:hAnsi="宋体"/>
          <w:noProof/>
          <w:szCs w:val="21"/>
        </w:rPr>
        <mc:AlternateContent>
          <mc:Choice Requires="wps">
            <w:drawing>
              <wp:anchor distT="0" distB="0" distL="114300" distR="114300" simplePos="0" relativeHeight="251707392" behindDoc="1" locked="0" layoutInCell="1" allowOverlap="1">
                <wp:simplePos x="0" y="0"/>
                <wp:positionH relativeFrom="column">
                  <wp:posOffset>491490</wp:posOffset>
                </wp:positionH>
                <wp:positionV relativeFrom="paragraph">
                  <wp:posOffset>18415</wp:posOffset>
                </wp:positionV>
                <wp:extent cx="360680" cy="266065"/>
                <wp:effectExtent l="0" t="0" r="0" b="1270"/>
                <wp:wrapNone/>
                <wp:docPr id="5809" name="Text Box 617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6068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i/>
                                <w:sz w:val="18"/>
                                <w:szCs w:val="18"/>
                              </w:rPr>
                            </w:pPr>
                            <w:r w:rsidRPr="000E15D8">
                              <w:rPr>
                                <w:rFonts w:hint="eastAsia"/>
                                <w:i/>
                                <w:sz w:val="18"/>
                                <w:szCs w:val="18"/>
                              </w:rPr>
                              <w:t>R</w:t>
                            </w:r>
                            <w:r w:rsidRPr="000E15D8">
                              <w:rPr>
                                <w:rFonts w:hint="eastAsia"/>
                                <w:sz w:val="18"/>
                                <w:szCs w:val="18"/>
                                <w:vertAlign w:val="subscript"/>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78" o:spid="_x0000_s1976" type="#_x0000_t202" style="position:absolute;left:0;text-align:left;margin-left:38.7pt;margin-top:1.45pt;width:28.4pt;height:20.9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" filled="f" stroked="f">
                <o:lock v:ext="edit" aspectratio="t"/>
                <v:textbox>
                  <w:txbxContent>
                    <w:p w:rsidR="00937B5F" w:rsidRDefault="00937B5F" w:rsidP="00937B5F">
                      <w:pPr>
                        <w:rPr>
                          <w:i/>
                          <w:sz w:val="18"/>
                          <w:szCs w:val="18"/>
                        </w:rPr>
                      </w:pPr>
                      <w:r w:rsidRPr="000E15D8">
                        <w:rPr>
                          <w:rFonts w:hint="eastAsia"/>
                          <w:i/>
                          <w:sz w:val="18"/>
                          <w:szCs w:val="18"/>
                        </w:rPr>
                        <w:t>R</w:t>
                      </w:r>
                      <w:r w:rsidRPr="000E15D8">
                        <w:rPr>
                          <w:rFonts w:hint="eastAsia"/>
                          <w:sz w:val="18"/>
                          <w:szCs w:val="18"/>
                          <w:vertAlign w:val="subscript"/>
                        </w:rPr>
                        <w:t>x</w:t>
                      </w:r>
                    </w:p>
                  </w:txbxContent>
                </v:textbox>
              </v:shape>
            </w:pict>
          </mc:Fallback>
        </mc:AlternateContent>
      </w:r>
    </w:p>
    <w:p w:rsidR="00937B5F" w:rsidRPr="00250F4B" w:rsidRDefault="0080621C" w:rsidP="00937B5F">
      <w:pPr>
        <w:spacing w:line="340" w:lineRule="exact"/>
        <w:ind w:firstLineChars="200" w:firstLine="420"/>
        <w:rPr>
          <w:rFonts w:ascii="宋体" w:hAnsi="宋体"/>
          <w:szCs w:val="21"/>
        </w:rPr>
      </w:pPr>
      <w:r>
        <w:rPr>
          <w:rFonts w:ascii="宋体" w:hAnsi="宋体"/>
          <w:noProof/>
          <w:szCs w:val="21"/>
        </w:rPr>
        <mc:AlternateContent>
          <mc:Choice Requires="wps">
            <w:drawing>
              <wp:anchor distT="0" distB="0" distL="114300" distR="114300" simplePos="0" relativeHeight="251740160" behindDoc="0" locked="0" layoutInCell="1" allowOverlap="1">
                <wp:simplePos x="0" y="0"/>
                <wp:positionH relativeFrom="column">
                  <wp:posOffset>1590040</wp:posOffset>
                </wp:positionH>
                <wp:positionV relativeFrom="paragraph">
                  <wp:posOffset>224155</wp:posOffset>
                </wp:positionV>
                <wp:extent cx="470535" cy="260985"/>
                <wp:effectExtent l="0" t="0" r="0" b="635"/>
                <wp:wrapNone/>
                <wp:docPr id="5808" name="Text Box 622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47053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937B5F" w:rsidRDefault="00937B5F" w:rsidP="00937B5F">
                            <w:pPr>
                              <w:spacing w:line="260" w:lineRule="exact"/>
                            </w:pPr>
                            <w:r w:rsidRPr="000E15D8">
                              <w:rPr>
                                <w:rFonts w:hint="eastAsia"/>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25" o:spid="_x0000_s1977" type="#_x0000_t202" style="position:absolute;left:0;text-align:left;margin-left:125.2pt;margin-top:17.65pt;width:37.05pt;height:20.5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" filled="f" stroked="f">
                <v:stroke startarrowwidth="narrow" startarrowlength="short"/>
                <o:lock v:ext="edit" aspectratio="t"/>
                <v:textbox>
                  <w:txbxContent>
                    <w:p w:rsidR="00937B5F" w:rsidRDefault="00937B5F" w:rsidP="00937B5F">
                      <w:pPr>
                        <w:spacing w:line="260" w:lineRule="exact"/>
                      </w:pPr>
                      <w:r w:rsidRPr="000E15D8">
                        <w:rPr>
                          <w:rFonts w:hint="eastAsia"/>
                        </w:rPr>
                        <w:t>V</w:t>
                      </w:r>
                    </w:p>
                  </w:txbxContent>
                </v:textbox>
              </v:shape>
            </w:pict>
          </mc:Fallback>
        </mc:AlternateContent>
      </w:r>
      <w:r>
        <w:rPr>
          <w:rFonts w:ascii="宋体" w:hAnsi="宋体"/>
          <w:noProof/>
          <w:szCs w:val="21"/>
        </w:rPr>
        <mc:AlternateContent>
          <mc:Choice Requires="wps">
            <w:drawing>
              <wp:anchor distT="0" distB="0" distL="114300" distR="114300" simplePos="0" relativeHeight="251729920" behindDoc="0" locked="0" layoutInCell="1" allowOverlap="1">
                <wp:simplePos x="0" y="0"/>
                <wp:positionH relativeFrom="column">
                  <wp:posOffset>1587500</wp:posOffset>
                </wp:positionH>
                <wp:positionV relativeFrom="paragraph">
                  <wp:posOffset>10795</wp:posOffset>
                </wp:positionV>
                <wp:extent cx="266700" cy="59690"/>
                <wp:effectExtent l="6350" t="10795" r="12700" b="5715"/>
                <wp:wrapNone/>
                <wp:docPr id="5807" name="Rectangle 62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66700" cy="596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206" o:spid="_x0000_s1026" style="position:absolute;left:0;text-align:left;margin-left:125pt;margin-top:.85pt;width:21pt;height:4.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">
                <o:lock v:ext="edit" aspectratio="t"/>
              </v:rect>
            </w:pict>
          </mc:Fallback>
        </mc:AlternateContent>
      </w:r>
      <w:r>
        <w:rPr>
          <w:rFonts w:ascii="宋体" w:hAnsi="宋体"/>
          <w:noProof/>
          <w:szCs w:val="21"/>
        </w:rPr>
        <mc:AlternateContent>
          <mc:Choice Requires="wps">
            <w:drawing>
              <wp:anchor distT="0" distB="0" distL="114300" distR="114300" simplePos="0" relativeHeight="251724800" behindDoc="1" locked="0" layoutInCell="1" allowOverlap="1">
                <wp:simplePos x="0" y="0"/>
                <wp:positionH relativeFrom="column">
                  <wp:posOffset>2656840</wp:posOffset>
                </wp:positionH>
                <wp:positionV relativeFrom="paragraph">
                  <wp:posOffset>3810</wp:posOffset>
                </wp:positionV>
                <wp:extent cx="0" cy="80010"/>
                <wp:effectExtent l="8890" t="13335" r="10160" b="11430"/>
                <wp:wrapNone/>
                <wp:docPr id="5806" name="Line 6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97" o:spid="_x0000_s1026" style="position:absolute;left:0;text-align:lef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2pt,.3pt" to="209.2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">
                <v:stroke endarrowwidth="narrow" endarrowlength="short"/>
              </v:line>
            </w:pict>
          </mc:Fallback>
        </mc:AlternateContent>
      </w:r>
      <w:r>
        <w:rPr>
          <w:rFonts w:ascii="宋体" w:hAnsi="宋体"/>
          <w:noProof/>
          <w:szCs w:val="21"/>
        </w:rPr>
        <mc:AlternateContent>
          <mc:Choice Requires="wps">
            <w:drawing>
              <wp:anchor distT="0" distB="0" distL="114300" distR="114300" simplePos="0" relativeHeight="251723776" behindDoc="1" locked="0" layoutInCell="1" allowOverlap="1">
                <wp:simplePos x="0" y="0"/>
                <wp:positionH relativeFrom="column">
                  <wp:posOffset>2464435</wp:posOffset>
                </wp:positionH>
                <wp:positionV relativeFrom="paragraph">
                  <wp:posOffset>5715</wp:posOffset>
                </wp:positionV>
                <wp:extent cx="222885" cy="57785"/>
                <wp:effectExtent l="0" t="0" r="0" b="3175"/>
                <wp:wrapNone/>
                <wp:docPr id="5805" name="Rectangle 6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2885" cy="57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sm"/>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96" o:spid="_x0000_s1026" style="position:absolute;left:0;text-align:left;margin-left:194.05pt;margin-top:.45pt;width:17.55pt;height:4.5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" stroked="f">
                <v:stroke endarrowwidth="narrow" endarrowlength="short"/>
              </v:rect>
            </w:pict>
          </mc:Fallback>
        </mc:AlternateContent>
      </w:r>
      <w:r>
        <w:rPr>
          <w:rFonts w:ascii="宋体" w:hAnsi="宋体"/>
          <w:noProof/>
          <w:szCs w:val="21"/>
        </w:rPr>
        <mc:AlternateContent>
          <mc:Choice Requires="wps">
            <w:drawing>
              <wp:anchor distT="0" distB="0" distL="114300" distR="114300" simplePos="0" relativeHeight="251721728" behindDoc="1" locked="0" layoutInCell="1" allowOverlap="1">
                <wp:simplePos x="0" y="0"/>
                <wp:positionH relativeFrom="column">
                  <wp:posOffset>2191385</wp:posOffset>
                </wp:positionH>
                <wp:positionV relativeFrom="paragraph">
                  <wp:posOffset>10795</wp:posOffset>
                </wp:positionV>
                <wp:extent cx="266700" cy="59690"/>
                <wp:effectExtent l="10160" t="10795" r="8890" b="5715"/>
                <wp:wrapNone/>
                <wp:docPr id="5804" name="Rectangle 619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66700" cy="596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94" o:spid="_x0000_s1026" style="position:absolute;left:0;text-align:left;margin-left:172.55pt;margin-top:.85pt;width:21pt;height:4.7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">
                <o:lock v:ext="edit" aspectratio="t"/>
              </v:rect>
            </w:pict>
          </mc:Fallback>
        </mc:AlternateContent>
      </w:r>
      <w:r>
        <w:rPr>
          <w:rFonts w:ascii="宋体" w:hAnsi="宋体"/>
          <w:noProof/>
          <w:szCs w:val="21"/>
        </w:rPr>
        <mc:AlternateContent>
          <mc:Choice Requires="wps">
            <w:drawing>
              <wp:anchor distT="0" distB="0" distL="114300" distR="114300" simplePos="0" relativeHeight="251739136" behindDoc="1" locked="0" layoutInCell="1" allowOverlap="1">
                <wp:simplePos x="0" y="0"/>
                <wp:positionH relativeFrom="column">
                  <wp:posOffset>2515870</wp:posOffset>
                </wp:positionH>
                <wp:positionV relativeFrom="paragraph">
                  <wp:posOffset>182245</wp:posOffset>
                </wp:positionV>
                <wp:extent cx="470535" cy="260985"/>
                <wp:effectExtent l="1270" t="1270" r="4445" b="4445"/>
                <wp:wrapNone/>
                <wp:docPr id="5803" name="Text Box 622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47053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937B5F" w:rsidRDefault="00937B5F" w:rsidP="00937B5F">
                            <w:pPr>
                              <w:spacing w:line="260" w:lineRule="exact"/>
                            </w:pPr>
                            <w:r w:rsidRPr="000E15D8">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24" o:spid="_x0000_s1978" type="#_x0000_t202" style="position:absolute;left:0;text-align:left;margin-left:198.1pt;margin-top:14.35pt;width:37.05pt;height:20.55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" filled="f" stroked="f">
                <v:stroke startarrowwidth="narrow" startarrowlength="short"/>
                <o:lock v:ext="edit" aspectratio="t"/>
                <v:textbox>
                  <w:txbxContent>
                    <w:p w:rsidR="00937B5F" w:rsidRDefault="00937B5F" w:rsidP="00937B5F">
                      <w:pPr>
                        <w:spacing w:line="260" w:lineRule="exact"/>
                      </w:pPr>
                      <w:r w:rsidRPr="000E15D8">
                        <w:rPr>
                          <w:rFonts w:hint="eastAsia"/>
                        </w:rPr>
                        <w:t>A</w:t>
                      </w:r>
                    </w:p>
                  </w:txbxContent>
                </v:textbox>
              </v:shape>
            </w:pict>
          </mc:Fallback>
        </mc:AlternateContent>
      </w:r>
      <w:r>
        <w:rPr>
          <w:rFonts w:ascii="宋体" w:hAnsi="宋体"/>
          <w:noProof/>
          <w:szCs w:val="21"/>
        </w:rPr>
        <mc:AlternateContent>
          <mc:Choice Requires="wps">
            <w:drawing>
              <wp:anchor distT="0" distB="0" distL="114300" distR="114300" simplePos="0" relativeHeight="251718656" behindDoc="1" locked="0" layoutInCell="1" allowOverlap="1">
                <wp:simplePos x="0" y="0"/>
                <wp:positionH relativeFrom="column">
                  <wp:posOffset>2563495</wp:posOffset>
                </wp:positionH>
                <wp:positionV relativeFrom="paragraph">
                  <wp:posOffset>232410</wp:posOffset>
                </wp:positionV>
                <wp:extent cx="194310" cy="194945"/>
                <wp:effectExtent l="10795" t="13335" r="13970" b="10795"/>
                <wp:wrapNone/>
                <wp:docPr id="5802" name="Oval 61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310" cy="194945"/>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191" o:spid="_x0000_s1026" style="position:absolute;left:0;text-align:left;margin-left:201.85pt;margin-top:18.3pt;width:15.3pt;height:15.3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">
                <v:stroke startarrowwidth="narrow" startarrowlength="short"/>
                <o:lock v:ext="edit" aspectratio="t"/>
              </v:oval>
            </w:pict>
          </mc:Fallback>
        </mc:AlternateContent>
      </w:r>
      <w:r>
        <w:rPr>
          <w:rFonts w:ascii="宋体" w:hAnsi="宋体"/>
          <w:noProof/>
          <w:szCs w:val="21"/>
        </w:rPr>
        <mc:AlternateContent>
          <mc:Choice Requires="wps">
            <w:drawing>
              <wp:anchor distT="0" distB="0" distL="114300" distR="114300" simplePos="0" relativeHeight="251717632" behindDoc="1" locked="0" layoutInCell="1" allowOverlap="1">
                <wp:simplePos x="0" y="0"/>
                <wp:positionH relativeFrom="column">
                  <wp:posOffset>1400175</wp:posOffset>
                </wp:positionH>
                <wp:positionV relativeFrom="paragraph">
                  <wp:posOffset>39370</wp:posOffset>
                </wp:positionV>
                <wp:extent cx="1257300" cy="670560"/>
                <wp:effectExtent l="9525" t="10795" r="9525" b="13970"/>
                <wp:wrapNone/>
                <wp:docPr id="5801" name="Rectangle 6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670560"/>
                        </a:xfrm>
                        <a:prstGeom prst="rect">
                          <a:avLst/>
                        </a:prstGeom>
                        <a:noFill/>
                        <a:ln w="9525">
                          <a:solidFill>
                            <a:srgbClr val="000000"/>
                          </a:solidFill>
                          <a:miter lim="800000"/>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90" o:spid="_x0000_s1026" style="position:absolute;left:0;text-align:left;margin-left:110.25pt;margin-top:3.1pt;width:99pt;height:52.8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" filled="f">
                <v:stroke endarrowwidth="narrow" endarrowlength="short"/>
              </v:rect>
            </w:pict>
          </mc:Fallback>
        </mc:AlternateContent>
      </w:r>
      <w:r>
        <w:rPr>
          <w:rFonts w:ascii="宋体" w:hAnsi="宋体"/>
          <w:noProof/>
          <w:szCs w:val="21"/>
        </w:rPr>
        <mc:AlternateContent>
          <mc:Choice Requires="wps">
            <w:drawing>
              <wp:anchor distT="0" distB="0" distL="114300" distR="114300" simplePos="0" relativeHeight="251715584" behindDoc="0" locked="0" layoutInCell="1" allowOverlap="1">
                <wp:simplePos x="0" y="0"/>
                <wp:positionH relativeFrom="column">
                  <wp:posOffset>502920</wp:posOffset>
                </wp:positionH>
                <wp:positionV relativeFrom="paragraph">
                  <wp:posOffset>222885</wp:posOffset>
                </wp:positionV>
                <wp:extent cx="470535" cy="260985"/>
                <wp:effectExtent l="0" t="3810" r="0" b="1905"/>
                <wp:wrapNone/>
                <wp:docPr id="5800" name="Text Box 618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47053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937B5F" w:rsidRDefault="00937B5F" w:rsidP="00937B5F">
                            <w:pPr>
                              <w:spacing w:line="260" w:lineRule="exact"/>
                            </w:pPr>
                            <w:r w:rsidRPr="000E15D8">
                              <w:rPr>
                                <w:rFonts w:hint="eastAsia"/>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88" o:spid="_x0000_s1979" type="#_x0000_t202" style="position:absolute;left:0;text-align:left;margin-left:39.6pt;margin-top:17.55pt;width:37.05pt;height:20.5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" filled="f" stroked="f">
                <v:stroke startarrowwidth="narrow" startarrowlength="short"/>
                <o:lock v:ext="edit" aspectratio="t"/>
                <v:textbox>
                  <w:txbxContent>
                    <w:p w:rsidR="00937B5F" w:rsidRDefault="00937B5F" w:rsidP="00937B5F">
                      <w:pPr>
                        <w:spacing w:line="260" w:lineRule="exact"/>
                      </w:pPr>
                      <w:r w:rsidRPr="000E15D8">
                        <w:rPr>
                          <w:rFonts w:hint="eastAsia"/>
                        </w:rPr>
                        <w:t>V</w:t>
                      </w:r>
                    </w:p>
                  </w:txbxContent>
                </v:textbox>
              </v:shape>
            </w:pict>
          </mc:Fallback>
        </mc:AlternateContent>
      </w:r>
      <w:r>
        <w:rPr>
          <w:rFonts w:ascii="宋体" w:hAnsi="宋体"/>
          <w:noProof/>
          <w:szCs w:val="21"/>
        </w:rPr>
        <mc:AlternateContent>
          <mc:Choice Requires="wps">
            <w:drawing>
              <wp:anchor distT="0" distB="0" distL="114300" distR="114300" simplePos="0" relativeHeight="251713536" behindDoc="0" locked="0" layoutInCell="1" allowOverlap="1">
                <wp:simplePos x="0" y="0"/>
                <wp:positionH relativeFrom="column">
                  <wp:posOffset>509905</wp:posOffset>
                </wp:positionH>
                <wp:positionV relativeFrom="paragraph">
                  <wp:posOffset>10795</wp:posOffset>
                </wp:positionV>
                <wp:extent cx="266700" cy="59690"/>
                <wp:effectExtent l="5080" t="10795" r="13970" b="5715"/>
                <wp:wrapNone/>
                <wp:docPr id="5799" name="Rectangle 618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66700" cy="596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86" o:spid="_x0000_s1026" style="position:absolute;left:0;text-align:left;margin-left:40.15pt;margin-top:.85pt;width:21pt;height:4.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">
                <o:lock v:ext="edit" aspectratio="t"/>
              </v:rect>
            </w:pict>
          </mc:Fallback>
        </mc:AlternateContent>
      </w:r>
      <w:r>
        <w:rPr>
          <w:rFonts w:ascii="宋体" w:hAnsi="宋体"/>
          <w:noProof/>
          <w:szCs w:val="21"/>
        </w:rPr>
        <mc:AlternateContent>
          <mc:Choice Requires="wps">
            <w:drawing>
              <wp:anchor distT="0" distB="0" distL="114300" distR="114300" simplePos="0" relativeHeight="251706368" behindDoc="1" locked="0" layoutInCell="1" allowOverlap="1">
                <wp:simplePos x="0" y="0"/>
                <wp:positionH relativeFrom="column">
                  <wp:posOffset>1115695</wp:posOffset>
                </wp:positionH>
                <wp:positionV relativeFrom="paragraph">
                  <wp:posOffset>228600</wp:posOffset>
                </wp:positionV>
                <wp:extent cx="470535" cy="260985"/>
                <wp:effectExtent l="1270" t="0" r="4445" b="0"/>
                <wp:wrapNone/>
                <wp:docPr id="5798" name="Text Box 617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47053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937B5F" w:rsidRDefault="00937B5F" w:rsidP="00937B5F">
                            <w:pPr>
                              <w:spacing w:line="260" w:lineRule="exact"/>
                            </w:pPr>
                            <w:r w:rsidRPr="000E15D8">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77" o:spid="_x0000_s1980" type="#_x0000_t202" style="position:absolute;left:0;text-align:left;margin-left:87.85pt;margin-top:18pt;width:37.05pt;height:20.5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" filled="f" stroked="f">
                <v:stroke startarrowwidth="narrow" startarrowlength="short"/>
                <o:lock v:ext="edit" aspectratio="t"/>
                <v:textbox>
                  <w:txbxContent>
                    <w:p w:rsidR="00937B5F" w:rsidRDefault="00937B5F" w:rsidP="00937B5F">
                      <w:pPr>
                        <w:spacing w:line="260" w:lineRule="exact"/>
                      </w:pPr>
                      <w:r w:rsidRPr="000E15D8">
                        <w:rPr>
                          <w:rFonts w:hint="eastAsia"/>
                        </w:rPr>
                        <w:t>A</w:t>
                      </w:r>
                    </w:p>
                  </w:txbxContent>
                </v:textbox>
              </v:shape>
            </w:pict>
          </mc:Fallback>
        </mc:AlternateContent>
      </w:r>
      <w:r>
        <w:rPr>
          <w:rFonts w:ascii="宋体" w:hAnsi="宋体"/>
          <w:noProof/>
          <w:szCs w:val="21"/>
        </w:rPr>
        <mc:AlternateContent>
          <mc:Choice Requires="wps">
            <w:drawing>
              <wp:anchor distT="0" distB="0" distL="114300" distR="114300" simplePos="0" relativeHeight="251704320" behindDoc="1" locked="0" layoutInCell="1" allowOverlap="1">
                <wp:simplePos x="0" y="0"/>
                <wp:positionH relativeFrom="column">
                  <wp:posOffset>0</wp:posOffset>
                </wp:positionH>
                <wp:positionV relativeFrom="paragraph">
                  <wp:posOffset>41275</wp:posOffset>
                </wp:positionV>
                <wp:extent cx="1257300" cy="670560"/>
                <wp:effectExtent l="9525" t="12700" r="9525" b="12065"/>
                <wp:wrapNone/>
                <wp:docPr id="5797" name="Rectangle 6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670560"/>
                        </a:xfrm>
                        <a:prstGeom prst="rect">
                          <a:avLst/>
                        </a:prstGeom>
                        <a:solidFill>
                          <a:srgbClr val="FFFFFF"/>
                        </a:solidFill>
                        <a:ln w="9525">
                          <a:solidFill>
                            <a:srgbClr val="000000"/>
                          </a:solidFill>
                          <a:miter lim="800000"/>
                          <a:headEnd/>
                          <a:tailEnd type="none" w="sm" len="sm"/>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75" o:spid="_x0000_s1026" style="position:absolute;left:0;text-align:left;margin-left:0;margin-top:3.25pt;width:99pt;height:52.8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">
                <v:stroke endarrowwidth="narrow" endarrowlength="short"/>
              </v:rect>
            </w:pict>
          </mc:Fallback>
        </mc:AlternateContent>
      </w:r>
      <w:r>
        <w:rPr>
          <w:rFonts w:ascii="宋体" w:hAnsi="宋体"/>
          <w:noProof/>
          <w:szCs w:val="21"/>
        </w:rPr>
        <mc:AlternateContent>
          <mc:Choice Requires="wps">
            <w:drawing>
              <wp:anchor distT="0" distB="0" distL="114300" distR="114300" simplePos="0" relativeHeight="251703296" behindDoc="0" locked="0" layoutInCell="1" allowOverlap="1">
                <wp:simplePos x="0" y="0"/>
                <wp:positionH relativeFrom="column">
                  <wp:posOffset>322580</wp:posOffset>
                </wp:positionH>
                <wp:positionV relativeFrom="paragraph">
                  <wp:posOffset>43180</wp:posOffset>
                </wp:positionV>
                <wp:extent cx="632460" cy="297180"/>
                <wp:effectExtent l="8255" t="5080" r="6985" b="12065"/>
                <wp:wrapNone/>
                <wp:docPr id="5796" name="Rectangle 6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6174" o:spid="_x0000_s1026" style="position:absolute;left:0;text-align:left;margin-left:25.4pt;margin-top:3.4pt;width:49.8pt;height:23.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" filled="f"/>
            </w:pict>
          </mc:Fallback>
        </mc:AlternateContent>
      </w:r>
      <w:r>
        <w:rPr>
          <w:rFonts w:ascii="宋体" w:hAnsi="宋体"/>
          <w:noProof/>
          <w:szCs w:val="21"/>
        </w:rPr>
        <mc:AlternateContent>
          <mc:Choice Requires="wps">
            <w:drawing>
              <wp:anchor distT="0" distB="0" distL="114300" distR="114300" simplePos="0" relativeHeight="251702272" behindDoc="0" locked="0" layoutInCell="1" allowOverlap="1">
                <wp:simplePos x="0" y="0"/>
                <wp:positionH relativeFrom="column">
                  <wp:posOffset>1400175</wp:posOffset>
                </wp:positionH>
                <wp:positionV relativeFrom="paragraph">
                  <wp:posOffset>43180</wp:posOffset>
                </wp:positionV>
                <wp:extent cx="632460" cy="297180"/>
                <wp:effectExtent l="9525" t="5080" r="5715" b="12065"/>
                <wp:wrapNone/>
                <wp:docPr id="5795" name="Rectangle 6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6173" o:spid="_x0000_s1026" style="position:absolute;left:0;text-align:left;margin-left:110.25pt;margin-top:3.4pt;width:49.8pt;height:23.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" filled="f"/>
            </w:pict>
          </mc:Fallback>
        </mc:AlternateContent>
      </w:r>
    </w:p>
    <w:p w:rsidR="00937B5F" w:rsidRPr="00250F4B" w:rsidRDefault="0080621C" w:rsidP="00937B5F">
      <w:pPr>
        <w:spacing w:line="340" w:lineRule="exact"/>
        <w:ind w:firstLineChars="200" w:firstLine="420"/>
        <w:rPr>
          <w:rFonts w:ascii="宋体" w:hAnsi="宋体"/>
          <w:szCs w:val="21"/>
        </w:rPr>
      </w:pPr>
      <w:r>
        <w:rPr>
          <w:rFonts w:ascii="宋体" w:hAnsi="宋体"/>
          <w:noProof/>
          <w:szCs w:val="21"/>
        </w:rPr>
        <mc:AlternateContent>
          <mc:Choice Requires="wps">
            <w:drawing>
              <wp:anchor distT="0" distB="0" distL="114300" distR="114300" simplePos="0" relativeHeight="251730944" behindDoc="0" locked="0" layoutInCell="1" allowOverlap="1">
                <wp:simplePos x="0" y="0"/>
                <wp:positionH relativeFrom="column">
                  <wp:posOffset>1623060</wp:posOffset>
                </wp:positionH>
                <wp:positionV relativeFrom="paragraph">
                  <wp:posOffset>11430</wp:posOffset>
                </wp:positionV>
                <wp:extent cx="194310" cy="194945"/>
                <wp:effectExtent l="13335" t="11430" r="11430" b="12700"/>
                <wp:wrapNone/>
                <wp:docPr id="5794" name="Oval 620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310" cy="194945"/>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07" o:spid="_x0000_s1026" style="position:absolute;left:0;text-align:left;margin-left:127.8pt;margin-top:.9pt;width:15.3pt;height:15.3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">
                <v:stroke startarrowwidth="narrow" startarrowlength="short"/>
                <o:lock v:ext="edit" aspectratio="t"/>
              </v:oval>
            </w:pict>
          </mc:Fallback>
        </mc:AlternateContent>
      </w:r>
      <w:r>
        <w:rPr>
          <w:rFonts w:ascii="宋体" w:hAnsi="宋体"/>
          <w:noProof/>
          <w:szCs w:val="21"/>
        </w:rPr>
        <mc:AlternateContent>
          <mc:Choice Requires="wps">
            <w:drawing>
              <wp:anchor distT="0" distB="0" distL="114300" distR="114300" simplePos="0" relativeHeight="251714560" behindDoc="0" locked="0" layoutInCell="1" allowOverlap="1">
                <wp:simplePos x="0" y="0"/>
                <wp:positionH relativeFrom="column">
                  <wp:posOffset>545465</wp:posOffset>
                </wp:positionH>
                <wp:positionV relativeFrom="paragraph">
                  <wp:posOffset>11430</wp:posOffset>
                </wp:positionV>
                <wp:extent cx="194310" cy="194945"/>
                <wp:effectExtent l="12065" t="11430" r="12700" b="12700"/>
                <wp:wrapNone/>
                <wp:docPr id="5793" name="Oval 618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310" cy="194945"/>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187" o:spid="_x0000_s1026" style="position:absolute;left:0;text-align:left;margin-left:42.95pt;margin-top:.9pt;width:15.3pt;height:15.3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">
                <v:stroke startarrowwidth="narrow" startarrowlength="short"/>
                <o:lock v:ext="edit" aspectratio="t"/>
              </v:oval>
            </w:pict>
          </mc:Fallback>
        </mc:AlternateContent>
      </w:r>
      <w:r>
        <w:rPr>
          <w:rFonts w:ascii="宋体" w:hAnsi="宋体"/>
          <w:noProof/>
          <w:szCs w:val="21"/>
        </w:rPr>
        <mc:AlternateContent>
          <mc:Choice Requires="wps">
            <w:drawing>
              <wp:anchor distT="0" distB="0" distL="114300" distR="114300" simplePos="0" relativeHeight="251705344" behindDoc="1" locked="0" layoutInCell="1" allowOverlap="1">
                <wp:simplePos x="0" y="0"/>
                <wp:positionH relativeFrom="column">
                  <wp:posOffset>1163320</wp:posOffset>
                </wp:positionH>
                <wp:positionV relativeFrom="paragraph">
                  <wp:posOffset>37465</wp:posOffset>
                </wp:positionV>
                <wp:extent cx="194310" cy="194945"/>
                <wp:effectExtent l="10795" t="8890" r="13970" b="5715"/>
                <wp:wrapNone/>
                <wp:docPr id="5792" name="Oval 617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310" cy="194945"/>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176" o:spid="_x0000_s1026" style="position:absolute;left:0;text-align:left;margin-left:91.6pt;margin-top:2.95pt;width:15.3pt;height:15.3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">
                <v:stroke startarrowwidth="narrow" startarrowlength="short"/>
                <o:lock v:ext="edit" aspectratio="t"/>
              </v:oval>
            </w:pict>
          </mc:Fallback>
        </mc:AlternateContent>
      </w:r>
    </w:p>
    <w:p w:rsidR="00937B5F" w:rsidRPr="00250F4B" w:rsidRDefault="0080621C" w:rsidP="00937B5F">
      <w:pPr>
        <w:spacing w:line="340" w:lineRule="exact"/>
        <w:ind w:firstLineChars="200" w:firstLine="420"/>
        <w:rPr>
          <w:rFonts w:ascii="宋体" w:hAnsi="宋体"/>
          <w:szCs w:val="21"/>
        </w:rPr>
      </w:pPr>
      <w:r>
        <w:rPr>
          <w:rFonts w:ascii="宋体" w:hAnsi="宋体"/>
          <w:noProof/>
          <w:szCs w:val="21"/>
        </w:rPr>
        <mc:AlternateContent>
          <mc:Choice Requires="wps">
            <w:drawing>
              <wp:anchor distT="0" distB="0" distL="114300" distR="114300" simplePos="0" relativeHeight="251731968" behindDoc="1" locked="0" layoutInCell="1" allowOverlap="1">
                <wp:simplePos x="0" y="0"/>
                <wp:positionH relativeFrom="column">
                  <wp:posOffset>2076450</wp:posOffset>
                </wp:positionH>
                <wp:positionV relativeFrom="paragraph">
                  <wp:posOffset>29845</wp:posOffset>
                </wp:positionV>
                <wp:extent cx="360680" cy="266065"/>
                <wp:effectExtent l="0" t="1270" r="1270" b="0"/>
                <wp:wrapNone/>
                <wp:docPr id="5791" name="Text Box 62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6068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F61B9C" w:rsidRDefault="00937B5F" w:rsidP="00937B5F">
                            <w:pPr>
                              <w:rPr>
                                <w:sz w:val="18"/>
                                <w:szCs w:val="18"/>
                              </w:rPr>
                            </w:pPr>
                            <w:r w:rsidRPr="000E15D8">
                              <w:rPr>
                                <w:rFonts w:hint="eastAsia"/>
                                <w:sz w:val="18"/>
                                <w:szCs w:val="18"/>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08" o:spid="_x0000_s1981" type="#_x0000_t202" style="position:absolute;left:0;text-align:left;margin-left:163.5pt;margin-top:2.35pt;width:28.4pt;height:20.9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" filled="f" stroked="f">
                <o:lock v:ext="edit" aspectratio="t"/>
                <v:textbox>
                  <w:txbxContent>
                    <w:p w:rsidR="00937B5F" w:rsidRPr="00F61B9C" w:rsidRDefault="00937B5F" w:rsidP="00937B5F">
                      <w:pPr>
                        <w:rPr>
                          <w:sz w:val="18"/>
                          <w:szCs w:val="18"/>
                        </w:rPr>
                      </w:pPr>
                      <w:r w:rsidRPr="000E15D8">
                        <w:rPr>
                          <w:rFonts w:hint="eastAsia"/>
                          <w:sz w:val="18"/>
                          <w:szCs w:val="18"/>
                        </w:rPr>
                        <w:t>S</w:t>
                      </w:r>
                    </w:p>
                  </w:txbxContent>
                </v:textbox>
              </v:shape>
            </w:pict>
          </mc:Fallback>
        </mc:AlternateContent>
      </w:r>
      <w:r>
        <w:rPr>
          <w:rFonts w:ascii="宋体" w:hAnsi="宋体"/>
          <w:noProof/>
          <w:szCs w:val="21"/>
        </w:rPr>
        <mc:AlternateContent>
          <mc:Choice Requires="wps">
            <w:drawing>
              <wp:anchor distT="0" distB="0" distL="114300" distR="114300" simplePos="0" relativeHeight="251727872" behindDoc="1" locked="0" layoutInCell="1" allowOverlap="1">
                <wp:simplePos x="0" y="0"/>
                <wp:positionH relativeFrom="column">
                  <wp:posOffset>1802765</wp:posOffset>
                </wp:positionH>
                <wp:positionV relativeFrom="paragraph">
                  <wp:posOffset>198120</wp:posOffset>
                </wp:positionV>
                <wp:extent cx="48895" cy="129540"/>
                <wp:effectExtent l="2540" t="0" r="0" b="0"/>
                <wp:wrapNone/>
                <wp:docPr id="5790" name="Rectangle 620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8895" cy="129540"/>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202" o:spid="_x0000_s1026" style="position:absolute;left:0;text-align:left;margin-left:141.95pt;margin-top:15.6pt;width:3.85pt;height:10.2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" stroked="f" strokecolor="#f9c">
                <o:lock v:ext="edit" aspectratio="t"/>
              </v:rect>
            </w:pict>
          </mc:Fallback>
        </mc:AlternateContent>
      </w:r>
      <w:r>
        <w:rPr>
          <w:rFonts w:ascii="宋体" w:hAnsi="宋体"/>
          <w:noProof/>
          <w:szCs w:val="21"/>
        </w:rPr>
        <mc:AlternateContent>
          <mc:Choice Requires="wpg">
            <w:drawing>
              <wp:anchor distT="0" distB="0" distL="114300" distR="114300" simplePos="0" relativeHeight="251728896" behindDoc="1" locked="0" layoutInCell="1" allowOverlap="1">
                <wp:simplePos x="0" y="0"/>
                <wp:positionH relativeFrom="column">
                  <wp:posOffset>1802765</wp:posOffset>
                </wp:positionH>
                <wp:positionV relativeFrom="paragraph">
                  <wp:posOffset>207010</wp:posOffset>
                </wp:positionV>
                <wp:extent cx="45085" cy="146050"/>
                <wp:effectExtent l="12065" t="6985" r="9525" b="8890"/>
                <wp:wrapNone/>
                <wp:docPr id="5787" name="Group 6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85" cy="146050"/>
                          <a:chOff x="4639" y="8253"/>
                          <a:chExt cx="71" cy="230"/>
                        </a:xfrm>
                      </wpg:grpSpPr>
                      <wps:wsp>
                        <wps:cNvPr id="5788" name="Line 6204"/>
                        <wps:cNvCnPr/>
                        <wps:spPr bwMode="auto">
                          <a:xfrm>
                            <a:off x="4639" y="8253"/>
                            <a:ext cx="0" cy="2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89" name="Line 6205"/>
                        <wps:cNvCnPr/>
                        <wps:spPr bwMode="auto">
                          <a:xfrm>
                            <a:off x="4710" y="8315"/>
                            <a:ext cx="0" cy="1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03" o:spid="_x0000_s1026" style="position:absolute;left:0;text-align:left;margin-left:141.95pt;margin-top:16.3pt;width:3.55pt;height:11.5pt;z-index:-251587584" coordorigin="4639,8253" coordsize="71,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">
                <v:line id="Line 6204" o:spid="_x0000_s1027" style="position:absolute;visibility:visible;mso-wrap-style:square" from="4639,8253" to="4639,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bokcIAAADdAAAADwAAAGRycy9kb3ducmV2LnhtbERPzWoCMRC+C32HMAVvmlXQ2tUopSoo&#10;PZRaH2DcTDdbN5Mlibr69OYgePz4/meL1tbiTD5UjhUM+hkI4sLpiksF+991bwIiRGSNtWNScKUA&#10;i/lLZ4a5dhf+ofMuliKFcMhRgYmxyaUMhSGLoe8a4sT9OW8xJuhLqT1eUrit5TDLxtJixanBYEOf&#10;horj7mQVbP3h6zi4lUYeeOtX9ffyPdh/pbqv7ccURKQ2PsUP90YrGL1N0tz0Jj0B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7bokcIAAADdAAAADwAAAAAAAAAAAAAA&#10;AAChAgAAZHJzL2Rvd25yZXYueG1sUEsFBgAAAAAEAAQA+QAAAJADAAAAAA==&#10;" strokeweight="1pt"/>
                <v:line id="Line 6205" o:spid="_x0000_s1028" style="position:absolute;visibility:visible;mso-wrap-style:square" from="4710,8315" to="4710,8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NLcYAAADdAAAADwAAAGRycy9kb3ducmV2LnhtbESPQWvCQBSE7wX/w/KE3upGpdWmriKC&#10;VXozLUJvj+wzSZN9G3c3mv57t1DwOMzMN8xi1ZtGXMj5yrKC8SgBQZxbXXGh4Otz+zQH4QOyxsYy&#10;KfglD6vl4GGBqbZXPtAlC4WIEPYpKihDaFMpfV6SQT+yLXH0TtYZDFG6QmqH1wg3jZwkyYs0WHFc&#10;KLGlTUl5nXVGwbHL+Pun3roGu/fd7nQ81376odTjsF+/gQjUh3v4v73XCp5n81f4e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TS3GAAAA3QAAAA8AAAAAAAAA&#10;AAAAAAAAoQIAAGRycy9kb3ducmV2LnhtbFBLBQYAAAAABAAEAPkAAACUAwAAAAA=&#10;" strokeweight="1.5pt"/>
              </v:group>
            </w:pict>
          </mc:Fallback>
        </mc:AlternateContent>
      </w:r>
      <w:r>
        <w:rPr>
          <w:rFonts w:ascii="宋体" w:hAnsi="宋体"/>
          <w:noProof/>
          <w:szCs w:val="21"/>
        </w:rPr>
        <mc:AlternateContent>
          <mc:Choice Requires="wps">
            <w:drawing>
              <wp:anchor distT="0" distB="0" distL="114300" distR="114300" simplePos="0" relativeHeight="251716608" behindDoc="1" locked="0" layoutInCell="1" allowOverlap="1">
                <wp:simplePos x="0" y="0"/>
                <wp:positionH relativeFrom="column">
                  <wp:posOffset>713740</wp:posOffset>
                </wp:positionH>
                <wp:positionV relativeFrom="paragraph">
                  <wp:posOffset>36195</wp:posOffset>
                </wp:positionV>
                <wp:extent cx="360680" cy="266065"/>
                <wp:effectExtent l="0" t="0" r="1905" b="2540"/>
                <wp:wrapNone/>
                <wp:docPr id="5786" name="Text Box 618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6068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F61B9C" w:rsidRDefault="00937B5F" w:rsidP="00937B5F">
                            <w:pPr>
                              <w:rPr>
                                <w:sz w:val="18"/>
                                <w:szCs w:val="18"/>
                              </w:rPr>
                            </w:pPr>
                            <w:r w:rsidRPr="000E15D8">
                              <w:rPr>
                                <w:rFonts w:hint="eastAsia"/>
                                <w:sz w:val="18"/>
                                <w:szCs w:val="18"/>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89" o:spid="_x0000_s1982" type="#_x0000_t202" style="position:absolute;left:0;text-align:left;margin-left:56.2pt;margin-top:2.85pt;width:28.4pt;height:20.9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" filled="f" stroked="f">
                <o:lock v:ext="edit" aspectratio="t"/>
                <v:textbox>
                  <w:txbxContent>
                    <w:p w:rsidR="00937B5F" w:rsidRPr="00F61B9C" w:rsidRDefault="00937B5F" w:rsidP="00937B5F">
                      <w:pPr>
                        <w:rPr>
                          <w:sz w:val="18"/>
                          <w:szCs w:val="18"/>
                        </w:rPr>
                      </w:pPr>
                      <w:r w:rsidRPr="000E15D8">
                        <w:rPr>
                          <w:rFonts w:hint="eastAsia"/>
                          <w:sz w:val="18"/>
                          <w:szCs w:val="18"/>
                        </w:rPr>
                        <w:t>S</w:t>
                      </w:r>
                    </w:p>
                  </w:txbxContent>
                </v:textbox>
              </v:shape>
            </w:pict>
          </mc:Fallback>
        </mc:AlternateContent>
      </w:r>
      <w:r>
        <w:rPr>
          <w:rFonts w:ascii="宋体" w:hAnsi="宋体"/>
          <w:noProof/>
          <w:szCs w:val="21"/>
        </w:rPr>
        <mc:AlternateContent>
          <mc:Choice Requires="wps">
            <w:drawing>
              <wp:anchor distT="0" distB="0" distL="114300" distR="114300" simplePos="0" relativeHeight="251711488" behindDoc="1" locked="0" layoutInCell="1" allowOverlap="1">
                <wp:simplePos x="0" y="0"/>
                <wp:positionH relativeFrom="column">
                  <wp:posOffset>402590</wp:posOffset>
                </wp:positionH>
                <wp:positionV relativeFrom="paragraph">
                  <wp:posOffset>274320</wp:posOffset>
                </wp:positionV>
                <wp:extent cx="48895" cy="129540"/>
                <wp:effectExtent l="2540" t="0" r="0" b="0"/>
                <wp:wrapNone/>
                <wp:docPr id="5785" name="Rectangle 618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8895" cy="129540"/>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82" o:spid="_x0000_s1026" style="position:absolute;left:0;text-align:left;margin-left:31.7pt;margin-top:21.6pt;width:3.85pt;height:10.2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" stroked="f" strokecolor="#f9c">
                <o:lock v:ext="edit" aspectratio="t"/>
              </v:rect>
            </w:pict>
          </mc:Fallback>
        </mc:AlternateContent>
      </w:r>
      <w:r>
        <w:rPr>
          <w:rFonts w:ascii="宋体" w:hAnsi="宋体"/>
          <w:noProof/>
          <w:szCs w:val="21"/>
        </w:rPr>
        <mc:AlternateContent>
          <mc:Choice Requires="wps">
            <w:drawing>
              <wp:anchor distT="0" distB="0" distL="114300" distR="114300" simplePos="0" relativeHeight="251737088" behindDoc="1" locked="0" layoutInCell="1" allowOverlap="1">
                <wp:simplePos x="0" y="0"/>
                <wp:positionH relativeFrom="column">
                  <wp:posOffset>4206875</wp:posOffset>
                </wp:positionH>
                <wp:positionV relativeFrom="paragraph">
                  <wp:posOffset>41275</wp:posOffset>
                </wp:positionV>
                <wp:extent cx="182245" cy="102235"/>
                <wp:effectExtent l="6350" t="3175" r="1905" b="8890"/>
                <wp:wrapNone/>
                <wp:docPr id="5784" name="Oval 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2245" cy="10223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16" o:spid="_x0000_s1026" style="position:absolute;left:0;text-align:left;margin-left:331.25pt;margin-top:3.25pt;width:14.35pt;height:8.0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" stroked="f">
                <v:stroke endarrowwidth="narrow"/>
                <o:lock v:ext="edit" aspectratio="t"/>
                <v:textbox inset="0,0,0,0"/>
              </v:oval>
            </w:pict>
          </mc:Fallback>
        </mc:AlternateContent>
      </w:r>
      <w:r>
        <w:rPr>
          <w:rFonts w:ascii="宋体" w:hAnsi="宋体"/>
          <w:noProof/>
          <w:szCs w:val="21"/>
        </w:rPr>
        <mc:AlternateContent>
          <mc:Choice Requires="wps">
            <w:drawing>
              <wp:anchor distT="0" distB="0" distL="114300" distR="114300" simplePos="0" relativeHeight="251736064" behindDoc="1" locked="0" layoutInCell="1" allowOverlap="1">
                <wp:simplePos x="0" y="0"/>
                <wp:positionH relativeFrom="column">
                  <wp:posOffset>4660900</wp:posOffset>
                </wp:positionH>
                <wp:positionV relativeFrom="paragraph">
                  <wp:posOffset>48260</wp:posOffset>
                </wp:positionV>
                <wp:extent cx="181610" cy="100965"/>
                <wp:effectExtent l="3175" t="635" r="5715" b="3175"/>
                <wp:wrapNone/>
                <wp:docPr id="5783" name="Oval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1610" cy="10096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15" o:spid="_x0000_s1026" style="position:absolute;left:0;text-align:left;margin-left:367pt;margin-top:3.8pt;width:14.3pt;height:7.95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" stroked="f">
                <v:stroke endarrowwidth="narrow"/>
                <o:lock v:ext="edit" aspectratio="t"/>
                <v:textbox inset="0,0,0,0"/>
              </v:oval>
            </w:pict>
          </mc:Fallback>
        </mc:AlternateContent>
      </w:r>
      <w:r>
        <w:rPr>
          <w:rFonts w:ascii="宋体" w:hAnsi="宋体"/>
          <w:noProof/>
          <w:szCs w:val="21"/>
        </w:rPr>
        <mc:AlternateContent>
          <mc:Choice Requires="wps">
            <w:drawing>
              <wp:anchor distT="0" distB="0" distL="114300" distR="114300" simplePos="0" relativeHeight="251735040" behindDoc="1" locked="0" layoutInCell="1" allowOverlap="1">
                <wp:simplePos x="0" y="0"/>
                <wp:positionH relativeFrom="column">
                  <wp:posOffset>3394075</wp:posOffset>
                </wp:positionH>
                <wp:positionV relativeFrom="paragraph">
                  <wp:posOffset>76835</wp:posOffset>
                </wp:positionV>
                <wp:extent cx="233045" cy="99695"/>
                <wp:effectExtent l="3175" t="38735" r="11430" b="42545"/>
                <wp:wrapNone/>
                <wp:docPr id="5782"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33864">
                          <a:off x="0" y="0"/>
                          <a:ext cx="233045" cy="99695"/>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9" o:spid="_x0000_s1026" style="position:absolute;left:0;text-align:left;margin-left:267.25pt;margin-top:6.05pt;width:18.35pt;height:7.85pt;rotation:2003069fd;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" strokecolor="white">
                <v:stroke endarrowwidth="narrow"/>
                <v:textbox inset="0,0,0,0"/>
              </v:oval>
            </w:pict>
          </mc:Fallback>
        </mc:AlternateContent>
      </w:r>
      <w:r>
        <w:rPr>
          <w:rFonts w:ascii="宋体" w:hAnsi="宋体"/>
          <w:noProof/>
          <w:szCs w:val="21"/>
        </w:rPr>
        <mc:AlternateContent>
          <mc:Choice Requires="wps">
            <w:drawing>
              <wp:anchor distT="0" distB="0" distL="114300" distR="114300" simplePos="0" relativeHeight="251734016" behindDoc="1" locked="0" layoutInCell="1" allowOverlap="1">
                <wp:simplePos x="0" y="0"/>
                <wp:positionH relativeFrom="column">
                  <wp:posOffset>2879725</wp:posOffset>
                </wp:positionH>
                <wp:positionV relativeFrom="paragraph">
                  <wp:posOffset>51435</wp:posOffset>
                </wp:positionV>
                <wp:extent cx="233045" cy="99695"/>
                <wp:effectExtent l="12700" t="22860" r="11430" b="20320"/>
                <wp:wrapNone/>
                <wp:docPr id="5781"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78808">
                          <a:off x="0" y="0"/>
                          <a:ext cx="233045" cy="99695"/>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8" o:spid="_x0000_s1026" style="position:absolute;left:0;text-align:left;margin-left:226.75pt;margin-top:4.05pt;width:18.35pt;height:7.85pt;rotation:-741439fd;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" strokecolor="white">
                <v:stroke endarrowwidth="narrow"/>
                <v:textbox inset="0,0,0,0"/>
              </v:oval>
            </w:pict>
          </mc:Fallback>
        </mc:AlternateContent>
      </w:r>
    </w:p>
    <w:p w:rsidR="00937B5F" w:rsidRPr="00250F4B" w:rsidRDefault="0080621C" w:rsidP="00937B5F">
      <w:pPr>
        <w:spacing w:line="340" w:lineRule="exact"/>
        <w:ind w:firstLineChars="200" w:firstLine="420"/>
        <w:rPr>
          <w:rFonts w:ascii="宋体" w:hAnsi="宋体"/>
          <w:szCs w:val="21"/>
        </w:rPr>
      </w:pPr>
      <w:r>
        <w:rPr>
          <w:rFonts w:ascii="宋体" w:hAnsi="宋体"/>
          <w:noProof/>
          <w:szCs w:val="21"/>
        </w:rPr>
        <mc:AlternateContent>
          <mc:Choice Requires="wps">
            <w:drawing>
              <wp:anchor distT="0" distB="0" distL="114300" distR="114300" simplePos="0" relativeHeight="251732992" behindDoc="0" locked="0" layoutInCell="1" allowOverlap="1">
                <wp:simplePos x="0" y="0"/>
                <wp:positionH relativeFrom="column">
                  <wp:posOffset>285750</wp:posOffset>
                </wp:positionH>
                <wp:positionV relativeFrom="paragraph">
                  <wp:posOffset>67945</wp:posOffset>
                </wp:positionV>
                <wp:extent cx="4800600" cy="297180"/>
                <wp:effectExtent l="0" t="1270" r="0" b="0"/>
                <wp:wrapNone/>
                <wp:docPr id="57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DD7507" w:rsidRDefault="00937B5F" w:rsidP="00937B5F">
                            <w:pPr>
                              <w:ind w:firstLineChars="150" w:firstLine="270"/>
                              <w:rPr>
                                <w:sz w:val="18"/>
                                <w:szCs w:val="18"/>
                              </w:rPr>
                            </w:pPr>
                            <w:r w:rsidRPr="00DD7507">
                              <w:rPr>
                                <w:rFonts w:hint="eastAsia"/>
                                <w:sz w:val="18"/>
                                <w:szCs w:val="18"/>
                              </w:rPr>
                              <w:t>（</w:t>
                            </w:r>
                            <w:r w:rsidRPr="000E15D8">
                              <w:rPr>
                                <w:sz w:val="18"/>
                                <w:szCs w:val="18"/>
                              </w:rPr>
                              <w:t>a</w:t>
                            </w:r>
                            <w:r w:rsidRPr="00DD7507">
                              <w:rPr>
                                <w:rFonts w:hint="eastAsia"/>
                                <w:sz w:val="18"/>
                                <w:szCs w:val="18"/>
                              </w:rPr>
                              <w:t>）</w:t>
                            </w:r>
                            <w:r w:rsidRPr="00DD7507">
                              <w:rPr>
                                <w:rFonts w:hint="eastAsia"/>
                                <w:sz w:val="18"/>
                                <w:szCs w:val="18"/>
                              </w:rPr>
                              <w:t xml:space="preserve">    </w:t>
                            </w:r>
                            <w:r>
                              <w:rPr>
                                <w:rFonts w:hint="eastAsia"/>
                                <w:sz w:val="18"/>
                                <w:szCs w:val="18"/>
                              </w:rPr>
                              <w:t xml:space="preserve"> </w:t>
                            </w:r>
                            <w:r w:rsidRPr="00DD7507">
                              <w:rPr>
                                <w:rFonts w:hint="eastAsia"/>
                                <w:sz w:val="18"/>
                                <w:szCs w:val="18"/>
                              </w:rPr>
                              <w:t xml:space="preserve">   </w:t>
                            </w:r>
                            <w:r w:rsidRPr="00DD7507">
                              <w:rPr>
                                <w:rFonts w:hint="eastAsia"/>
                                <w:sz w:val="18"/>
                                <w:szCs w:val="18"/>
                              </w:rPr>
                              <w:t>图</w:t>
                            </w:r>
                            <w:r>
                              <w:rPr>
                                <w:rFonts w:hint="eastAsia"/>
                                <w:sz w:val="18"/>
                                <w:szCs w:val="18"/>
                              </w:rPr>
                              <w:t>1</w:t>
                            </w:r>
                            <w:r>
                              <w:rPr>
                                <w:sz w:val="18"/>
                                <w:szCs w:val="18"/>
                              </w:rPr>
                              <w:t xml:space="preserve"> </w:t>
                            </w:r>
                            <w:r w:rsidRPr="00DD7507">
                              <w:rPr>
                                <w:sz w:val="18"/>
                                <w:szCs w:val="18"/>
                              </w:rPr>
                              <w:t xml:space="preserve">  </w:t>
                            </w:r>
                            <w:r>
                              <w:rPr>
                                <w:rFonts w:hint="eastAsia"/>
                                <w:sz w:val="18"/>
                                <w:szCs w:val="18"/>
                              </w:rPr>
                              <w:t xml:space="preserve">  </w:t>
                            </w:r>
                            <w:r w:rsidRPr="00DD7507">
                              <w:rPr>
                                <w:sz w:val="18"/>
                                <w:szCs w:val="18"/>
                              </w:rPr>
                              <w:t xml:space="preserve"> </w:t>
                            </w:r>
                            <w:r w:rsidRPr="00DD7507">
                              <w:rPr>
                                <w:rFonts w:hint="eastAsia"/>
                                <w:sz w:val="18"/>
                                <w:szCs w:val="18"/>
                              </w:rPr>
                              <w:t>（</w:t>
                            </w:r>
                            <w:r w:rsidRPr="000E15D8">
                              <w:rPr>
                                <w:sz w:val="18"/>
                                <w:szCs w:val="18"/>
                              </w:rPr>
                              <w:t>b</w:t>
                            </w:r>
                            <w:r w:rsidRPr="00DD7507">
                              <w:rPr>
                                <w:rFonts w:hint="eastAsia"/>
                                <w:sz w:val="18"/>
                                <w:szCs w:val="18"/>
                              </w:rPr>
                              <w:t>）</w:t>
                            </w:r>
                            <w:r>
                              <w:rPr>
                                <w:rFonts w:hint="eastAsia"/>
                                <w:sz w:val="18"/>
                                <w:szCs w:val="18"/>
                              </w:rPr>
                              <w:t xml:space="preserve">                     </w:t>
                            </w:r>
                            <w:r w:rsidRPr="00DD7507">
                              <w:rPr>
                                <w:rFonts w:hint="eastAsia"/>
                                <w:sz w:val="18"/>
                                <w:szCs w:val="18"/>
                              </w:rPr>
                              <w:t>（</w:t>
                            </w:r>
                            <w:r w:rsidRPr="000E15D8">
                              <w:rPr>
                                <w:sz w:val="18"/>
                                <w:szCs w:val="18"/>
                              </w:rPr>
                              <w:t>a</w:t>
                            </w:r>
                            <w:r w:rsidRPr="00DD7507">
                              <w:rPr>
                                <w:rFonts w:hint="eastAsia"/>
                                <w:sz w:val="18"/>
                                <w:szCs w:val="18"/>
                              </w:rPr>
                              <w:t>）</w:t>
                            </w:r>
                            <w:r w:rsidRPr="00DD7507">
                              <w:rPr>
                                <w:rFonts w:hint="eastAsia"/>
                                <w:sz w:val="18"/>
                                <w:szCs w:val="18"/>
                              </w:rPr>
                              <w:t xml:space="preserve">    </w:t>
                            </w:r>
                            <w:r>
                              <w:rPr>
                                <w:rFonts w:hint="eastAsia"/>
                                <w:sz w:val="18"/>
                                <w:szCs w:val="18"/>
                              </w:rPr>
                              <w:t xml:space="preserve">  </w:t>
                            </w:r>
                            <w:r w:rsidRPr="00DD7507">
                              <w:rPr>
                                <w:rFonts w:hint="eastAsia"/>
                                <w:sz w:val="18"/>
                                <w:szCs w:val="18"/>
                              </w:rPr>
                              <w:t xml:space="preserve"> </w:t>
                            </w:r>
                            <w:r w:rsidRPr="00DD7507">
                              <w:rPr>
                                <w:rFonts w:hint="eastAsia"/>
                                <w:sz w:val="18"/>
                                <w:szCs w:val="18"/>
                              </w:rPr>
                              <w:t>图</w:t>
                            </w:r>
                            <w:r>
                              <w:rPr>
                                <w:rFonts w:hint="eastAsia"/>
                                <w:sz w:val="18"/>
                                <w:szCs w:val="18"/>
                              </w:rPr>
                              <w:t>2</w:t>
                            </w:r>
                            <w:r>
                              <w:rPr>
                                <w:sz w:val="18"/>
                                <w:szCs w:val="18"/>
                              </w:rPr>
                              <w:t xml:space="preserve"> </w:t>
                            </w:r>
                            <w:r w:rsidRPr="00DD7507">
                              <w:rPr>
                                <w:sz w:val="18"/>
                                <w:szCs w:val="18"/>
                              </w:rPr>
                              <w:t xml:space="preserve">  </w:t>
                            </w:r>
                            <w:r>
                              <w:rPr>
                                <w:rFonts w:hint="eastAsia"/>
                                <w:sz w:val="18"/>
                                <w:szCs w:val="18"/>
                              </w:rPr>
                              <w:t xml:space="preserve"> </w:t>
                            </w:r>
                            <w:r w:rsidRPr="00DD7507">
                              <w:rPr>
                                <w:sz w:val="18"/>
                                <w:szCs w:val="18"/>
                              </w:rPr>
                              <w:t xml:space="preserve"> </w:t>
                            </w:r>
                            <w:r>
                              <w:rPr>
                                <w:rFonts w:hint="eastAsia"/>
                                <w:sz w:val="18"/>
                                <w:szCs w:val="18"/>
                              </w:rPr>
                              <w:t xml:space="preserve"> </w:t>
                            </w:r>
                            <w:r w:rsidRPr="00DD7507">
                              <w:rPr>
                                <w:rFonts w:hint="eastAsia"/>
                                <w:sz w:val="18"/>
                                <w:szCs w:val="18"/>
                              </w:rPr>
                              <w:t>（</w:t>
                            </w:r>
                            <w:r w:rsidRPr="000E15D8">
                              <w:rPr>
                                <w:sz w:val="18"/>
                                <w:szCs w:val="18"/>
                              </w:rPr>
                              <w:t>b</w:t>
                            </w:r>
                            <w:r w:rsidRPr="00DD7507">
                              <w:rPr>
                                <w:rFonts w:hint="eastAsia"/>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983" type="#_x0000_t202" style="position:absolute;left:0;text-align:left;margin-left:22.5pt;margin-top:5.35pt;width:378pt;height:23.4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tOvgIAAMc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" filled="f" stroked="f">
                <v:textbox>
                  <w:txbxContent>
                    <w:p w:rsidR="00937B5F" w:rsidRPr="00DD7507" w:rsidRDefault="00937B5F" w:rsidP="00937B5F">
                      <w:pPr>
                        <w:ind w:firstLineChars="150" w:firstLine="270"/>
                        <w:rPr>
                          <w:sz w:val="18"/>
                          <w:szCs w:val="18"/>
                        </w:rPr>
                      </w:pPr>
                      <w:r w:rsidRPr="00DD7507">
                        <w:rPr>
                          <w:rFonts w:hint="eastAsia"/>
                          <w:sz w:val="18"/>
                          <w:szCs w:val="18"/>
                        </w:rPr>
                        <w:t>（</w:t>
                      </w:r>
                      <w:r w:rsidRPr="000E15D8">
                        <w:rPr>
                          <w:sz w:val="18"/>
                          <w:szCs w:val="18"/>
                        </w:rPr>
                        <w:t>a</w:t>
                      </w:r>
                      <w:r w:rsidRPr="00DD7507">
                        <w:rPr>
                          <w:rFonts w:hint="eastAsia"/>
                          <w:sz w:val="18"/>
                          <w:szCs w:val="18"/>
                        </w:rPr>
                        <w:t>）</w:t>
                      </w:r>
                      <w:r w:rsidRPr="00DD7507">
                        <w:rPr>
                          <w:rFonts w:hint="eastAsia"/>
                          <w:sz w:val="18"/>
                          <w:szCs w:val="18"/>
                        </w:rPr>
                        <w:t xml:space="preserve">    </w:t>
                      </w:r>
                      <w:r>
                        <w:rPr>
                          <w:rFonts w:hint="eastAsia"/>
                          <w:sz w:val="18"/>
                          <w:szCs w:val="18"/>
                        </w:rPr>
                        <w:t xml:space="preserve"> </w:t>
                      </w:r>
                      <w:r w:rsidRPr="00DD7507">
                        <w:rPr>
                          <w:rFonts w:hint="eastAsia"/>
                          <w:sz w:val="18"/>
                          <w:szCs w:val="18"/>
                        </w:rPr>
                        <w:t xml:space="preserve">   </w:t>
                      </w:r>
                      <w:r w:rsidRPr="00DD7507">
                        <w:rPr>
                          <w:rFonts w:hint="eastAsia"/>
                          <w:sz w:val="18"/>
                          <w:szCs w:val="18"/>
                        </w:rPr>
                        <w:t>图</w:t>
                      </w:r>
                      <w:r>
                        <w:rPr>
                          <w:rFonts w:hint="eastAsia"/>
                          <w:sz w:val="18"/>
                          <w:szCs w:val="18"/>
                        </w:rPr>
                        <w:t>1</w:t>
                      </w:r>
                      <w:r>
                        <w:rPr>
                          <w:sz w:val="18"/>
                          <w:szCs w:val="18"/>
                        </w:rPr>
                        <w:t xml:space="preserve"> </w:t>
                      </w:r>
                      <w:r w:rsidRPr="00DD7507">
                        <w:rPr>
                          <w:sz w:val="18"/>
                          <w:szCs w:val="18"/>
                        </w:rPr>
                        <w:t xml:space="preserve">  </w:t>
                      </w:r>
                      <w:r>
                        <w:rPr>
                          <w:rFonts w:hint="eastAsia"/>
                          <w:sz w:val="18"/>
                          <w:szCs w:val="18"/>
                        </w:rPr>
                        <w:t xml:space="preserve">  </w:t>
                      </w:r>
                      <w:r w:rsidRPr="00DD7507">
                        <w:rPr>
                          <w:sz w:val="18"/>
                          <w:szCs w:val="18"/>
                        </w:rPr>
                        <w:t xml:space="preserve"> </w:t>
                      </w:r>
                      <w:r w:rsidRPr="00DD7507">
                        <w:rPr>
                          <w:rFonts w:hint="eastAsia"/>
                          <w:sz w:val="18"/>
                          <w:szCs w:val="18"/>
                        </w:rPr>
                        <w:t>（</w:t>
                      </w:r>
                      <w:r w:rsidRPr="000E15D8">
                        <w:rPr>
                          <w:sz w:val="18"/>
                          <w:szCs w:val="18"/>
                        </w:rPr>
                        <w:t>b</w:t>
                      </w:r>
                      <w:r w:rsidRPr="00DD7507">
                        <w:rPr>
                          <w:rFonts w:hint="eastAsia"/>
                          <w:sz w:val="18"/>
                          <w:szCs w:val="18"/>
                        </w:rPr>
                        <w:t>）</w:t>
                      </w:r>
                      <w:r>
                        <w:rPr>
                          <w:rFonts w:hint="eastAsia"/>
                          <w:sz w:val="18"/>
                          <w:szCs w:val="18"/>
                        </w:rPr>
                        <w:t xml:space="preserve">                     </w:t>
                      </w:r>
                      <w:r w:rsidRPr="00DD7507">
                        <w:rPr>
                          <w:rFonts w:hint="eastAsia"/>
                          <w:sz w:val="18"/>
                          <w:szCs w:val="18"/>
                        </w:rPr>
                        <w:t>（</w:t>
                      </w:r>
                      <w:r w:rsidRPr="000E15D8">
                        <w:rPr>
                          <w:sz w:val="18"/>
                          <w:szCs w:val="18"/>
                        </w:rPr>
                        <w:t>a</w:t>
                      </w:r>
                      <w:r w:rsidRPr="00DD7507">
                        <w:rPr>
                          <w:rFonts w:hint="eastAsia"/>
                          <w:sz w:val="18"/>
                          <w:szCs w:val="18"/>
                        </w:rPr>
                        <w:t>）</w:t>
                      </w:r>
                      <w:r w:rsidRPr="00DD7507">
                        <w:rPr>
                          <w:rFonts w:hint="eastAsia"/>
                          <w:sz w:val="18"/>
                          <w:szCs w:val="18"/>
                        </w:rPr>
                        <w:t xml:space="preserve">    </w:t>
                      </w:r>
                      <w:r>
                        <w:rPr>
                          <w:rFonts w:hint="eastAsia"/>
                          <w:sz w:val="18"/>
                          <w:szCs w:val="18"/>
                        </w:rPr>
                        <w:t xml:space="preserve">  </w:t>
                      </w:r>
                      <w:r w:rsidRPr="00DD7507">
                        <w:rPr>
                          <w:rFonts w:hint="eastAsia"/>
                          <w:sz w:val="18"/>
                          <w:szCs w:val="18"/>
                        </w:rPr>
                        <w:t xml:space="preserve"> </w:t>
                      </w:r>
                      <w:r w:rsidRPr="00DD7507">
                        <w:rPr>
                          <w:rFonts w:hint="eastAsia"/>
                          <w:sz w:val="18"/>
                          <w:szCs w:val="18"/>
                        </w:rPr>
                        <w:t>图</w:t>
                      </w:r>
                      <w:r>
                        <w:rPr>
                          <w:rFonts w:hint="eastAsia"/>
                          <w:sz w:val="18"/>
                          <w:szCs w:val="18"/>
                        </w:rPr>
                        <w:t>2</w:t>
                      </w:r>
                      <w:r>
                        <w:rPr>
                          <w:sz w:val="18"/>
                          <w:szCs w:val="18"/>
                        </w:rPr>
                        <w:t xml:space="preserve"> </w:t>
                      </w:r>
                      <w:r w:rsidRPr="00DD7507">
                        <w:rPr>
                          <w:sz w:val="18"/>
                          <w:szCs w:val="18"/>
                        </w:rPr>
                        <w:t xml:space="preserve">  </w:t>
                      </w:r>
                      <w:r>
                        <w:rPr>
                          <w:rFonts w:hint="eastAsia"/>
                          <w:sz w:val="18"/>
                          <w:szCs w:val="18"/>
                        </w:rPr>
                        <w:t xml:space="preserve"> </w:t>
                      </w:r>
                      <w:r w:rsidRPr="00DD7507">
                        <w:rPr>
                          <w:sz w:val="18"/>
                          <w:szCs w:val="18"/>
                        </w:rPr>
                        <w:t xml:space="preserve"> </w:t>
                      </w:r>
                      <w:r>
                        <w:rPr>
                          <w:rFonts w:hint="eastAsia"/>
                          <w:sz w:val="18"/>
                          <w:szCs w:val="18"/>
                        </w:rPr>
                        <w:t xml:space="preserve"> </w:t>
                      </w:r>
                      <w:r w:rsidRPr="00DD7507">
                        <w:rPr>
                          <w:rFonts w:hint="eastAsia"/>
                          <w:sz w:val="18"/>
                          <w:szCs w:val="18"/>
                        </w:rPr>
                        <w:t>（</w:t>
                      </w:r>
                      <w:r w:rsidRPr="000E15D8">
                        <w:rPr>
                          <w:sz w:val="18"/>
                          <w:szCs w:val="18"/>
                        </w:rPr>
                        <w:t>b</w:t>
                      </w:r>
                      <w:r w:rsidRPr="00DD7507">
                        <w:rPr>
                          <w:rFonts w:hint="eastAsia"/>
                          <w:sz w:val="18"/>
                          <w:szCs w:val="18"/>
                        </w:rPr>
                        <w:t>）</w:t>
                      </w:r>
                    </w:p>
                  </w:txbxContent>
                </v:textbox>
              </v:shape>
            </w:pict>
          </mc:Fallback>
        </mc:AlternateContent>
      </w:r>
      <w:r>
        <w:rPr>
          <w:rFonts w:ascii="宋体" w:hAnsi="宋体"/>
          <w:noProof/>
          <w:szCs w:val="21"/>
        </w:rPr>
        <mc:AlternateContent>
          <mc:Choice Requires="wpg">
            <w:drawing>
              <wp:anchor distT="0" distB="0" distL="114300" distR="114300" simplePos="0" relativeHeight="251712512" behindDoc="1" locked="0" layoutInCell="1" allowOverlap="1">
                <wp:simplePos x="0" y="0"/>
                <wp:positionH relativeFrom="column">
                  <wp:posOffset>402590</wp:posOffset>
                </wp:positionH>
                <wp:positionV relativeFrom="paragraph">
                  <wp:posOffset>635</wp:posOffset>
                </wp:positionV>
                <wp:extent cx="45085" cy="146050"/>
                <wp:effectExtent l="12065" t="10160" r="9525" b="15240"/>
                <wp:wrapNone/>
                <wp:docPr id="5777" name="Group 6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85" cy="146050"/>
                          <a:chOff x="2434" y="8238"/>
                          <a:chExt cx="71" cy="230"/>
                        </a:xfrm>
                      </wpg:grpSpPr>
                      <wps:wsp>
                        <wps:cNvPr id="5778" name="Line 6184"/>
                        <wps:cNvCnPr/>
                        <wps:spPr bwMode="auto">
                          <a:xfrm>
                            <a:off x="2434" y="8238"/>
                            <a:ext cx="0" cy="2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79" name="Line 6185"/>
                        <wps:cNvCnPr/>
                        <wps:spPr bwMode="auto">
                          <a:xfrm>
                            <a:off x="2505" y="8300"/>
                            <a:ext cx="0" cy="1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83" o:spid="_x0000_s1026" style="position:absolute;left:0;text-align:left;margin-left:31.7pt;margin-top:.05pt;width:3.55pt;height:11.5pt;z-index:-251603968" coordorigin="2434,8238" coordsize="71,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">
                <v:line id="Line 6184" o:spid="_x0000_s1027" style="position:absolute;visibility:visible;mso-wrap-style:square" from="2434,8238" to="2434,8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YtsIAAADdAAAADwAAAGRycy9kb3ducmV2LnhtbERPzWoCMRC+F3yHMAVvmrVgtatRpCpU&#10;PIjaBxg342brZrIkUbd9enMQevz4/qfz1tbiRj5UjhUM+hkI4sLpiksF38d1bwwiRGSNtWNS8EsB&#10;5rPOyxRz7e68p9shliKFcMhRgYmxyaUMhSGLoe8a4sSdnbcYE/Sl1B7vKdzW8i3L3qXFilODwYY+&#10;DRWXw9Uq2PjT9jL4K4088cav6t3yI9gfpbqv7WICIlIb/8VP95dWMByN0tz0Jj0B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mOYtsIAAADdAAAADwAAAAAAAAAAAAAA&#10;AAChAgAAZHJzL2Rvd25yZXYueG1sUEsFBgAAAAAEAAQA+QAAAJADAAAAAA==&#10;" strokeweight="1pt"/>
                <v:line id="Line 6185" o:spid="_x0000_s1028" style="position:absolute;visibility:visible;mso-wrap-style:square" from="2505,8300" to="2505,8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U9CsYAAADdAAAADwAAAGRycy9kb3ducmV2LnhtbESPQWvCQBSE7wX/w/IKvdVNW6waXUUK&#10;1tKbUQRvj+wzicm+TXc3Gv99t1DwOMzMN8x82ZtGXMj5yrKCl2ECgji3uuJCwX63fp6A8AFZY2OZ&#10;FNzIw3IxeJhjqu2Vt3TJQiEihH2KCsoQ2lRKn5dk0A9tSxy9k3UGQ5SukNrhNcJNI1+T5F0arDgu&#10;lNjSR0l5nXVGwaHL+Hiu167B7nOzOR1+av/2rdTTY7+agQjUh3v4v/2lFYzG4yn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lPQrGAAAA3QAAAA8AAAAAAAAA&#10;AAAAAAAAoQIAAGRycy9kb3ducmV2LnhtbFBLBQYAAAAABAAEAPkAAACUAwAAAAA=&#10;" strokeweight="1.5pt"/>
              </v:group>
            </w:pict>
          </mc:Fallback>
        </mc:AlternateContent>
      </w:r>
      <w:r>
        <w:rPr>
          <w:rFonts w:ascii="宋体" w:hAnsi="宋体"/>
          <w:noProof/>
          <w:szCs w:val="21"/>
        </w:rPr>
        <mc:AlternateContent>
          <mc:Choice Requires="wpg">
            <w:drawing>
              <wp:anchor distT="0" distB="0" distL="114300" distR="114300" simplePos="0" relativeHeight="251726848" behindDoc="1" locked="0" layoutInCell="1" allowOverlap="1">
                <wp:simplePos x="0" y="0"/>
                <wp:positionH relativeFrom="column">
                  <wp:posOffset>2153285</wp:posOffset>
                </wp:positionH>
                <wp:positionV relativeFrom="paragraph">
                  <wp:posOffset>4445</wp:posOffset>
                </wp:positionV>
                <wp:extent cx="178435" cy="76200"/>
                <wp:effectExtent l="10160" t="13970" r="11430" b="5080"/>
                <wp:wrapNone/>
                <wp:docPr id="5774" name="Group 6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35" cy="76200"/>
                          <a:chOff x="5191" y="8259"/>
                          <a:chExt cx="281" cy="120"/>
                        </a:xfrm>
                      </wpg:grpSpPr>
                      <wps:wsp>
                        <wps:cNvPr id="5775" name="Line 6200"/>
                        <wps:cNvCnPr/>
                        <wps:spPr bwMode="auto">
                          <a:xfrm flipV="1">
                            <a:off x="5251" y="8259"/>
                            <a:ext cx="22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76" name="Oval 6201"/>
                        <wps:cNvSpPr>
                          <a:spLocks noChangeAspect="1" noChangeArrowheads="1"/>
                        </wps:cNvSpPr>
                        <wps:spPr bwMode="auto">
                          <a:xfrm>
                            <a:off x="5191" y="8328"/>
                            <a:ext cx="51" cy="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99" o:spid="_x0000_s1026" style="position:absolute;left:0;text-align:left;margin-left:169.55pt;margin-top:.35pt;width:14.05pt;height:6pt;z-index:-251589632" coordorigin="5191,8259" coordsize="28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">
                <v:line id="Line 6200" o:spid="_x0000_s1027" style="position:absolute;flip:y;visibility:visible;mso-wrap-style:square" from="5251,8259" to="5472,8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lP/cYAAADdAAAADwAAAGRycy9kb3ducmV2LnhtbESPzYrCMBSF98K8Q7gDbkRTBa1WowzC&#10;wDDgYlRQd5fm2labm9JEW9/eCAMuD+fn4yxWrSnFnWpXWFYwHEQgiFOrC84U7Hff/SkI55E1lpZJ&#10;wYMcrJYfnQUm2jb8R/etz0QYYZeggtz7KpHSpTkZdANbEQfvbGuDPsg6k7rGJoybUo6iaCINFhwI&#10;OVa0zim9bm8mQC7r7LS5UHqYHarfZjLsNcfjTanuZ/s1B+Gp9e/wf/tHKxjH8Rheb8IT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JT/3GAAAA3QAAAA8AAAAAAAAA&#10;AAAAAAAAoQIAAGRycy9kb3ducmV2LnhtbFBLBQYAAAAABAAEAPkAAACUAwAAAAA=&#10;" strokeweight="1pt"/>
                <v:oval id="Oval 6201" o:spid="_x0000_s1028" style="position:absolute;left:5191;top:8328;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8nKMUA&#10;AADdAAAADwAAAGRycy9kb3ducmV2LnhtbESPQWvCQBSE74X+h+UJ3urGhsQSXUUqgj300LS9P7LP&#10;JJh9G7KvMf57t1DocZiZb5jNbnKdGmkIrWcDy0UCirjytuXawNfn8ekFVBBki51nMnCjALvt48MG&#10;C+uv/EFjKbWKEA4FGmhE+kLrUDXkMCx8Txy9sx8cSpRDre2A1wh3nX5Oklw7bDkuNNjTa0PVpfxx&#10;Bg71vsxHnUqWng8nyS7f72/p0pj5bNqvQQlN8h/+a5+sgWy1yuH3TXwCe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TycoxQAAAN0AAAAPAAAAAAAAAAAAAAAAAJgCAABkcnMv&#10;ZG93bnJldi54bWxQSwUGAAAAAAQABAD1AAAAigMAAAAA&#10;">
                  <o:lock v:ext="edit" aspectratio="t"/>
                </v:oval>
              </v:group>
            </w:pict>
          </mc:Fallback>
        </mc:AlternateContent>
      </w:r>
      <w:r>
        <w:rPr>
          <w:rFonts w:ascii="宋体" w:hAnsi="宋体"/>
          <w:noProof/>
          <w:szCs w:val="21"/>
        </w:rPr>
        <mc:AlternateContent>
          <mc:Choice Requires="wps">
            <w:drawing>
              <wp:anchor distT="0" distB="0" distL="114300" distR="114300" simplePos="0" relativeHeight="251725824" behindDoc="1" locked="0" layoutInCell="1" allowOverlap="1">
                <wp:simplePos x="0" y="0"/>
                <wp:positionH relativeFrom="column">
                  <wp:posOffset>2152015</wp:posOffset>
                </wp:positionH>
                <wp:positionV relativeFrom="paragraph">
                  <wp:posOffset>50165</wp:posOffset>
                </wp:positionV>
                <wp:extent cx="174625" cy="93345"/>
                <wp:effectExtent l="0" t="2540" r="0" b="0"/>
                <wp:wrapNone/>
                <wp:docPr id="5773" name="Rectangle 619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4625" cy="93345"/>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98" o:spid="_x0000_s1026" style="position:absolute;left:0;text-align:left;margin-left:169.45pt;margin-top:3.95pt;width:13.75pt;height:7.3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" stroked="f" strokecolor="red">
                <o:lock v:ext="edit" aspectratio="t"/>
              </v:rect>
            </w:pict>
          </mc:Fallback>
        </mc:AlternateContent>
      </w:r>
      <w:r>
        <w:rPr>
          <w:rFonts w:ascii="宋体" w:hAnsi="宋体"/>
          <w:noProof/>
          <w:szCs w:val="21"/>
        </w:rPr>
        <mc:AlternateContent>
          <mc:Choice Requires="wps">
            <w:drawing>
              <wp:anchor distT="0" distB="0" distL="114300" distR="114300" simplePos="0" relativeHeight="251710464" behindDoc="1" locked="0" layoutInCell="1" allowOverlap="1">
                <wp:simplePos x="0" y="0"/>
                <wp:positionH relativeFrom="column">
                  <wp:posOffset>743585</wp:posOffset>
                </wp:positionH>
                <wp:positionV relativeFrom="paragraph">
                  <wp:posOffset>48260</wp:posOffset>
                </wp:positionV>
                <wp:extent cx="32385" cy="32385"/>
                <wp:effectExtent l="10160" t="10160" r="5080" b="5080"/>
                <wp:wrapNone/>
                <wp:docPr id="5772" name="Oval 618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2385" cy="323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181" o:spid="_x0000_s1026" style="position:absolute;left:0;text-align:left;margin-left:58.55pt;margin-top:3.8pt;width:2.55pt;height:2.5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">
                <o:lock v:ext="edit" aspectratio="t"/>
              </v:oval>
            </w:pict>
          </mc:Fallback>
        </mc:AlternateContent>
      </w:r>
      <w:r>
        <w:rPr>
          <w:rFonts w:ascii="宋体" w:hAnsi="宋体"/>
          <w:noProof/>
          <w:szCs w:val="21"/>
        </w:rPr>
        <mc:AlternateContent>
          <mc:Choice Requires="wps">
            <w:drawing>
              <wp:anchor distT="0" distB="0" distL="114300" distR="114300" simplePos="0" relativeHeight="251709440" behindDoc="1" locked="0" layoutInCell="1" allowOverlap="1">
                <wp:simplePos x="0" y="0"/>
                <wp:positionH relativeFrom="column">
                  <wp:posOffset>779780</wp:posOffset>
                </wp:positionH>
                <wp:positionV relativeFrom="paragraph">
                  <wp:posOffset>4445</wp:posOffset>
                </wp:positionV>
                <wp:extent cx="151765" cy="58420"/>
                <wp:effectExtent l="8255" t="13970" r="11430" b="13335"/>
                <wp:wrapNone/>
                <wp:docPr id="5771" name="Line 6180"/>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flipV="1">
                          <a:off x="0" y="0"/>
                          <a:ext cx="151765" cy="584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80" o:spid="_x0000_s1026" style="position:absolute;left:0;text-align:left;flip:y;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4pt,.35pt" to="73.3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" strokeweight="1pt">
                <o:lock v:ext="edit" aspectratio="t"/>
              </v:line>
            </w:pict>
          </mc:Fallback>
        </mc:AlternateContent>
      </w:r>
      <w:r>
        <w:rPr>
          <w:rFonts w:ascii="宋体" w:hAnsi="宋体"/>
          <w:noProof/>
          <w:szCs w:val="21"/>
        </w:rPr>
        <mc:AlternateContent>
          <mc:Choice Requires="wps">
            <w:drawing>
              <wp:anchor distT="0" distB="0" distL="114300" distR="114300" simplePos="0" relativeHeight="251708416" behindDoc="1" locked="0" layoutInCell="1" allowOverlap="1">
                <wp:simplePos x="0" y="0"/>
                <wp:positionH relativeFrom="column">
                  <wp:posOffset>751840</wp:posOffset>
                </wp:positionH>
                <wp:positionV relativeFrom="paragraph">
                  <wp:posOffset>12065</wp:posOffset>
                </wp:positionV>
                <wp:extent cx="174625" cy="93345"/>
                <wp:effectExtent l="0" t="2540" r="0" b="0"/>
                <wp:wrapNone/>
                <wp:docPr id="5770" name="Rectangle 617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4625" cy="93345"/>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79" o:spid="_x0000_s1026" style="position:absolute;left:0;text-align:left;margin-left:59.2pt;margin-top:.95pt;width:13.75pt;height:7.3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" stroked="f" strokecolor="red">
                <o:lock v:ext="edit" aspectratio="t"/>
              </v:rect>
            </w:pict>
          </mc:Fallback>
        </mc:AlternateContent>
      </w:r>
    </w:p>
    <w:p w:rsidR="00937B5F" w:rsidRDefault="00937B5F" w:rsidP="00937B5F">
      <w:pPr>
        <w:spacing w:line="340" w:lineRule="exact"/>
        <w:ind w:firstLineChars="200" w:firstLine="420"/>
        <w:rPr>
          <w:rFonts w:ascii="宋体" w:hAnsi="宋体"/>
          <w:noProof/>
          <w:szCs w:val="21"/>
        </w:rPr>
      </w:pPr>
    </w:p>
    <w:p w:rsidR="00937B5F" w:rsidRPr="00EF687C" w:rsidRDefault="00937B5F" w:rsidP="00937B5F">
      <w:pPr>
        <w:spacing w:line="360" w:lineRule="exact"/>
        <w:ind w:firstLineChars="200" w:firstLine="420"/>
        <w:rPr>
          <w:rFonts w:ascii="宋体" w:hAnsi="宋体"/>
          <w:szCs w:val="21"/>
        </w:rPr>
      </w:pPr>
      <w:r w:rsidRPr="00250F4B">
        <w:rPr>
          <w:rFonts w:ascii="宋体" w:hAnsi="宋体" w:hint="eastAsia"/>
          <w:noProof/>
          <w:szCs w:val="21"/>
        </w:rPr>
        <w:t>②</w:t>
      </w:r>
      <w:r>
        <w:rPr>
          <w:rFonts w:ascii="宋体" w:hAnsi="宋体" w:hint="eastAsia"/>
          <w:szCs w:val="21"/>
        </w:rPr>
        <w:t>小王用电源（电压为</w:t>
      </w:r>
      <w:r w:rsidRPr="009C1E87">
        <w:rPr>
          <w:szCs w:val="21"/>
        </w:rPr>
        <w:t>6</w:t>
      </w:r>
      <w:r>
        <w:rPr>
          <w:rFonts w:ascii="宋体" w:hAnsi="宋体" w:hint="eastAsia"/>
          <w:szCs w:val="21"/>
        </w:rPr>
        <w:t>伏</w:t>
      </w:r>
      <w:r w:rsidRPr="00250F4B">
        <w:rPr>
          <w:rFonts w:ascii="宋体" w:hAnsi="宋体" w:hint="eastAsia"/>
          <w:szCs w:val="21"/>
        </w:rPr>
        <w:t>）、电流表</w:t>
      </w:r>
      <w:r>
        <w:rPr>
          <w:rFonts w:ascii="宋体" w:hAnsi="宋体" w:hint="eastAsia"/>
          <w:szCs w:val="21"/>
        </w:rPr>
        <w:t>、</w:t>
      </w:r>
      <w:r w:rsidRPr="00250F4B">
        <w:rPr>
          <w:rFonts w:ascii="宋体" w:hAnsi="宋体" w:hint="eastAsia"/>
          <w:szCs w:val="21"/>
        </w:rPr>
        <w:t>电压表、滑动变阻器</w:t>
      </w:r>
      <w:r>
        <w:rPr>
          <w:rFonts w:ascii="宋体" w:hAnsi="宋体" w:hint="eastAsia"/>
          <w:szCs w:val="21"/>
        </w:rPr>
        <w:t>（标有</w:t>
      </w:r>
      <w:r w:rsidRPr="00250F4B">
        <w:rPr>
          <w:rFonts w:ascii="宋体" w:hAnsi="宋体" w:hint="eastAsia"/>
          <w:szCs w:val="21"/>
        </w:rPr>
        <w:t>“</w:t>
      </w:r>
      <w:r w:rsidRPr="000E15D8">
        <w:rPr>
          <w:rFonts w:hint="eastAsia"/>
          <w:szCs w:val="21"/>
        </w:rPr>
        <w:t>20</w:t>
      </w:r>
      <w:r w:rsidRPr="000E15D8">
        <w:rPr>
          <w:rFonts w:hint="eastAsia"/>
          <w:szCs w:val="21"/>
        </w:rPr>
        <w:t>Ω</w:t>
      </w:r>
      <w:r w:rsidRPr="00250F4B">
        <w:rPr>
          <w:rFonts w:ascii="宋体" w:hAnsi="宋体" w:hint="eastAsia"/>
          <w:szCs w:val="21"/>
        </w:rPr>
        <w:t xml:space="preserve">  </w:t>
      </w:r>
      <w:smartTag w:uri="urn:schemas-microsoft-com:office:smarttags" w:element="chmetcnv">
        <w:smartTagPr>
          <w:attr w:name="TCSC" w:val="0"/>
          <w:attr w:name="NumberType" w:val="1"/>
          <w:attr w:name="Negative" w:val="False"/>
          <w:attr w:name="HasSpace" w:val="False"/>
          <w:attr w:name="SourceValue" w:val="2"/>
          <w:attr w:name="UnitName" w:val="a"/>
        </w:smartTagPr>
        <w:r w:rsidRPr="000E15D8">
          <w:rPr>
            <w:rFonts w:hint="eastAsia"/>
            <w:szCs w:val="21"/>
          </w:rPr>
          <w:t>2A</w:t>
        </w:r>
      </w:smartTag>
      <w:r>
        <w:rPr>
          <w:rFonts w:ascii="宋体" w:hAnsi="宋体" w:hint="eastAsia"/>
          <w:szCs w:val="21"/>
        </w:rPr>
        <w:t>”字样）</w:t>
      </w:r>
      <w:r w:rsidRPr="00250F4B">
        <w:rPr>
          <w:rFonts w:ascii="宋体" w:hAnsi="宋体" w:hint="eastAsia"/>
          <w:szCs w:val="21"/>
        </w:rPr>
        <w:t>等器材，测定电阻</w:t>
      </w:r>
      <w:r w:rsidRPr="000E15D8">
        <w:rPr>
          <w:rFonts w:hint="eastAsia"/>
          <w:i/>
          <w:iCs/>
          <w:szCs w:val="21"/>
        </w:rPr>
        <w:t>R</w:t>
      </w:r>
      <w:r w:rsidRPr="000E15D8">
        <w:rPr>
          <w:rFonts w:hint="eastAsia"/>
          <w:szCs w:val="21"/>
          <w:vertAlign w:val="subscript"/>
        </w:rPr>
        <w:t>X</w:t>
      </w:r>
      <w:r w:rsidRPr="00250F4B">
        <w:rPr>
          <w:rFonts w:ascii="宋体" w:hAnsi="宋体" w:hint="eastAsia"/>
          <w:szCs w:val="21"/>
        </w:rPr>
        <w:t>的值。闭合电键</w:t>
      </w:r>
      <w:r w:rsidRPr="000E15D8">
        <w:rPr>
          <w:rFonts w:hint="eastAsia"/>
          <w:szCs w:val="21"/>
        </w:rPr>
        <w:t>S</w:t>
      </w:r>
      <w:r w:rsidRPr="00250F4B">
        <w:rPr>
          <w:rFonts w:ascii="宋体" w:hAnsi="宋体" w:hint="eastAsia"/>
          <w:szCs w:val="21"/>
        </w:rPr>
        <w:t>，</w:t>
      </w:r>
      <w:r>
        <w:rPr>
          <w:rFonts w:ascii="宋体" w:hAnsi="宋体" w:hint="eastAsia"/>
          <w:szCs w:val="21"/>
        </w:rPr>
        <w:t>在移动变阻器滑片的过程中，电压表的示数变小，电流表的示数变大，当他</w:t>
      </w:r>
      <w:r w:rsidRPr="00250F4B">
        <w:rPr>
          <w:rFonts w:ascii="宋体" w:hAnsi="宋体" w:hint="eastAsia"/>
          <w:szCs w:val="21"/>
        </w:rPr>
        <w:t>观察到</w:t>
      </w:r>
      <w:r>
        <w:rPr>
          <w:rFonts w:ascii="宋体" w:hAnsi="宋体" w:hint="eastAsia"/>
          <w:szCs w:val="21"/>
        </w:rPr>
        <w:t>两电表</w:t>
      </w:r>
      <w:r w:rsidRPr="00250F4B">
        <w:rPr>
          <w:rFonts w:ascii="宋体" w:hAnsi="宋体" w:hint="eastAsia"/>
          <w:szCs w:val="21"/>
        </w:rPr>
        <w:t>的示数</w:t>
      </w:r>
      <w:r>
        <w:rPr>
          <w:rFonts w:ascii="宋体" w:hAnsi="宋体" w:hint="eastAsia"/>
          <w:szCs w:val="21"/>
        </w:rPr>
        <w:t>如图</w:t>
      </w:r>
      <w:r>
        <w:rPr>
          <w:rFonts w:hint="eastAsia"/>
          <w:szCs w:val="21"/>
        </w:rPr>
        <w:t>2</w:t>
      </w:r>
      <w:r w:rsidRPr="00250F4B">
        <w:rPr>
          <w:rFonts w:ascii="宋体" w:hAnsi="宋体" w:hint="eastAsia"/>
          <w:szCs w:val="21"/>
        </w:rPr>
        <w:t>（</w:t>
      </w:r>
      <w:r w:rsidRPr="000E15D8">
        <w:rPr>
          <w:rFonts w:hint="eastAsia"/>
          <w:szCs w:val="21"/>
        </w:rPr>
        <w:t>a</w:t>
      </w:r>
      <w:r w:rsidRPr="00250F4B">
        <w:rPr>
          <w:rFonts w:ascii="宋体" w:hAnsi="宋体" w:hint="eastAsia"/>
          <w:szCs w:val="21"/>
        </w:rPr>
        <w:t>）</w:t>
      </w:r>
      <w:r>
        <w:rPr>
          <w:rFonts w:ascii="宋体" w:hAnsi="宋体" w:hint="eastAsia"/>
          <w:szCs w:val="21"/>
        </w:rPr>
        <w:t>、（</w:t>
      </w:r>
      <w:r w:rsidRPr="000E15D8">
        <w:rPr>
          <w:rFonts w:hint="eastAsia"/>
          <w:szCs w:val="21"/>
        </w:rPr>
        <w:t>b</w:t>
      </w:r>
      <w:r>
        <w:rPr>
          <w:rFonts w:ascii="宋体" w:hAnsi="宋体" w:hint="eastAsia"/>
          <w:szCs w:val="21"/>
        </w:rPr>
        <w:t>）所示时，停止实验</w:t>
      </w:r>
      <w:r w:rsidRPr="00250F4B">
        <w:rPr>
          <w:rFonts w:ascii="宋体" w:hAnsi="宋体" w:hint="eastAsia"/>
          <w:szCs w:val="21"/>
        </w:rPr>
        <w:t>。</w:t>
      </w:r>
      <w:r>
        <w:rPr>
          <w:rFonts w:hint="eastAsia"/>
        </w:rPr>
        <w:t>小王经过思考、分析后，重新进行</w:t>
      </w:r>
      <w:r w:rsidRPr="00195F3D">
        <w:rPr>
          <w:rFonts w:hint="eastAsia"/>
        </w:rPr>
        <w:t>正确的实</w:t>
      </w:r>
      <w:r>
        <w:rPr>
          <w:rFonts w:hint="eastAsia"/>
        </w:rPr>
        <w:t>验，</w:t>
      </w:r>
      <w:r>
        <w:rPr>
          <w:rFonts w:ascii="宋体" w:hAnsi="宋体" w:hint="eastAsia"/>
          <w:szCs w:val="21"/>
        </w:rPr>
        <w:t>当他把</w:t>
      </w:r>
      <w:r w:rsidRPr="00250F4B">
        <w:rPr>
          <w:rFonts w:ascii="宋体" w:hAnsi="宋体" w:hint="eastAsia"/>
          <w:szCs w:val="21"/>
        </w:rPr>
        <w:t>变阻器的滑片移到</w:t>
      </w:r>
      <w:r>
        <w:rPr>
          <w:rFonts w:ascii="宋体" w:hAnsi="宋体" w:hint="eastAsia"/>
          <w:szCs w:val="21"/>
        </w:rPr>
        <w:t>某一</w:t>
      </w:r>
      <w:r w:rsidRPr="00250F4B">
        <w:rPr>
          <w:rFonts w:ascii="宋体" w:hAnsi="宋体" w:hint="eastAsia"/>
          <w:szCs w:val="21"/>
        </w:rPr>
        <w:t>位置</w:t>
      </w:r>
      <w:r>
        <w:rPr>
          <w:rFonts w:ascii="宋体" w:hAnsi="宋体" w:hint="eastAsia"/>
          <w:szCs w:val="21"/>
        </w:rPr>
        <w:t>，</w:t>
      </w:r>
      <w:r w:rsidRPr="00250F4B">
        <w:rPr>
          <w:rFonts w:ascii="宋体" w:hAnsi="宋体" w:hint="eastAsia"/>
          <w:szCs w:val="21"/>
        </w:rPr>
        <w:t>电压表、电流表的示数分别为</w:t>
      </w:r>
      <w:r w:rsidRPr="000E15D8">
        <w:rPr>
          <w:rFonts w:hint="eastAsia"/>
          <w:szCs w:val="21"/>
        </w:rPr>
        <w:t>5</w:t>
      </w:r>
      <w:r w:rsidRPr="00250F4B">
        <w:rPr>
          <w:rFonts w:ascii="宋体" w:hAnsi="宋体"/>
          <w:szCs w:val="21"/>
        </w:rPr>
        <w:t>.</w:t>
      </w:r>
      <w:r w:rsidRPr="000E15D8">
        <w:rPr>
          <w:rFonts w:hint="eastAsia"/>
          <w:szCs w:val="21"/>
        </w:rPr>
        <w:t>5</w:t>
      </w:r>
      <w:r w:rsidRPr="00250F4B">
        <w:rPr>
          <w:rFonts w:ascii="宋体" w:hAnsi="宋体" w:hint="eastAsia"/>
          <w:szCs w:val="21"/>
        </w:rPr>
        <w:t>伏、</w:t>
      </w:r>
      <w:r w:rsidRPr="000E15D8">
        <w:rPr>
          <w:rFonts w:hint="eastAsia"/>
          <w:szCs w:val="21"/>
        </w:rPr>
        <w:t>0</w:t>
      </w:r>
      <w:r w:rsidRPr="00250F4B">
        <w:rPr>
          <w:rFonts w:ascii="宋体" w:hAnsi="宋体"/>
          <w:szCs w:val="21"/>
        </w:rPr>
        <w:t>.</w:t>
      </w:r>
      <w:r w:rsidRPr="000E15D8">
        <w:rPr>
          <w:rFonts w:hint="eastAsia"/>
          <w:szCs w:val="21"/>
        </w:rPr>
        <w:t>26</w:t>
      </w:r>
      <w:r w:rsidRPr="00250F4B">
        <w:rPr>
          <w:rFonts w:ascii="宋体" w:hAnsi="宋体" w:hint="eastAsia"/>
          <w:szCs w:val="21"/>
        </w:rPr>
        <w:t>安。</w:t>
      </w:r>
      <w:r>
        <w:rPr>
          <w:rFonts w:ascii="宋体" w:hAnsi="宋体" w:hint="eastAsia"/>
        </w:rPr>
        <w:t>在移动变阻器滑片</w:t>
      </w:r>
      <w:r w:rsidRPr="000E15D8">
        <w:rPr>
          <w:rFonts w:hint="eastAsia"/>
        </w:rPr>
        <w:t>P</w:t>
      </w:r>
      <w:r>
        <w:rPr>
          <w:rFonts w:ascii="宋体" w:hAnsi="宋体" w:hint="eastAsia"/>
        </w:rPr>
        <w:t>的过程中，他发现电流表的示数达最大值</w:t>
      </w:r>
      <w:r w:rsidRPr="000E15D8">
        <w:rPr>
          <w:rFonts w:hint="eastAsia"/>
        </w:rPr>
        <w:t>0</w:t>
      </w:r>
      <w:r>
        <w:rPr>
          <w:rFonts w:ascii="宋体" w:hAnsi="宋体"/>
        </w:rPr>
        <w:t>.</w:t>
      </w:r>
      <w:r w:rsidRPr="000E15D8">
        <w:rPr>
          <w:rFonts w:hint="eastAsia"/>
        </w:rPr>
        <w:t>28</w:t>
      </w:r>
      <w:proofErr w:type="gramStart"/>
      <w:r>
        <w:rPr>
          <w:rFonts w:ascii="宋体" w:hAnsi="宋体" w:hint="eastAsia"/>
        </w:rPr>
        <w:t>安时</w:t>
      </w:r>
      <w:proofErr w:type="gramEnd"/>
      <w:r>
        <w:rPr>
          <w:rFonts w:ascii="宋体" w:hAnsi="宋体" w:hint="eastAsia"/>
        </w:rPr>
        <w:t>，</w:t>
      </w:r>
      <w:r w:rsidRPr="00250F4B">
        <w:rPr>
          <w:rFonts w:ascii="宋体" w:hAnsi="宋体" w:hint="eastAsia"/>
          <w:szCs w:val="21"/>
        </w:rPr>
        <w:t>电</w:t>
      </w:r>
      <w:r>
        <w:rPr>
          <w:rFonts w:ascii="宋体" w:hAnsi="宋体" w:hint="eastAsia"/>
          <w:szCs w:val="21"/>
        </w:rPr>
        <w:t>压</w:t>
      </w:r>
      <w:r w:rsidRPr="00250F4B">
        <w:rPr>
          <w:rFonts w:ascii="宋体" w:hAnsi="宋体" w:hint="eastAsia"/>
          <w:szCs w:val="21"/>
        </w:rPr>
        <w:t>表的示数</w:t>
      </w:r>
      <w:r>
        <w:rPr>
          <w:rFonts w:ascii="宋体" w:hAnsi="宋体" w:hint="eastAsia"/>
          <w:szCs w:val="21"/>
        </w:rPr>
        <w:t>如图</w:t>
      </w:r>
      <w:r>
        <w:rPr>
          <w:rFonts w:hint="eastAsia"/>
          <w:szCs w:val="21"/>
        </w:rPr>
        <w:t>2</w:t>
      </w:r>
      <w:r w:rsidRPr="00250F4B">
        <w:rPr>
          <w:rFonts w:ascii="宋体" w:hAnsi="宋体" w:hint="eastAsia"/>
          <w:szCs w:val="21"/>
        </w:rPr>
        <w:t>（</w:t>
      </w:r>
      <w:r w:rsidRPr="000E15D8">
        <w:rPr>
          <w:rFonts w:hint="eastAsia"/>
          <w:szCs w:val="21"/>
        </w:rPr>
        <w:t>a</w:t>
      </w:r>
      <w:r w:rsidRPr="00250F4B">
        <w:rPr>
          <w:rFonts w:ascii="宋体" w:hAnsi="宋体" w:hint="eastAsia"/>
          <w:szCs w:val="21"/>
        </w:rPr>
        <w:t>）</w:t>
      </w:r>
      <w:r>
        <w:rPr>
          <w:rFonts w:ascii="宋体" w:hAnsi="宋体" w:hint="eastAsia"/>
          <w:szCs w:val="21"/>
        </w:rPr>
        <w:t>所示</w:t>
      </w:r>
      <w:r w:rsidRPr="00250F4B">
        <w:rPr>
          <w:rFonts w:ascii="宋体" w:hAnsi="宋体" w:hint="eastAsia"/>
          <w:szCs w:val="21"/>
        </w:rPr>
        <w:t>。</w:t>
      </w:r>
      <w:r>
        <w:rPr>
          <w:rFonts w:ascii="宋体" w:hAnsi="宋体" w:hint="eastAsia"/>
        </w:rPr>
        <w:t>请将表格填写完整，并计算出电阻值。（计算电阻时，精确到</w:t>
      </w:r>
      <w:r w:rsidRPr="000E15D8">
        <w:rPr>
          <w:rFonts w:hint="eastAsia"/>
        </w:rPr>
        <w:t>0</w:t>
      </w:r>
      <w:r>
        <w:rPr>
          <w:rFonts w:ascii="宋体" w:hAnsi="宋体"/>
        </w:rPr>
        <w:t>.</w:t>
      </w:r>
      <w:r w:rsidRPr="000E15D8">
        <w:rPr>
          <w:rFonts w:hint="eastAsia"/>
        </w:rPr>
        <w:t>1</w:t>
      </w:r>
      <w:r>
        <w:rPr>
          <w:rFonts w:ascii="宋体" w:hAnsi="宋体" w:hint="eastAsia"/>
        </w:rPr>
        <w:t>欧）</w:t>
      </w:r>
    </w:p>
    <w:p w:rsidR="00937B5F" w:rsidRDefault="0080621C" w:rsidP="00937B5F">
      <w:pPr>
        <w:rPr>
          <w:b/>
          <w:szCs w:val="21"/>
        </w:rPr>
      </w:pPr>
      <w:r>
        <w:rPr>
          <w:rFonts w:eastAsia="华文中宋"/>
          <w:noProof/>
          <w:szCs w:val="21"/>
        </w:rPr>
        <mc:AlternateContent>
          <mc:Choice Requires="wps">
            <w:drawing>
              <wp:anchor distT="0" distB="0" distL="114300" distR="114300" simplePos="0" relativeHeight="251741184" behindDoc="0" locked="0" layoutInCell="1" allowOverlap="1">
                <wp:simplePos x="0" y="0"/>
                <wp:positionH relativeFrom="column">
                  <wp:posOffset>1188720</wp:posOffset>
                </wp:positionH>
                <wp:positionV relativeFrom="paragraph">
                  <wp:posOffset>64770</wp:posOffset>
                </wp:positionV>
                <wp:extent cx="3200400" cy="1043940"/>
                <wp:effectExtent l="0" t="0" r="1905" b="0"/>
                <wp:wrapSquare wrapText="bothSides"/>
                <wp:docPr id="5769" name="Text Box 6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04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2"/>
                              <w:gridCol w:w="758"/>
                              <w:gridCol w:w="759"/>
                              <w:gridCol w:w="759"/>
                              <w:gridCol w:w="1148"/>
                            </w:tblGrid>
                            <w:tr w:rsidR="00937B5F" w:rsidRPr="00517D77" w:rsidTr="007536F1">
                              <w:trPr>
                                <w:trHeight w:val="510"/>
                              </w:trPr>
                              <w:tc>
                                <w:tcPr>
                                  <w:tcW w:w="1352" w:type="dxa"/>
                                  <w:tcBorders>
                                    <w:tl2br w:val="single" w:sz="4" w:space="0" w:color="auto"/>
                                  </w:tcBorders>
                                </w:tcPr>
                                <w:p w:rsidR="00937B5F" w:rsidRPr="00517D77" w:rsidRDefault="00937B5F" w:rsidP="007536F1">
                                  <w:pPr>
                                    <w:spacing w:line="240" w:lineRule="exact"/>
                                    <w:ind w:firstLineChars="240" w:firstLine="432"/>
                                    <w:rPr>
                                      <w:rFonts w:ascii="宋体" w:hAnsi="宋体"/>
                                      <w:sz w:val="18"/>
                                      <w:szCs w:val="18"/>
                                    </w:rPr>
                                  </w:pPr>
                                  <w:r w:rsidRPr="00517D77">
                                    <w:rPr>
                                      <w:rFonts w:ascii="宋体" w:hAnsi="宋体" w:hint="eastAsia"/>
                                      <w:sz w:val="18"/>
                                      <w:szCs w:val="18"/>
                                    </w:rPr>
                                    <w:t>物理量</w:t>
                                  </w:r>
                                </w:p>
                                <w:p w:rsidR="00937B5F" w:rsidRPr="00517D77" w:rsidRDefault="00937B5F" w:rsidP="007536F1">
                                  <w:pPr>
                                    <w:spacing w:line="240" w:lineRule="exact"/>
                                    <w:rPr>
                                      <w:rFonts w:ascii="宋体" w:hAnsi="宋体"/>
                                      <w:sz w:val="18"/>
                                      <w:szCs w:val="18"/>
                                    </w:rPr>
                                  </w:pPr>
                                  <w:r w:rsidRPr="00517D77">
                                    <w:rPr>
                                      <w:rFonts w:ascii="宋体" w:hAnsi="宋体" w:hint="eastAsia"/>
                                      <w:sz w:val="18"/>
                                      <w:szCs w:val="18"/>
                                    </w:rPr>
                                    <w:t>实验序号</w:t>
                                  </w:r>
                                </w:p>
                              </w:tc>
                              <w:tc>
                                <w:tcPr>
                                  <w:tcW w:w="758" w:type="dxa"/>
                                  <w:vAlign w:val="center"/>
                                </w:tcPr>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电压</w:t>
                                  </w:r>
                                </w:p>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伏）</w:t>
                                  </w:r>
                                </w:p>
                              </w:tc>
                              <w:tc>
                                <w:tcPr>
                                  <w:tcW w:w="759" w:type="dxa"/>
                                  <w:vAlign w:val="center"/>
                                </w:tcPr>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电流</w:t>
                                  </w:r>
                                </w:p>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安）</w:t>
                                  </w:r>
                                </w:p>
                              </w:tc>
                              <w:tc>
                                <w:tcPr>
                                  <w:tcW w:w="759" w:type="dxa"/>
                                  <w:vAlign w:val="center"/>
                                </w:tcPr>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电阻</w:t>
                                  </w:r>
                                </w:p>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欧）</w:t>
                                  </w:r>
                                </w:p>
                              </w:tc>
                              <w:tc>
                                <w:tcPr>
                                  <w:tcW w:w="1148" w:type="dxa"/>
                                  <w:vAlign w:val="center"/>
                                </w:tcPr>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电阻平均值</w:t>
                                  </w:r>
                                </w:p>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欧）</w:t>
                                  </w:r>
                                </w:p>
                              </w:tc>
                            </w:tr>
                            <w:tr w:rsidR="00937B5F" w:rsidRPr="00517D77" w:rsidTr="007536F1">
                              <w:trPr>
                                <w:trHeight w:val="259"/>
                              </w:trPr>
                              <w:tc>
                                <w:tcPr>
                                  <w:tcW w:w="1352" w:type="dxa"/>
                                  <w:vAlign w:val="center"/>
                                </w:tcPr>
                                <w:p w:rsidR="00937B5F" w:rsidRPr="00517D77" w:rsidRDefault="00937B5F" w:rsidP="007536F1">
                                  <w:pPr>
                                    <w:spacing w:line="240" w:lineRule="exact"/>
                                    <w:jc w:val="center"/>
                                    <w:rPr>
                                      <w:rFonts w:ascii="宋体" w:hAnsi="宋体"/>
                                      <w:sz w:val="18"/>
                                      <w:szCs w:val="18"/>
                                    </w:rPr>
                                  </w:pPr>
                                  <w:r w:rsidRPr="00517D77">
                                    <w:rPr>
                                      <w:rFonts w:hint="eastAsia"/>
                                      <w:sz w:val="18"/>
                                      <w:szCs w:val="18"/>
                                    </w:rPr>
                                    <w:t>1</w:t>
                                  </w:r>
                                </w:p>
                              </w:tc>
                              <w:tc>
                                <w:tcPr>
                                  <w:tcW w:w="758" w:type="dxa"/>
                                  <w:vAlign w:val="center"/>
                                </w:tcPr>
                                <w:p w:rsidR="00937B5F" w:rsidRPr="00517D77" w:rsidRDefault="00937B5F" w:rsidP="007536F1">
                                  <w:pPr>
                                    <w:spacing w:line="240" w:lineRule="exact"/>
                                    <w:jc w:val="center"/>
                                    <w:rPr>
                                      <w:rFonts w:ascii="宋体" w:hAnsi="宋体"/>
                                      <w:sz w:val="18"/>
                                      <w:szCs w:val="18"/>
                                    </w:rPr>
                                  </w:pPr>
                                </w:p>
                              </w:tc>
                              <w:tc>
                                <w:tcPr>
                                  <w:tcW w:w="759" w:type="dxa"/>
                                  <w:vAlign w:val="center"/>
                                </w:tcPr>
                                <w:p w:rsidR="00937B5F" w:rsidRPr="00517D77" w:rsidRDefault="00937B5F" w:rsidP="007536F1">
                                  <w:pPr>
                                    <w:spacing w:line="240" w:lineRule="exact"/>
                                    <w:jc w:val="center"/>
                                    <w:rPr>
                                      <w:rFonts w:ascii="宋体" w:hAnsi="宋体"/>
                                      <w:sz w:val="18"/>
                                      <w:szCs w:val="18"/>
                                    </w:rPr>
                                  </w:pPr>
                                </w:p>
                              </w:tc>
                              <w:tc>
                                <w:tcPr>
                                  <w:tcW w:w="759" w:type="dxa"/>
                                  <w:vAlign w:val="center"/>
                                </w:tcPr>
                                <w:p w:rsidR="00937B5F" w:rsidRPr="00517D77" w:rsidRDefault="00937B5F" w:rsidP="007536F1">
                                  <w:pPr>
                                    <w:spacing w:line="240" w:lineRule="exact"/>
                                    <w:jc w:val="center"/>
                                    <w:rPr>
                                      <w:rFonts w:ascii="宋体" w:hAnsi="宋体"/>
                                      <w:sz w:val="18"/>
                                      <w:szCs w:val="18"/>
                                    </w:rPr>
                                  </w:pPr>
                                </w:p>
                              </w:tc>
                              <w:tc>
                                <w:tcPr>
                                  <w:tcW w:w="1148" w:type="dxa"/>
                                  <w:vMerge w:val="restart"/>
                                </w:tcPr>
                                <w:p w:rsidR="00937B5F" w:rsidRPr="00517D77" w:rsidRDefault="00937B5F" w:rsidP="007536F1">
                                  <w:pPr>
                                    <w:spacing w:line="240" w:lineRule="exact"/>
                                    <w:jc w:val="center"/>
                                    <w:rPr>
                                      <w:rFonts w:ascii="宋体" w:hAnsi="宋体"/>
                                      <w:sz w:val="18"/>
                                      <w:szCs w:val="18"/>
                                    </w:rPr>
                                  </w:pPr>
                                </w:p>
                              </w:tc>
                            </w:tr>
                            <w:tr w:rsidR="00937B5F" w:rsidRPr="00517D77" w:rsidTr="007536F1">
                              <w:trPr>
                                <w:trHeight w:val="304"/>
                              </w:trPr>
                              <w:tc>
                                <w:tcPr>
                                  <w:tcW w:w="1352" w:type="dxa"/>
                                  <w:vAlign w:val="center"/>
                                </w:tcPr>
                                <w:p w:rsidR="00937B5F" w:rsidRPr="00517D77" w:rsidRDefault="00937B5F" w:rsidP="007536F1">
                                  <w:pPr>
                                    <w:spacing w:line="240" w:lineRule="exact"/>
                                    <w:jc w:val="center"/>
                                    <w:rPr>
                                      <w:rFonts w:ascii="宋体" w:hAnsi="宋体"/>
                                      <w:sz w:val="18"/>
                                      <w:szCs w:val="18"/>
                                    </w:rPr>
                                  </w:pPr>
                                  <w:r w:rsidRPr="00517D77">
                                    <w:rPr>
                                      <w:rFonts w:hint="eastAsia"/>
                                      <w:sz w:val="18"/>
                                      <w:szCs w:val="18"/>
                                    </w:rPr>
                                    <w:t>2</w:t>
                                  </w:r>
                                </w:p>
                              </w:tc>
                              <w:tc>
                                <w:tcPr>
                                  <w:tcW w:w="758" w:type="dxa"/>
                                  <w:vAlign w:val="center"/>
                                </w:tcPr>
                                <w:p w:rsidR="00937B5F" w:rsidRPr="00517D77" w:rsidRDefault="00937B5F" w:rsidP="007536F1">
                                  <w:pPr>
                                    <w:spacing w:line="240" w:lineRule="exact"/>
                                    <w:jc w:val="center"/>
                                    <w:rPr>
                                      <w:rFonts w:eastAsia="仿宋_GB2312"/>
                                      <w:sz w:val="18"/>
                                      <w:szCs w:val="18"/>
                                    </w:rPr>
                                  </w:pPr>
                                  <w:r w:rsidRPr="00517D77">
                                    <w:rPr>
                                      <w:rFonts w:eastAsia="仿宋_GB2312" w:hint="eastAsia"/>
                                      <w:sz w:val="18"/>
                                      <w:szCs w:val="18"/>
                                    </w:rPr>
                                    <w:t>5</w:t>
                                  </w:r>
                                  <w:r w:rsidRPr="00517D77">
                                    <w:rPr>
                                      <w:rFonts w:ascii="宋体" w:hAnsi="宋体"/>
                                      <w:sz w:val="18"/>
                                      <w:szCs w:val="18"/>
                                    </w:rPr>
                                    <w:t>.</w:t>
                                  </w:r>
                                  <w:r w:rsidRPr="00517D77">
                                    <w:rPr>
                                      <w:rFonts w:eastAsia="仿宋_GB2312" w:hint="eastAsia"/>
                                      <w:sz w:val="18"/>
                                      <w:szCs w:val="18"/>
                                    </w:rPr>
                                    <w:t>5</w:t>
                                  </w:r>
                                </w:p>
                              </w:tc>
                              <w:tc>
                                <w:tcPr>
                                  <w:tcW w:w="759" w:type="dxa"/>
                                  <w:vAlign w:val="center"/>
                                </w:tcPr>
                                <w:p w:rsidR="00937B5F" w:rsidRPr="00517D77" w:rsidRDefault="00937B5F" w:rsidP="007536F1">
                                  <w:pPr>
                                    <w:spacing w:line="240" w:lineRule="exact"/>
                                    <w:jc w:val="center"/>
                                    <w:rPr>
                                      <w:rFonts w:eastAsia="仿宋_GB2312"/>
                                      <w:sz w:val="18"/>
                                      <w:szCs w:val="18"/>
                                    </w:rPr>
                                  </w:pPr>
                                  <w:r w:rsidRPr="00517D77">
                                    <w:rPr>
                                      <w:rFonts w:eastAsia="仿宋_GB2312"/>
                                      <w:sz w:val="18"/>
                                      <w:szCs w:val="18"/>
                                    </w:rPr>
                                    <w:t>0</w:t>
                                  </w:r>
                                  <w:r w:rsidRPr="00517D77">
                                    <w:rPr>
                                      <w:rFonts w:ascii="宋体" w:hAnsi="宋体"/>
                                      <w:sz w:val="18"/>
                                      <w:szCs w:val="18"/>
                                    </w:rPr>
                                    <w:t>.</w:t>
                                  </w:r>
                                  <w:r w:rsidRPr="00517D77">
                                    <w:rPr>
                                      <w:rFonts w:eastAsia="仿宋_GB2312" w:hint="eastAsia"/>
                                      <w:sz w:val="18"/>
                                      <w:szCs w:val="18"/>
                                    </w:rPr>
                                    <w:t>26</w:t>
                                  </w:r>
                                </w:p>
                              </w:tc>
                              <w:tc>
                                <w:tcPr>
                                  <w:tcW w:w="759" w:type="dxa"/>
                                  <w:vAlign w:val="center"/>
                                </w:tcPr>
                                <w:p w:rsidR="00937B5F" w:rsidRPr="00517D77" w:rsidRDefault="00937B5F" w:rsidP="007536F1">
                                  <w:pPr>
                                    <w:spacing w:line="240" w:lineRule="exact"/>
                                    <w:jc w:val="center"/>
                                    <w:rPr>
                                      <w:rFonts w:eastAsia="仿宋_GB2312"/>
                                      <w:sz w:val="18"/>
                                      <w:szCs w:val="18"/>
                                    </w:rPr>
                                  </w:pPr>
                                </w:p>
                              </w:tc>
                              <w:tc>
                                <w:tcPr>
                                  <w:tcW w:w="1148" w:type="dxa"/>
                                  <w:vMerge/>
                                </w:tcPr>
                                <w:p w:rsidR="00937B5F" w:rsidRPr="00517D77" w:rsidRDefault="00937B5F" w:rsidP="007536F1">
                                  <w:pPr>
                                    <w:spacing w:line="240" w:lineRule="exact"/>
                                    <w:rPr>
                                      <w:rFonts w:ascii="宋体" w:hAnsi="宋体"/>
                                      <w:sz w:val="18"/>
                                      <w:szCs w:val="18"/>
                                    </w:rPr>
                                  </w:pPr>
                                </w:p>
                              </w:tc>
                            </w:tr>
                            <w:tr w:rsidR="00937B5F" w:rsidRPr="00517D77" w:rsidTr="007536F1">
                              <w:trPr>
                                <w:trHeight w:val="312"/>
                              </w:trPr>
                              <w:tc>
                                <w:tcPr>
                                  <w:tcW w:w="1352" w:type="dxa"/>
                                  <w:vAlign w:val="center"/>
                                </w:tcPr>
                                <w:p w:rsidR="00937B5F" w:rsidRPr="00517D77" w:rsidRDefault="00937B5F" w:rsidP="007536F1">
                                  <w:pPr>
                                    <w:spacing w:line="240" w:lineRule="exact"/>
                                    <w:jc w:val="center"/>
                                    <w:rPr>
                                      <w:rFonts w:ascii="宋体" w:hAnsi="宋体"/>
                                      <w:sz w:val="18"/>
                                      <w:szCs w:val="18"/>
                                    </w:rPr>
                                  </w:pPr>
                                  <w:r w:rsidRPr="00517D77">
                                    <w:rPr>
                                      <w:rFonts w:hint="eastAsia"/>
                                      <w:sz w:val="18"/>
                                      <w:szCs w:val="18"/>
                                    </w:rPr>
                                    <w:t>3</w:t>
                                  </w:r>
                                </w:p>
                              </w:tc>
                              <w:tc>
                                <w:tcPr>
                                  <w:tcW w:w="758" w:type="dxa"/>
                                  <w:vAlign w:val="center"/>
                                </w:tcPr>
                                <w:p w:rsidR="00937B5F" w:rsidRPr="00517D77" w:rsidRDefault="00937B5F" w:rsidP="007536F1">
                                  <w:pPr>
                                    <w:spacing w:line="240" w:lineRule="exact"/>
                                    <w:jc w:val="center"/>
                                    <w:rPr>
                                      <w:rFonts w:ascii="宋体" w:hAnsi="宋体"/>
                                      <w:sz w:val="18"/>
                                      <w:szCs w:val="18"/>
                                    </w:rPr>
                                  </w:pPr>
                                </w:p>
                              </w:tc>
                              <w:tc>
                                <w:tcPr>
                                  <w:tcW w:w="759" w:type="dxa"/>
                                  <w:vAlign w:val="center"/>
                                </w:tcPr>
                                <w:p w:rsidR="00937B5F" w:rsidRPr="00517D77" w:rsidRDefault="00937B5F" w:rsidP="007536F1">
                                  <w:pPr>
                                    <w:spacing w:line="240" w:lineRule="exact"/>
                                    <w:jc w:val="center"/>
                                    <w:rPr>
                                      <w:rFonts w:ascii="宋体" w:hAnsi="宋体"/>
                                      <w:sz w:val="18"/>
                                      <w:szCs w:val="18"/>
                                    </w:rPr>
                                  </w:pPr>
                                  <w:r w:rsidRPr="00517D77">
                                    <w:rPr>
                                      <w:rFonts w:eastAsia="仿宋_GB2312"/>
                                      <w:sz w:val="18"/>
                                      <w:szCs w:val="18"/>
                                    </w:rPr>
                                    <w:t>0</w:t>
                                  </w:r>
                                  <w:r w:rsidRPr="00517D77">
                                    <w:rPr>
                                      <w:rFonts w:ascii="宋体" w:hAnsi="宋体"/>
                                      <w:sz w:val="18"/>
                                      <w:szCs w:val="18"/>
                                    </w:rPr>
                                    <w:t>.</w:t>
                                  </w:r>
                                  <w:r w:rsidRPr="00517D77">
                                    <w:rPr>
                                      <w:rFonts w:eastAsia="仿宋_GB2312" w:hint="eastAsia"/>
                                      <w:sz w:val="18"/>
                                      <w:szCs w:val="18"/>
                                    </w:rPr>
                                    <w:t>28</w:t>
                                  </w:r>
                                </w:p>
                              </w:tc>
                              <w:tc>
                                <w:tcPr>
                                  <w:tcW w:w="759" w:type="dxa"/>
                                  <w:vAlign w:val="center"/>
                                </w:tcPr>
                                <w:p w:rsidR="00937B5F" w:rsidRPr="00517D77" w:rsidRDefault="00937B5F" w:rsidP="007536F1">
                                  <w:pPr>
                                    <w:spacing w:line="240" w:lineRule="exact"/>
                                    <w:jc w:val="center"/>
                                    <w:rPr>
                                      <w:rFonts w:ascii="宋体" w:hAnsi="宋体"/>
                                      <w:sz w:val="18"/>
                                      <w:szCs w:val="18"/>
                                    </w:rPr>
                                  </w:pPr>
                                </w:p>
                              </w:tc>
                              <w:tc>
                                <w:tcPr>
                                  <w:tcW w:w="1148" w:type="dxa"/>
                                  <w:vMerge/>
                                </w:tcPr>
                                <w:p w:rsidR="00937B5F" w:rsidRPr="00517D77" w:rsidRDefault="00937B5F" w:rsidP="007536F1">
                                  <w:pPr>
                                    <w:spacing w:line="240" w:lineRule="exact"/>
                                    <w:rPr>
                                      <w:rFonts w:ascii="宋体" w:hAnsi="宋体"/>
                                      <w:sz w:val="18"/>
                                      <w:szCs w:val="18"/>
                                    </w:rPr>
                                  </w:pPr>
                                </w:p>
                              </w:tc>
                            </w:tr>
                          </w:tbl>
                          <w:p w:rsidR="00937B5F" w:rsidRPr="00517D77" w:rsidRDefault="00937B5F" w:rsidP="00937B5F">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26" o:spid="_x0000_s1984" type="#_x0000_t202" style="position:absolute;left:0;text-align:left;margin-left:93.6pt;margin-top:5.1pt;width:252pt;height:82.2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g9rwAIAAMk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2"/>
                        <w:gridCol w:w="758"/>
                        <w:gridCol w:w="759"/>
                        <w:gridCol w:w="759"/>
                        <w:gridCol w:w="1148"/>
                      </w:tblGrid>
                      <w:tr w:rsidR="00937B5F" w:rsidRPr="00517D77" w:rsidTr="007536F1">
                        <w:trPr>
                          <w:trHeight w:val="510"/>
                        </w:trPr>
                        <w:tc>
                          <w:tcPr>
                            <w:tcW w:w="1352" w:type="dxa"/>
                            <w:tcBorders>
                              <w:tl2br w:val="single" w:sz="4" w:space="0" w:color="auto"/>
                            </w:tcBorders>
                          </w:tcPr>
                          <w:p w:rsidR="00937B5F" w:rsidRPr="00517D77" w:rsidRDefault="00937B5F" w:rsidP="007536F1">
                            <w:pPr>
                              <w:spacing w:line="240" w:lineRule="exact"/>
                              <w:ind w:firstLineChars="240" w:firstLine="432"/>
                              <w:rPr>
                                <w:rFonts w:ascii="宋体" w:hAnsi="宋体"/>
                                <w:sz w:val="18"/>
                                <w:szCs w:val="18"/>
                              </w:rPr>
                            </w:pPr>
                            <w:r w:rsidRPr="00517D77">
                              <w:rPr>
                                <w:rFonts w:ascii="宋体" w:hAnsi="宋体" w:hint="eastAsia"/>
                                <w:sz w:val="18"/>
                                <w:szCs w:val="18"/>
                              </w:rPr>
                              <w:t>物理量</w:t>
                            </w:r>
                          </w:p>
                          <w:p w:rsidR="00937B5F" w:rsidRPr="00517D77" w:rsidRDefault="00937B5F" w:rsidP="007536F1">
                            <w:pPr>
                              <w:spacing w:line="240" w:lineRule="exact"/>
                              <w:rPr>
                                <w:rFonts w:ascii="宋体" w:hAnsi="宋体"/>
                                <w:sz w:val="18"/>
                                <w:szCs w:val="18"/>
                              </w:rPr>
                            </w:pPr>
                            <w:r w:rsidRPr="00517D77">
                              <w:rPr>
                                <w:rFonts w:ascii="宋体" w:hAnsi="宋体" w:hint="eastAsia"/>
                                <w:sz w:val="18"/>
                                <w:szCs w:val="18"/>
                              </w:rPr>
                              <w:t>实验序号</w:t>
                            </w:r>
                          </w:p>
                        </w:tc>
                        <w:tc>
                          <w:tcPr>
                            <w:tcW w:w="758" w:type="dxa"/>
                            <w:vAlign w:val="center"/>
                          </w:tcPr>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电压</w:t>
                            </w:r>
                          </w:p>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伏）</w:t>
                            </w:r>
                          </w:p>
                        </w:tc>
                        <w:tc>
                          <w:tcPr>
                            <w:tcW w:w="759" w:type="dxa"/>
                            <w:vAlign w:val="center"/>
                          </w:tcPr>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电流</w:t>
                            </w:r>
                          </w:p>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安）</w:t>
                            </w:r>
                          </w:p>
                        </w:tc>
                        <w:tc>
                          <w:tcPr>
                            <w:tcW w:w="759" w:type="dxa"/>
                            <w:vAlign w:val="center"/>
                          </w:tcPr>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电阻</w:t>
                            </w:r>
                          </w:p>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欧）</w:t>
                            </w:r>
                          </w:p>
                        </w:tc>
                        <w:tc>
                          <w:tcPr>
                            <w:tcW w:w="1148" w:type="dxa"/>
                            <w:vAlign w:val="center"/>
                          </w:tcPr>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电阻平均值</w:t>
                            </w:r>
                          </w:p>
                          <w:p w:rsidR="00937B5F" w:rsidRPr="00517D77" w:rsidRDefault="00937B5F" w:rsidP="007536F1">
                            <w:pPr>
                              <w:spacing w:line="240" w:lineRule="exact"/>
                              <w:jc w:val="center"/>
                              <w:rPr>
                                <w:rFonts w:ascii="宋体" w:hAnsi="宋体"/>
                                <w:sz w:val="18"/>
                                <w:szCs w:val="18"/>
                              </w:rPr>
                            </w:pPr>
                            <w:r w:rsidRPr="00517D77">
                              <w:rPr>
                                <w:rFonts w:ascii="宋体" w:hAnsi="宋体" w:hint="eastAsia"/>
                                <w:sz w:val="18"/>
                                <w:szCs w:val="18"/>
                              </w:rPr>
                              <w:t>（欧）</w:t>
                            </w:r>
                          </w:p>
                        </w:tc>
                      </w:tr>
                      <w:tr w:rsidR="00937B5F" w:rsidRPr="00517D77" w:rsidTr="007536F1">
                        <w:trPr>
                          <w:trHeight w:val="259"/>
                        </w:trPr>
                        <w:tc>
                          <w:tcPr>
                            <w:tcW w:w="1352" w:type="dxa"/>
                            <w:vAlign w:val="center"/>
                          </w:tcPr>
                          <w:p w:rsidR="00937B5F" w:rsidRPr="00517D77" w:rsidRDefault="00937B5F" w:rsidP="007536F1">
                            <w:pPr>
                              <w:spacing w:line="240" w:lineRule="exact"/>
                              <w:jc w:val="center"/>
                              <w:rPr>
                                <w:rFonts w:ascii="宋体" w:hAnsi="宋体"/>
                                <w:sz w:val="18"/>
                                <w:szCs w:val="18"/>
                              </w:rPr>
                            </w:pPr>
                            <w:r w:rsidRPr="00517D77">
                              <w:rPr>
                                <w:rFonts w:hint="eastAsia"/>
                                <w:sz w:val="18"/>
                                <w:szCs w:val="18"/>
                              </w:rPr>
                              <w:t>1</w:t>
                            </w:r>
                          </w:p>
                        </w:tc>
                        <w:tc>
                          <w:tcPr>
                            <w:tcW w:w="758" w:type="dxa"/>
                            <w:vAlign w:val="center"/>
                          </w:tcPr>
                          <w:p w:rsidR="00937B5F" w:rsidRPr="00517D77" w:rsidRDefault="00937B5F" w:rsidP="007536F1">
                            <w:pPr>
                              <w:spacing w:line="240" w:lineRule="exact"/>
                              <w:jc w:val="center"/>
                              <w:rPr>
                                <w:rFonts w:ascii="宋体" w:hAnsi="宋体"/>
                                <w:sz w:val="18"/>
                                <w:szCs w:val="18"/>
                              </w:rPr>
                            </w:pPr>
                          </w:p>
                        </w:tc>
                        <w:tc>
                          <w:tcPr>
                            <w:tcW w:w="759" w:type="dxa"/>
                            <w:vAlign w:val="center"/>
                          </w:tcPr>
                          <w:p w:rsidR="00937B5F" w:rsidRPr="00517D77" w:rsidRDefault="00937B5F" w:rsidP="007536F1">
                            <w:pPr>
                              <w:spacing w:line="240" w:lineRule="exact"/>
                              <w:jc w:val="center"/>
                              <w:rPr>
                                <w:rFonts w:ascii="宋体" w:hAnsi="宋体"/>
                                <w:sz w:val="18"/>
                                <w:szCs w:val="18"/>
                              </w:rPr>
                            </w:pPr>
                          </w:p>
                        </w:tc>
                        <w:tc>
                          <w:tcPr>
                            <w:tcW w:w="759" w:type="dxa"/>
                            <w:vAlign w:val="center"/>
                          </w:tcPr>
                          <w:p w:rsidR="00937B5F" w:rsidRPr="00517D77" w:rsidRDefault="00937B5F" w:rsidP="007536F1">
                            <w:pPr>
                              <w:spacing w:line="240" w:lineRule="exact"/>
                              <w:jc w:val="center"/>
                              <w:rPr>
                                <w:rFonts w:ascii="宋体" w:hAnsi="宋体"/>
                                <w:sz w:val="18"/>
                                <w:szCs w:val="18"/>
                              </w:rPr>
                            </w:pPr>
                          </w:p>
                        </w:tc>
                        <w:tc>
                          <w:tcPr>
                            <w:tcW w:w="1148" w:type="dxa"/>
                            <w:vMerge w:val="restart"/>
                          </w:tcPr>
                          <w:p w:rsidR="00937B5F" w:rsidRPr="00517D77" w:rsidRDefault="00937B5F" w:rsidP="007536F1">
                            <w:pPr>
                              <w:spacing w:line="240" w:lineRule="exact"/>
                              <w:jc w:val="center"/>
                              <w:rPr>
                                <w:rFonts w:ascii="宋体" w:hAnsi="宋体"/>
                                <w:sz w:val="18"/>
                                <w:szCs w:val="18"/>
                              </w:rPr>
                            </w:pPr>
                          </w:p>
                        </w:tc>
                      </w:tr>
                      <w:tr w:rsidR="00937B5F" w:rsidRPr="00517D77" w:rsidTr="007536F1">
                        <w:trPr>
                          <w:trHeight w:val="304"/>
                        </w:trPr>
                        <w:tc>
                          <w:tcPr>
                            <w:tcW w:w="1352" w:type="dxa"/>
                            <w:vAlign w:val="center"/>
                          </w:tcPr>
                          <w:p w:rsidR="00937B5F" w:rsidRPr="00517D77" w:rsidRDefault="00937B5F" w:rsidP="007536F1">
                            <w:pPr>
                              <w:spacing w:line="240" w:lineRule="exact"/>
                              <w:jc w:val="center"/>
                              <w:rPr>
                                <w:rFonts w:ascii="宋体" w:hAnsi="宋体"/>
                                <w:sz w:val="18"/>
                                <w:szCs w:val="18"/>
                              </w:rPr>
                            </w:pPr>
                            <w:r w:rsidRPr="00517D77">
                              <w:rPr>
                                <w:rFonts w:hint="eastAsia"/>
                                <w:sz w:val="18"/>
                                <w:szCs w:val="18"/>
                              </w:rPr>
                              <w:t>2</w:t>
                            </w:r>
                          </w:p>
                        </w:tc>
                        <w:tc>
                          <w:tcPr>
                            <w:tcW w:w="758" w:type="dxa"/>
                            <w:vAlign w:val="center"/>
                          </w:tcPr>
                          <w:p w:rsidR="00937B5F" w:rsidRPr="00517D77" w:rsidRDefault="00937B5F" w:rsidP="007536F1">
                            <w:pPr>
                              <w:spacing w:line="240" w:lineRule="exact"/>
                              <w:jc w:val="center"/>
                              <w:rPr>
                                <w:rFonts w:eastAsia="仿宋_GB2312"/>
                                <w:sz w:val="18"/>
                                <w:szCs w:val="18"/>
                              </w:rPr>
                            </w:pPr>
                            <w:r w:rsidRPr="00517D77">
                              <w:rPr>
                                <w:rFonts w:eastAsia="仿宋_GB2312" w:hint="eastAsia"/>
                                <w:sz w:val="18"/>
                                <w:szCs w:val="18"/>
                              </w:rPr>
                              <w:t>5</w:t>
                            </w:r>
                            <w:r w:rsidRPr="00517D77">
                              <w:rPr>
                                <w:rFonts w:ascii="宋体" w:hAnsi="宋体"/>
                                <w:sz w:val="18"/>
                                <w:szCs w:val="18"/>
                              </w:rPr>
                              <w:t>.</w:t>
                            </w:r>
                            <w:r w:rsidRPr="00517D77">
                              <w:rPr>
                                <w:rFonts w:eastAsia="仿宋_GB2312" w:hint="eastAsia"/>
                                <w:sz w:val="18"/>
                                <w:szCs w:val="18"/>
                              </w:rPr>
                              <w:t>5</w:t>
                            </w:r>
                          </w:p>
                        </w:tc>
                        <w:tc>
                          <w:tcPr>
                            <w:tcW w:w="759" w:type="dxa"/>
                            <w:vAlign w:val="center"/>
                          </w:tcPr>
                          <w:p w:rsidR="00937B5F" w:rsidRPr="00517D77" w:rsidRDefault="00937B5F" w:rsidP="007536F1">
                            <w:pPr>
                              <w:spacing w:line="240" w:lineRule="exact"/>
                              <w:jc w:val="center"/>
                              <w:rPr>
                                <w:rFonts w:eastAsia="仿宋_GB2312"/>
                                <w:sz w:val="18"/>
                                <w:szCs w:val="18"/>
                              </w:rPr>
                            </w:pPr>
                            <w:r w:rsidRPr="00517D77">
                              <w:rPr>
                                <w:rFonts w:eastAsia="仿宋_GB2312"/>
                                <w:sz w:val="18"/>
                                <w:szCs w:val="18"/>
                              </w:rPr>
                              <w:t>0</w:t>
                            </w:r>
                            <w:r w:rsidRPr="00517D77">
                              <w:rPr>
                                <w:rFonts w:ascii="宋体" w:hAnsi="宋体"/>
                                <w:sz w:val="18"/>
                                <w:szCs w:val="18"/>
                              </w:rPr>
                              <w:t>.</w:t>
                            </w:r>
                            <w:r w:rsidRPr="00517D77">
                              <w:rPr>
                                <w:rFonts w:eastAsia="仿宋_GB2312" w:hint="eastAsia"/>
                                <w:sz w:val="18"/>
                                <w:szCs w:val="18"/>
                              </w:rPr>
                              <w:t>26</w:t>
                            </w:r>
                          </w:p>
                        </w:tc>
                        <w:tc>
                          <w:tcPr>
                            <w:tcW w:w="759" w:type="dxa"/>
                            <w:vAlign w:val="center"/>
                          </w:tcPr>
                          <w:p w:rsidR="00937B5F" w:rsidRPr="00517D77" w:rsidRDefault="00937B5F" w:rsidP="007536F1">
                            <w:pPr>
                              <w:spacing w:line="240" w:lineRule="exact"/>
                              <w:jc w:val="center"/>
                              <w:rPr>
                                <w:rFonts w:eastAsia="仿宋_GB2312"/>
                                <w:sz w:val="18"/>
                                <w:szCs w:val="18"/>
                              </w:rPr>
                            </w:pPr>
                          </w:p>
                        </w:tc>
                        <w:tc>
                          <w:tcPr>
                            <w:tcW w:w="1148" w:type="dxa"/>
                            <w:vMerge/>
                          </w:tcPr>
                          <w:p w:rsidR="00937B5F" w:rsidRPr="00517D77" w:rsidRDefault="00937B5F" w:rsidP="007536F1">
                            <w:pPr>
                              <w:spacing w:line="240" w:lineRule="exact"/>
                              <w:rPr>
                                <w:rFonts w:ascii="宋体" w:hAnsi="宋体"/>
                                <w:sz w:val="18"/>
                                <w:szCs w:val="18"/>
                              </w:rPr>
                            </w:pPr>
                          </w:p>
                        </w:tc>
                      </w:tr>
                      <w:tr w:rsidR="00937B5F" w:rsidRPr="00517D77" w:rsidTr="007536F1">
                        <w:trPr>
                          <w:trHeight w:val="312"/>
                        </w:trPr>
                        <w:tc>
                          <w:tcPr>
                            <w:tcW w:w="1352" w:type="dxa"/>
                            <w:vAlign w:val="center"/>
                          </w:tcPr>
                          <w:p w:rsidR="00937B5F" w:rsidRPr="00517D77" w:rsidRDefault="00937B5F" w:rsidP="007536F1">
                            <w:pPr>
                              <w:spacing w:line="240" w:lineRule="exact"/>
                              <w:jc w:val="center"/>
                              <w:rPr>
                                <w:rFonts w:ascii="宋体" w:hAnsi="宋体"/>
                                <w:sz w:val="18"/>
                                <w:szCs w:val="18"/>
                              </w:rPr>
                            </w:pPr>
                            <w:r w:rsidRPr="00517D77">
                              <w:rPr>
                                <w:rFonts w:hint="eastAsia"/>
                                <w:sz w:val="18"/>
                                <w:szCs w:val="18"/>
                              </w:rPr>
                              <w:t>3</w:t>
                            </w:r>
                          </w:p>
                        </w:tc>
                        <w:tc>
                          <w:tcPr>
                            <w:tcW w:w="758" w:type="dxa"/>
                            <w:vAlign w:val="center"/>
                          </w:tcPr>
                          <w:p w:rsidR="00937B5F" w:rsidRPr="00517D77" w:rsidRDefault="00937B5F" w:rsidP="007536F1">
                            <w:pPr>
                              <w:spacing w:line="240" w:lineRule="exact"/>
                              <w:jc w:val="center"/>
                              <w:rPr>
                                <w:rFonts w:ascii="宋体" w:hAnsi="宋体"/>
                                <w:sz w:val="18"/>
                                <w:szCs w:val="18"/>
                              </w:rPr>
                            </w:pPr>
                          </w:p>
                        </w:tc>
                        <w:tc>
                          <w:tcPr>
                            <w:tcW w:w="759" w:type="dxa"/>
                            <w:vAlign w:val="center"/>
                          </w:tcPr>
                          <w:p w:rsidR="00937B5F" w:rsidRPr="00517D77" w:rsidRDefault="00937B5F" w:rsidP="007536F1">
                            <w:pPr>
                              <w:spacing w:line="240" w:lineRule="exact"/>
                              <w:jc w:val="center"/>
                              <w:rPr>
                                <w:rFonts w:ascii="宋体" w:hAnsi="宋体"/>
                                <w:sz w:val="18"/>
                                <w:szCs w:val="18"/>
                              </w:rPr>
                            </w:pPr>
                            <w:r w:rsidRPr="00517D77">
                              <w:rPr>
                                <w:rFonts w:eastAsia="仿宋_GB2312"/>
                                <w:sz w:val="18"/>
                                <w:szCs w:val="18"/>
                              </w:rPr>
                              <w:t>0</w:t>
                            </w:r>
                            <w:r w:rsidRPr="00517D77">
                              <w:rPr>
                                <w:rFonts w:ascii="宋体" w:hAnsi="宋体"/>
                                <w:sz w:val="18"/>
                                <w:szCs w:val="18"/>
                              </w:rPr>
                              <w:t>.</w:t>
                            </w:r>
                            <w:r w:rsidRPr="00517D77">
                              <w:rPr>
                                <w:rFonts w:eastAsia="仿宋_GB2312" w:hint="eastAsia"/>
                                <w:sz w:val="18"/>
                                <w:szCs w:val="18"/>
                              </w:rPr>
                              <w:t>28</w:t>
                            </w:r>
                          </w:p>
                        </w:tc>
                        <w:tc>
                          <w:tcPr>
                            <w:tcW w:w="759" w:type="dxa"/>
                            <w:vAlign w:val="center"/>
                          </w:tcPr>
                          <w:p w:rsidR="00937B5F" w:rsidRPr="00517D77" w:rsidRDefault="00937B5F" w:rsidP="007536F1">
                            <w:pPr>
                              <w:spacing w:line="240" w:lineRule="exact"/>
                              <w:jc w:val="center"/>
                              <w:rPr>
                                <w:rFonts w:ascii="宋体" w:hAnsi="宋体"/>
                                <w:sz w:val="18"/>
                                <w:szCs w:val="18"/>
                              </w:rPr>
                            </w:pPr>
                          </w:p>
                        </w:tc>
                        <w:tc>
                          <w:tcPr>
                            <w:tcW w:w="1148" w:type="dxa"/>
                            <w:vMerge/>
                          </w:tcPr>
                          <w:p w:rsidR="00937B5F" w:rsidRPr="00517D77" w:rsidRDefault="00937B5F" w:rsidP="007536F1">
                            <w:pPr>
                              <w:spacing w:line="240" w:lineRule="exact"/>
                              <w:rPr>
                                <w:rFonts w:ascii="宋体" w:hAnsi="宋体"/>
                                <w:sz w:val="18"/>
                                <w:szCs w:val="18"/>
                              </w:rPr>
                            </w:pPr>
                          </w:p>
                        </w:tc>
                      </w:tr>
                    </w:tbl>
                    <w:p w:rsidR="00937B5F" w:rsidRPr="00517D77" w:rsidRDefault="00937B5F" w:rsidP="00937B5F">
                      <w:pPr>
                        <w:rPr>
                          <w:sz w:val="18"/>
                          <w:szCs w:val="18"/>
                        </w:rPr>
                      </w:pPr>
                    </w:p>
                  </w:txbxContent>
                </v:textbox>
                <w10:wrap type="square"/>
              </v:shape>
            </w:pict>
          </mc:Fallback>
        </mc:AlternateContent>
      </w:r>
    </w:p>
    <w:p w:rsidR="00937B5F" w:rsidRDefault="00937B5F" w:rsidP="00937B5F">
      <w:pPr>
        <w:rPr>
          <w:b/>
          <w:szCs w:val="21"/>
        </w:rPr>
      </w:pPr>
    </w:p>
    <w:p w:rsidR="00937B5F" w:rsidRDefault="00937B5F" w:rsidP="00937B5F">
      <w:pPr>
        <w:rPr>
          <w:b/>
          <w:szCs w:val="21"/>
        </w:rPr>
      </w:pPr>
    </w:p>
    <w:p w:rsidR="00937B5F" w:rsidRDefault="00937B5F" w:rsidP="00937B5F">
      <w:pPr>
        <w:rPr>
          <w:b/>
          <w:szCs w:val="21"/>
        </w:rPr>
      </w:pPr>
    </w:p>
    <w:p w:rsidR="00937B5F" w:rsidRDefault="00937B5F" w:rsidP="00937B5F">
      <w:pPr>
        <w:rPr>
          <w:b/>
          <w:szCs w:val="21"/>
        </w:rPr>
      </w:pPr>
    </w:p>
    <w:p w:rsidR="00937B5F" w:rsidRDefault="00937B5F" w:rsidP="00937B5F">
      <w:pPr>
        <w:spacing w:line="440" w:lineRule="exact"/>
        <w:rPr>
          <w:b/>
          <w:szCs w:val="21"/>
        </w:rPr>
      </w:pPr>
    </w:p>
    <w:p w:rsidR="00937B5F" w:rsidRDefault="00937B5F" w:rsidP="00937B5F">
      <w:pPr>
        <w:spacing w:line="360" w:lineRule="exact"/>
      </w:pPr>
      <w:r>
        <w:rPr>
          <w:rFonts w:hint="eastAsia"/>
          <w:b/>
          <w:szCs w:val="21"/>
        </w:rPr>
        <w:t>2</w:t>
      </w:r>
      <w:r>
        <w:rPr>
          <w:rFonts w:hint="eastAsia"/>
          <w:b/>
          <w:szCs w:val="21"/>
        </w:rPr>
        <w:t>：</w:t>
      </w:r>
      <w:r>
        <w:rPr>
          <w:rFonts w:hint="eastAsia"/>
        </w:rPr>
        <w:t>小陆做“电流表、电压表测电阻”实验，现有电源（电压为</w:t>
      </w:r>
      <w:r>
        <w:t>6</w:t>
      </w:r>
      <w:r>
        <w:rPr>
          <w:rFonts w:hint="eastAsia"/>
        </w:rPr>
        <w:t>伏且保持不变）、待测电阻</w:t>
      </w:r>
      <w:r>
        <w:t>R</w:t>
      </w:r>
      <w:r>
        <w:rPr>
          <w:vertAlign w:val="subscript"/>
        </w:rPr>
        <w:t>X</w:t>
      </w:r>
      <w:r>
        <w:rPr>
          <w:rFonts w:hint="eastAsia"/>
        </w:rPr>
        <w:t>、电流表、电压表、滑动变阻器、电键及导线若干，所有元件均完好。他连接电路进行实验，闭合电键后，在移动变阻器滑片的过程中，发现电流表示数的变化范围为</w:t>
      </w:r>
      <w:r>
        <w:t>0.20~0.58</w:t>
      </w:r>
      <w:r>
        <w:rPr>
          <w:rFonts w:hint="eastAsia"/>
        </w:rPr>
        <w:t>安，电压表示数相应的变化范围为</w:t>
      </w:r>
      <w:r>
        <w:t>4.0~0</w:t>
      </w:r>
      <w:r>
        <w:rPr>
          <w:rFonts w:hint="eastAsia"/>
        </w:rPr>
        <w:t>伏，当移动变阻器滑片到某个位置时，电压表、电流表的示数分别如图</w:t>
      </w:r>
      <w:r>
        <w:rPr>
          <w:rFonts w:hint="eastAsia"/>
        </w:rPr>
        <w:t>3</w:t>
      </w:r>
      <w:r>
        <w:rPr>
          <w:rFonts w:hint="eastAsia"/>
        </w:rPr>
        <w:t>（</w:t>
      </w:r>
      <w:r>
        <w:t>a</w:t>
      </w:r>
      <w:r>
        <w:rPr>
          <w:rFonts w:hint="eastAsia"/>
        </w:rPr>
        <w:t>）、（</w:t>
      </w:r>
      <w:r>
        <w:t>b</w:t>
      </w:r>
      <w:r>
        <w:rPr>
          <w:rFonts w:hint="eastAsia"/>
        </w:rPr>
        <w:t>）</w:t>
      </w:r>
      <w:r>
        <w:rPr>
          <w:rFonts w:hint="eastAsia"/>
        </w:rPr>
        <w:lastRenderedPageBreak/>
        <w:t>所示。</w:t>
      </w:r>
    </w:p>
    <w:p w:rsidR="00937B5F" w:rsidRDefault="0080621C" w:rsidP="00937B5F">
      <w:pPr>
        <w:spacing w:line="360" w:lineRule="exact"/>
        <w:ind w:firstLineChars="200" w:firstLine="422"/>
        <w:rPr>
          <w:u w:val="single"/>
        </w:rPr>
      </w:pPr>
      <w:r>
        <w:rPr>
          <w:b/>
          <w:noProof/>
          <w:szCs w:val="21"/>
        </w:rPr>
        <mc:AlternateContent>
          <mc:Choice Requires="wpg">
            <w:drawing>
              <wp:anchor distT="0" distB="0" distL="114300" distR="114300" simplePos="0" relativeHeight="251743232" behindDoc="0" locked="0" layoutInCell="1" allowOverlap="1">
                <wp:simplePos x="0" y="0"/>
                <wp:positionH relativeFrom="column">
                  <wp:posOffset>2238375</wp:posOffset>
                </wp:positionH>
                <wp:positionV relativeFrom="paragraph">
                  <wp:posOffset>26035</wp:posOffset>
                </wp:positionV>
                <wp:extent cx="2906395" cy="1232535"/>
                <wp:effectExtent l="0" t="0" r="0" b="0"/>
                <wp:wrapSquare wrapText="bothSides"/>
                <wp:docPr id="5766" name="Group 6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6395" cy="1232535"/>
                          <a:chOff x="5837" y="13705"/>
                          <a:chExt cx="4577" cy="1941"/>
                        </a:xfrm>
                      </wpg:grpSpPr>
                      <pic:pic xmlns:pic="http://schemas.openxmlformats.org/drawingml/2006/picture">
                        <pic:nvPicPr>
                          <pic:cNvPr id="5767" name="Picture 6235" descr="21世纪教育网 -- 中国最大型、最专业的中小学教育资源门户网站"/>
                          <pic:cNvPicPr>
                            <a:picLocks noChangeAspect="1" noChangeArrowheads="1"/>
                          </pic:cNvPicPr>
                        </pic:nvPicPr>
                        <pic:blipFill>
                          <a:blip r:embed="rId191">
                            <a:extLst>
                              <a:ext uri="{28A0092B-C50C-407E-A947-70E740481C1C}">
                                <a14:useLocalDpi xmlns:a14="http://schemas.microsoft.com/office/drawing/2010/main" val="0"/>
                              </a:ext>
                            </a:extLst>
                          </a:blip>
                          <a:srcRect r="11539" b="14285"/>
                          <a:stretch>
                            <a:fillRect/>
                          </a:stretch>
                        </pic:blipFill>
                        <pic:spPr bwMode="auto">
                          <a:xfrm>
                            <a:off x="5837" y="13705"/>
                            <a:ext cx="4577" cy="1740"/>
                          </a:xfrm>
                          <a:prstGeom prst="rect">
                            <a:avLst/>
                          </a:prstGeom>
                          <a:noFill/>
                          <a:extLst>
                            <a:ext uri="{909E8E84-426E-40DD-AFC4-6F175D3DCCD1}">
                              <a14:hiddenFill xmlns:a14="http://schemas.microsoft.com/office/drawing/2010/main">
                                <a:solidFill>
                                  <a:srgbClr val="FFFFFF"/>
                                </a:solidFill>
                              </a14:hiddenFill>
                            </a:ext>
                          </a:extLst>
                        </pic:spPr>
                      </pic:pic>
                      <wps:wsp>
                        <wps:cNvPr id="5768" name="Text Box 6236"/>
                        <wps:cNvSpPr txBox="1">
                          <a:spLocks noChangeArrowheads="1"/>
                        </wps:cNvSpPr>
                        <wps:spPr bwMode="auto">
                          <a:xfrm>
                            <a:off x="7800" y="15270"/>
                            <a:ext cx="66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937B5F" w:rsidRPr="00310CEC" w:rsidRDefault="00937B5F" w:rsidP="00937B5F">
                              <w:pPr>
                                <w:rPr>
                                  <w:szCs w:val="21"/>
                                </w:rPr>
                              </w:pPr>
                              <w:r w:rsidRPr="00310CEC">
                                <w:rPr>
                                  <w:rFonts w:hint="eastAsia"/>
                                  <w:szCs w:val="21"/>
                                </w:rPr>
                                <w:t>图</w:t>
                              </w:r>
                              <w:r>
                                <w:rPr>
                                  <w:rFonts w:hint="eastAsia"/>
                                  <w:szCs w:val="21"/>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34" o:spid="_x0000_s1985" style="position:absolute;left:0;text-align:left;margin-left:176.25pt;margin-top:2.05pt;width:228.85pt;height:97.05pt;z-index:251743232;mso-position-horizontal-relative:text;mso-position-vertical-relative:text" coordorigin="5837,13705" coordsize="4577,19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">
                <v:shape id="Picture 6235" o:spid="_x0000_s1986" type="#_x0000_t75" alt="21世纪教育网 -- 中国最大型、最专业的中小学教育资源门户网站" style="position:absolute;left:5837;top:13705;width:4577;height:17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84Si/AAAA3QAAAA8AAABkcnMvZG93bnJldi54bWxEj0sLwjAQhO+C/yGs4E1TBR9Uo4hS8eoD&#10;z0uztsVmU5Ko9d8bQfA4zMw3zHLdmlo8yfnKsoLRMAFBnFtdcaHgcs4GcxA+IGusLZOCN3lYr7qd&#10;JabavvhIz1MoRISwT1FBGUKTSunzkgz6oW2Io3ezzmCI0hVSO3xFuKnlOEmm0mDFcaHEhrYl5ffT&#10;wyh4bKusMC4J9wPqJjvuZXbdSaX6vXazABGoDf/wr33QCiaz6Qy+b+ITkKs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lPOEovwAAAN0AAAAPAAAAAAAAAAAAAAAAAJ8CAABk&#10;cnMvZG93bnJldi54bWxQSwUGAAAAAAQABAD3AAAAiwMAAAAA&#10;">
                  <v:imagedata r:id="rId192" o:title="21世纪教育网 -- 中国最大型、最专业的中小学教育资源门户网站" cropbottom="9362f" cropright="7562f"/>
                </v:shape>
                <v:shape id="Text Box 6236" o:spid="_x0000_s1987" type="#_x0000_t202" style="position:absolute;left:7800;top:15270;width:662;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LDxMMA&#10;AADdAAAADwAAAGRycy9kb3ducmV2LnhtbERPPW/CMBDdK/EfrEPqBk5blZaAgxClKiNNOjAe8TVx&#10;iM9R7EL493hA6vj0vperwbbiTL03jhU8TRMQxKXThisFP8Xn5B2ED8gaW8ek4EoeVtnoYYmpdhf+&#10;pnMeKhFD2KeooA6hS6X0ZU0W/dR1xJH7db3FEGFfSd3jJYbbVj4nyUxaNBwbauxoU1N5yv+sgiI/&#10;locvs/2Y8/alGZrKdNf9RqnH8bBegAg0hH/x3b3TCl7fZnFufBOfgM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LDxMMAAADdAAAADwAAAAAAAAAAAAAAAACYAgAAZHJzL2Rv&#10;d25yZXYueG1sUEsFBgAAAAAEAAQA9QAAAIgDAAAAAA==&#10;" filled="f" stroked="f" strokecolor="blue">
                  <v:textbox inset="0,0,0,0">
                    <w:txbxContent>
                      <w:p w:rsidR="00937B5F" w:rsidRPr="00310CEC" w:rsidRDefault="00937B5F" w:rsidP="00937B5F">
                        <w:pPr>
                          <w:rPr>
                            <w:szCs w:val="21"/>
                          </w:rPr>
                        </w:pPr>
                        <w:r w:rsidRPr="00310CEC">
                          <w:rPr>
                            <w:rFonts w:hint="eastAsia"/>
                            <w:szCs w:val="21"/>
                          </w:rPr>
                          <w:t>图</w:t>
                        </w:r>
                        <w:r>
                          <w:rPr>
                            <w:rFonts w:hint="eastAsia"/>
                            <w:szCs w:val="21"/>
                          </w:rPr>
                          <w:t>3</w:t>
                        </w:r>
                      </w:p>
                    </w:txbxContent>
                  </v:textbox>
                </v:shape>
                <w10:wrap type="square"/>
              </v:group>
            </w:pict>
          </mc:Fallback>
        </mc:AlternateContent>
      </w:r>
      <w:r w:rsidR="00937B5F">
        <w:rPr>
          <w:rFonts w:hint="eastAsia"/>
        </w:rPr>
        <w:t>请将下表填写完整。</w:t>
      </w:r>
      <w:r w:rsidR="00937B5F">
        <w:rPr>
          <w:rFonts w:hint="eastAsia"/>
          <w:b/>
          <w:bCs/>
        </w:rPr>
        <w:t>（计算电阻时，精确到</w:t>
      </w:r>
      <w:r w:rsidR="00937B5F">
        <w:rPr>
          <w:b/>
          <w:bCs/>
        </w:rPr>
        <w:t>0.1</w:t>
      </w:r>
      <w:r w:rsidR="00937B5F">
        <w:rPr>
          <w:rFonts w:hint="eastAsia"/>
          <w:b/>
          <w:bCs/>
        </w:rPr>
        <w:t>欧）</w:t>
      </w:r>
    </w:p>
    <w:p w:rsidR="00937B5F" w:rsidRDefault="00937B5F" w:rsidP="00937B5F">
      <w:pPr>
        <w:pStyle w:val="a5"/>
        <w:spacing w:line="360" w:lineRule="exact"/>
        <w:rPr>
          <w:b/>
        </w:rPr>
      </w:pPr>
    </w:p>
    <w:p w:rsidR="00937B5F" w:rsidRDefault="00937B5F" w:rsidP="00937B5F">
      <w:pPr>
        <w:pStyle w:val="a5"/>
        <w:spacing w:line="360" w:lineRule="exact"/>
        <w:rPr>
          <w:b/>
        </w:rPr>
      </w:pPr>
    </w:p>
    <w:p w:rsidR="00937B5F" w:rsidRDefault="00937B5F" w:rsidP="00937B5F">
      <w:pPr>
        <w:pStyle w:val="a5"/>
        <w:spacing w:line="360" w:lineRule="exact"/>
        <w:rPr>
          <w:b/>
        </w:rPr>
      </w:pPr>
    </w:p>
    <w:p w:rsidR="00937B5F" w:rsidRDefault="00937B5F" w:rsidP="00937B5F">
      <w:pPr>
        <w:pStyle w:val="a5"/>
        <w:spacing w:line="360" w:lineRule="exact"/>
        <w:rPr>
          <w:b/>
        </w:rPr>
      </w:pPr>
    </w:p>
    <w:tbl>
      <w:tblPr>
        <w:tblpPr w:leftFromText="180" w:rightFromText="180" w:vertAnchor="text" w:horzAnchor="margin" w:tblpXSpec="center" w:tblpY="-5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4"/>
        <w:gridCol w:w="976"/>
        <w:gridCol w:w="1005"/>
        <w:gridCol w:w="975"/>
        <w:gridCol w:w="1446"/>
      </w:tblGrid>
      <w:tr w:rsidR="00937B5F" w:rsidTr="007536F1">
        <w:trPr>
          <w:trHeight w:val="604"/>
        </w:trPr>
        <w:tc>
          <w:tcPr>
            <w:tcW w:w="1704" w:type="dxa"/>
            <w:tcBorders>
              <w:top w:val="single" w:sz="4" w:space="0" w:color="auto"/>
              <w:left w:val="single" w:sz="4" w:space="0" w:color="auto"/>
              <w:bottom w:val="single" w:sz="4" w:space="0" w:color="auto"/>
              <w:right w:val="single" w:sz="4" w:space="0" w:color="auto"/>
            </w:tcBorders>
          </w:tcPr>
          <w:p w:rsidR="00937B5F" w:rsidRDefault="0080621C" w:rsidP="007536F1">
            <w:pPr>
              <w:spacing w:line="360" w:lineRule="exact"/>
            </w:pPr>
            <w:r>
              <w:rPr>
                <w:noProof/>
              </w:rPr>
              <mc:AlternateContent>
                <mc:Choice Requires="wps">
                  <w:drawing>
                    <wp:anchor distT="0" distB="0" distL="114300" distR="114300" simplePos="0" relativeHeight="251744256" behindDoc="0" locked="0" layoutInCell="1" allowOverlap="1">
                      <wp:simplePos x="0" y="0"/>
                      <wp:positionH relativeFrom="column">
                        <wp:posOffset>-52705</wp:posOffset>
                      </wp:positionH>
                      <wp:positionV relativeFrom="paragraph">
                        <wp:posOffset>4445</wp:posOffset>
                      </wp:positionV>
                      <wp:extent cx="1085850" cy="400050"/>
                      <wp:effectExtent l="13970" t="13970" r="5080" b="5080"/>
                      <wp:wrapNone/>
                      <wp:docPr id="5765" name="Line 6237" descr="21世纪教育网 -- 中国最大型、最专业的中小学教育资源门户网站"/>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7" o:spid="_x0000_s1026" alt="21世纪教育网 -- 中国最大型、最专业的中小学教育资源门户网站" style="position:absolute;left:0;text-align:lef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pt,.35pt" to="81.35pt,3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"/>
                  </w:pict>
                </mc:Fallback>
              </mc:AlternateContent>
            </w:r>
            <w:r w:rsidR="00937B5F">
              <w:t xml:space="preserve">      </w:t>
            </w:r>
            <w:r w:rsidR="00937B5F">
              <w:rPr>
                <w:rFonts w:hint="eastAsia"/>
              </w:rPr>
              <w:t>物理量</w:t>
            </w:r>
          </w:p>
          <w:p w:rsidR="00937B5F" w:rsidRDefault="00937B5F" w:rsidP="007536F1">
            <w:pPr>
              <w:spacing w:line="360" w:lineRule="exact"/>
            </w:pPr>
            <w:r>
              <w:rPr>
                <w:rFonts w:hint="eastAsia"/>
              </w:rPr>
              <w:t>实验序号</w:t>
            </w:r>
          </w:p>
        </w:tc>
        <w:tc>
          <w:tcPr>
            <w:tcW w:w="976"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rPr>
                <w:vertAlign w:val="subscript"/>
              </w:rPr>
            </w:pPr>
            <w:r>
              <w:rPr>
                <w:rFonts w:hint="eastAsia"/>
              </w:rPr>
              <w:t>电压</w:t>
            </w:r>
            <w:r>
              <w:t>U</w:t>
            </w:r>
            <w:r>
              <w:rPr>
                <w:vertAlign w:val="subscript"/>
              </w:rPr>
              <w:t>x</w:t>
            </w:r>
          </w:p>
          <w:p w:rsidR="00937B5F" w:rsidRDefault="00937B5F" w:rsidP="007536F1">
            <w:pPr>
              <w:spacing w:line="360" w:lineRule="exact"/>
            </w:pPr>
            <w:r>
              <w:rPr>
                <w:vertAlign w:val="subscript"/>
              </w:rPr>
              <w:t xml:space="preserve"> </w:t>
            </w:r>
            <w:r>
              <w:rPr>
                <w:rFonts w:hint="eastAsia"/>
              </w:rPr>
              <w:t>（伏）</w:t>
            </w:r>
          </w:p>
        </w:tc>
        <w:tc>
          <w:tcPr>
            <w:tcW w:w="1005"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pPr>
            <w:r>
              <w:rPr>
                <w:rFonts w:hint="eastAsia"/>
              </w:rPr>
              <w:t>电流</w:t>
            </w:r>
            <w:r>
              <w:t>I</w:t>
            </w:r>
            <w:r>
              <w:rPr>
                <w:vertAlign w:val="subscript"/>
              </w:rPr>
              <w:t>x</w:t>
            </w:r>
          </w:p>
          <w:p w:rsidR="00937B5F" w:rsidRDefault="00937B5F" w:rsidP="007536F1">
            <w:pPr>
              <w:spacing w:line="360" w:lineRule="exact"/>
            </w:pPr>
            <w:r>
              <w:rPr>
                <w:rFonts w:hint="eastAsia"/>
              </w:rPr>
              <w:t>（安）</w:t>
            </w:r>
          </w:p>
        </w:tc>
        <w:tc>
          <w:tcPr>
            <w:tcW w:w="975"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pPr>
            <w:r>
              <w:rPr>
                <w:rFonts w:hint="eastAsia"/>
              </w:rPr>
              <w:t>电阻</w:t>
            </w:r>
            <w:r>
              <w:t>R</w:t>
            </w:r>
            <w:r>
              <w:rPr>
                <w:vertAlign w:val="subscript"/>
              </w:rPr>
              <w:t>x</w:t>
            </w:r>
          </w:p>
          <w:p w:rsidR="00937B5F" w:rsidRDefault="00937B5F" w:rsidP="007536F1">
            <w:pPr>
              <w:spacing w:line="360" w:lineRule="exact"/>
            </w:pPr>
            <w:r>
              <w:rPr>
                <w:rFonts w:hint="eastAsia"/>
              </w:rPr>
              <w:t>（欧）</w:t>
            </w:r>
          </w:p>
        </w:tc>
        <w:tc>
          <w:tcPr>
            <w:tcW w:w="1446"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pPr>
            <w:r>
              <w:rPr>
                <w:rFonts w:hint="eastAsia"/>
              </w:rPr>
              <w:t>电阻</w:t>
            </w:r>
            <w:r>
              <w:t>R</w:t>
            </w:r>
            <w:r>
              <w:rPr>
                <w:vertAlign w:val="subscript"/>
              </w:rPr>
              <w:t>x</w:t>
            </w:r>
            <w:r>
              <w:rPr>
                <w:rFonts w:hint="eastAsia"/>
              </w:rPr>
              <w:t>平</w:t>
            </w:r>
          </w:p>
          <w:p w:rsidR="00937B5F" w:rsidRDefault="00937B5F" w:rsidP="007536F1">
            <w:pPr>
              <w:spacing w:line="360" w:lineRule="exact"/>
            </w:pPr>
            <w:r>
              <w:rPr>
                <w:rFonts w:hint="eastAsia"/>
              </w:rPr>
              <w:t>均值（欧）</w:t>
            </w:r>
          </w:p>
        </w:tc>
      </w:tr>
      <w:tr w:rsidR="00937B5F" w:rsidTr="007536F1">
        <w:tc>
          <w:tcPr>
            <w:tcW w:w="1704"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r>
              <w:t>1</w:t>
            </w:r>
          </w:p>
        </w:tc>
        <w:tc>
          <w:tcPr>
            <w:tcW w:w="976"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p>
        </w:tc>
        <w:tc>
          <w:tcPr>
            <w:tcW w:w="1005"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r>
              <w:t>0.20</w:t>
            </w:r>
          </w:p>
        </w:tc>
        <w:tc>
          <w:tcPr>
            <w:tcW w:w="975"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p>
        </w:tc>
        <w:tc>
          <w:tcPr>
            <w:tcW w:w="1446" w:type="dxa"/>
            <w:vMerge w:val="restart"/>
            <w:tcBorders>
              <w:top w:val="single" w:sz="4" w:space="0" w:color="auto"/>
              <w:left w:val="single" w:sz="4" w:space="0" w:color="auto"/>
              <w:right w:val="single" w:sz="4" w:space="0" w:color="auto"/>
            </w:tcBorders>
          </w:tcPr>
          <w:p w:rsidR="00937B5F" w:rsidRDefault="00937B5F" w:rsidP="007536F1">
            <w:pPr>
              <w:spacing w:line="360" w:lineRule="exact"/>
              <w:jc w:val="center"/>
            </w:pPr>
          </w:p>
        </w:tc>
      </w:tr>
      <w:tr w:rsidR="00937B5F" w:rsidTr="007536F1">
        <w:tc>
          <w:tcPr>
            <w:tcW w:w="1704"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r>
              <w:t>2</w:t>
            </w:r>
          </w:p>
        </w:tc>
        <w:tc>
          <w:tcPr>
            <w:tcW w:w="976"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p>
        </w:tc>
        <w:tc>
          <w:tcPr>
            <w:tcW w:w="1005"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p>
        </w:tc>
        <w:tc>
          <w:tcPr>
            <w:tcW w:w="975"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p>
        </w:tc>
        <w:tc>
          <w:tcPr>
            <w:tcW w:w="1446" w:type="dxa"/>
            <w:vMerge/>
            <w:tcBorders>
              <w:left w:val="single" w:sz="4" w:space="0" w:color="auto"/>
              <w:right w:val="single" w:sz="4" w:space="0" w:color="auto"/>
            </w:tcBorders>
          </w:tcPr>
          <w:p w:rsidR="00937B5F" w:rsidRDefault="00937B5F" w:rsidP="007536F1">
            <w:pPr>
              <w:spacing w:line="360" w:lineRule="exact"/>
              <w:jc w:val="center"/>
            </w:pPr>
          </w:p>
        </w:tc>
      </w:tr>
      <w:tr w:rsidR="00937B5F" w:rsidTr="007536F1">
        <w:tc>
          <w:tcPr>
            <w:tcW w:w="1704"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r>
              <w:t>3</w:t>
            </w:r>
          </w:p>
        </w:tc>
        <w:tc>
          <w:tcPr>
            <w:tcW w:w="976"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r>
              <w:t>6.0</w:t>
            </w:r>
          </w:p>
        </w:tc>
        <w:tc>
          <w:tcPr>
            <w:tcW w:w="1005"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r>
              <w:t>0.58</w:t>
            </w:r>
          </w:p>
        </w:tc>
        <w:tc>
          <w:tcPr>
            <w:tcW w:w="975" w:type="dxa"/>
            <w:tcBorders>
              <w:top w:val="single" w:sz="4" w:space="0" w:color="auto"/>
              <w:left w:val="single" w:sz="4" w:space="0" w:color="auto"/>
              <w:bottom w:val="single" w:sz="4" w:space="0" w:color="auto"/>
              <w:right w:val="single" w:sz="4" w:space="0" w:color="auto"/>
            </w:tcBorders>
          </w:tcPr>
          <w:p w:rsidR="00937B5F" w:rsidRDefault="00937B5F" w:rsidP="007536F1">
            <w:pPr>
              <w:spacing w:line="360" w:lineRule="exact"/>
              <w:jc w:val="center"/>
            </w:pPr>
          </w:p>
        </w:tc>
        <w:tc>
          <w:tcPr>
            <w:tcW w:w="1446" w:type="dxa"/>
            <w:vMerge/>
            <w:tcBorders>
              <w:left w:val="single" w:sz="4" w:space="0" w:color="auto"/>
              <w:bottom w:val="single" w:sz="4" w:space="0" w:color="auto"/>
              <w:right w:val="single" w:sz="4" w:space="0" w:color="auto"/>
            </w:tcBorders>
          </w:tcPr>
          <w:p w:rsidR="00937B5F" w:rsidRDefault="00937B5F" w:rsidP="007536F1">
            <w:pPr>
              <w:spacing w:line="360" w:lineRule="exact"/>
              <w:jc w:val="center"/>
            </w:pPr>
          </w:p>
        </w:tc>
      </w:tr>
    </w:tbl>
    <w:p w:rsidR="00937B5F" w:rsidRDefault="00937B5F" w:rsidP="00937B5F">
      <w:pPr>
        <w:pStyle w:val="a5"/>
        <w:spacing w:line="360" w:lineRule="exact"/>
        <w:rPr>
          <w:b/>
        </w:rPr>
      </w:pPr>
    </w:p>
    <w:p w:rsidR="00937B5F" w:rsidRDefault="00937B5F" w:rsidP="00937B5F">
      <w:pPr>
        <w:pStyle w:val="a5"/>
        <w:spacing w:line="360" w:lineRule="exact"/>
        <w:rPr>
          <w:b/>
        </w:rPr>
      </w:pPr>
    </w:p>
    <w:p w:rsidR="00937B5F" w:rsidRDefault="00937B5F" w:rsidP="00937B5F">
      <w:pPr>
        <w:pStyle w:val="a5"/>
        <w:spacing w:line="360" w:lineRule="exact"/>
        <w:rPr>
          <w:b/>
        </w:rPr>
      </w:pPr>
    </w:p>
    <w:p w:rsidR="00937B5F" w:rsidRDefault="00937B5F" w:rsidP="00937B5F">
      <w:pPr>
        <w:pStyle w:val="a5"/>
        <w:spacing w:line="360" w:lineRule="exact"/>
        <w:rPr>
          <w:b/>
        </w:rPr>
      </w:pPr>
    </w:p>
    <w:p w:rsidR="00937B5F" w:rsidRDefault="00937B5F" w:rsidP="00937B5F">
      <w:pPr>
        <w:pStyle w:val="a5"/>
        <w:spacing w:line="360" w:lineRule="exact"/>
        <w:rPr>
          <w:b/>
        </w:rPr>
      </w:pPr>
    </w:p>
    <w:p w:rsidR="00937B5F" w:rsidRDefault="00937B5F" w:rsidP="00937B5F">
      <w:pPr>
        <w:pStyle w:val="a5"/>
        <w:spacing w:line="360" w:lineRule="exact"/>
        <w:rPr>
          <w:rFonts w:ascii="Times New Roman" w:hAnsi="宋体" w:cs="宋体"/>
        </w:rPr>
      </w:pPr>
      <w:r>
        <w:rPr>
          <w:rFonts w:hint="eastAsia"/>
          <w:b/>
        </w:rPr>
        <w:t>3：</w:t>
      </w:r>
      <w:r>
        <w:rPr>
          <w:rFonts w:ascii="Times New Roman" w:hAnsi="宋体" w:cs="宋体" w:hint="eastAsia"/>
        </w:rPr>
        <w:t>小华同学做</w:t>
      </w:r>
      <w:r>
        <w:rPr>
          <w:rFonts w:ascii="Times New Roman" w:hAnsi="Times New Roman" w:cs="宋体" w:hint="eastAsia"/>
        </w:rPr>
        <w:t>“</w:t>
      </w:r>
      <w:r>
        <w:rPr>
          <w:rFonts w:ascii="Times New Roman" w:hAnsi="宋体" w:cs="宋体" w:hint="eastAsia"/>
        </w:rPr>
        <w:t>测定小灯泡的电功率</w:t>
      </w:r>
      <w:r>
        <w:rPr>
          <w:rFonts w:ascii="Times New Roman" w:hAnsi="Times New Roman" w:cs="宋体" w:hint="eastAsia"/>
        </w:rPr>
        <w:t>”</w:t>
      </w:r>
      <w:r>
        <w:rPr>
          <w:rFonts w:ascii="Times New Roman" w:hAnsi="宋体" w:cs="宋体" w:hint="eastAsia"/>
        </w:rPr>
        <w:t>实验，现有学生电源</w:t>
      </w:r>
      <w:r>
        <w:rPr>
          <w:rFonts w:ascii="Times New Roman" w:hAnsi="Times New Roman" w:cs="宋体" w:hint="eastAsia"/>
        </w:rPr>
        <w:t>（</w:t>
      </w:r>
      <w:r>
        <w:rPr>
          <w:rFonts w:ascii="Times New Roman" w:hAnsi="宋体" w:cs="宋体" w:hint="eastAsia"/>
        </w:rPr>
        <w:t>电压为</w:t>
      </w:r>
      <w:r>
        <w:rPr>
          <w:rFonts w:ascii="Times New Roman" w:hAnsi="Times New Roman" w:cs="宋体"/>
        </w:rPr>
        <w:t>2</w:t>
      </w:r>
      <w:r>
        <w:rPr>
          <w:rFonts w:ascii="Times New Roman" w:hAnsi="宋体" w:cs="宋体" w:hint="eastAsia"/>
        </w:rPr>
        <w:t>伏的整数</w:t>
      </w:r>
      <w:proofErr w:type="gramStart"/>
      <w:r>
        <w:rPr>
          <w:rFonts w:ascii="Times New Roman" w:hAnsi="宋体" w:cs="宋体" w:hint="eastAsia"/>
        </w:rPr>
        <w:t>倍</w:t>
      </w:r>
      <w:proofErr w:type="gramEnd"/>
      <w:r>
        <w:rPr>
          <w:rFonts w:ascii="Times New Roman" w:hAnsi="宋体" w:cs="宋体" w:hint="eastAsia"/>
        </w:rPr>
        <w:t>）、待测小灯</w:t>
      </w:r>
      <w:r>
        <w:rPr>
          <w:rFonts w:ascii="Times New Roman" w:hAnsi="Times New Roman" w:cs="宋体" w:hint="eastAsia"/>
        </w:rPr>
        <w:t>（</w:t>
      </w:r>
      <w:r>
        <w:rPr>
          <w:rFonts w:ascii="Times New Roman" w:hAnsi="宋体" w:cs="宋体" w:hint="eastAsia"/>
        </w:rPr>
        <w:t>标有</w:t>
      </w:r>
      <w:r>
        <w:rPr>
          <w:rFonts w:ascii="Times New Roman" w:hAnsi="Times New Roman" w:cs="宋体" w:hint="eastAsia"/>
        </w:rPr>
        <w:t>“</w:t>
      </w:r>
      <w:r>
        <w:rPr>
          <w:rFonts w:ascii="Times New Roman" w:hAnsi="Times New Roman" w:cs="宋体"/>
        </w:rPr>
        <w:t>2</w:t>
      </w:r>
      <w:r>
        <w:rPr>
          <w:rFonts w:ascii="Times New Roman" w:hAnsi="宋体" w:cs="宋体"/>
        </w:rPr>
        <w:t>.</w:t>
      </w:r>
      <w:r>
        <w:rPr>
          <w:rFonts w:ascii="Times New Roman" w:hAnsi="Times New Roman" w:cs="宋体"/>
        </w:rPr>
        <w:t>5V</w:t>
      </w:r>
      <w:r>
        <w:rPr>
          <w:rFonts w:ascii="Times New Roman" w:hAnsi="Times New Roman" w:cs="宋体" w:hint="eastAsia"/>
        </w:rPr>
        <w:t>”</w:t>
      </w:r>
      <w:r>
        <w:rPr>
          <w:rFonts w:ascii="Times New Roman" w:hAnsi="宋体" w:cs="宋体" w:hint="eastAsia"/>
        </w:rPr>
        <w:t>字样、额定功率在</w:t>
      </w:r>
      <w:r>
        <w:rPr>
          <w:rFonts w:ascii="Times New Roman" w:hAnsi="Times New Roman" w:cs="宋体"/>
        </w:rPr>
        <w:t>0.5</w:t>
      </w:r>
      <w:r>
        <w:rPr>
          <w:rFonts w:ascii="Times New Roman" w:hAnsi="宋体" w:cs="宋体" w:hint="eastAsia"/>
        </w:rPr>
        <w:t>瓦～</w:t>
      </w:r>
      <w:r>
        <w:rPr>
          <w:rFonts w:ascii="Times New Roman" w:hAnsi="Times New Roman" w:cs="宋体"/>
        </w:rPr>
        <w:t>0.8</w:t>
      </w:r>
      <w:r>
        <w:rPr>
          <w:rFonts w:ascii="Times New Roman" w:hAnsi="宋体" w:cs="宋体" w:hint="eastAsia"/>
        </w:rPr>
        <w:t>瓦之间</w:t>
      </w:r>
      <w:r>
        <w:rPr>
          <w:rFonts w:ascii="Times New Roman" w:hAnsi="Times New Roman" w:cs="宋体" w:hint="eastAsia"/>
        </w:rPr>
        <w:t>）</w:t>
      </w:r>
      <w:r>
        <w:rPr>
          <w:rFonts w:ascii="Times New Roman" w:hAnsi="宋体" w:cs="宋体" w:hint="eastAsia"/>
        </w:rPr>
        <w:t>、电压表、电流表、滑动变阻器、电键以及导线若干。他正确串联实验器材，然后将电压表并联在电路中。闭合电键，移动变阻器的滑片，观察到随着小灯的亮度逐渐增加，电压表的示数逐渐变小。他经过思考后，继续移动变阻器的滑片使小灯正常发光，并记下了此时电压表和电流表的示数。</w:t>
      </w:r>
    </w:p>
    <w:p w:rsidR="00937B5F" w:rsidRDefault="00937B5F" w:rsidP="00937B5F">
      <w:pPr>
        <w:pStyle w:val="a5"/>
        <w:spacing w:line="360" w:lineRule="exact"/>
        <w:ind w:firstLineChars="200" w:firstLine="420"/>
        <w:rPr>
          <w:rFonts w:ascii="Times New Roman" w:hAnsi="Times New Roman" w:cs="宋体"/>
        </w:rPr>
      </w:pPr>
      <w:r>
        <w:rPr>
          <w:rFonts w:ascii="Times New Roman" w:hAnsi="宋体" w:cs="宋体" w:hint="eastAsia"/>
        </w:rPr>
        <w:t>①请画出小华同学连接的实验电路图。</w:t>
      </w:r>
    </w:p>
    <w:p w:rsidR="00937B5F" w:rsidRDefault="00937B5F" w:rsidP="00937B5F">
      <w:pPr>
        <w:pStyle w:val="a5"/>
        <w:spacing w:line="360" w:lineRule="exact"/>
        <w:ind w:left="420"/>
        <w:rPr>
          <w:rFonts w:ascii="Times New Roman" w:hAnsi="宋体" w:cs="宋体"/>
        </w:rPr>
      </w:pPr>
      <w:r>
        <w:rPr>
          <w:rFonts w:ascii="Times New Roman" w:hAnsi="宋体" w:cs="宋体" w:hint="eastAsia"/>
        </w:rPr>
        <w:t>②如果将小华所记录的电压表和电流表的示数相乘，得到的电功率为</w:t>
      </w:r>
      <w:r>
        <w:rPr>
          <w:rFonts w:ascii="Times New Roman" w:hAnsi="Times New Roman" w:cs="宋体"/>
        </w:rPr>
        <w:t>1</w:t>
      </w:r>
      <w:r>
        <w:rPr>
          <w:rFonts w:ascii="Times New Roman" w:hAnsi="宋体" w:cs="宋体"/>
        </w:rPr>
        <w:t>.</w:t>
      </w:r>
      <w:r>
        <w:rPr>
          <w:rFonts w:ascii="Times New Roman" w:hAnsi="Times New Roman" w:cs="宋体"/>
        </w:rPr>
        <w:t>65</w:t>
      </w:r>
      <w:r>
        <w:rPr>
          <w:rFonts w:ascii="Times New Roman" w:hAnsi="宋体" w:cs="宋体" w:hint="eastAsia"/>
        </w:rPr>
        <w:t>瓦。请根据相关信息计算出小灯的额定功率。</w:t>
      </w:r>
      <w:r>
        <w:rPr>
          <w:rFonts w:ascii="黑体" w:eastAsia="黑体" w:hAnsi="Times New Roman" w:cs="宋体" w:hint="eastAsia"/>
          <w:b/>
        </w:rPr>
        <w:t>(</w:t>
      </w:r>
      <w:r>
        <w:rPr>
          <w:rFonts w:ascii="黑体" w:eastAsia="黑体" w:hAnsi="宋体" w:cs="宋体" w:hint="eastAsia"/>
          <w:b/>
        </w:rPr>
        <w:t>需写出计算过程</w:t>
      </w:r>
      <w:r>
        <w:rPr>
          <w:rFonts w:ascii="黑体" w:eastAsia="黑体" w:hAnsi="Times New Roman" w:cs="宋体" w:hint="eastAsia"/>
          <w:b/>
        </w:rPr>
        <w:t>)</w:t>
      </w:r>
    </w:p>
    <w:p w:rsidR="00937B5F" w:rsidRDefault="00937B5F" w:rsidP="00937B5F">
      <w:pPr>
        <w:spacing w:line="360" w:lineRule="exact"/>
        <w:rPr>
          <w:b/>
          <w:bCs/>
        </w:rPr>
      </w:pPr>
    </w:p>
    <w:p w:rsidR="00937B5F" w:rsidRDefault="00937B5F" w:rsidP="00937B5F">
      <w:pPr>
        <w:spacing w:line="360" w:lineRule="exact"/>
        <w:rPr>
          <w:b/>
          <w:bCs/>
        </w:rPr>
      </w:pPr>
    </w:p>
    <w:p w:rsidR="00937B5F" w:rsidRDefault="00937B5F" w:rsidP="00937B5F">
      <w:pPr>
        <w:spacing w:line="360" w:lineRule="exact"/>
        <w:rPr>
          <w:b/>
          <w:bCs/>
        </w:rPr>
      </w:pPr>
    </w:p>
    <w:p w:rsidR="00937B5F" w:rsidRDefault="00937B5F" w:rsidP="00937B5F">
      <w:pPr>
        <w:spacing w:line="360" w:lineRule="exact"/>
        <w:rPr>
          <w:b/>
          <w:bCs/>
        </w:rPr>
      </w:pPr>
    </w:p>
    <w:p w:rsidR="00937B5F" w:rsidRDefault="00937B5F" w:rsidP="00937B5F">
      <w:pPr>
        <w:spacing w:line="360" w:lineRule="exact"/>
        <w:rPr>
          <w:b/>
          <w:bCs/>
        </w:rPr>
      </w:pPr>
    </w:p>
    <w:p w:rsidR="00937B5F" w:rsidRPr="008D04FF" w:rsidRDefault="00937B5F" w:rsidP="00937B5F">
      <w:pPr>
        <w:spacing w:line="360" w:lineRule="exact"/>
      </w:pPr>
      <w:r>
        <w:rPr>
          <w:rFonts w:hint="eastAsia"/>
          <w:b/>
          <w:szCs w:val="21"/>
        </w:rPr>
        <w:t>4</w:t>
      </w:r>
      <w:r>
        <w:rPr>
          <w:rFonts w:hint="eastAsia"/>
          <w:b/>
          <w:szCs w:val="21"/>
        </w:rPr>
        <w:t>：</w:t>
      </w:r>
      <w:r w:rsidRPr="008D04FF">
        <w:t>小华同学做</w:t>
      </w:r>
      <w:r w:rsidRPr="008D04FF">
        <w:t>“</w:t>
      </w:r>
      <w:r w:rsidRPr="008D04FF">
        <w:t>测定小灯泡的电功率</w:t>
      </w:r>
      <w:r w:rsidRPr="008D04FF">
        <w:t>”</w:t>
      </w:r>
      <w:r w:rsidRPr="008D04FF">
        <w:t>实验，现有学生电源（电压为</w:t>
      </w:r>
      <w:r w:rsidRPr="008D04FF">
        <w:t>2</w:t>
      </w:r>
      <w:r w:rsidRPr="008D04FF">
        <w:t>伏的整数</w:t>
      </w:r>
      <w:proofErr w:type="gramStart"/>
      <w:r w:rsidRPr="008D04FF">
        <w:t>倍</w:t>
      </w:r>
      <w:proofErr w:type="gramEnd"/>
      <w:r w:rsidRPr="008D04FF">
        <w:t>）、</w:t>
      </w:r>
      <w:r w:rsidRPr="008D04FF">
        <w:rPr>
          <w:rFonts w:hint="eastAsia"/>
        </w:rPr>
        <w:t>额定电压为</w:t>
      </w:r>
      <w:r w:rsidRPr="008D04FF">
        <w:t>“2.5V”</w:t>
      </w:r>
      <w:r w:rsidRPr="008D04FF">
        <w:rPr>
          <w:rFonts w:hint="eastAsia"/>
        </w:rPr>
        <w:t>、</w:t>
      </w:r>
      <w:r w:rsidRPr="008D04FF">
        <w:t xml:space="preserve"> “3.5V”</w:t>
      </w:r>
      <w:r w:rsidRPr="008D04FF">
        <w:rPr>
          <w:rFonts w:hint="eastAsia"/>
        </w:rPr>
        <w:t>、</w:t>
      </w:r>
      <w:r w:rsidRPr="008D04FF">
        <w:t xml:space="preserve"> “</w:t>
      </w:r>
      <w:r w:rsidRPr="008D04FF">
        <w:rPr>
          <w:rFonts w:hint="eastAsia"/>
        </w:rPr>
        <w:t>4</w:t>
      </w:r>
      <w:r w:rsidRPr="008D04FF">
        <w:t>.5V”</w:t>
      </w:r>
      <w:r w:rsidRPr="008D04FF">
        <w:rPr>
          <w:rFonts w:hint="eastAsia"/>
        </w:rPr>
        <w:t xml:space="preserve"> </w:t>
      </w:r>
      <w:r w:rsidRPr="008D04FF">
        <w:rPr>
          <w:rFonts w:hint="eastAsia"/>
        </w:rPr>
        <w:t>、</w:t>
      </w:r>
      <w:r w:rsidRPr="008D04FF">
        <w:t xml:space="preserve"> “</w:t>
      </w:r>
      <w:r w:rsidRPr="008D04FF">
        <w:rPr>
          <w:rFonts w:hint="eastAsia"/>
        </w:rPr>
        <w:t>6</w:t>
      </w:r>
      <w:r w:rsidRPr="008D04FF">
        <w:t>.</w:t>
      </w:r>
      <w:r w:rsidRPr="008D04FF">
        <w:rPr>
          <w:rFonts w:hint="eastAsia"/>
        </w:rPr>
        <w:t>3</w:t>
      </w:r>
      <w:r w:rsidRPr="008D04FF">
        <w:t>V”</w:t>
      </w:r>
      <w:r w:rsidRPr="008D04FF">
        <w:rPr>
          <w:rFonts w:hint="eastAsia"/>
        </w:rPr>
        <w:t>的</w:t>
      </w:r>
      <w:r w:rsidRPr="008D04FF">
        <w:t>待测小灯（额定功率在</w:t>
      </w:r>
      <w:r w:rsidRPr="008D04FF">
        <w:t>0.</w:t>
      </w:r>
      <w:r w:rsidRPr="008D04FF">
        <w:rPr>
          <w:rFonts w:hint="eastAsia"/>
        </w:rPr>
        <w:t>6</w:t>
      </w:r>
      <w:r w:rsidRPr="008D04FF">
        <w:t>瓦</w:t>
      </w:r>
      <w:r w:rsidRPr="008D04FF">
        <w:t>~</w:t>
      </w:r>
      <w:r w:rsidRPr="008D04FF">
        <w:rPr>
          <w:rFonts w:hint="eastAsia"/>
        </w:rPr>
        <w:t>1</w:t>
      </w:r>
      <w:r w:rsidRPr="008D04FF">
        <w:t>.</w:t>
      </w:r>
      <w:r w:rsidRPr="008D04FF">
        <w:rPr>
          <w:rFonts w:hint="eastAsia"/>
        </w:rPr>
        <w:t>8</w:t>
      </w:r>
      <w:r w:rsidRPr="008D04FF">
        <w:t>瓦之间）、电压表、电流表、滑动变阻器</w:t>
      </w:r>
      <w:r w:rsidRPr="008D04FF">
        <w:rPr>
          <w:rFonts w:hint="eastAsia"/>
        </w:rPr>
        <w:t>（标有“</w:t>
      </w:r>
      <w:r w:rsidRPr="008D04FF">
        <w:rPr>
          <w:rFonts w:hint="eastAsia"/>
        </w:rPr>
        <w:t>20</w:t>
      </w:r>
      <w:r w:rsidRPr="008D04FF">
        <w:rPr>
          <w:rFonts w:hint="eastAsia"/>
        </w:rPr>
        <w:t>Ω</w:t>
      </w:r>
      <w:r w:rsidRPr="008D04FF">
        <w:rPr>
          <w:rFonts w:hint="eastAsia"/>
        </w:rPr>
        <w:t xml:space="preserve"> 2A</w:t>
      </w:r>
      <w:r w:rsidRPr="008D04FF">
        <w:rPr>
          <w:rFonts w:hint="eastAsia"/>
        </w:rPr>
        <w:t>”字样）</w:t>
      </w:r>
      <w:r w:rsidRPr="008D04FF">
        <w:t>、电键以及导线若干。他正确</w:t>
      </w:r>
      <w:r w:rsidRPr="008D04FF">
        <w:rPr>
          <w:rFonts w:hint="eastAsia"/>
        </w:rPr>
        <w:t>连接电路后</w:t>
      </w:r>
      <w:r w:rsidRPr="008D04FF">
        <w:t>闭合电键，移动变阻器的滑片</w:t>
      </w:r>
      <w:r w:rsidRPr="008D04FF">
        <w:rPr>
          <w:rFonts w:hint="eastAsia"/>
        </w:rPr>
        <w:t>直至小灯正常发光，发现此时变阻器的滑片</w:t>
      </w:r>
      <w:r w:rsidRPr="008D04FF">
        <w:rPr>
          <w:rFonts w:hint="eastAsia"/>
        </w:rPr>
        <w:t>P</w:t>
      </w:r>
      <w:r w:rsidRPr="008D04FF">
        <w:rPr>
          <w:rFonts w:hint="eastAsia"/>
        </w:rPr>
        <w:t>在中点附近，电流表示数如图</w:t>
      </w:r>
      <w:r>
        <w:rPr>
          <w:rFonts w:hint="eastAsia"/>
        </w:rPr>
        <w:t>4</w:t>
      </w:r>
      <w:r w:rsidRPr="008D04FF">
        <w:rPr>
          <w:rFonts w:hint="eastAsia"/>
        </w:rPr>
        <w:t>所示</w:t>
      </w:r>
      <w:r w:rsidRPr="008D04FF">
        <w:t>。</w:t>
      </w:r>
    </w:p>
    <w:p w:rsidR="00937B5F" w:rsidRPr="008D04FF" w:rsidRDefault="00937B5F" w:rsidP="00937B5F">
      <w:pPr>
        <w:spacing w:line="360" w:lineRule="exact"/>
        <w:ind w:firstLine="200"/>
      </w:pPr>
      <w:r w:rsidRPr="008D04FF">
        <w:rPr>
          <w:rFonts w:hint="eastAsia"/>
        </w:rPr>
        <w:t>①</w:t>
      </w:r>
      <w:r w:rsidRPr="008D04FF">
        <w:rPr>
          <w:rFonts w:hint="eastAsia"/>
        </w:rPr>
        <w:t xml:space="preserve"> </w:t>
      </w:r>
      <w:r w:rsidRPr="008D04FF">
        <w:t>小华同学</w:t>
      </w:r>
      <w:r w:rsidRPr="008D04FF">
        <w:rPr>
          <w:rFonts w:hint="eastAsia"/>
        </w:rPr>
        <w:t>所用的电源电压为</w:t>
      </w:r>
      <w:r w:rsidRPr="008D04FF">
        <w:t>________</w:t>
      </w:r>
      <w:r w:rsidRPr="008D04FF">
        <w:rPr>
          <w:rFonts w:hint="eastAsia"/>
        </w:rPr>
        <w:t>伏。</w:t>
      </w:r>
    </w:p>
    <w:p w:rsidR="00937B5F" w:rsidRPr="008D04FF" w:rsidRDefault="00937B5F" w:rsidP="00937B5F">
      <w:pPr>
        <w:spacing w:line="360" w:lineRule="exact"/>
        <w:ind w:firstLine="200"/>
      </w:pPr>
      <w:r w:rsidRPr="008D04FF">
        <w:rPr>
          <w:rFonts w:hint="eastAsia"/>
        </w:rPr>
        <w:t>②</w:t>
      </w:r>
      <w:r w:rsidRPr="008D04FF">
        <w:rPr>
          <w:rFonts w:hint="eastAsia"/>
        </w:rPr>
        <w:t xml:space="preserve"> </w:t>
      </w:r>
      <w:r w:rsidRPr="008D04FF">
        <w:t>请根据相关信息计算出小灯的额定功率。</w:t>
      </w:r>
      <w:r w:rsidRPr="008D04FF">
        <w:t>________</w:t>
      </w:r>
      <w:r w:rsidRPr="008D04FF">
        <w:t>（需写出计算过程）</w:t>
      </w:r>
    </w:p>
    <w:p w:rsidR="00937B5F" w:rsidRDefault="0080621C" w:rsidP="00937B5F">
      <w:pPr>
        <w:spacing w:line="360" w:lineRule="exact"/>
        <w:rPr>
          <w:szCs w:val="21"/>
        </w:rPr>
      </w:pPr>
      <w:r>
        <w:rPr>
          <w:noProof/>
        </w:rPr>
        <mc:AlternateContent>
          <mc:Choice Requires="wpg">
            <w:drawing>
              <wp:anchor distT="0" distB="0" distL="114300" distR="114300" simplePos="0" relativeHeight="251742208" behindDoc="0" locked="0" layoutInCell="1" allowOverlap="1">
                <wp:simplePos x="0" y="0"/>
                <wp:positionH relativeFrom="column">
                  <wp:posOffset>3752850</wp:posOffset>
                </wp:positionH>
                <wp:positionV relativeFrom="paragraph">
                  <wp:posOffset>97790</wp:posOffset>
                </wp:positionV>
                <wp:extent cx="1442720" cy="1082675"/>
                <wp:effectExtent l="0" t="2540" r="0" b="635"/>
                <wp:wrapNone/>
                <wp:docPr id="5758" name="Group 6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2720" cy="1082675"/>
                          <a:chOff x="7710" y="12936"/>
                          <a:chExt cx="2272" cy="1705"/>
                        </a:xfrm>
                      </wpg:grpSpPr>
                      <wps:wsp>
                        <wps:cNvPr id="5759" name="Text Box 6228"/>
                        <wps:cNvSpPr txBox="1">
                          <a:spLocks noChangeArrowheads="1"/>
                        </wps:cNvSpPr>
                        <wps:spPr bwMode="auto">
                          <a:xfrm>
                            <a:off x="8533" y="14265"/>
                            <a:ext cx="66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937B5F" w:rsidRPr="00310CEC" w:rsidRDefault="00937B5F" w:rsidP="00937B5F">
                              <w:pPr>
                                <w:rPr>
                                  <w:szCs w:val="21"/>
                                </w:rPr>
                              </w:pPr>
                              <w:r w:rsidRPr="00310CEC">
                                <w:rPr>
                                  <w:rFonts w:hint="eastAsia"/>
                                  <w:szCs w:val="21"/>
                                </w:rPr>
                                <w:t>图</w:t>
                              </w:r>
                              <w:r w:rsidRPr="00310CEC">
                                <w:rPr>
                                  <w:rFonts w:hint="eastAsia"/>
                                  <w:szCs w:val="21"/>
                                </w:rPr>
                                <w:t>4</w:t>
                              </w:r>
                            </w:p>
                          </w:txbxContent>
                        </wps:txbx>
                        <wps:bodyPr rot="0" vert="horz" wrap="square" lIns="0" tIns="0" rIns="0" bIns="0" anchor="t" anchorCtr="0" upright="1">
                          <a:noAutofit/>
                        </wps:bodyPr>
                      </wps:wsp>
                      <wpg:grpSp>
                        <wpg:cNvPr id="5760" name="Group 6229"/>
                        <wpg:cNvGrpSpPr>
                          <a:grpSpLocks/>
                        </wpg:cNvGrpSpPr>
                        <wpg:grpSpPr bwMode="auto">
                          <a:xfrm>
                            <a:off x="7710" y="12936"/>
                            <a:ext cx="2272" cy="1340"/>
                            <a:chOff x="9540" y="14700"/>
                            <a:chExt cx="1854" cy="1114"/>
                          </a:xfrm>
                        </wpg:grpSpPr>
                        <pic:pic xmlns:pic="http://schemas.openxmlformats.org/drawingml/2006/picture">
                          <pic:nvPicPr>
                            <pic:cNvPr id="5761" name="Picture 623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9540" y="14700"/>
                              <a:ext cx="1854" cy="1105"/>
                            </a:xfrm>
                            <a:prstGeom prst="rect">
                              <a:avLst/>
                            </a:prstGeom>
                            <a:noFill/>
                            <a:extLst>
                              <a:ext uri="{909E8E84-426E-40DD-AFC4-6F175D3DCCD1}">
                                <a14:hiddenFill xmlns:a14="http://schemas.microsoft.com/office/drawing/2010/main">
                                  <a:solidFill>
                                    <a:srgbClr val="FFFFFF"/>
                                  </a:solidFill>
                                </a14:hiddenFill>
                              </a:ext>
                            </a:extLst>
                          </pic:spPr>
                        </pic:pic>
                        <wps:wsp>
                          <wps:cNvPr id="5762" name="Oval 6231"/>
                          <wps:cNvSpPr>
                            <a:spLocks noChangeAspect="1" noChangeArrowheads="1"/>
                          </wps:cNvSpPr>
                          <wps:spPr bwMode="auto">
                            <a:xfrm>
                              <a:off x="10471" y="15656"/>
                              <a:ext cx="281" cy="158"/>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wps:wsp>
                          <wps:cNvPr id="5763" name="Oval 6232"/>
                          <wps:cNvSpPr>
                            <a:spLocks noChangeAspect="1" noChangeArrowheads="1"/>
                          </wps:cNvSpPr>
                          <wps:spPr bwMode="auto">
                            <a:xfrm>
                              <a:off x="9770" y="15646"/>
                              <a:ext cx="281" cy="15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wpg:grpSp>
                      <wps:wsp>
                        <wps:cNvPr id="5764" name="Freeform 6233"/>
                        <wps:cNvSpPr>
                          <a:spLocks/>
                        </wps:cNvSpPr>
                        <wps:spPr bwMode="auto">
                          <a:xfrm rot="1200000">
                            <a:off x="8905" y="13402"/>
                            <a:ext cx="59" cy="275"/>
                          </a:xfrm>
                          <a:custGeom>
                            <a:avLst/>
                            <a:gdLst>
                              <a:gd name="T0" fmla="*/ 24 w 24"/>
                              <a:gd name="T1" fmla="*/ 225 h 225"/>
                              <a:gd name="T2" fmla="*/ 0 w 24"/>
                              <a:gd name="T3" fmla="*/ 0 h 225"/>
                            </a:gdLst>
                            <a:ahLst/>
                            <a:cxnLst>
                              <a:cxn ang="0">
                                <a:pos x="T0" y="T1"/>
                              </a:cxn>
                              <a:cxn ang="0">
                                <a:pos x="T2" y="T3"/>
                              </a:cxn>
                            </a:cxnLst>
                            <a:rect l="0" t="0" r="r" b="b"/>
                            <a:pathLst>
                              <a:path w="24" h="225">
                                <a:moveTo>
                                  <a:pt x="24" y="225"/>
                                </a:moveTo>
                                <a:lnTo>
                                  <a:pt x="0" y="0"/>
                                </a:lnTo>
                              </a:path>
                            </a:pathLst>
                          </a:custGeom>
                          <a:solidFill>
                            <a:srgbClr val="FFFFFF"/>
                          </a:solidFill>
                          <a:ln w="9525">
                            <a:solidFill>
                              <a:srgbClr val="000000"/>
                            </a:solidFill>
                            <a:round/>
                            <a:headEnd/>
                            <a:tailEnd type="triangle" w="sm" len="me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27" o:spid="_x0000_s1988" style="position:absolute;left:0;text-align:left;margin-left:295.5pt;margin-top:7.7pt;width:113.6pt;height:85.25pt;z-index:251742208;mso-position-horizontal-relative:text;mso-position-vertical-relative:text" coordorigin="7710,12936" coordsize="2272,17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">
                <v:shape id="Text Box 6228" o:spid="_x0000_s1989" type="#_x0000_t202" style="position:absolute;left:8533;top:14265;width:662;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s4sYA&#10;AADdAAAADwAAAGRycy9kb3ducmV2LnhtbESPzW7CMBCE75X6DtZW6q04LaJAioMqfgRHCBw4LvE2&#10;cRqvo9iF8Pa4UqUeRzPzjWY2720jLtR541jB6yABQVw4bbhUcDysXyYgfEDW2DgmBTfyMM8eH2aY&#10;anflPV3yUIoIYZ+igiqENpXSFxVZ9APXEkfvy3UWQ5RdKXWH1wi3jXxLkndp0XBcqLClRUXFd/5j&#10;FRzyc3HamNVyyqth3delaW+7hVLPT/3nB4hAffgP/7W3WsFoPJrC75v4BGR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s4sYAAADdAAAADwAAAAAAAAAAAAAAAACYAgAAZHJz&#10;L2Rvd25yZXYueG1sUEsFBgAAAAAEAAQA9QAAAIsDAAAAAA==&#10;" filled="f" stroked="f" strokecolor="blue">
                  <v:textbox inset="0,0,0,0">
                    <w:txbxContent>
                      <w:p w:rsidR="00937B5F" w:rsidRPr="00310CEC" w:rsidRDefault="00937B5F" w:rsidP="00937B5F">
                        <w:pPr>
                          <w:rPr>
                            <w:szCs w:val="21"/>
                          </w:rPr>
                        </w:pPr>
                        <w:r w:rsidRPr="00310CEC">
                          <w:rPr>
                            <w:rFonts w:hint="eastAsia"/>
                            <w:szCs w:val="21"/>
                          </w:rPr>
                          <w:t>图</w:t>
                        </w:r>
                        <w:r w:rsidRPr="00310CEC">
                          <w:rPr>
                            <w:rFonts w:hint="eastAsia"/>
                            <w:szCs w:val="21"/>
                          </w:rPr>
                          <w:t>4</w:t>
                        </w:r>
                      </w:p>
                    </w:txbxContent>
                  </v:textbox>
                </v:shape>
                <v:group id="Group 6229" o:spid="_x0000_s1990" style="position:absolute;left:7710;top:12936;width:2272;height:1340" coordorigin="9540,14700" coordsize="1854,1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o9LMQAAADdAAAADwAAAGRycy9kb3ducmV2LnhtbERPy2rCQBTdF/oPwy10&#10;Vydp0Up0IhLa0oUUjAVxd8lck5DMnZCZ5vH3zkLo8nDe291kWjFQ72rLCuJFBIK4sLrmUsHv6fNl&#10;DcJ5ZI2tZVIwk4Nd+viwxUTbkY805L4UIYRdggoq77tESldUZNAtbEccuKvtDfoA+1LqHscQblr5&#10;GkUrabDm0FBhR1lFRZP/GQVfI477t/hjODTXbL6clj/nQ0xKPT9N+w0IT5P/F9/d31rB8n0V9oc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Yo9LMQAAADdAAAA&#10;DwAAAAAAAAAAAAAAAACqAgAAZHJzL2Rvd25yZXYueG1sUEsFBgAAAAAEAAQA+gAAAJsDAAAAAA==&#10;">
                  <v:shape id="Picture 6230" o:spid="_x0000_s1991" type="#_x0000_t75" style="position:absolute;left:9540;top:14700;width:1854;height:11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ysDjDAAAA3QAAAA8AAABkcnMvZG93bnJldi54bWxEj9FqAjEURN8L/Ydwhb7VRKHbZWsUEQqF&#10;IrbaD7gk183i5mZJUl3/vhGEPg4zc4ZZrEbfizPF1AXWMJsqEMQm2I5bDT+H9+caRMrIFvvApOFK&#10;CVbLx4cFNjZc+JvO+9yKAuHUoAaX89BImYwjj2kaBuLiHUP0mIuMrbQRLwXuezlXqpIeOy4LDgfa&#10;ODKn/a/XsM3KbKqdMl/u08d5GOvhSrXWT5Nx/QYi05j/w/f2h9Xw8lrN4PamPAG5/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vKwOMMAAADdAAAADwAAAAAAAAAAAAAAAACf&#10;AgAAZHJzL2Rvd25yZXYueG1sUEsFBgAAAAAEAAQA9wAAAI8DAAAAAA==&#10;">
                    <v:imagedata r:id="rId194" o:title=""/>
                  </v:shape>
                  <v:oval id="Oval 6231" o:spid="_x0000_s1992" style="position:absolute;left:10471;top:15656;width:28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Ptv8cA&#10;AADdAAAADwAAAGRycy9kb3ducmV2LnhtbESPQWvCQBSE74L/YXmFXqRuVJqWNKtoi8WjWpEcH9nX&#10;JJh9G7LbJPrru0Khx2FmvmHS1WBq0VHrKssKZtMIBHFudcWFgtPX9ukVhPPIGmvLpOBKDlbL8SjF&#10;RNueD9QdfSEChF2CCkrvm0RKl5dk0E1tQxy8b9sa9EG2hdQt9gFuajmPolgarDgslNjQe0n55fhj&#10;FNxOF7/4+DSYrU2+mRTZ+TDbn5V6fBjWbyA8Df4//NfeaQXPL/Ec7m/C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z7b/HAAAA3QAAAA8AAAAAAAAAAAAAAAAAmAIAAGRy&#10;cy9kb3ducmV2LnhtbFBLBQYAAAAABAAEAPUAAACMAwAAAAA=&#10;" stroked="f">
                    <v:stroke endarrowwidth="narrow"/>
                    <o:lock v:ext="edit" aspectratio="t"/>
                    <v:textbox inset="0,0,0,0"/>
                  </v:oval>
                  <v:oval id="Oval 6232" o:spid="_x0000_s1993" style="position:absolute;left:9770;top:15646;width:281;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9IJMYA&#10;AADdAAAADwAAAGRycy9kb3ducmV2LnhtbESPT4vCMBTE74LfIbwFL7KmKtuVahT/oHhUV8Tjo3nb&#10;FpuX0kStfnojLOxxmJnfMJNZY0pxo9oVlhX0exEI4tTqgjMFx5/15wiE88gaS8uk4EEOZtN2a4KJ&#10;tnfe0+3gMxEg7BJUkHtfJVK6NCeDrmcr4uD92tqgD7LOpK7xHuCmlIMoiqXBgsNCjhUtc0ovh6tR&#10;8Dxe/HC1MXiem3TRzc6nfX93Uqrz0czHIDw1/j/8195qBV/f8RDeb8ITkN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9IJMYAAADdAAAADwAAAAAAAAAAAAAAAACYAgAAZHJz&#10;L2Rvd25yZXYueG1sUEsFBgAAAAAEAAQA9QAAAIsDAAAAAA==&#10;" stroked="f">
                    <v:stroke endarrowwidth="narrow"/>
                    <o:lock v:ext="edit" aspectratio="t"/>
                    <v:textbox inset="0,0,0,0"/>
                  </v:oval>
                </v:group>
                <v:shape id="Freeform 6233" o:spid="_x0000_s1994" style="position:absolute;left:8905;top:13402;width:59;height:275;rotation:20;visibility:visible;mso-wrap-style:square;v-text-anchor:top" coordsize="24,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Cos8gA&#10;AADdAAAADwAAAGRycy9kb3ducmV2LnhtbESPQWsCMRSE7wX/Q3hCL1Kz2qplaxSxLfXiwdVDvT02&#10;r7uLm5c1SXX11xuh0OMwM98w03lranEi5yvLCgb9BARxbnXFhYLd9vPpFYQPyBpry6TgQh7ms87D&#10;FFNtz7yhUxYKESHsU1RQhtCkUvq8JIO+bxvi6P1YZzBE6QqpHZ4j3NRymCRjabDiuFBiQ8uS8kP2&#10;axQ8V1/56rpf77w7vvcum+9k38s+lHrstos3EIHa8B/+a6+0gtFk/AL3N/EJ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cKizyAAAAN0AAAAPAAAAAAAAAAAAAAAAAJgCAABk&#10;cnMvZG93bnJldi54bWxQSwUGAAAAAAQABAD1AAAAjQMAAAAA&#10;" path="m24,225l,e">
                  <v:stroke endarrow="block" endarrowwidth="narrow"/>
                  <v:path arrowok="t" o:connecttype="custom" o:connectlocs="59,275;0,0" o:connectangles="0,0"/>
                </v:shape>
              </v:group>
            </w:pict>
          </mc:Fallback>
        </mc:AlternateContent>
      </w:r>
    </w:p>
    <w:p w:rsidR="00937B5F" w:rsidRDefault="00937B5F" w:rsidP="00937B5F">
      <w:pPr>
        <w:spacing w:line="360" w:lineRule="exact"/>
      </w:pPr>
    </w:p>
    <w:p w:rsidR="00937B5F" w:rsidRDefault="00937B5F" w:rsidP="00937B5F">
      <w:pPr>
        <w:spacing w:line="360" w:lineRule="exact"/>
      </w:pPr>
    </w:p>
    <w:p w:rsidR="00937B5F" w:rsidRDefault="00937B5F" w:rsidP="00937B5F">
      <w:pPr>
        <w:spacing w:line="360" w:lineRule="exact"/>
      </w:pPr>
    </w:p>
    <w:p w:rsidR="00937B5F" w:rsidRDefault="00937B5F" w:rsidP="00937B5F">
      <w:pPr>
        <w:spacing w:line="360" w:lineRule="exact"/>
      </w:pPr>
    </w:p>
    <w:p w:rsidR="00937B5F" w:rsidRDefault="00937B5F" w:rsidP="00937B5F">
      <w:pPr>
        <w:spacing w:line="360" w:lineRule="exact"/>
      </w:pPr>
    </w:p>
    <w:p w:rsidR="00937B5F" w:rsidRPr="00937B5F" w:rsidRDefault="00937B5F" w:rsidP="00E2337B">
      <w:pPr>
        <w:pStyle w:val="a4"/>
        <w:rPr>
          <w:color w:val="000000"/>
        </w:rPr>
      </w:pPr>
      <w:bookmarkStart w:id="19" w:name="_Toc474930176"/>
      <w:r w:rsidRPr="00937B5F">
        <w:rPr>
          <w:rFonts w:hint="eastAsia"/>
        </w:rPr>
        <w:lastRenderedPageBreak/>
        <w:t>第十五讲</w:t>
      </w:r>
      <w:r w:rsidRPr="00937B5F">
        <w:rPr>
          <w:rFonts w:hint="eastAsia"/>
        </w:rPr>
        <w:t xml:space="preserve">  </w:t>
      </w:r>
      <w:r w:rsidRPr="00937B5F">
        <w:rPr>
          <w:rFonts w:hint="eastAsia"/>
        </w:rPr>
        <w:t>考点练习</w:t>
      </w:r>
      <w:r w:rsidRPr="00937B5F">
        <w:rPr>
          <w:rFonts w:hint="eastAsia"/>
        </w:rPr>
        <w:t>1</w:t>
      </w:r>
      <w:r w:rsidRPr="00937B5F">
        <w:rPr>
          <w:rFonts w:hint="eastAsia"/>
        </w:rPr>
        <w:t>（表格归纳题）</w:t>
      </w:r>
      <w:bookmarkEnd w:id="19"/>
      <w:r w:rsidRPr="00937B5F">
        <w:rPr>
          <w:rFonts w:hint="eastAsia"/>
        </w:rPr>
        <w:t xml:space="preserve"> </w:t>
      </w:r>
    </w:p>
    <w:p w:rsidR="00937B5F" w:rsidRPr="00E4027E" w:rsidRDefault="00937B5F" w:rsidP="00937B5F">
      <w:pPr>
        <w:rPr>
          <w:sz w:val="28"/>
          <w:szCs w:val="28"/>
        </w:rPr>
      </w:pPr>
      <w:r w:rsidRPr="00E4027E">
        <w:rPr>
          <w:rFonts w:hint="eastAsia"/>
          <w:sz w:val="28"/>
          <w:szCs w:val="28"/>
        </w:rPr>
        <w:t>【中考热点】数据表格归纳题</w:t>
      </w:r>
    </w:p>
    <w:p w:rsidR="00937B5F" w:rsidRPr="006A6548" w:rsidRDefault="00937B5F" w:rsidP="00937B5F">
      <w:pPr>
        <w:rPr>
          <w:rFonts w:ascii="宋体" w:hAnsi="宋体"/>
          <w:color w:val="000000"/>
        </w:rPr>
      </w:pPr>
      <w:r w:rsidRPr="00805EA6">
        <w:rPr>
          <w:rFonts w:ascii="宋体" w:hAnsi="宋体" w:hint="eastAsia"/>
          <w:color w:val="000000"/>
        </w:rPr>
        <w:t>数据表格题</w:t>
      </w:r>
      <w:r>
        <w:rPr>
          <w:rFonts w:ascii="宋体" w:hAnsi="宋体" w:hint="eastAsia"/>
          <w:color w:val="000000"/>
        </w:rPr>
        <w:t>是指：</w:t>
      </w:r>
      <w:r w:rsidRPr="00805EA6">
        <w:rPr>
          <w:rFonts w:ascii="宋体" w:hAnsi="宋体" w:hint="eastAsia"/>
          <w:color w:val="000000"/>
        </w:rPr>
        <w:t>通过对实验数据的分析和归纳，理解物理概念和规律的形成过程及伴随该过程中的科学方法。这类题型</w:t>
      </w:r>
      <w:r>
        <w:rPr>
          <w:rFonts w:ascii="宋体" w:hAnsi="宋体" w:hint="eastAsia"/>
          <w:color w:val="000000"/>
        </w:rPr>
        <w:t>主要考查的科学方法是</w:t>
      </w:r>
      <w:r w:rsidRPr="00BF4C8F">
        <w:rPr>
          <w:rFonts w:ascii="宋体" w:hAnsi="宋体" w:hint="eastAsia"/>
          <w:color w:val="000000"/>
          <w:u w:val="single"/>
        </w:rPr>
        <w:t>控制变量法</w:t>
      </w:r>
      <w:r>
        <w:rPr>
          <w:rFonts w:ascii="宋体" w:hAnsi="宋体" w:hint="eastAsia"/>
          <w:color w:val="000000"/>
        </w:rPr>
        <w:t>，目的是</w:t>
      </w:r>
      <w:r w:rsidRPr="00805EA6">
        <w:rPr>
          <w:rFonts w:ascii="宋体" w:hAnsi="宋体" w:hint="eastAsia"/>
          <w:color w:val="000000"/>
        </w:rPr>
        <w:t>使学生懂得探索自然科学的基本方法，考核学生的归纳能力和演绎能力，从而培养学生的综合分析能力。</w:t>
      </w:r>
    </w:p>
    <w:p w:rsidR="00937B5F" w:rsidRPr="00E4027E" w:rsidRDefault="00937B5F" w:rsidP="00937B5F">
      <w:pPr>
        <w:spacing w:line="360" w:lineRule="exact"/>
        <w:rPr>
          <w:sz w:val="28"/>
          <w:szCs w:val="28"/>
        </w:rPr>
      </w:pPr>
      <w:r w:rsidRPr="00E4027E">
        <w:rPr>
          <w:rFonts w:hint="eastAsia"/>
          <w:sz w:val="28"/>
          <w:szCs w:val="28"/>
        </w:rPr>
        <w:t>【精练习题】</w:t>
      </w:r>
    </w:p>
    <w:p w:rsidR="00937B5F" w:rsidRDefault="00937B5F" w:rsidP="00937B5F">
      <w:pPr>
        <w:spacing w:line="360" w:lineRule="exact"/>
        <w:rPr>
          <w:szCs w:val="21"/>
        </w:rPr>
      </w:pPr>
      <w:r>
        <w:rPr>
          <w:rFonts w:hint="eastAsia"/>
          <w:color w:val="000000"/>
        </w:rPr>
        <w:t>1</w:t>
      </w:r>
      <w:r w:rsidRPr="00FE33C1">
        <w:rPr>
          <w:rFonts w:hAnsi="宋体" w:hint="eastAsia"/>
          <w:bCs/>
          <w:color w:val="000000"/>
          <w:szCs w:val="21"/>
        </w:rPr>
        <w:t>．</w:t>
      </w:r>
      <w:r>
        <w:rPr>
          <w:rFonts w:hint="eastAsia"/>
          <w:szCs w:val="21"/>
        </w:rPr>
        <w:t>小红和小华在游戏中注意到：小球能静止在水平面上，但不能静止在斜面上，若对小球施加一个沿斜面向上的拉力，就能使小球静止在斜面上，为了探究这个“沿斜面向上的拉力的大小”，小红和小华用两个重力不同的光滑小球和弹簧测力计等器材按图</w:t>
      </w:r>
      <w:r>
        <w:rPr>
          <w:szCs w:val="21"/>
        </w:rPr>
        <w:t>1</w:t>
      </w:r>
      <w:r>
        <w:rPr>
          <w:rFonts w:hint="eastAsia"/>
          <w:szCs w:val="21"/>
        </w:rPr>
        <w:t>进行实验，每一次实验时，他们改变斜面与水平面的夹角</w:t>
      </w:r>
      <w:r w:rsidRPr="00710580">
        <w:rPr>
          <w:szCs w:val="21"/>
        </w:rPr>
        <w:t>θ</w:t>
      </w:r>
      <w:r>
        <w:rPr>
          <w:rFonts w:hint="eastAsia"/>
          <w:szCs w:val="21"/>
        </w:rPr>
        <w:t>，并保持拉力的方向始终沿斜面向上。他们记录的实验数据</w:t>
      </w:r>
      <w:r w:rsidRPr="00B42A28">
        <w:rPr>
          <w:rFonts w:hint="eastAsia"/>
          <w:spacing w:val="-1"/>
        </w:rPr>
        <w:t>如表一、表二所示</w:t>
      </w:r>
      <w:r>
        <w:rPr>
          <w:rFonts w:hint="eastAsia"/>
          <w:spacing w:val="-1"/>
        </w:rPr>
        <w:t>。</w:t>
      </w:r>
    </w:p>
    <w:tbl>
      <w:tblPr>
        <w:tblW w:w="0" w:type="auto"/>
        <w:tblInd w:w="3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134"/>
        <w:gridCol w:w="992"/>
        <w:gridCol w:w="709"/>
        <w:gridCol w:w="1134"/>
        <w:gridCol w:w="1098"/>
      </w:tblGrid>
      <w:tr w:rsidR="00CC7D7D" w:rsidRPr="007536F1" w:rsidTr="007536F1">
        <w:tc>
          <w:tcPr>
            <w:tcW w:w="2835" w:type="dxa"/>
            <w:gridSpan w:val="3"/>
          </w:tcPr>
          <w:p w:rsidR="00CC7D7D" w:rsidRPr="007536F1" w:rsidRDefault="0080621C" w:rsidP="007536F1">
            <w:pPr>
              <w:spacing w:line="360" w:lineRule="exact"/>
              <w:rPr>
                <w:szCs w:val="21"/>
              </w:rPr>
            </w:pPr>
            <w:r>
              <w:rPr>
                <w:noProof/>
                <w:color w:val="000000"/>
              </w:rPr>
              <mc:AlternateContent>
                <mc:Choice Requires="wpg">
                  <w:drawing>
                    <wp:anchor distT="0" distB="0" distL="114300" distR="114300" simplePos="0" relativeHeight="251750400" behindDoc="0" locked="0" layoutInCell="1" allowOverlap="1">
                      <wp:simplePos x="0" y="0"/>
                      <wp:positionH relativeFrom="column">
                        <wp:posOffset>-1938020</wp:posOffset>
                      </wp:positionH>
                      <wp:positionV relativeFrom="paragraph">
                        <wp:posOffset>198120</wp:posOffset>
                      </wp:positionV>
                      <wp:extent cx="1685290" cy="1041400"/>
                      <wp:effectExtent l="33655" t="7620" r="24130" b="0"/>
                      <wp:wrapNone/>
                      <wp:docPr id="5744" name="Group 6358"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5290" cy="1041400"/>
                                <a:chOff x="2831" y="10430"/>
                                <a:chExt cx="2251" cy="1457"/>
                              </a:xfrm>
                            </wpg:grpSpPr>
                            <wps:wsp>
                              <wps:cNvPr id="5745" name="Text Box 6359"/>
                              <wps:cNvSpPr txBox="1">
                                <a:spLocks noChangeArrowheads="1"/>
                              </wps:cNvSpPr>
                              <wps:spPr bwMode="auto">
                                <a:xfrm>
                                  <a:off x="3724" y="11635"/>
                                  <a:ext cx="6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7D7D" w:rsidRDefault="00CC7D7D" w:rsidP="00CC7D7D">
                                    <w:pPr>
                                      <w:spacing w:line="240" w:lineRule="exact"/>
                                      <w:rPr>
                                        <w:color w:val="000000"/>
                                        <w:sz w:val="18"/>
                                        <w:szCs w:val="18"/>
                                      </w:rPr>
                                    </w:pPr>
                                    <w:r>
                                      <w:rPr>
                                        <w:rFonts w:hint="eastAsia"/>
                                        <w:color w:val="000000"/>
                                        <w:sz w:val="18"/>
                                        <w:szCs w:val="18"/>
                                      </w:rPr>
                                      <w:t>图</w:t>
                                    </w:r>
                                    <w:r>
                                      <w:rPr>
                                        <w:color w:val="000000"/>
                                        <w:sz w:val="18"/>
                                        <w:szCs w:val="18"/>
                                      </w:rPr>
                                      <w:t>1</w:t>
                                    </w:r>
                                  </w:p>
                                </w:txbxContent>
                              </wps:txbx>
                              <wps:bodyPr rot="0" vert="horz" wrap="square" lIns="0" tIns="0" rIns="0" bIns="0" anchor="t" anchorCtr="0" upright="1">
                                <a:noAutofit/>
                              </wps:bodyPr>
                            </wps:wsp>
                            <wps:wsp>
                              <wps:cNvPr id="5746" name="Text Box 6360"/>
                              <wps:cNvSpPr txBox="1">
                                <a:spLocks noChangeArrowheads="1"/>
                              </wps:cNvSpPr>
                              <wps:spPr bwMode="auto">
                                <a:xfrm>
                                  <a:off x="4276" y="11229"/>
                                  <a:ext cx="6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7D7D" w:rsidRPr="005C79E3" w:rsidRDefault="00CC7D7D" w:rsidP="00CC7D7D">
                                    <w:pPr>
                                      <w:spacing w:line="240" w:lineRule="exact"/>
                                      <w:rPr>
                                        <w:color w:val="000000"/>
                                        <w:sz w:val="18"/>
                                        <w:szCs w:val="18"/>
                                      </w:rPr>
                                    </w:pPr>
                                    <w:proofErr w:type="gramStart"/>
                                    <w:r w:rsidRPr="005C79E3">
                                      <w:rPr>
                                        <w:color w:val="000000"/>
                                        <w:sz w:val="18"/>
                                        <w:szCs w:val="18"/>
                                      </w:rPr>
                                      <w:t>θ</w:t>
                                    </w:r>
                                    <w:proofErr w:type="gramEnd"/>
                                  </w:p>
                                </w:txbxContent>
                              </wps:txbx>
                              <wps:bodyPr rot="0" vert="horz" wrap="square" lIns="0" tIns="0" rIns="0" bIns="0" anchor="t" anchorCtr="0" upright="1">
                                <a:noAutofit/>
                              </wps:bodyPr>
                            </wps:wsp>
                            <wps:wsp>
                              <wps:cNvPr id="5747" name="圆角矩形 295"/>
                              <wps:cNvSpPr>
                                <a:spLocks noChangeArrowheads="1"/>
                              </wps:cNvSpPr>
                              <wps:spPr bwMode="auto">
                                <a:xfrm>
                                  <a:off x="4742" y="11156"/>
                                  <a:ext cx="225" cy="317"/>
                                </a:xfrm>
                                <a:prstGeom prst="roundRect">
                                  <a:avLst>
                                    <a:gd name="adj" fmla="val 16667"/>
                                  </a:avLst>
                                </a:prstGeom>
                                <a:solidFill>
                                  <a:srgbClr val="EEECE1"/>
                                </a:solidFill>
                                <a:ln w="12700">
                                  <a:solidFill>
                                    <a:srgbClr val="000000"/>
                                  </a:solidFill>
                                  <a:round/>
                                  <a:headEnd/>
                                  <a:tailEnd/>
                                </a:ln>
                              </wps:spPr>
                              <wps:bodyPr rot="0" vert="horz" wrap="square" lIns="91440" tIns="45720" rIns="91440" bIns="45720" anchor="ctr" anchorCtr="0" upright="1">
                                <a:noAutofit/>
                              </wps:bodyPr>
                            </wps:wsp>
                            <wpg:grpSp>
                              <wpg:cNvPr id="5748" name="组合 293"/>
                              <wpg:cNvGrpSpPr>
                                <a:grpSpLocks/>
                              </wpg:cNvGrpSpPr>
                              <wpg:grpSpPr bwMode="auto">
                                <a:xfrm>
                                  <a:off x="2831" y="11491"/>
                                  <a:ext cx="2239" cy="80"/>
                                  <a:chOff x="0" y="0"/>
                                  <a:chExt cx="3257987" cy="49423"/>
                                </a:xfrm>
                              </wpg:grpSpPr>
                              <wps:wsp>
                                <wps:cNvPr id="5749" name="Line 26"/>
                                <wps:cNvCnPr>
                                  <a:cxnSpLocks noChangeShapeType="1"/>
                                </wps:cNvCnPr>
                                <wps:spPr bwMode="auto">
                                  <a:xfrm>
                                    <a:off x="0" y="47625"/>
                                    <a:ext cx="3257987" cy="1798"/>
                                  </a:xfrm>
                                  <a:prstGeom prst="line">
                                    <a:avLst/>
                                  </a:prstGeom>
                                  <a:noFill/>
                                  <a:ln w="571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750" name="Line 27"/>
                                <wps:cNvCnPr/>
                                <wps:spPr bwMode="auto">
                                  <a:xfrm>
                                    <a:off x="0" y="0"/>
                                    <a:ext cx="3257550" cy="1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751" name="矩形 55"/>
                              <wps:cNvSpPr>
                                <a:spLocks noChangeArrowheads="1"/>
                              </wps:cNvSpPr>
                              <wps:spPr bwMode="auto">
                                <a:xfrm rot="-600000">
                                  <a:off x="2854" y="11132"/>
                                  <a:ext cx="2228" cy="150"/>
                                </a:xfrm>
                                <a:prstGeom prst="rect">
                                  <a:avLst/>
                                </a:prstGeom>
                                <a:solidFill>
                                  <a:srgbClr val="D9D9D9"/>
                                </a:solidFill>
                                <a:ln w="9525">
                                  <a:solidFill>
                                    <a:srgbClr val="000000"/>
                                  </a:solidFill>
                                  <a:miter lim="800000"/>
                                  <a:headEnd/>
                                  <a:tailEnd/>
                                </a:ln>
                              </wps:spPr>
                              <wps:bodyPr rot="0" vert="horz" wrap="square" lIns="91440" tIns="45720" rIns="91440" bIns="45720" anchor="ctr" anchorCtr="0" upright="1">
                                <a:noAutofit/>
                              </wps:bodyPr>
                            </wps:wsp>
                            <wps:wsp>
                              <wps:cNvPr id="5752" name="矩形 60"/>
                              <wps:cNvSpPr>
                                <a:spLocks noChangeArrowheads="1"/>
                              </wps:cNvSpPr>
                              <wps:spPr bwMode="auto">
                                <a:xfrm rot="-600000">
                                  <a:off x="4883" y="10430"/>
                                  <a:ext cx="73" cy="527"/>
                                </a:xfrm>
                                <a:prstGeom prst="rect">
                                  <a:avLst/>
                                </a:prstGeom>
                                <a:solidFill>
                                  <a:srgbClr val="000000"/>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5753" name="弧形 294"/>
                              <wps:cNvSpPr>
                                <a:spLocks/>
                              </wps:cNvSpPr>
                              <wps:spPr bwMode="auto">
                                <a:xfrm rot="6367565" flipH="1">
                                  <a:off x="3937" y="11221"/>
                                  <a:ext cx="688" cy="613"/>
                                </a:xfrm>
                                <a:custGeom>
                                  <a:avLst/>
                                  <a:gdLst>
                                    <a:gd name="T0" fmla="*/ 305593 w 436880"/>
                                    <a:gd name="T1" fmla="*/ 16162 h 389255"/>
                                    <a:gd name="T2" fmla="*/ 435562 w 436880"/>
                                    <a:gd name="T3" fmla="*/ 173281 h 389255"/>
                                    <a:gd name="T4" fmla="*/ 0 60000 65536"/>
                                    <a:gd name="T5" fmla="*/ 0 60000 65536"/>
                                    <a:gd name="T6" fmla="*/ 3163 w 436880"/>
                                    <a:gd name="T7" fmla="*/ 3163 h 389255"/>
                                    <a:gd name="T8" fmla="*/ 18437 w 436880"/>
                                    <a:gd name="T9" fmla="*/ 18437 h 389255"/>
                                  </a:gdLst>
                                  <a:ahLst/>
                                  <a:cxnLst>
                                    <a:cxn ang="T4">
                                      <a:pos x="T0" y="T1"/>
                                    </a:cxn>
                                    <a:cxn ang="T5">
                                      <a:pos x="T2" y="T3"/>
                                    </a:cxn>
                                  </a:cxnLst>
                                  <a:rect l="T6" t="T7" r="T8" b="T9"/>
                                  <a:pathLst>
                                    <a:path w="436880" h="389255" stroke="0">
                                      <a:moveTo>
                                        <a:pt x="305593" y="16162"/>
                                      </a:moveTo>
                                      <a:cubicBezTo>
                                        <a:pt x="377389" y="43996"/>
                                        <a:pt x="426974" y="103939"/>
                                        <a:pt x="435562" y="173281"/>
                                      </a:cubicBezTo>
                                      <a:lnTo>
                                        <a:pt x="218440" y="194628"/>
                                      </a:lnTo>
                                      <a:lnTo>
                                        <a:pt x="305593" y="16162"/>
                                      </a:lnTo>
                                      <a:close/>
                                    </a:path>
                                    <a:path w="436880" h="389255" fill="none">
                                      <a:moveTo>
                                        <a:pt x="305593" y="16162"/>
                                      </a:moveTo>
                                      <a:cubicBezTo>
                                        <a:pt x="377389" y="43996"/>
                                        <a:pt x="426974" y="103939"/>
                                        <a:pt x="435562" y="1732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754" name="Oval 6368"/>
                              <wps:cNvSpPr>
                                <a:spLocks noChangeArrowheads="1"/>
                              </wps:cNvSpPr>
                              <wps:spPr bwMode="auto">
                                <a:xfrm>
                                  <a:off x="3098" y="10721"/>
                                  <a:ext cx="510" cy="51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5755" name="Picture 636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rot="4800000">
                                  <a:off x="4122" y="10333"/>
                                  <a:ext cx="242" cy="1012"/>
                                </a:xfrm>
                                <a:prstGeom prst="rect">
                                  <a:avLst/>
                                </a:prstGeom>
                                <a:noFill/>
                                <a:extLst>
                                  <a:ext uri="{909E8E84-426E-40DD-AFC4-6F175D3DCCD1}">
                                    <a14:hiddenFill xmlns:a14="http://schemas.microsoft.com/office/drawing/2010/main">
                                      <a:solidFill>
                                        <a:srgbClr val="FFFFFF"/>
                                      </a:solidFill>
                                    </a14:hiddenFill>
                                  </a:ext>
                                </a:extLst>
                              </pic:spPr>
                            </pic:pic>
                            <wps:wsp>
                              <wps:cNvPr id="5756" name="直接连接符 61"/>
                              <wps:cNvCnPr/>
                              <wps:spPr bwMode="auto">
                                <a:xfrm rot="21000000" flipV="1">
                                  <a:off x="3605" y="10936"/>
                                  <a:ext cx="1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7" name="直接连接符 61"/>
                              <wps:cNvCnPr/>
                              <wps:spPr bwMode="auto">
                                <a:xfrm rot="21000000" flipV="1">
                                  <a:off x="4707" y="10726"/>
                                  <a:ext cx="1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58" o:spid="_x0000_s1995" alt="学科网(www.zxxk.com)--教育资源门户，提供试卷、教案、课件、论文、素材及各类教学资源下载，还有大量而丰富的教学相关资讯！" style="position:absolute;left:0;text-align:left;margin-left:-152.6pt;margin-top:15.6pt;width:132.7pt;height:82pt;z-index:251750400;mso-position-horizontal-relative:text;mso-position-vertical-relative:text" coordorigin="2831,10430" coordsize="2251,14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">
                      <v:shape id="Text Box 6359" o:spid="_x0000_s1996" type="#_x0000_t202" style="position:absolute;left:3724;top:11635;width:635;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rKD8YA&#10;AADdAAAADwAAAGRycy9kb3ducmV2LnhtbESPQWvCQBSE74L/YXlCb7pRqtXoKlJaKBSKMR48PrPP&#10;ZDH7Ns1uNf33rlDocZiZb5jVprO1uFLrjWMF41ECgrhw2nCp4JC/D+cgfEDWWDsmBb/kYbPu91aY&#10;anfjjK77UIoIYZ+igiqEJpXSFxVZ9CPXEEfv7FqLIcq2lLrFW4TbWk6SZCYtGo4LFTb0WlFx2f9Y&#10;BdsjZ2/m++u0y86ZyfNFwp+zi1JPg267BBGoC//hv/aHVjB9eZ7C401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rKD8YAAADdAAAADwAAAAAAAAAAAAAAAACYAgAAZHJz&#10;L2Rvd25yZXYueG1sUEsFBgAAAAAEAAQA9QAAAIsDAAAAAA==&#10;" filled="f" stroked="f">
                        <v:textbox inset="0,0,0,0">
                          <w:txbxContent>
                            <w:p w:rsidR="00CC7D7D" w:rsidRDefault="00CC7D7D" w:rsidP="00CC7D7D">
                              <w:pPr>
                                <w:spacing w:line="240" w:lineRule="exact"/>
                                <w:rPr>
                                  <w:color w:val="000000"/>
                                  <w:sz w:val="18"/>
                                  <w:szCs w:val="18"/>
                                </w:rPr>
                              </w:pPr>
                              <w:r>
                                <w:rPr>
                                  <w:rFonts w:hint="eastAsia"/>
                                  <w:color w:val="000000"/>
                                  <w:sz w:val="18"/>
                                  <w:szCs w:val="18"/>
                                </w:rPr>
                                <w:t>图</w:t>
                              </w:r>
                              <w:r>
                                <w:rPr>
                                  <w:color w:val="000000"/>
                                  <w:sz w:val="18"/>
                                  <w:szCs w:val="18"/>
                                </w:rPr>
                                <w:t>1</w:t>
                              </w:r>
                            </w:p>
                          </w:txbxContent>
                        </v:textbox>
                      </v:shape>
                      <v:shape id="Text Box 6360" o:spid="_x0000_s1997" type="#_x0000_t202" style="position:absolute;left:4276;top:11229;width:635;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hUeMYA&#10;AADdAAAADwAAAGRycy9kb3ducmV2LnhtbESPQWvCQBSE74L/YXmCN920aFpTVxGxIAilMT30+Mw+&#10;k8Xs2zS71fjvu4VCj8PMfMMs171txJU6bxwreJgmIIhLpw1XCj6K18kzCB+QNTaOScGdPKxXw8ES&#10;M+1unNP1GCoRIewzVFCH0GZS+rImi37qWuLonV1nMUTZVVJ3eItw28jHJEmlRcNxocaWtjWVl+O3&#10;VbD55Hxnvt5O7/k5N0WxSPiQXpQaj/rNC4hAffgP/7X3WsH8aZbC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hUeMYAAADdAAAADwAAAAAAAAAAAAAAAACYAgAAZHJz&#10;L2Rvd25yZXYueG1sUEsFBgAAAAAEAAQA9QAAAIsDAAAAAA==&#10;" filled="f" stroked="f">
                        <v:textbox inset="0,0,0,0">
                          <w:txbxContent>
                            <w:p w:rsidR="00CC7D7D" w:rsidRPr="005C79E3" w:rsidRDefault="00CC7D7D" w:rsidP="00CC7D7D">
                              <w:pPr>
                                <w:spacing w:line="240" w:lineRule="exact"/>
                                <w:rPr>
                                  <w:color w:val="000000"/>
                                  <w:sz w:val="18"/>
                                  <w:szCs w:val="18"/>
                                </w:rPr>
                              </w:pPr>
                              <w:proofErr w:type="gramStart"/>
                              <w:r w:rsidRPr="005C79E3">
                                <w:rPr>
                                  <w:color w:val="000000"/>
                                  <w:sz w:val="18"/>
                                  <w:szCs w:val="18"/>
                                </w:rPr>
                                <w:t>θ</w:t>
                              </w:r>
                              <w:proofErr w:type="gramEnd"/>
                            </w:p>
                          </w:txbxContent>
                        </v:textbox>
                      </v:shape>
                      <v:roundrect id="圆角矩形 295" o:spid="_x0000_s1998" style="position:absolute;left:4742;top:11156;width:225;height:31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MOLsgA&#10;AADdAAAADwAAAGRycy9kb3ducmV2LnhtbESPT2vCQBTE7wW/w/IKvRTd1fqnpK4iJUIPolQ9eHxk&#10;X5Ng9m3MbjT99l1B6HGYmd8w82VnK3GlxpeONQwHCgRx5kzJuYbjYd1/B+EDssHKMWn4JQ/LRe9p&#10;jolxN/6m6z7kIkLYJ6ihCKFOpPRZQRb9wNXE0ftxjcUQZZNL0+Atwm0lR0pNpcWS40KBNX0WlJ33&#10;rdWwm6hte97s1tP6ok7Za5u+jdJU65fnbvUBIlAX/sOP9pfRMJmNZ3B/E5+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Mw4uyAAAAN0AAAAPAAAAAAAAAAAAAAAAAJgCAABk&#10;cnMvZG93bnJldi54bWxQSwUGAAAAAAQABAD1AAAAjQMAAAAA&#10;" fillcolor="#eeece1" strokeweight="1pt"/>
                      <v:group id="组合 293" o:spid="_x0000_s1999" style="position:absolute;left:2831;top:11491;width:2239;height:80" coordsize="32579,4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ltSsUAAADdAAAADwAAAGRycy9kb3ducmV2LnhtbERPTWvCQBC9F/wPywi9&#10;1U1stSW6Sgi29CCCSaF4G7JjEszOhuw2if++eyj0+Hjf2/1kWjFQ7xrLCuJFBIK4tLrhSsFX8f70&#10;BsJ5ZI2tZVJwJwf73exhi4m2I59pyH0lQgi7BBXU3neJlK6syaBb2I44cFfbG/QB9pXUPY4h3LRy&#10;GUVrabDh0FBjR1lN5S3/MQo+RhzT5/gwHG/X7H4pVqfvY0xKPc6ndAPC0+T/xX/uT61g9foS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JbUrFAAAA3QAA&#10;AA8AAAAAAAAAAAAAAAAAqgIAAGRycy9kb3ducmV2LnhtbFBLBQYAAAAABAAEAPoAAACcAwAAAAA=&#10;">
                        <v:line id="Line 26" o:spid="_x0000_s2000" style="position:absolute;visibility:visible;mso-wrap-style:square" from="0,476" to="32579,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eWyMUAAADdAAAADwAAAGRycy9kb3ducmV2LnhtbESPT4vCMBTE78J+h/AEb5q66P6pRhFR&#10;7N7UFb0+mmdbbF5qErX77TcLCx6HmfkNM523phZ3cr6yrGA4SEAQ51ZXXCg4fK/7HyB8QNZYWyYF&#10;P+RhPnvpTDHV9sE7uu9DISKEfYoKyhCaVEqfl2TQD2xDHL2zdQZDlK6Q2uEjwk0tX5PkTRqsOC6U&#10;2NCypPyyvxkFLjteeH1dbI67U7vcZptD8XVaKdXrtosJiEBteIb/25lWMH4ffcLfm/gE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eWyMUAAADdAAAADwAAAAAAAAAA&#10;AAAAAAChAgAAZHJzL2Rvd25yZXYueG1sUEsFBgAAAAAEAAQA+QAAAJMDAAAAAA==&#10;" strokeweight="4.5pt">
                          <v:stroke r:id="rId30" o:title="" filltype="pattern"/>
                        </v:line>
                        <v:line id="Line 27" o:spid="_x0000_s2001" style="position:absolute;visibility:visible;mso-wrap-style:square" from="0,0" to="3257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rI98IAAADdAAAADwAAAGRycy9kb3ducmV2LnhtbERPz2vCMBS+D/wfwhN2m6kTp1SjiKCO&#10;3VZF8PZonm1t89IlqXb//XIYePz4fi/XvWnEnZyvLCsYjxIQxLnVFRcKTsfd2xyED8gaG8uk4Jc8&#10;rFeDlyWm2j74m+5ZKEQMYZ+igjKENpXS5yUZ9CPbEkfuap3BEKErpHb4iOGmke9J8iENVhwbSmxp&#10;W1JeZ51RcO4yvtzqnWuw2x8O1/NP7SdfSr0O+80CRKA+PMX/7k+tYDqbxv3xTXw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KrI98IAAADdAAAADwAAAAAAAAAAAAAA&#10;AAChAgAAZHJzL2Rvd25yZXYueG1sUEsFBgAAAAAEAAQA+QAAAJADAAAAAA==&#10;" strokeweight="1.5pt"/>
                      </v:group>
                      <v:rect id="矩形 55" o:spid="_x0000_s2002" style="position:absolute;left:2854;top:11132;width:2228;height:150;rotation:-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sX88YA&#10;AADdAAAADwAAAGRycy9kb3ducmV2LnhtbESPQWvCQBSE74L/YXlCb7qxRdumrqJCMAcvpkU8PrLP&#10;JJh9m2a3Mf77riB4HGbmG2ax6k0tOmpdZVnBdBKBIM6trrhQ8POdjD9AOI+ssbZMCm7kYLUcDhYY&#10;a3vlA3WZL0SAsItRQel9E0vp8pIMuoltiIN3tq1BH2RbSN3iNcBNLV+jaC4NVhwWSmxoW1J+yf6M&#10;gn39lvSbJsm640nv0s/bPF3vfpV6GfXrLxCeev8MP9qpVjB7n03h/iY8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sX88YAAADdAAAADwAAAAAAAAAAAAAAAACYAgAAZHJz&#10;L2Rvd25yZXYueG1sUEsFBgAAAAAEAAQA9QAAAIsDAAAAAA==&#10;" fillcolor="#d9d9d9"/>
                      <v:rect id="矩形 60" o:spid="_x0000_s2003" style="position:absolute;left:4883;top:10430;width:73;height:527;rotation:-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pwOMYA&#10;AADdAAAADwAAAGRycy9kb3ducmV2LnhtbESPQWvCQBSE74X+h+UVvOmmAWubuooKhRx6MWrr8ZF9&#10;TUKzb0P21cR/3y0IPQ4z8w2zXI+uVRfqQ+PZwOMsAUVcettwZeB4eJs+gwqCbLH1TAauFGC9ur9b&#10;Ymb9wHu6FFKpCOGQoYFapMu0DmVNDsPMd8TR+/K9Q4myr7TtcYhw1+o0SZ60w4bjQo0d7Woqv4sf&#10;Z+C0Gez7Z5qfzuetuLx4cbLYfxgzeRg3r6CERvkP39q5NTBfzFP4exOfgF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pwOMYAAADdAAAADwAAAAAAAAAAAAAAAACYAgAAZHJz&#10;L2Rvd25yZXYueG1sUEsFBgAAAAAEAAQA9QAAAIsDAAAAAA==&#10;" fillcolor="black" stroked="f" strokeweight="2pt"/>
                      <v:shape id="弧形 294" o:spid="_x0000_s2004" style="position:absolute;left:3937;top:11221;width:688;height:613;rotation:-6955079fd;flip:x;visibility:visible;mso-wrap-style:square;v-text-anchor:middle" coordsize="436880,389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S7T8cA&#10;AADdAAAADwAAAGRycy9kb3ducmV2LnhtbESPQWvCQBSE70L/w/IKvYhuUrFK6ipiK4i3Ri/eHtnX&#10;JJh9u2a3JvXXdwuCx2FmvmEWq9404kqtry0rSMcJCOLC6ppLBcfDdjQH4QOyxsYyKfglD6vl02CB&#10;mbYdf9E1D6WIEPYZKqhCcJmUvqjIoB9bRxy9b9saDFG2pdQtdhFuGvmaJG/SYM1xoUJHm4qKc/5j&#10;FJy2H7Nhftin3Xq4u/Gldun50yn18tyv30EE6sMjfG/vtILpbDqB/zfxCc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Uu0/HAAAA3QAAAA8AAAAAAAAAAAAAAAAAmAIAAGRy&#10;cy9kb3ducmV2LnhtbFBLBQYAAAAABAAEAPUAAACMAwAAAAA=&#10;" path="m305593,16162nsc377389,43996,426974,103939,435562,173281l218440,194628,305593,16162xem305593,16162nfc377389,43996,426974,103939,435562,173281e" filled="f">
                        <v:path arrowok="t" o:connecttype="custom" o:connectlocs="481,25;686,273" o:connectangles="0,0" textboxrect="3175,3175,18415,18415"/>
                      </v:shape>
                      <v:oval id="Oval 6368" o:spid="_x0000_s2005" style="position:absolute;left:3098;top:10721;width:5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sncsgA&#10;AADdAAAADwAAAGRycy9kb3ducmV2LnhtbESPT2vCQBTE74LfYXkFb7pp0Sqpq9hC1UP9Fz20t0f2&#10;NQlm34bs1sR+erdQ8DjMzG+Y6bw1pbhQ7QrLCh4HEQji1OqCMwWn43t/AsJ5ZI2lZVJwJQfzWbcz&#10;xVjbhg90SXwmAoRdjApy76tYSpfmZNANbEUcvG9bG/RB1pnUNTYBbkr5FEXP0mDBYSHHit5ySs/J&#10;j1Hw9Tts9L5cLTf4et5Fn3r7kUxIqd5Du3gB4an19/B/e60VjMajIfy9CU9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SydyyAAAAN0AAAAPAAAAAAAAAAAAAAAAAJgCAABk&#10;cnMvZG93bnJldi54bWxQSwUGAAAAAAQABAD1AAAAjQMAAAAA&#10;" fillcolor="silver"/>
                      <v:shape id="Picture 6369" o:spid="_x0000_s2006" type="#_x0000_t75" style="position:absolute;left:4122;top:10333;width:242;height:1012;rotation: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1R2vGAAAA3QAAAA8AAABkcnMvZG93bnJldi54bWxEj0FrAjEUhO+F/ofwhN5qVmFtWY1ixUJ7&#10;UyuIt+fmubu6eVmTqOu/N4LQ4zAz3zCjSWtqcSHnK8sKet0EBHFudcWFgvXf9/snCB+QNdaWScGN&#10;PEzGry8jzLS98pIuq1CICGGfoYIyhCaT0uclGfRd2xBHb2+dwRClK6R2eI1wU8t+kgykwYrjQokN&#10;zUrKj6uzUSB/F7ND7pe389wdv9anYrvbzLdKvXXa6RBEoDb8h5/tH60g/UhTeLyJT0CO7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DVHa8YAAADdAAAADwAAAAAAAAAAAAAA&#10;AACfAgAAZHJzL2Rvd25yZXYueG1sUEsFBgAAAAAEAAQA9wAAAJIDAAAAAA==&#10;">
                        <v:imagedata r:id="rId196" o:title=""/>
                      </v:shape>
                      <v:line id="直接连接符 61" o:spid="_x0000_s2007" style="position:absolute;rotation:10;flip:y;visibility:visible;mso-wrap-style:square" from="3605,10936" to="3781,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fwUMUAAADdAAAADwAAAGRycy9kb3ducmV2LnhtbESPzWrDMBCE74W8g9hAb7XcQJTgRglN&#10;iKGUQskP9LpYW9vUWhlJcZy3jwqFHoeZ+YZZbUbbiYF8aB1reM5yEMSVMy3XGs6n8mkJIkRkg51j&#10;0nCjAJv15GGFhXFXPtBwjLVIEA4Famhi7AspQ9WQxZC5njh5385bjEn6WhqP1wS3nZzluZIWW04L&#10;Dfa0a6j6OV6sBm/3CofFpVT9WQ1f5en9c/uhtH6cjq8vICKN8T/8134zGuaLuYLfN+k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fwUMUAAADdAAAADwAAAAAAAAAA&#10;AAAAAAChAgAAZHJzL2Rvd25yZXYueG1sUEsFBgAAAAAEAAQA+QAAAJMDAAAAAA==&#10;"/>
                      <v:line id="直接连接符 61" o:spid="_x0000_s2008" style="position:absolute;rotation:10;flip:y;visibility:visible;mso-wrap-style:square" from="4707,10726" to="4883,10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tVy8UAAADdAAAADwAAAGRycy9kb3ducmV2LnhtbESPUWvCMBSF34X9h3AHe9N0A9PRGWUb&#10;KwwRZCrs9dJc22JzU5JYu3+/CIKPh3POdziL1Wg7MZAPrWMNz7MMBHHlTMu1hsO+nL6CCBHZYOeY&#10;NPxRgNXyYbLAwrgL/9Cwi7VIEA4Famhi7AspQ9WQxTBzPXHyjs5bjEn6WhqPlwS3nXzJMiUttpwW&#10;Guzps6HqtDtbDd5+KRzyc6n6gxp+y/16+7FRWj89ju9vICKN8R6+tb+Nhnk+z+H6Jj0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tVy8UAAADdAAAADwAAAAAAAAAA&#10;AAAAAAChAgAAZHJzL2Rvd25yZXYueG1sUEsFBgAAAAAEAAQA+QAAAJMDAAAAAA==&#10;"/>
                    </v:group>
                  </w:pict>
                </mc:Fallback>
              </mc:AlternateContent>
            </w:r>
            <w:r w:rsidR="00CC7D7D" w:rsidRPr="007536F1">
              <w:rPr>
                <w:rFonts w:hint="eastAsia"/>
                <w:sz w:val="18"/>
                <w:szCs w:val="18"/>
              </w:rPr>
              <w:t>表</w:t>
            </w:r>
            <w:proofErr w:type="gramStart"/>
            <w:r w:rsidR="00CC7D7D" w:rsidRPr="007536F1">
              <w:rPr>
                <w:rFonts w:hint="eastAsia"/>
                <w:sz w:val="18"/>
                <w:szCs w:val="18"/>
              </w:rPr>
              <w:t>一</w:t>
            </w:r>
            <w:proofErr w:type="gramEnd"/>
            <w:r w:rsidR="00CC7D7D" w:rsidRPr="007536F1">
              <w:rPr>
                <w:sz w:val="18"/>
                <w:szCs w:val="18"/>
              </w:rPr>
              <w:t xml:space="preserve">  </w:t>
            </w:r>
            <w:r w:rsidR="00CC7D7D" w:rsidRPr="007536F1">
              <w:rPr>
                <w:rFonts w:hint="eastAsia"/>
                <w:sz w:val="18"/>
                <w:szCs w:val="18"/>
              </w:rPr>
              <w:t>小球重为</w:t>
            </w:r>
            <w:r w:rsidR="00CC7D7D" w:rsidRPr="007536F1">
              <w:rPr>
                <w:sz w:val="18"/>
                <w:szCs w:val="18"/>
              </w:rPr>
              <w:t>3</w:t>
            </w:r>
            <w:r w:rsidR="00CC7D7D" w:rsidRPr="007536F1">
              <w:rPr>
                <w:rFonts w:hint="eastAsia"/>
                <w:sz w:val="18"/>
                <w:szCs w:val="18"/>
              </w:rPr>
              <w:t>牛</w:t>
            </w:r>
          </w:p>
        </w:tc>
        <w:tc>
          <w:tcPr>
            <w:tcW w:w="2941" w:type="dxa"/>
            <w:gridSpan w:val="3"/>
          </w:tcPr>
          <w:p w:rsidR="00CC7D7D" w:rsidRPr="007536F1" w:rsidRDefault="00CC7D7D" w:rsidP="007536F1">
            <w:pPr>
              <w:spacing w:line="360" w:lineRule="exact"/>
              <w:rPr>
                <w:szCs w:val="21"/>
              </w:rPr>
            </w:pPr>
            <w:r w:rsidRPr="007536F1">
              <w:rPr>
                <w:rFonts w:hint="eastAsia"/>
                <w:sz w:val="18"/>
                <w:szCs w:val="18"/>
              </w:rPr>
              <w:t>表二</w:t>
            </w:r>
            <w:r w:rsidRPr="007536F1">
              <w:rPr>
                <w:sz w:val="18"/>
                <w:szCs w:val="18"/>
              </w:rPr>
              <w:t xml:space="preserve">  </w:t>
            </w:r>
            <w:r w:rsidRPr="007536F1">
              <w:rPr>
                <w:rFonts w:hint="eastAsia"/>
                <w:sz w:val="18"/>
                <w:szCs w:val="18"/>
              </w:rPr>
              <w:t>小球重为</w:t>
            </w:r>
            <w:r w:rsidRPr="007536F1">
              <w:rPr>
                <w:sz w:val="18"/>
                <w:szCs w:val="18"/>
              </w:rPr>
              <w:t>5</w:t>
            </w:r>
            <w:r w:rsidRPr="007536F1">
              <w:rPr>
                <w:rFonts w:hint="eastAsia"/>
                <w:sz w:val="18"/>
                <w:szCs w:val="18"/>
              </w:rPr>
              <w:t>牛</w:t>
            </w:r>
          </w:p>
        </w:tc>
      </w:tr>
      <w:tr w:rsidR="00CC7D7D" w:rsidRPr="007536F1" w:rsidTr="007536F1">
        <w:tc>
          <w:tcPr>
            <w:tcW w:w="709" w:type="dxa"/>
          </w:tcPr>
          <w:p w:rsidR="00CC7D7D" w:rsidRPr="007536F1" w:rsidRDefault="00CC7D7D" w:rsidP="007536F1">
            <w:pPr>
              <w:spacing w:line="264" w:lineRule="auto"/>
              <w:jc w:val="left"/>
              <w:rPr>
                <w:sz w:val="18"/>
                <w:szCs w:val="18"/>
              </w:rPr>
            </w:pPr>
            <w:r w:rsidRPr="007536F1">
              <w:rPr>
                <w:rFonts w:hint="eastAsia"/>
                <w:sz w:val="18"/>
                <w:szCs w:val="18"/>
              </w:rPr>
              <w:t>实验</w:t>
            </w:r>
          </w:p>
          <w:p w:rsidR="00CC7D7D" w:rsidRPr="007536F1" w:rsidRDefault="00CC7D7D" w:rsidP="007536F1">
            <w:pPr>
              <w:spacing w:line="264" w:lineRule="auto"/>
              <w:jc w:val="left"/>
              <w:rPr>
                <w:sz w:val="18"/>
                <w:szCs w:val="18"/>
              </w:rPr>
            </w:pPr>
            <w:r w:rsidRPr="007536F1">
              <w:rPr>
                <w:rFonts w:hint="eastAsia"/>
                <w:sz w:val="18"/>
                <w:szCs w:val="18"/>
              </w:rPr>
              <w:t>序号</w:t>
            </w:r>
          </w:p>
        </w:tc>
        <w:tc>
          <w:tcPr>
            <w:tcW w:w="1134" w:type="dxa"/>
          </w:tcPr>
          <w:p w:rsidR="00CC7D7D" w:rsidRPr="007536F1" w:rsidRDefault="00CC7D7D" w:rsidP="007536F1">
            <w:pPr>
              <w:spacing w:line="264" w:lineRule="auto"/>
              <w:jc w:val="left"/>
              <w:rPr>
                <w:sz w:val="18"/>
                <w:szCs w:val="18"/>
              </w:rPr>
            </w:pPr>
            <w:r w:rsidRPr="007536F1">
              <w:rPr>
                <w:rFonts w:hint="eastAsia"/>
                <w:sz w:val="18"/>
                <w:szCs w:val="18"/>
              </w:rPr>
              <w:t>斜面与水平面的夹角</w:t>
            </w:r>
            <w:r w:rsidRPr="007536F1">
              <w:rPr>
                <w:sz w:val="18"/>
                <w:szCs w:val="18"/>
              </w:rPr>
              <w:t>θ</w:t>
            </w:r>
          </w:p>
        </w:tc>
        <w:tc>
          <w:tcPr>
            <w:tcW w:w="992" w:type="dxa"/>
          </w:tcPr>
          <w:p w:rsidR="00CC7D7D" w:rsidRPr="007536F1" w:rsidRDefault="00CC7D7D" w:rsidP="007536F1">
            <w:pPr>
              <w:spacing w:line="264" w:lineRule="auto"/>
              <w:jc w:val="left"/>
              <w:rPr>
                <w:sz w:val="18"/>
                <w:szCs w:val="18"/>
              </w:rPr>
            </w:pPr>
            <w:r w:rsidRPr="007536F1">
              <w:rPr>
                <w:rFonts w:hint="eastAsia"/>
                <w:sz w:val="18"/>
                <w:szCs w:val="18"/>
              </w:rPr>
              <w:t>测力计的示数（牛）</w:t>
            </w:r>
          </w:p>
        </w:tc>
        <w:tc>
          <w:tcPr>
            <w:tcW w:w="709" w:type="dxa"/>
          </w:tcPr>
          <w:p w:rsidR="00CC7D7D" w:rsidRPr="007536F1" w:rsidRDefault="00CC7D7D" w:rsidP="007536F1">
            <w:pPr>
              <w:spacing w:line="264" w:lineRule="auto"/>
              <w:jc w:val="left"/>
              <w:rPr>
                <w:sz w:val="18"/>
                <w:szCs w:val="18"/>
              </w:rPr>
            </w:pPr>
            <w:r w:rsidRPr="007536F1">
              <w:rPr>
                <w:rFonts w:hint="eastAsia"/>
                <w:sz w:val="18"/>
                <w:szCs w:val="18"/>
              </w:rPr>
              <w:t>实验</w:t>
            </w:r>
          </w:p>
          <w:p w:rsidR="00CC7D7D" w:rsidRPr="007536F1" w:rsidRDefault="00CC7D7D" w:rsidP="007536F1">
            <w:pPr>
              <w:spacing w:line="264" w:lineRule="auto"/>
              <w:jc w:val="left"/>
              <w:rPr>
                <w:sz w:val="18"/>
                <w:szCs w:val="18"/>
              </w:rPr>
            </w:pPr>
            <w:r w:rsidRPr="007536F1">
              <w:rPr>
                <w:rFonts w:hint="eastAsia"/>
                <w:sz w:val="18"/>
                <w:szCs w:val="18"/>
              </w:rPr>
              <w:t>序号</w:t>
            </w:r>
          </w:p>
        </w:tc>
        <w:tc>
          <w:tcPr>
            <w:tcW w:w="1134" w:type="dxa"/>
          </w:tcPr>
          <w:p w:rsidR="00CC7D7D" w:rsidRPr="007536F1" w:rsidRDefault="00CC7D7D" w:rsidP="007536F1">
            <w:pPr>
              <w:spacing w:line="264" w:lineRule="auto"/>
              <w:jc w:val="left"/>
              <w:rPr>
                <w:sz w:val="18"/>
                <w:szCs w:val="18"/>
              </w:rPr>
            </w:pPr>
            <w:r w:rsidRPr="007536F1">
              <w:rPr>
                <w:rFonts w:hint="eastAsia"/>
                <w:sz w:val="18"/>
                <w:szCs w:val="18"/>
              </w:rPr>
              <w:t>斜面与水平面的夹角</w:t>
            </w:r>
            <w:r w:rsidRPr="007536F1">
              <w:rPr>
                <w:sz w:val="18"/>
                <w:szCs w:val="18"/>
              </w:rPr>
              <w:t>θ</w:t>
            </w:r>
          </w:p>
        </w:tc>
        <w:tc>
          <w:tcPr>
            <w:tcW w:w="1098" w:type="dxa"/>
          </w:tcPr>
          <w:p w:rsidR="00CC7D7D" w:rsidRPr="007536F1" w:rsidRDefault="00CC7D7D" w:rsidP="007536F1">
            <w:pPr>
              <w:spacing w:line="264" w:lineRule="auto"/>
              <w:jc w:val="left"/>
              <w:rPr>
                <w:sz w:val="18"/>
                <w:szCs w:val="18"/>
              </w:rPr>
            </w:pPr>
            <w:r w:rsidRPr="007536F1">
              <w:rPr>
                <w:rFonts w:hint="eastAsia"/>
                <w:sz w:val="18"/>
                <w:szCs w:val="18"/>
              </w:rPr>
              <w:t>测力计的示数（牛）</w:t>
            </w:r>
          </w:p>
        </w:tc>
      </w:tr>
      <w:tr w:rsidR="007536F1" w:rsidRPr="007536F1" w:rsidTr="007536F1">
        <w:tc>
          <w:tcPr>
            <w:tcW w:w="709" w:type="dxa"/>
            <w:vAlign w:val="center"/>
          </w:tcPr>
          <w:p w:rsidR="00CC7D7D" w:rsidRPr="007536F1" w:rsidRDefault="00CC7D7D" w:rsidP="007536F1">
            <w:pPr>
              <w:spacing w:line="264" w:lineRule="auto"/>
              <w:jc w:val="center"/>
              <w:rPr>
                <w:sz w:val="18"/>
                <w:szCs w:val="18"/>
              </w:rPr>
            </w:pPr>
            <w:r w:rsidRPr="007536F1">
              <w:rPr>
                <w:sz w:val="18"/>
                <w:szCs w:val="18"/>
              </w:rPr>
              <w:t>1</w:t>
            </w:r>
          </w:p>
        </w:tc>
        <w:tc>
          <w:tcPr>
            <w:tcW w:w="1134" w:type="dxa"/>
            <w:vAlign w:val="center"/>
          </w:tcPr>
          <w:p w:rsidR="00CC7D7D" w:rsidRPr="007536F1" w:rsidRDefault="00CC7D7D" w:rsidP="007536F1">
            <w:pPr>
              <w:spacing w:line="264" w:lineRule="auto"/>
              <w:jc w:val="center"/>
              <w:rPr>
                <w:sz w:val="18"/>
                <w:szCs w:val="18"/>
              </w:rPr>
            </w:pPr>
            <w:r w:rsidRPr="007536F1">
              <w:rPr>
                <w:sz w:val="18"/>
                <w:szCs w:val="18"/>
              </w:rPr>
              <w:t>30</w:t>
            </w:r>
            <w:r w:rsidRPr="007536F1">
              <w:rPr>
                <w:rFonts w:ascii="宋体" w:hAnsi="宋体" w:hint="eastAsia"/>
                <w:sz w:val="18"/>
                <w:szCs w:val="18"/>
              </w:rPr>
              <w:t>°</w:t>
            </w:r>
          </w:p>
        </w:tc>
        <w:tc>
          <w:tcPr>
            <w:tcW w:w="992" w:type="dxa"/>
            <w:vAlign w:val="center"/>
          </w:tcPr>
          <w:p w:rsidR="00CC7D7D" w:rsidRPr="007536F1" w:rsidRDefault="00CC7D7D" w:rsidP="007536F1">
            <w:pPr>
              <w:spacing w:line="264" w:lineRule="auto"/>
              <w:jc w:val="center"/>
              <w:rPr>
                <w:sz w:val="18"/>
                <w:szCs w:val="18"/>
              </w:rPr>
            </w:pPr>
            <w:r w:rsidRPr="007536F1">
              <w:rPr>
                <w:sz w:val="18"/>
                <w:szCs w:val="18"/>
              </w:rPr>
              <w:t>1</w:t>
            </w:r>
            <w:r w:rsidRPr="007536F1">
              <w:rPr>
                <w:rFonts w:ascii="宋体"/>
                <w:noProof/>
                <w:sz w:val="18"/>
                <w:szCs w:val="18"/>
              </w:rPr>
              <w:t>.</w:t>
            </w:r>
            <w:r w:rsidRPr="007536F1">
              <w:rPr>
                <w:sz w:val="18"/>
                <w:szCs w:val="18"/>
              </w:rPr>
              <w:t>5</w:t>
            </w:r>
          </w:p>
        </w:tc>
        <w:tc>
          <w:tcPr>
            <w:tcW w:w="709" w:type="dxa"/>
            <w:vAlign w:val="center"/>
          </w:tcPr>
          <w:p w:rsidR="00CC7D7D" w:rsidRPr="007536F1" w:rsidRDefault="00CC7D7D" w:rsidP="007536F1">
            <w:pPr>
              <w:spacing w:line="264" w:lineRule="auto"/>
              <w:jc w:val="center"/>
              <w:rPr>
                <w:sz w:val="18"/>
                <w:szCs w:val="18"/>
              </w:rPr>
            </w:pPr>
            <w:r w:rsidRPr="007536F1">
              <w:rPr>
                <w:sz w:val="18"/>
                <w:szCs w:val="18"/>
              </w:rPr>
              <w:t>4</w:t>
            </w:r>
          </w:p>
        </w:tc>
        <w:tc>
          <w:tcPr>
            <w:tcW w:w="1134" w:type="dxa"/>
            <w:vAlign w:val="center"/>
          </w:tcPr>
          <w:p w:rsidR="00CC7D7D" w:rsidRPr="007536F1" w:rsidRDefault="00CC7D7D" w:rsidP="007536F1">
            <w:pPr>
              <w:spacing w:line="264" w:lineRule="auto"/>
              <w:jc w:val="center"/>
              <w:rPr>
                <w:sz w:val="18"/>
                <w:szCs w:val="18"/>
              </w:rPr>
            </w:pPr>
            <w:r w:rsidRPr="007536F1">
              <w:rPr>
                <w:sz w:val="18"/>
                <w:szCs w:val="18"/>
              </w:rPr>
              <w:t>37</w:t>
            </w:r>
            <w:r w:rsidRPr="007536F1">
              <w:rPr>
                <w:rFonts w:ascii="宋体" w:hAnsi="宋体" w:hint="eastAsia"/>
                <w:sz w:val="18"/>
                <w:szCs w:val="18"/>
              </w:rPr>
              <w:t>°</w:t>
            </w:r>
          </w:p>
        </w:tc>
        <w:tc>
          <w:tcPr>
            <w:tcW w:w="1098" w:type="dxa"/>
            <w:vAlign w:val="center"/>
          </w:tcPr>
          <w:p w:rsidR="00CC7D7D" w:rsidRPr="007536F1" w:rsidRDefault="00CC7D7D" w:rsidP="007536F1">
            <w:pPr>
              <w:spacing w:line="264" w:lineRule="auto"/>
              <w:jc w:val="center"/>
              <w:rPr>
                <w:sz w:val="18"/>
                <w:szCs w:val="18"/>
              </w:rPr>
            </w:pPr>
            <w:r w:rsidRPr="007536F1">
              <w:rPr>
                <w:sz w:val="18"/>
                <w:szCs w:val="18"/>
              </w:rPr>
              <w:t>3</w:t>
            </w:r>
            <w:r w:rsidRPr="007536F1">
              <w:rPr>
                <w:rFonts w:ascii="宋体"/>
                <w:noProof/>
                <w:sz w:val="18"/>
                <w:szCs w:val="18"/>
              </w:rPr>
              <w:t>.</w:t>
            </w:r>
            <w:r w:rsidRPr="007536F1">
              <w:rPr>
                <w:sz w:val="18"/>
                <w:szCs w:val="18"/>
              </w:rPr>
              <w:t>0</w:t>
            </w:r>
          </w:p>
        </w:tc>
      </w:tr>
      <w:tr w:rsidR="007536F1" w:rsidRPr="007536F1" w:rsidTr="007536F1">
        <w:tc>
          <w:tcPr>
            <w:tcW w:w="709" w:type="dxa"/>
            <w:vAlign w:val="center"/>
          </w:tcPr>
          <w:p w:rsidR="00CC7D7D" w:rsidRPr="007536F1" w:rsidRDefault="00CC7D7D" w:rsidP="007536F1">
            <w:pPr>
              <w:jc w:val="center"/>
              <w:rPr>
                <w:sz w:val="18"/>
                <w:szCs w:val="18"/>
              </w:rPr>
            </w:pPr>
            <w:r w:rsidRPr="007536F1">
              <w:rPr>
                <w:sz w:val="18"/>
                <w:szCs w:val="18"/>
              </w:rPr>
              <w:t>2</w:t>
            </w:r>
          </w:p>
        </w:tc>
        <w:tc>
          <w:tcPr>
            <w:tcW w:w="1134" w:type="dxa"/>
            <w:vAlign w:val="center"/>
          </w:tcPr>
          <w:p w:rsidR="00CC7D7D" w:rsidRPr="007536F1" w:rsidRDefault="00CC7D7D" w:rsidP="007536F1">
            <w:pPr>
              <w:jc w:val="center"/>
              <w:rPr>
                <w:sz w:val="18"/>
                <w:szCs w:val="18"/>
              </w:rPr>
            </w:pPr>
            <w:r w:rsidRPr="007536F1">
              <w:rPr>
                <w:sz w:val="18"/>
                <w:szCs w:val="18"/>
              </w:rPr>
              <w:t>45</w:t>
            </w:r>
            <w:r w:rsidRPr="007536F1">
              <w:rPr>
                <w:rFonts w:ascii="宋体" w:hAnsi="宋体" w:hint="eastAsia"/>
                <w:sz w:val="18"/>
                <w:szCs w:val="18"/>
              </w:rPr>
              <w:t>°</w:t>
            </w:r>
          </w:p>
        </w:tc>
        <w:tc>
          <w:tcPr>
            <w:tcW w:w="992" w:type="dxa"/>
            <w:vAlign w:val="center"/>
          </w:tcPr>
          <w:p w:rsidR="00CC7D7D" w:rsidRPr="007536F1" w:rsidRDefault="00CC7D7D" w:rsidP="007536F1">
            <w:pPr>
              <w:jc w:val="center"/>
              <w:rPr>
                <w:sz w:val="18"/>
                <w:szCs w:val="18"/>
              </w:rPr>
            </w:pPr>
            <w:r w:rsidRPr="007536F1">
              <w:rPr>
                <w:sz w:val="18"/>
                <w:szCs w:val="18"/>
              </w:rPr>
              <w:t>2</w:t>
            </w:r>
            <w:r w:rsidRPr="007536F1">
              <w:rPr>
                <w:rFonts w:ascii="宋体"/>
                <w:noProof/>
                <w:sz w:val="18"/>
                <w:szCs w:val="18"/>
              </w:rPr>
              <w:t>.</w:t>
            </w:r>
            <w:r w:rsidRPr="007536F1">
              <w:rPr>
                <w:sz w:val="18"/>
                <w:szCs w:val="18"/>
              </w:rPr>
              <w:t>1</w:t>
            </w:r>
          </w:p>
        </w:tc>
        <w:tc>
          <w:tcPr>
            <w:tcW w:w="709" w:type="dxa"/>
            <w:vAlign w:val="center"/>
          </w:tcPr>
          <w:p w:rsidR="00CC7D7D" w:rsidRPr="007536F1" w:rsidRDefault="00CC7D7D" w:rsidP="007536F1">
            <w:pPr>
              <w:jc w:val="center"/>
              <w:rPr>
                <w:sz w:val="18"/>
                <w:szCs w:val="18"/>
              </w:rPr>
            </w:pPr>
            <w:r w:rsidRPr="007536F1">
              <w:rPr>
                <w:sz w:val="18"/>
                <w:szCs w:val="18"/>
              </w:rPr>
              <w:t>5</w:t>
            </w:r>
          </w:p>
        </w:tc>
        <w:tc>
          <w:tcPr>
            <w:tcW w:w="1134" w:type="dxa"/>
            <w:vAlign w:val="center"/>
          </w:tcPr>
          <w:p w:rsidR="00CC7D7D" w:rsidRPr="007536F1" w:rsidRDefault="00CC7D7D" w:rsidP="007536F1">
            <w:pPr>
              <w:jc w:val="center"/>
              <w:rPr>
                <w:sz w:val="18"/>
                <w:szCs w:val="18"/>
              </w:rPr>
            </w:pPr>
            <w:r w:rsidRPr="007536F1">
              <w:rPr>
                <w:sz w:val="18"/>
                <w:szCs w:val="18"/>
              </w:rPr>
              <w:t>45</w:t>
            </w:r>
            <w:r w:rsidRPr="007536F1">
              <w:rPr>
                <w:rFonts w:ascii="宋体" w:hAnsi="宋体" w:hint="eastAsia"/>
                <w:sz w:val="18"/>
                <w:szCs w:val="18"/>
              </w:rPr>
              <w:t>°</w:t>
            </w:r>
          </w:p>
        </w:tc>
        <w:tc>
          <w:tcPr>
            <w:tcW w:w="1098" w:type="dxa"/>
            <w:vAlign w:val="center"/>
          </w:tcPr>
          <w:p w:rsidR="00CC7D7D" w:rsidRPr="007536F1" w:rsidRDefault="00CC7D7D" w:rsidP="007536F1">
            <w:pPr>
              <w:jc w:val="center"/>
              <w:rPr>
                <w:sz w:val="18"/>
                <w:szCs w:val="18"/>
              </w:rPr>
            </w:pPr>
            <w:r w:rsidRPr="007536F1">
              <w:rPr>
                <w:sz w:val="18"/>
                <w:szCs w:val="18"/>
              </w:rPr>
              <w:t>3</w:t>
            </w:r>
            <w:r w:rsidRPr="007536F1">
              <w:rPr>
                <w:rFonts w:ascii="宋体"/>
                <w:noProof/>
                <w:sz w:val="18"/>
                <w:szCs w:val="18"/>
              </w:rPr>
              <w:t>.</w:t>
            </w:r>
            <w:r w:rsidRPr="007536F1">
              <w:rPr>
                <w:sz w:val="18"/>
                <w:szCs w:val="18"/>
              </w:rPr>
              <w:t>5</w:t>
            </w:r>
          </w:p>
        </w:tc>
      </w:tr>
      <w:tr w:rsidR="007536F1" w:rsidRPr="007536F1" w:rsidTr="007536F1">
        <w:tc>
          <w:tcPr>
            <w:tcW w:w="709" w:type="dxa"/>
            <w:vAlign w:val="center"/>
          </w:tcPr>
          <w:p w:rsidR="00CC7D7D" w:rsidRPr="007536F1" w:rsidRDefault="00CC7D7D" w:rsidP="007536F1">
            <w:pPr>
              <w:spacing w:line="264" w:lineRule="auto"/>
              <w:jc w:val="center"/>
              <w:rPr>
                <w:sz w:val="18"/>
                <w:szCs w:val="18"/>
              </w:rPr>
            </w:pPr>
            <w:r w:rsidRPr="007536F1">
              <w:rPr>
                <w:sz w:val="18"/>
                <w:szCs w:val="18"/>
              </w:rPr>
              <w:t>3</w:t>
            </w:r>
          </w:p>
        </w:tc>
        <w:tc>
          <w:tcPr>
            <w:tcW w:w="1134" w:type="dxa"/>
            <w:vAlign w:val="center"/>
          </w:tcPr>
          <w:p w:rsidR="00CC7D7D" w:rsidRPr="007536F1" w:rsidRDefault="00CC7D7D" w:rsidP="007536F1">
            <w:pPr>
              <w:spacing w:line="264" w:lineRule="auto"/>
              <w:jc w:val="center"/>
              <w:rPr>
                <w:sz w:val="18"/>
                <w:szCs w:val="18"/>
              </w:rPr>
            </w:pPr>
            <w:r w:rsidRPr="007536F1">
              <w:rPr>
                <w:sz w:val="18"/>
                <w:szCs w:val="18"/>
              </w:rPr>
              <w:t>53</w:t>
            </w:r>
            <w:r w:rsidRPr="007536F1">
              <w:rPr>
                <w:rFonts w:ascii="宋体" w:hAnsi="宋体" w:hint="eastAsia"/>
                <w:sz w:val="18"/>
                <w:szCs w:val="18"/>
              </w:rPr>
              <w:t>°</w:t>
            </w:r>
          </w:p>
        </w:tc>
        <w:tc>
          <w:tcPr>
            <w:tcW w:w="992" w:type="dxa"/>
            <w:vAlign w:val="center"/>
          </w:tcPr>
          <w:p w:rsidR="00CC7D7D" w:rsidRPr="007536F1" w:rsidRDefault="00CC7D7D" w:rsidP="007536F1">
            <w:pPr>
              <w:spacing w:line="264" w:lineRule="auto"/>
              <w:jc w:val="center"/>
              <w:rPr>
                <w:sz w:val="18"/>
                <w:szCs w:val="18"/>
              </w:rPr>
            </w:pPr>
            <w:r w:rsidRPr="007536F1">
              <w:rPr>
                <w:sz w:val="18"/>
                <w:szCs w:val="18"/>
              </w:rPr>
              <w:t>2</w:t>
            </w:r>
            <w:r w:rsidRPr="007536F1">
              <w:rPr>
                <w:rFonts w:ascii="宋体"/>
                <w:noProof/>
                <w:sz w:val="18"/>
                <w:szCs w:val="18"/>
              </w:rPr>
              <w:t>.</w:t>
            </w:r>
            <w:r w:rsidRPr="007536F1">
              <w:rPr>
                <w:sz w:val="18"/>
                <w:szCs w:val="18"/>
              </w:rPr>
              <w:t>4</w:t>
            </w:r>
          </w:p>
        </w:tc>
        <w:tc>
          <w:tcPr>
            <w:tcW w:w="709" w:type="dxa"/>
            <w:vAlign w:val="center"/>
          </w:tcPr>
          <w:p w:rsidR="00CC7D7D" w:rsidRPr="007536F1" w:rsidRDefault="00CC7D7D" w:rsidP="007536F1">
            <w:pPr>
              <w:spacing w:line="264" w:lineRule="auto"/>
              <w:jc w:val="center"/>
              <w:rPr>
                <w:sz w:val="18"/>
                <w:szCs w:val="18"/>
              </w:rPr>
            </w:pPr>
            <w:r w:rsidRPr="007536F1">
              <w:rPr>
                <w:sz w:val="18"/>
                <w:szCs w:val="18"/>
              </w:rPr>
              <w:t>6</w:t>
            </w:r>
          </w:p>
        </w:tc>
        <w:tc>
          <w:tcPr>
            <w:tcW w:w="1134" w:type="dxa"/>
            <w:vAlign w:val="center"/>
          </w:tcPr>
          <w:p w:rsidR="00CC7D7D" w:rsidRPr="007536F1" w:rsidRDefault="00CC7D7D" w:rsidP="007536F1">
            <w:pPr>
              <w:spacing w:line="264" w:lineRule="auto"/>
              <w:jc w:val="center"/>
              <w:rPr>
                <w:sz w:val="18"/>
                <w:szCs w:val="18"/>
              </w:rPr>
            </w:pPr>
            <w:r w:rsidRPr="007536F1">
              <w:rPr>
                <w:sz w:val="18"/>
                <w:szCs w:val="18"/>
              </w:rPr>
              <w:t>60</w:t>
            </w:r>
            <w:r w:rsidRPr="007536F1">
              <w:rPr>
                <w:rFonts w:ascii="宋体" w:hAnsi="宋体" w:hint="eastAsia"/>
                <w:sz w:val="18"/>
                <w:szCs w:val="18"/>
              </w:rPr>
              <w:t>°</w:t>
            </w:r>
          </w:p>
        </w:tc>
        <w:tc>
          <w:tcPr>
            <w:tcW w:w="1098" w:type="dxa"/>
            <w:vAlign w:val="center"/>
          </w:tcPr>
          <w:p w:rsidR="00CC7D7D" w:rsidRPr="007536F1" w:rsidRDefault="00CC7D7D" w:rsidP="007536F1">
            <w:pPr>
              <w:spacing w:line="264" w:lineRule="auto"/>
              <w:jc w:val="center"/>
              <w:rPr>
                <w:sz w:val="18"/>
                <w:szCs w:val="18"/>
              </w:rPr>
            </w:pPr>
            <w:r w:rsidRPr="007536F1">
              <w:rPr>
                <w:sz w:val="18"/>
                <w:szCs w:val="18"/>
              </w:rPr>
              <w:t>4</w:t>
            </w:r>
            <w:r w:rsidRPr="007536F1">
              <w:rPr>
                <w:rFonts w:ascii="宋体"/>
                <w:noProof/>
                <w:sz w:val="18"/>
                <w:szCs w:val="18"/>
              </w:rPr>
              <w:t>.</w:t>
            </w:r>
            <w:r w:rsidRPr="007536F1">
              <w:rPr>
                <w:sz w:val="18"/>
                <w:szCs w:val="18"/>
              </w:rPr>
              <w:t>3</w:t>
            </w:r>
          </w:p>
        </w:tc>
      </w:tr>
    </w:tbl>
    <w:tbl>
      <w:tblPr>
        <w:tblpPr w:leftFromText="180" w:rightFromText="180" w:vertAnchor="text" w:horzAnchor="margin" w:tblpXSpec="right" w:tblpY="2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134"/>
        <w:gridCol w:w="992"/>
      </w:tblGrid>
      <w:tr w:rsidR="00CC7D7D" w:rsidRPr="00CC7D7D" w:rsidTr="00CC7D7D">
        <w:tc>
          <w:tcPr>
            <w:tcW w:w="2835" w:type="dxa"/>
            <w:gridSpan w:val="3"/>
          </w:tcPr>
          <w:p w:rsidR="00CC7D7D" w:rsidRPr="00CC7D7D" w:rsidRDefault="00CC7D7D" w:rsidP="00CC7D7D">
            <w:pPr>
              <w:spacing w:line="360" w:lineRule="exact"/>
              <w:rPr>
                <w:szCs w:val="21"/>
              </w:rPr>
            </w:pPr>
            <w:r w:rsidRPr="00CC7D7D">
              <w:rPr>
                <w:rFonts w:hint="eastAsia"/>
                <w:sz w:val="18"/>
                <w:szCs w:val="18"/>
              </w:rPr>
              <w:t>表</w:t>
            </w:r>
            <w:r>
              <w:rPr>
                <w:rFonts w:hint="eastAsia"/>
                <w:sz w:val="18"/>
                <w:szCs w:val="18"/>
              </w:rPr>
              <w:t>三</w:t>
            </w:r>
            <w:r>
              <w:rPr>
                <w:rFonts w:hint="eastAsia"/>
                <w:sz w:val="18"/>
                <w:szCs w:val="18"/>
              </w:rPr>
              <w:t xml:space="preserve">   </w:t>
            </w:r>
            <w:r w:rsidRPr="00CC7D7D">
              <w:rPr>
                <w:rFonts w:hint="eastAsia"/>
                <w:szCs w:val="21"/>
                <w:u w:val="single"/>
              </w:rPr>
              <w:t xml:space="preserve">         </w:t>
            </w:r>
          </w:p>
        </w:tc>
      </w:tr>
      <w:tr w:rsidR="00CC7D7D" w:rsidRPr="00CC7D7D" w:rsidTr="00CC7D7D">
        <w:tc>
          <w:tcPr>
            <w:tcW w:w="709" w:type="dxa"/>
          </w:tcPr>
          <w:p w:rsidR="00CC7D7D" w:rsidRPr="00CC7D7D" w:rsidRDefault="00CC7D7D" w:rsidP="00CC7D7D">
            <w:pPr>
              <w:spacing w:line="264" w:lineRule="auto"/>
              <w:jc w:val="left"/>
              <w:rPr>
                <w:sz w:val="18"/>
                <w:szCs w:val="18"/>
              </w:rPr>
            </w:pPr>
            <w:r w:rsidRPr="00CC7D7D">
              <w:rPr>
                <w:rFonts w:hint="eastAsia"/>
                <w:sz w:val="18"/>
                <w:szCs w:val="18"/>
              </w:rPr>
              <w:t>实验</w:t>
            </w:r>
          </w:p>
          <w:p w:rsidR="00CC7D7D" w:rsidRPr="00CC7D7D" w:rsidRDefault="00CC7D7D" w:rsidP="00CC7D7D">
            <w:pPr>
              <w:spacing w:line="264" w:lineRule="auto"/>
              <w:jc w:val="left"/>
              <w:rPr>
                <w:sz w:val="18"/>
                <w:szCs w:val="18"/>
              </w:rPr>
            </w:pPr>
            <w:r w:rsidRPr="00CC7D7D">
              <w:rPr>
                <w:rFonts w:hint="eastAsia"/>
                <w:sz w:val="18"/>
                <w:szCs w:val="18"/>
              </w:rPr>
              <w:t>序号</w:t>
            </w:r>
          </w:p>
        </w:tc>
        <w:tc>
          <w:tcPr>
            <w:tcW w:w="1134" w:type="dxa"/>
          </w:tcPr>
          <w:p w:rsidR="00CC7D7D" w:rsidRPr="00CC7D7D" w:rsidRDefault="00CC7D7D" w:rsidP="00CC7D7D">
            <w:pPr>
              <w:spacing w:line="264" w:lineRule="auto"/>
              <w:jc w:val="left"/>
              <w:rPr>
                <w:sz w:val="18"/>
                <w:szCs w:val="18"/>
              </w:rPr>
            </w:pPr>
          </w:p>
          <w:p w:rsidR="00CC7D7D" w:rsidRPr="00CC7D7D" w:rsidRDefault="00CC7D7D" w:rsidP="00CC7D7D">
            <w:pPr>
              <w:spacing w:line="264" w:lineRule="auto"/>
              <w:jc w:val="left"/>
              <w:rPr>
                <w:sz w:val="18"/>
                <w:szCs w:val="18"/>
              </w:rPr>
            </w:pPr>
            <w:r w:rsidRPr="00CC7D7D">
              <w:rPr>
                <w:rFonts w:hint="eastAsia"/>
                <w:szCs w:val="21"/>
                <w:u w:val="single"/>
              </w:rPr>
              <w:t xml:space="preserve">         </w:t>
            </w:r>
          </w:p>
        </w:tc>
        <w:tc>
          <w:tcPr>
            <w:tcW w:w="992" w:type="dxa"/>
          </w:tcPr>
          <w:p w:rsidR="00CC7D7D" w:rsidRPr="00CC7D7D" w:rsidRDefault="00CC7D7D" w:rsidP="00CC7D7D">
            <w:pPr>
              <w:spacing w:line="264" w:lineRule="auto"/>
              <w:jc w:val="left"/>
              <w:rPr>
                <w:sz w:val="18"/>
                <w:szCs w:val="18"/>
              </w:rPr>
            </w:pPr>
            <w:r w:rsidRPr="00CC7D7D">
              <w:rPr>
                <w:rFonts w:hint="eastAsia"/>
                <w:sz w:val="18"/>
                <w:szCs w:val="18"/>
              </w:rPr>
              <w:t>测力计的示数（牛）</w:t>
            </w:r>
          </w:p>
        </w:tc>
      </w:tr>
      <w:tr w:rsidR="00CC7D7D" w:rsidRPr="00CC7D7D" w:rsidTr="00CC7D7D">
        <w:tc>
          <w:tcPr>
            <w:tcW w:w="709" w:type="dxa"/>
            <w:vAlign w:val="center"/>
          </w:tcPr>
          <w:p w:rsidR="00CC7D7D" w:rsidRPr="00CC7D7D" w:rsidRDefault="00CC7D7D" w:rsidP="00CC7D7D">
            <w:pPr>
              <w:spacing w:line="264" w:lineRule="auto"/>
              <w:jc w:val="center"/>
              <w:rPr>
                <w:sz w:val="18"/>
                <w:szCs w:val="18"/>
              </w:rPr>
            </w:pPr>
            <w:r w:rsidRPr="00CC7D7D">
              <w:rPr>
                <w:rFonts w:hint="eastAsia"/>
                <w:sz w:val="18"/>
                <w:szCs w:val="18"/>
              </w:rPr>
              <w:t>7</w:t>
            </w:r>
          </w:p>
        </w:tc>
        <w:tc>
          <w:tcPr>
            <w:tcW w:w="1134" w:type="dxa"/>
            <w:vAlign w:val="center"/>
          </w:tcPr>
          <w:p w:rsidR="00CC7D7D" w:rsidRPr="00CC7D7D" w:rsidRDefault="00CC7D7D" w:rsidP="00CC7D7D">
            <w:pPr>
              <w:spacing w:line="264" w:lineRule="auto"/>
              <w:rPr>
                <w:sz w:val="18"/>
                <w:szCs w:val="18"/>
                <w:u w:val="single"/>
              </w:rPr>
            </w:pPr>
            <w:r w:rsidRPr="00CC7D7D">
              <w:rPr>
                <w:rFonts w:hint="eastAsia"/>
                <w:sz w:val="18"/>
                <w:szCs w:val="18"/>
                <w:u w:val="single"/>
              </w:rPr>
              <w:t xml:space="preserve">         </w:t>
            </w:r>
          </w:p>
        </w:tc>
        <w:tc>
          <w:tcPr>
            <w:tcW w:w="992" w:type="dxa"/>
            <w:vAlign w:val="center"/>
          </w:tcPr>
          <w:p w:rsidR="00CC7D7D" w:rsidRPr="00CC7D7D" w:rsidRDefault="00CC7D7D" w:rsidP="00CC7D7D">
            <w:pPr>
              <w:spacing w:line="264" w:lineRule="auto"/>
              <w:jc w:val="center"/>
              <w:rPr>
                <w:sz w:val="18"/>
                <w:szCs w:val="18"/>
              </w:rPr>
            </w:pPr>
            <w:r w:rsidRPr="00CC7D7D">
              <w:rPr>
                <w:rFonts w:hint="eastAsia"/>
                <w:sz w:val="18"/>
                <w:szCs w:val="18"/>
              </w:rPr>
              <w:t>/</w:t>
            </w:r>
          </w:p>
        </w:tc>
      </w:tr>
      <w:tr w:rsidR="00CC7D7D" w:rsidRPr="00CC7D7D" w:rsidTr="00CC7D7D">
        <w:tc>
          <w:tcPr>
            <w:tcW w:w="709" w:type="dxa"/>
            <w:vAlign w:val="center"/>
          </w:tcPr>
          <w:p w:rsidR="00CC7D7D" w:rsidRPr="00CC7D7D" w:rsidRDefault="00CC7D7D" w:rsidP="00CC7D7D">
            <w:pPr>
              <w:spacing w:line="264" w:lineRule="auto"/>
              <w:jc w:val="center"/>
              <w:rPr>
                <w:sz w:val="18"/>
                <w:szCs w:val="18"/>
              </w:rPr>
            </w:pPr>
            <w:r w:rsidRPr="00CC7D7D">
              <w:rPr>
                <w:rFonts w:hint="eastAsia"/>
                <w:sz w:val="18"/>
                <w:szCs w:val="18"/>
              </w:rPr>
              <w:t>8</w:t>
            </w:r>
          </w:p>
        </w:tc>
        <w:tc>
          <w:tcPr>
            <w:tcW w:w="1134" w:type="dxa"/>
            <w:vAlign w:val="center"/>
          </w:tcPr>
          <w:p w:rsidR="00CC7D7D" w:rsidRPr="00CC7D7D" w:rsidRDefault="00CC7D7D" w:rsidP="00CC7D7D">
            <w:pPr>
              <w:spacing w:line="264" w:lineRule="auto"/>
              <w:rPr>
                <w:sz w:val="18"/>
                <w:szCs w:val="18"/>
              </w:rPr>
            </w:pPr>
            <w:r w:rsidRPr="00CC7D7D">
              <w:rPr>
                <w:rFonts w:hint="eastAsia"/>
                <w:sz w:val="18"/>
                <w:szCs w:val="18"/>
                <w:u w:val="single"/>
              </w:rPr>
              <w:t xml:space="preserve">         </w:t>
            </w:r>
          </w:p>
        </w:tc>
        <w:tc>
          <w:tcPr>
            <w:tcW w:w="992" w:type="dxa"/>
            <w:vAlign w:val="center"/>
          </w:tcPr>
          <w:p w:rsidR="00CC7D7D" w:rsidRPr="00CC7D7D" w:rsidRDefault="00CC7D7D" w:rsidP="00CC7D7D">
            <w:pPr>
              <w:spacing w:line="264" w:lineRule="auto"/>
              <w:jc w:val="center"/>
              <w:rPr>
                <w:sz w:val="18"/>
                <w:szCs w:val="18"/>
              </w:rPr>
            </w:pPr>
            <w:r w:rsidRPr="00CC7D7D">
              <w:rPr>
                <w:rFonts w:hint="eastAsia"/>
                <w:sz w:val="18"/>
                <w:szCs w:val="18"/>
              </w:rPr>
              <w:t>/</w:t>
            </w:r>
          </w:p>
        </w:tc>
      </w:tr>
      <w:tr w:rsidR="00CC7D7D" w:rsidRPr="00CC7D7D" w:rsidTr="00CC7D7D">
        <w:tc>
          <w:tcPr>
            <w:tcW w:w="709" w:type="dxa"/>
            <w:vAlign w:val="center"/>
          </w:tcPr>
          <w:p w:rsidR="00CC7D7D" w:rsidRPr="00CC7D7D" w:rsidRDefault="00CC7D7D" w:rsidP="00CC7D7D">
            <w:pPr>
              <w:spacing w:line="264" w:lineRule="auto"/>
              <w:jc w:val="center"/>
              <w:rPr>
                <w:sz w:val="18"/>
                <w:szCs w:val="18"/>
              </w:rPr>
            </w:pPr>
            <w:r w:rsidRPr="00CC7D7D">
              <w:rPr>
                <w:rFonts w:hint="eastAsia"/>
                <w:sz w:val="18"/>
                <w:szCs w:val="18"/>
              </w:rPr>
              <w:t>9</w:t>
            </w:r>
          </w:p>
        </w:tc>
        <w:tc>
          <w:tcPr>
            <w:tcW w:w="1134" w:type="dxa"/>
            <w:vAlign w:val="center"/>
          </w:tcPr>
          <w:p w:rsidR="00CC7D7D" w:rsidRPr="00CC7D7D" w:rsidRDefault="00CC7D7D" w:rsidP="00CC7D7D">
            <w:pPr>
              <w:spacing w:line="264" w:lineRule="auto"/>
              <w:rPr>
                <w:sz w:val="18"/>
                <w:szCs w:val="18"/>
              </w:rPr>
            </w:pPr>
            <w:r w:rsidRPr="00CC7D7D">
              <w:rPr>
                <w:rFonts w:hint="eastAsia"/>
                <w:sz w:val="18"/>
                <w:szCs w:val="18"/>
                <w:u w:val="single"/>
              </w:rPr>
              <w:t xml:space="preserve">         </w:t>
            </w:r>
          </w:p>
        </w:tc>
        <w:tc>
          <w:tcPr>
            <w:tcW w:w="992" w:type="dxa"/>
            <w:vAlign w:val="center"/>
          </w:tcPr>
          <w:p w:rsidR="00CC7D7D" w:rsidRPr="00CC7D7D" w:rsidRDefault="00CC7D7D" w:rsidP="00CC7D7D">
            <w:pPr>
              <w:spacing w:line="264" w:lineRule="auto"/>
              <w:jc w:val="center"/>
              <w:rPr>
                <w:sz w:val="18"/>
                <w:szCs w:val="18"/>
              </w:rPr>
            </w:pPr>
            <w:r w:rsidRPr="00CC7D7D">
              <w:rPr>
                <w:rFonts w:hint="eastAsia"/>
                <w:sz w:val="18"/>
                <w:szCs w:val="18"/>
              </w:rPr>
              <w:t>/</w:t>
            </w:r>
          </w:p>
        </w:tc>
      </w:tr>
    </w:tbl>
    <w:p w:rsidR="00CC7D7D" w:rsidRDefault="00937B5F" w:rsidP="00937B5F">
      <w:pPr>
        <w:spacing w:line="360" w:lineRule="exact"/>
        <w:rPr>
          <w:rFonts w:ascii="宋体"/>
          <w:color w:val="000000"/>
          <w:kern w:val="0"/>
          <w:szCs w:val="46"/>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F13A9C">
        <w:rPr>
          <w:rFonts w:hint="eastAsia"/>
          <w:szCs w:val="21"/>
        </w:rPr>
        <w:t>分析比较</w:t>
      </w:r>
      <w:r>
        <w:rPr>
          <w:rFonts w:hint="eastAsia"/>
          <w:szCs w:val="21"/>
        </w:rPr>
        <w:t>实验序号</w:t>
      </w:r>
      <w:r>
        <w:rPr>
          <w:szCs w:val="21"/>
        </w:rPr>
        <w:t>1</w:t>
      </w:r>
      <w:r>
        <w:rPr>
          <w:rFonts w:hint="eastAsia"/>
          <w:szCs w:val="21"/>
        </w:rPr>
        <w:t>、</w:t>
      </w:r>
      <w:r>
        <w:rPr>
          <w:szCs w:val="21"/>
        </w:rPr>
        <w:t>2</w:t>
      </w:r>
      <w:r>
        <w:rPr>
          <w:rFonts w:hint="eastAsia"/>
          <w:szCs w:val="21"/>
        </w:rPr>
        <w:t>和</w:t>
      </w:r>
      <w:r>
        <w:rPr>
          <w:szCs w:val="21"/>
        </w:rPr>
        <w:t>3</w:t>
      </w:r>
      <w:r>
        <w:rPr>
          <w:rFonts w:hint="eastAsia"/>
          <w:szCs w:val="21"/>
        </w:rPr>
        <w:t>或</w:t>
      </w:r>
      <w:r>
        <w:rPr>
          <w:szCs w:val="21"/>
        </w:rPr>
        <w:t>4</w:t>
      </w:r>
      <w:r>
        <w:rPr>
          <w:rFonts w:hint="eastAsia"/>
          <w:szCs w:val="21"/>
        </w:rPr>
        <w:t>、</w:t>
      </w:r>
      <w:r>
        <w:rPr>
          <w:szCs w:val="21"/>
        </w:rPr>
        <w:t>5</w:t>
      </w:r>
      <w:r>
        <w:rPr>
          <w:rFonts w:hint="eastAsia"/>
          <w:szCs w:val="21"/>
        </w:rPr>
        <w:t>和</w:t>
      </w:r>
      <w:r>
        <w:rPr>
          <w:szCs w:val="21"/>
        </w:rPr>
        <w:t>6</w:t>
      </w:r>
      <w:r>
        <w:rPr>
          <w:rFonts w:hint="eastAsia"/>
          <w:szCs w:val="21"/>
        </w:rPr>
        <w:t>的</w:t>
      </w:r>
      <w:r w:rsidRPr="00B34CB3">
        <w:rPr>
          <w:rFonts w:hint="eastAsia"/>
          <w:szCs w:val="21"/>
        </w:rPr>
        <w:t>测力计示数</w:t>
      </w:r>
      <w:r>
        <w:rPr>
          <w:rFonts w:hint="eastAsia"/>
          <w:szCs w:val="21"/>
        </w:rPr>
        <w:t>、</w:t>
      </w:r>
      <w:r w:rsidRPr="00B34CB3">
        <w:rPr>
          <w:rFonts w:hint="eastAsia"/>
          <w:szCs w:val="21"/>
        </w:rPr>
        <w:t>斜面与水平面夹角</w:t>
      </w:r>
      <w:r>
        <w:rPr>
          <w:rFonts w:hint="eastAsia"/>
          <w:szCs w:val="21"/>
        </w:rPr>
        <w:t>，可得出的初步结论是：重力一定的小球静止在斜面时，它受到沿斜面向上的拉力</w:t>
      </w:r>
      <w:r w:rsidRPr="0093373B">
        <w:rPr>
          <w:color w:val="000000"/>
          <w:u w:val="single"/>
        </w:rPr>
        <w:t xml:space="preserve"> </w:t>
      </w:r>
      <w:r>
        <w:rPr>
          <w:color w:val="000000"/>
          <w:u w:val="single"/>
        </w:rPr>
        <w:t xml:space="preserve">            </w:t>
      </w:r>
      <w:r w:rsidRPr="0093373B">
        <w:rPr>
          <w:color w:val="000000"/>
          <w:u w:val="single"/>
        </w:rPr>
        <w:t xml:space="preserve"> </w:t>
      </w:r>
      <w:r w:rsidR="00CC7D7D">
        <w:rPr>
          <w:rFonts w:hint="eastAsia"/>
          <w:color w:val="000000"/>
          <w:u w:val="single"/>
        </w:rPr>
        <w:t xml:space="preserve">            </w:t>
      </w:r>
      <w:r>
        <w:rPr>
          <w:rFonts w:hint="eastAsia"/>
          <w:color w:val="000000"/>
          <w:u w:val="single"/>
        </w:rPr>
        <w:t xml:space="preserve">       </w:t>
      </w:r>
      <w:r w:rsidRPr="00F13A9C">
        <w:rPr>
          <w:rFonts w:hint="eastAsia"/>
          <w:szCs w:val="21"/>
        </w:rPr>
        <w:t>。</w:t>
      </w:r>
    </w:p>
    <w:p w:rsidR="00937B5F" w:rsidRDefault="00937B5F" w:rsidP="00937B5F">
      <w:pPr>
        <w:spacing w:line="360" w:lineRule="exact"/>
        <w:rPr>
          <w:rFonts w:ascii="宋体"/>
          <w:color w:val="000000"/>
          <w:kern w:val="0"/>
          <w:szCs w:val="46"/>
        </w:rPr>
      </w:pPr>
      <w:r>
        <w:rPr>
          <w:rFonts w:ascii="宋体" w:hAnsi="宋体"/>
          <w:color w:val="000000"/>
          <w:kern w:val="0"/>
          <w:szCs w:val="46"/>
        </w:rPr>
        <w:fldChar w:fldCharType="begin"/>
      </w:r>
      <w:r>
        <w:rPr>
          <w:rFonts w:ascii="宋体" w:hAnsi="宋体"/>
          <w:color w:val="000000"/>
          <w:kern w:val="0"/>
          <w:szCs w:val="46"/>
        </w:rPr>
        <w:instrText xml:space="preserve"> </w:instrText>
      </w:r>
      <w:r>
        <w:rPr>
          <w:rFonts w:ascii="宋体" w:hAnsi="宋体" w:hint="eastAsia"/>
          <w:color w:val="000000"/>
          <w:kern w:val="0"/>
          <w:szCs w:val="46"/>
        </w:rPr>
        <w:instrText>= 2 \* GB3</w:instrText>
      </w:r>
      <w:r>
        <w:rPr>
          <w:rFonts w:ascii="宋体" w:hAnsi="宋体"/>
          <w:color w:val="000000"/>
          <w:kern w:val="0"/>
          <w:szCs w:val="46"/>
        </w:rPr>
        <w:instrText xml:space="preserve"> </w:instrText>
      </w:r>
      <w:r>
        <w:rPr>
          <w:rFonts w:ascii="宋体" w:hAnsi="宋体"/>
          <w:color w:val="000000"/>
          <w:kern w:val="0"/>
          <w:szCs w:val="46"/>
        </w:rPr>
        <w:fldChar w:fldCharType="separate"/>
      </w:r>
      <w:r>
        <w:rPr>
          <w:rFonts w:ascii="宋体" w:hAnsi="宋体" w:hint="eastAsia"/>
          <w:noProof/>
          <w:color w:val="000000"/>
          <w:kern w:val="0"/>
          <w:szCs w:val="46"/>
        </w:rPr>
        <w:t>②</w:t>
      </w:r>
      <w:r>
        <w:rPr>
          <w:rFonts w:ascii="宋体" w:hAnsi="宋体"/>
          <w:color w:val="000000"/>
          <w:kern w:val="0"/>
          <w:szCs w:val="46"/>
        </w:rPr>
        <w:fldChar w:fldCharType="end"/>
      </w:r>
      <w:r w:rsidRPr="00F13A9C">
        <w:rPr>
          <w:rFonts w:hint="eastAsia"/>
          <w:szCs w:val="21"/>
        </w:rPr>
        <w:t>分析比较</w:t>
      </w:r>
      <w:r>
        <w:rPr>
          <w:rFonts w:hint="eastAsia"/>
          <w:szCs w:val="21"/>
        </w:rPr>
        <w:t>实验序号</w:t>
      </w:r>
      <w:r>
        <w:rPr>
          <w:color w:val="000000"/>
          <w:u w:val="single"/>
        </w:rPr>
        <w:t xml:space="preserve">      </w:t>
      </w:r>
      <w:r>
        <w:rPr>
          <w:rFonts w:hint="eastAsia"/>
          <w:color w:val="000000"/>
          <w:u w:val="single"/>
        </w:rPr>
        <w:t xml:space="preserve">                     </w:t>
      </w:r>
      <w:r>
        <w:rPr>
          <w:rFonts w:hint="eastAsia"/>
          <w:szCs w:val="21"/>
        </w:rPr>
        <w:t>的测力计</w:t>
      </w:r>
      <w:r w:rsidRPr="00B34CB3">
        <w:rPr>
          <w:rFonts w:hint="eastAsia"/>
          <w:szCs w:val="21"/>
        </w:rPr>
        <w:t>示数</w:t>
      </w:r>
      <w:r>
        <w:rPr>
          <w:rFonts w:hint="eastAsia"/>
          <w:szCs w:val="21"/>
        </w:rPr>
        <w:t>、斜面与水平面</w:t>
      </w:r>
      <w:r w:rsidRPr="00B34CB3">
        <w:rPr>
          <w:rFonts w:hint="eastAsia"/>
          <w:szCs w:val="21"/>
        </w:rPr>
        <w:t>夹角</w:t>
      </w:r>
      <w:r>
        <w:rPr>
          <w:rFonts w:hint="eastAsia"/>
          <w:szCs w:val="21"/>
        </w:rPr>
        <w:t>，可得出初步结论是：当斜面与水平面的夹角</w:t>
      </w:r>
      <w:r w:rsidRPr="00710580">
        <w:rPr>
          <w:szCs w:val="21"/>
        </w:rPr>
        <w:t>θ</w:t>
      </w:r>
      <w:r>
        <w:rPr>
          <w:rFonts w:hint="eastAsia"/>
          <w:szCs w:val="21"/>
        </w:rPr>
        <w:t>一定时，小球的重力大，使小球静止的沿斜面向上的拉力大。</w:t>
      </w:r>
    </w:p>
    <w:p w:rsidR="00937B5F" w:rsidRPr="000203B2" w:rsidRDefault="00937B5F" w:rsidP="00937B5F">
      <w:pPr>
        <w:spacing w:line="360" w:lineRule="exact"/>
        <w:rPr>
          <w:rFonts w:ascii="宋体"/>
        </w:rPr>
      </w:pPr>
      <w:r>
        <w:rPr>
          <w:rFonts w:hAnsi="宋体"/>
        </w:rPr>
        <w:fldChar w:fldCharType="begin"/>
      </w:r>
      <w:r>
        <w:rPr>
          <w:rFonts w:hAnsi="宋体"/>
        </w:rPr>
        <w:instrText xml:space="preserve"> </w:instrText>
      </w:r>
      <w:r>
        <w:rPr>
          <w:rFonts w:hAnsi="宋体" w:hint="eastAsia"/>
        </w:rPr>
        <w:instrText>= 3 \* GB3</w:instrText>
      </w:r>
      <w:r>
        <w:rPr>
          <w:rFonts w:hAnsi="宋体"/>
        </w:rPr>
        <w:instrText xml:space="preserve"> </w:instrText>
      </w:r>
      <w:r>
        <w:rPr>
          <w:rFonts w:hAnsi="宋体"/>
        </w:rPr>
        <w:fldChar w:fldCharType="separate"/>
      </w:r>
      <w:r>
        <w:rPr>
          <w:rFonts w:hAnsi="宋体" w:hint="eastAsia"/>
          <w:noProof/>
        </w:rPr>
        <w:t>③</w:t>
      </w:r>
      <w:r>
        <w:rPr>
          <w:rFonts w:hAnsi="宋体"/>
        </w:rPr>
        <w:fldChar w:fldCharType="end"/>
      </w:r>
      <w:r>
        <w:rPr>
          <w:rFonts w:hAnsi="宋体" w:hint="eastAsia"/>
        </w:rPr>
        <w:t>小华发现：</w:t>
      </w:r>
      <w:r>
        <w:rPr>
          <w:rFonts w:hint="eastAsia"/>
          <w:szCs w:val="21"/>
        </w:rPr>
        <w:t>当斜面与水平面的夹角</w:t>
      </w:r>
      <w:r w:rsidRPr="00710580">
        <w:rPr>
          <w:szCs w:val="21"/>
        </w:rPr>
        <w:t>θ</w:t>
      </w:r>
      <w:r>
        <w:rPr>
          <w:rFonts w:hint="eastAsia"/>
          <w:szCs w:val="21"/>
        </w:rPr>
        <w:t>一定时，使小球静止的沿斜面向上的拉力与重力的比值是相等的。为了验证这一发现，他们添加了一些器材继续实验。</w:t>
      </w:r>
      <w:r>
        <w:rPr>
          <w:rFonts w:ascii="宋体" w:hAnsi="宋体" w:hint="eastAsia"/>
        </w:rPr>
        <w:t>他们设计了表三用以记录相关数据，请你完成表三中空缺的栏目。</w:t>
      </w:r>
    </w:p>
    <w:p w:rsidR="00937B5F" w:rsidRDefault="0080621C" w:rsidP="00937B5F">
      <w:pPr>
        <w:spacing w:line="360" w:lineRule="exact"/>
      </w:pPr>
      <w:r>
        <w:rPr>
          <w:noProof/>
        </w:rPr>
        <mc:AlternateContent>
          <mc:Choice Requires="wpg">
            <w:drawing>
              <wp:anchor distT="0" distB="0" distL="114300" distR="114300" simplePos="0" relativeHeight="251749376" behindDoc="0" locked="0" layoutInCell="1" allowOverlap="1">
                <wp:simplePos x="0" y="0"/>
                <wp:positionH relativeFrom="column">
                  <wp:posOffset>1699260</wp:posOffset>
                </wp:positionH>
                <wp:positionV relativeFrom="paragraph">
                  <wp:posOffset>74930</wp:posOffset>
                </wp:positionV>
                <wp:extent cx="4162425" cy="1751965"/>
                <wp:effectExtent l="3810" t="0" r="0" b="1905"/>
                <wp:wrapSquare wrapText="bothSides"/>
                <wp:docPr id="5741" name="Group 6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2425" cy="1751965"/>
                          <a:chOff x="2746" y="13364"/>
                          <a:chExt cx="6555" cy="2759"/>
                        </a:xfrm>
                      </wpg:grpSpPr>
                      <pic:pic xmlns:pic="http://schemas.openxmlformats.org/drawingml/2006/picture">
                        <pic:nvPicPr>
                          <pic:cNvPr id="5742" name="Picture 92"/>
                          <pic:cNvPicPr>
                            <a:picLocks noChangeAspect="1" noChangeArrowheads="1"/>
                          </pic:cNvPicPr>
                        </pic:nvPicPr>
                        <pic:blipFill>
                          <a:blip r:embed="rId197">
                            <a:extLst>
                              <a:ext uri="{28A0092B-C50C-407E-A947-70E740481C1C}">
                                <a14:useLocalDpi xmlns:a14="http://schemas.microsoft.com/office/drawing/2010/main" val="0"/>
                              </a:ext>
                            </a:extLst>
                          </a:blip>
                          <a:srcRect b="8218"/>
                          <a:stretch>
                            <a:fillRect/>
                          </a:stretch>
                        </pic:blipFill>
                        <pic:spPr bwMode="auto">
                          <a:xfrm>
                            <a:off x="2746" y="13364"/>
                            <a:ext cx="6555" cy="2486"/>
                          </a:xfrm>
                          <a:prstGeom prst="rect">
                            <a:avLst/>
                          </a:prstGeom>
                          <a:noFill/>
                          <a:extLst>
                            <a:ext uri="{909E8E84-426E-40DD-AFC4-6F175D3DCCD1}">
                              <a14:hiddenFill xmlns:a14="http://schemas.microsoft.com/office/drawing/2010/main">
                                <a:solidFill>
                                  <a:srgbClr val="FFFFFF"/>
                                </a:solidFill>
                              </a14:hiddenFill>
                            </a:ext>
                          </a:extLst>
                        </pic:spPr>
                      </pic:pic>
                      <wps:wsp>
                        <wps:cNvPr id="5743" name="Text Box 93"/>
                        <wps:cNvSpPr txBox="1">
                          <a:spLocks noChangeArrowheads="1"/>
                        </wps:cNvSpPr>
                        <wps:spPr bwMode="auto">
                          <a:xfrm>
                            <a:off x="3431" y="15760"/>
                            <a:ext cx="382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7432C4" w:rsidRDefault="00937B5F" w:rsidP="00937B5F">
                              <w:pPr>
                                <w:ind w:firstLineChars="50" w:firstLine="90"/>
                                <w:rPr>
                                  <w:sz w:val="18"/>
                                  <w:szCs w:val="18"/>
                                </w:rPr>
                              </w:pPr>
                              <w:r>
                                <w:rPr>
                                  <w:rFonts w:hint="eastAsia"/>
                                  <w:sz w:val="18"/>
                                  <w:szCs w:val="18"/>
                                </w:rPr>
                                <w:t>图</w:t>
                              </w:r>
                              <w:r>
                                <w:rPr>
                                  <w:rFonts w:hint="eastAsia"/>
                                  <w:sz w:val="18"/>
                                  <w:szCs w:val="18"/>
                                </w:rPr>
                                <w:t>2</w:t>
                              </w:r>
                              <w:r>
                                <w:rPr>
                                  <w:sz w:val="18"/>
                                  <w:szCs w:val="18"/>
                                </w:rPr>
                                <w:t xml:space="preserve">                           </w:t>
                              </w:r>
                              <w:r>
                                <w:rPr>
                                  <w:rFonts w:hint="eastAsia"/>
                                  <w:sz w:val="18"/>
                                  <w:szCs w:val="18"/>
                                </w:rPr>
                                <w:t>图</w:t>
                              </w:r>
                              <w:r>
                                <w:rPr>
                                  <w:rFonts w:hint="eastAsia"/>
                                  <w:sz w:val="18"/>
                                  <w:szCs w:val="18"/>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27" o:spid="_x0000_s2009" style="position:absolute;left:0;text-align:left;margin-left:133.8pt;margin-top:5.9pt;width:327.75pt;height:137.95pt;z-index:251749376;mso-position-horizontal-relative:text;mso-position-vertical-relative:text" coordorigin="2746,13364" coordsize="6555,27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">
                <v:shape id="Picture 92" o:spid="_x0000_s2010" type="#_x0000_t75" style="position:absolute;left:2746;top:13364;width:6555;height:24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u/kvGAAAA3QAAAA8AAABkcnMvZG93bnJldi54bWxEj0trwzAQhO+F/Aexhd4auaHNw7EcQiE4&#10;h0KehxwXa2ObWCsjqYmbXx8VCj0OM/MNky1604orOd9YVvA2TEAQl1Y3XCk4HlavUxA+IGtsLZOC&#10;H/KwyAdPGaba3nhH132oRISwT1FBHUKXSunLmgz6oe2Io3e2zmCI0lVSO7xFuGnlKEnG0mDDcaHG&#10;jj5rKi/7b6OgwNV2VnTNeuMwnI+7r+J0R1bq5blfzkEE6sN/+K+91go+Ju8j+H0Tn4DM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K7+S8YAAADdAAAADwAAAAAAAAAAAAAA&#10;AACfAgAAZHJzL2Rvd25yZXYueG1sUEsFBgAAAAAEAAQA9wAAAJIDAAAAAA==&#10;">
                  <v:imagedata r:id="rId198" o:title="" cropbottom="5386f"/>
                </v:shape>
                <v:shape id="Text Box 93" o:spid="_x0000_s2011" type="#_x0000_t202" style="position:absolute;left:3431;top:15760;width:382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7xc8YA&#10;AADdAAAADwAAAGRycy9kb3ducmV2LnhtbESPW2sCMRSE3wv9D+EUfKuJt1bXjSIWoU9KbSv4dtic&#10;veDmZNmk7vrvG6HQx2FmvmHSdW9rcaXWV441jIYKBHHmTMWFhq/P3fMchA/IBmvHpOFGHtarx4cU&#10;E+M6/qDrMRQiQtgnqKEMoUmk9FlJFv3QNcTRy11rMUTZFtK02EW4reVYqRdpseK4UGJD25Kyy/HH&#10;avje5+fTVB2KNztrOtcryXYhtR489ZsliEB9+A//td+NhtnrdAL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7xc8YAAADdAAAADwAAAAAAAAAAAAAAAACYAgAAZHJz&#10;L2Rvd25yZXYueG1sUEsFBgAAAAAEAAQA9QAAAIsDAAAAAA==&#10;" filled="f" stroked="f">
                  <v:textbox>
                    <w:txbxContent>
                      <w:p w:rsidR="00937B5F" w:rsidRPr="007432C4" w:rsidRDefault="00937B5F" w:rsidP="00937B5F">
                        <w:pPr>
                          <w:ind w:firstLineChars="50" w:firstLine="90"/>
                          <w:rPr>
                            <w:sz w:val="18"/>
                            <w:szCs w:val="18"/>
                          </w:rPr>
                        </w:pPr>
                        <w:r>
                          <w:rPr>
                            <w:rFonts w:hint="eastAsia"/>
                            <w:sz w:val="18"/>
                            <w:szCs w:val="18"/>
                          </w:rPr>
                          <w:t>图</w:t>
                        </w:r>
                        <w:r>
                          <w:rPr>
                            <w:rFonts w:hint="eastAsia"/>
                            <w:sz w:val="18"/>
                            <w:szCs w:val="18"/>
                          </w:rPr>
                          <w:t>2</w:t>
                        </w:r>
                        <w:r>
                          <w:rPr>
                            <w:sz w:val="18"/>
                            <w:szCs w:val="18"/>
                          </w:rPr>
                          <w:t xml:space="preserve">                           </w:t>
                        </w:r>
                        <w:r>
                          <w:rPr>
                            <w:rFonts w:hint="eastAsia"/>
                            <w:sz w:val="18"/>
                            <w:szCs w:val="18"/>
                          </w:rPr>
                          <w:t>图</w:t>
                        </w:r>
                        <w:r>
                          <w:rPr>
                            <w:rFonts w:hint="eastAsia"/>
                            <w:sz w:val="18"/>
                            <w:szCs w:val="18"/>
                          </w:rPr>
                          <w:t>3</w:t>
                        </w:r>
                      </w:p>
                    </w:txbxContent>
                  </v:textbox>
                </v:shape>
                <w10:wrap type="square"/>
              </v:group>
            </w:pict>
          </mc:Fallback>
        </mc:AlternateContent>
      </w:r>
      <w:r w:rsidR="00937B5F">
        <w:rPr>
          <w:rFonts w:hint="eastAsia"/>
        </w:rPr>
        <w:t>2</w:t>
      </w:r>
      <w:r w:rsidR="00937B5F">
        <w:rPr>
          <w:rFonts w:hint="eastAsia"/>
        </w:rPr>
        <w:t>．</w:t>
      </w:r>
      <w:r w:rsidR="00937B5F" w:rsidRPr="006A057A">
        <w:rPr>
          <w:rFonts w:hint="eastAsia"/>
        </w:rPr>
        <w:t>在探究“浮力大小与哪些因素有关”的实验中，</w:t>
      </w:r>
      <w:proofErr w:type="gramStart"/>
      <w:r w:rsidR="00937B5F" w:rsidRPr="006A057A">
        <w:rPr>
          <w:rFonts w:hint="eastAsia"/>
        </w:rPr>
        <w:t>某小组</w:t>
      </w:r>
      <w:proofErr w:type="gramEnd"/>
      <w:r w:rsidR="00937B5F" w:rsidRPr="006A057A">
        <w:rPr>
          <w:rFonts w:hint="eastAsia"/>
        </w:rPr>
        <w:t>同学用如图</w:t>
      </w:r>
      <w:r w:rsidR="00937B5F">
        <w:rPr>
          <w:rFonts w:hint="eastAsia"/>
        </w:rPr>
        <w:t>2</w:t>
      </w:r>
      <w:r w:rsidR="00937B5F" w:rsidRPr="006A057A">
        <w:rPr>
          <w:rFonts w:hint="eastAsia"/>
        </w:rPr>
        <w:t>所示的装置，将同一物体分别逐渐浸入到水和酒精中，为了便于操作和准确收集数据，用升降台调节溢水杯的高度来控制物体排开液体的体积。他们观察并记录了弹簧测力计的示数及排开液体的体积。实验数据记录在下表中。</w:t>
      </w:r>
    </w:p>
    <w:p w:rsidR="00937B5F" w:rsidRDefault="00937B5F" w:rsidP="00937B5F">
      <w:pPr>
        <w:spacing w:line="320" w:lineRule="exact"/>
        <w:ind w:left="401" w:hangingChars="191" w:hanging="401"/>
      </w:pPr>
    </w:p>
    <w:p w:rsidR="00937B5F" w:rsidRDefault="00937B5F" w:rsidP="00937B5F">
      <w:pPr>
        <w:spacing w:line="380" w:lineRule="exac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7"/>
        <w:gridCol w:w="992"/>
        <w:gridCol w:w="1655"/>
        <w:gridCol w:w="1553"/>
        <w:gridCol w:w="1670"/>
        <w:gridCol w:w="1749"/>
      </w:tblGrid>
      <w:tr w:rsidR="00937B5F" w:rsidRPr="00CC7D7D" w:rsidTr="00CC7D7D">
        <w:tc>
          <w:tcPr>
            <w:tcW w:w="898"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rFonts w:hint="eastAsia"/>
                <w:sz w:val="18"/>
                <w:szCs w:val="18"/>
              </w:rPr>
              <w:t>液体种类</w:t>
            </w:r>
          </w:p>
        </w:tc>
        <w:tc>
          <w:tcPr>
            <w:tcW w:w="534" w:type="pct"/>
            <w:tcBorders>
              <w:top w:val="single" w:sz="4" w:space="0" w:color="auto"/>
              <w:left w:val="single" w:sz="4" w:space="0" w:color="auto"/>
              <w:bottom w:val="single" w:sz="4" w:space="0" w:color="auto"/>
              <w:right w:val="single" w:sz="4" w:space="0" w:color="auto"/>
            </w:tcBorders>
            <w:vAlign w:val="center"/>
          </w:tcPr>
          <w:p w:rsidR="00CC7D7D" w:rsidRDefault="00937B5F" w:rsidP="007536F1">
            <w:pPr>
              <w:adjustRightInd w:val="0"/>
              <w:snapToGrid w:val="0"/>
              <w:spacing w:line="240" w:lineRule="exact"/>
              <w:jc w:val="center"/>
              <w:rPr>
                <w:sz w:val="18"/>
                <w:szCs w:val="18"/>
              </w:rPr>
            </w:pPr>
            <w:r w:rsidRPr="00CC7D7D">
              <w:rPr>
                <w:rFonts w:hint="eastAsia"/>
                <w:sz w:val="18"/>
                <w:szCs w:val="18"/>
              </w:rPr>
              <w:t>实验</w:t>
            </w:r>
          </w:p>
          <w:p w:rsidR="00937B5F" w:rsidRPr="00CC7D7D" w:rsidRDefault="00937B5F" w:rsidP="007536F1">
            <w:pPr>
              <w:adjustRightInd w:val="0"/>
              <w:snapToGrid w:val="0"/>
              <w:spacing w:line="240" w:lineRule="exact"/>
              <w:jc w:val="center"/>
              <w:rPr>
                <w:sz w:val="18"/>
                <w:szCs w:val="18"/>
              </w:rPr>
            </w:pPr>
            <w:r w:rsidRPr="00CC7D7D">
              <w:rPr>
                <w:rFonts w:hint="eastAsia"/>
                <w:sz w:val="18"/>
                <w:szCs w:val="18"/>
              </w:rPr>
              <w:t>序号</w:t>
            </w:r>
          </w:p>
        </w:tc>
        <w:tc>
          <w:tcPr>
            <w:tcW w:w="891" w:type="pct"/>
            <w:tcBorders>
              <w:top w:val="single" w:sz="4" w:space="0" w:color="auto"/>
              <w:left w:val="single" w:sz="4" w:space="0" w:color="auto"/>
              <w:bottom w:val="single" w:sz="4" w:space="0" w:color="auto"/>
              <w:right w:val="single" w:sz="4" w:space="0" w:color="auto"/>
            </w:tcBorders>
            <w:vAlign w:val="center"/>
          </w:tcPr>
          <w:p w:rsidR="00CC7D7D" w:rsidRDefault="00937B5F" w:rsidP="007536F1">
            <w:pPr>
              <w:adjustRightInd w:val="0"/>
              <w:snapToGrid w:val="0"/>
              <w:spacing w:line="240" w:lineRule="exact"/>
              <w:jc w:val="center"/>
              <w:rPr>
                <w:sz w:val="18"/>
                <w:szCs w:val="18"/>
                <w:vertAlign w:val="subscript"/>
              </w:rPr>
            </w:pPr>
            <w:r w:rsidRPr="00CC7D7D">
              <w:rPr>
                <w:rFonts w:hint="eastAsia"/>
                <w:sz w:val="18"/>
                <w:szCs w:val="18"/>
              </w:rPr>
              <w:t>物体重力</w:t>
            </w:r>
            <w:r w:rsidRPr="00CC7D7D">
              <w:rPr>
                <w:i/>
                <w:sz w:val="18"/>
                <w:szCs w:val="18"/>
              </w:rPr>
              <w:t>G</w:t>
            </w:r>
            <w:r w:rsidRPr="00CC7D7D">
              <w:rPr>
                <w:rFonts w:hint="eastAsia"/>
                <w:sz w:val="18"/>
                <w:szCs w:val="18"/>
                <w:vertAlign w:val="subscript"/>
              </w:rPr>
              <w:t>物</w:t>
            </w:r>
          </w:p>
          <w:p w:rsidR="00937B5F" w:rsidRPr="00CC7D7D" w:rsidRDefault="00937B5F" w:rsidP="007536F1">
            <w:pPr>
              <w:adjustRightInd w:val="0"/>
              <w:snapToGrid w:val="0"/>
              <w:spacing w:line="240" w:lineRule="exact"/>
              <w:jc w:val="center"/>
              <w:rPr>
                <w:sz w:val="18"/>
                <w:szCs w:val="18"/>
              </w:rPr>
            </w:pPr>
            <w:r w:rsidRPr="00CC7D7D">
              <w:rPr>
                <w:rFonts w:hint="eastAsia"/>
                <w:sz w:val="18"/>
                <w:szCs w:val="18"/>
              </w:rPr>
              <w:t>（牛）</w:t>
            </w:r>
          </w:p>
        </w:tc>
        <w:tc>
          <w:tcPr>
            <w:tcW w:w="836"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rFonts w:hint="eastAsia"/>
                <w:sz w:val="18"/>
                <w:szCs w:val="18"/>
              </w:rPr>
              <w:t>弹簧测力计示数</w:t>
            </w:r>
            <w:r w:rsidRPr="00CC7D7D">
              <w:rPr>
                <w:i/>
                <w:sz w:val="18"/>
                <w:szCs w:val="18"/>
              </w:rPr>
              <w:t>F</w:t>
            </w:r>
            <w:r w:rsidRPr="00CC7D7D">
              <w:rPr>
                <w:rFonts w:hint="eastAsia"/>
                <w:sz w:val="18"/>
                <w:szCs w:val="18"/>
              </w:rPr>
              <w:t>（牛）</w:t>
            </w:r>
          </w:p>
        </w:tc>
        <w:tc>
          <w:tcPr>
            <w:tcW w:w="899"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rFonts w:hint="eastAsia"/>
                <w:sz w:val="18"/>
                <w:szCs w:val="18"/>
              </w:rPr>
              <w:t>物体受到的浮力</w:t>
            </w:r>
            <w:r w:rsidRPr="00CC7D7D">
              <w:rPr>
                <w:i/>
                <w:sz w:val="18"/>
                <w:szCs w:val="18"/>
              </w:rPr>
              <w:t>F</w:t>
            </w:r>
            <w:r w:rsidRPr="00CC7D7D">
              <w:rPr>
                <w:rFonts w:hint="eastAsia"/>
                <w:sz w:val="18"/>
                <w:szCs w:val="18"/>
                <w:vertAlign w:val="subscript"/>
              </w:rPr>
              <w:t>浮</w:t>
            </w:r>
            <w:r w:rsidRPr="00CC7D7D">
              <w:rPr>
                <w:rFonts w:hint="eastAsia"/>
                <w:sz w:val="18"/>
                <w:szCs w:val="18"/>
              </w:rPr>
              <w:t>（牛）</w:t>
            </w:r>
          </w:p>
        </w:tc>
        <w:tc>
          <w:tcPr>
            <w:tcW w:w="942"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rFonts w:hint="eastAsia"/>
                <w:sz w:val="18"/>
                <w:szCs w:val="18"/>
              </w:rPr>
              <w:t>排开液体体积</w:t>
            </w:r>
          </w:p>
          <w:p w:rsidR="00937B5F" w:rsidRPr="00CC7D7D" w:rsidRDefault="00937B5F" w:rsidP="007536F1">
            <w:pPr>
              <w:adjustRightInd w:val="0"/>
              <w:snapToGrid w:val="0"/>
              <w:spacing w:line="240" w:lineRule="exact"/>
              <w:jc w:val="center"/>
              <w:rPr>
                <w:sz w:val="18"/>
                <w:szCs w:val="18"/>
              </w:rPr>
            </w:pPr>
            <w:r w:rsidRPr="00CC7D7D">
              <w:rPr>
                <w:i/>
                <w:sz w:val="18"/>
                <w:szCs w:val="18"/>
              </w:rPr>
              <w:t>V</w:t>
            </w:r>
            <w:r w:rsidRPr="00CC7D7D">
              <w:rPr>
                <w:rFonts w:hint="eastAsia"/>
                <w:sz w:val="18"/>
                <w:szCs w:val="18"/>
                <w:vertAlign w:val="subscript"/>
              </w:rPr>
              <w:t>排</w:t>
            </w:r>
            <w:r w:rsidRPr="00CC7D7D">
              <w:rPr>
                <w:rFonts w:hint="eastAsia"/>
                <w:sz w:val="18"/>
                <w:szCs w:val="18"/>
              </w:rPr>
              <w:t>（厘米</w:t>
            </w:r>
            <w:r w:rsidRPr="00CC7D7D">
              <w:rPr>
                <w:sz w:val="18"/>
                <w:szCs w:val="18"/>
                <w:vertAlign w:val="superscript"/>
              </w:rPr>
              <w:t>3</w:t>
            </w:r>
            <w:r w:rsidRPr="00CC7D7D">
              <w:rPr>
                <w:rFonts w:hint="eastAsia"/>
                <w:sz w:val="18"/>
                <w:szCs w:val="18"/>
              </w:rPr>
              <w:t>）</w:t>
            </w:r>
          </w:p>
        </w:tc>
      </w:tr>
      <w:tr w:rsidR="00937B5F" w:rsidRPr="00CC7D7D" w:rsidTr="00CC7D7D">
        <w:trPr>
          <w:trHeight w:hRule="exact" w:val="312"/>
        </w:trPr>
        <w:tc>
          <w:tcPr>
            <w:tcW w:w="898" w:type="pct"/>
            <w:vMerge w:val="restar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rFonts w:hint="eastAsia"/>
                <w:sz w:val="18"/>
                <w:szCs w:val="18"/>
              </w:rPr>
              <w:t>水</w:t>
            </w:r>
          </w:p>
          <w:p w:rsidR="00937B5F" w:rsidRPr="00CC7D7D" w:rsidRDefault="00937B5F" w:rsidP="007536F1">
            <w:pPr>
              <w:adjustRightInd w:val="0"/>
              <w:snapToGrid w:val="0"/>
              <w:spacing w:line="240" w:lineRule="exact"/>
              <w:jc w:val="center"/>
              <w:rPr>
                <w:sz w:val="18"/>
                <w:szCs w:val="18"/>
              </w:rPr>
            </w:pPr>
            <w:r w:rsidRPr="00CC7D7D">
              <w:rPr>
                <w:rFonts w:ascii="宋体" w:hAnsi="宋体" w:hint="eastAsia"/>
                <w:i/>
                <w:sz w:val="18"/>
                <w:szCs w:val="18"/>
              </w:rPr>
              <w:t>ρ</w:t>
            </w:r>
            <w:r w:rsidRPr="00CC7D7D">
              <w:rPr>
                <w:rFonts w:hint="eastAsia"/>
                <w:sz w:val="18"/>
                <w:szCs w:val="18"/>
                <w:vertAlign w:val="subscript"/>
              </w:rPr>
              <w:t>水</w:t>
            </w:r>
            <w:r w:rsidRPr="00CC7D7D">
              <w:rPr>
                <w:sz w:val="18"/>
                <w:szCs w:val="18"/>
              </w:rPr>
              <w:t>=</w:t>
            </w:r>
            <w:smartTag w:uri="urn:schemas-microsoft-com:office:smarttags" w:element="chmetcnv">
              <w:smartTagPr>
                <w:attr w:name="UnitName" w:val="克"/>
                <w:attr w:name="SourceValue" w:val="1"/>
                <w:attr w:name="HasSpace" w:val="False"/>
                <w:attr w:name="Negative" w:val="False"/>
                <w:attr w:name="NumberType" w:val="1"/>
                <w:attr w:name="TCSC" w:val="0"/>
              </w:smartTagPr>
              <w:r w:rsidRPr="00CC7D7D">
                <w:rPr>
                  <w:sz w:val="18"/>
                  <w:szCs w:val="18"/>
                </w:rPr>
                <w:t>1.0</w:t>
              </w:r>
              <w:r w:rsidRPr="00CC7D7D">
                <w:rPr>
                  <w:rFonts w:hint="eastAsia"/>
                  <w:sz w:val="18"/>
                  <w:szCs w:val="18"/>
                </w:rPr>
                <w:t>克</w:t>
              </w:r>
            </w:smartTag>
            <w:r w:rsidRPr="00CC7D7D">
              <w:rPr>
                <w:sz w:val="18"/>
                <w:szCs w:val="18"/>
              </w:rPr>
              <w:t>/</w:t>
            </w:r>
            <w:r w:rsidRPr="00CC7D7D">
              <w:rPr>
                <w:rFonts w:hint="eastAsia"/>
                <w:sz w:val="18"/>
                <w:szCs w:val="18"/>
              </w:rPr>
              <w:t>厘米</w:t>
            </w:r>
            <w:r w:rsidRPr="00CC7D7D">
              <w:rPr>
                <w:sz w:val="18"/>
                <w:szCs w:val="18"/>
                <w:vertAlign w:val="superscript"/>
              </w:rPr>
              <w:t>3</w:t>
            </w:r>
          </w:p>
        </w:tc>
        <w:tc>
          <w:tcPr>
            <w:tcW w:w="534"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w:t>
            </w:r>
          </w:p>
        </w:tc>
        <w:tc>
          <w:tcPr>
            <w:tcW w:w="891" w:type="pct"/>
            <w:vMerge w:val="restar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2</w:t>
            </w:r>
          </w:p>
        </w:tc>
        <w:tc>
          <w:tcPr>
            <w:tcW w:w="836"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5</w:t>
            </w:r>
          </w:p>
        </w:tc>
        <w:tc>
          <w:tcPr>
            <w:tcW w:w="899"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0.5</w:t>
            </w:r>
          </w:p>
        </w:tc>
        <w:tc>
          <w:tcPr>
            <w:tcW w:w="942"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50</w:t>
            </w:r>
          </w:p>
        </w:tc>
      </w:tr>
      <w:tr w:rsidR="00937B5F" w:rsidRPr="00CC7D7D" w:rsidTr="00CC7D7D">
        <w:trPr>
          <w:trHeight w:hRule="exact" w:val="312"/>
        </w:trPr>
        <w:tc>
          <w:tcPr>
            <w:tcW w:w="898" w:type="pct"/>
            <w:vMerge/>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p>
        </w:tc>
        <w:tc>
          <w:tcPr>
            <w:tcW w:w="534"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2</w:t>
            </w:r>
          </w:p>
        </w:tc>
        <w:tc>
          <w:tcPr>
            <w:tcW w:w="891" w:type="pct"/>
            <w:vMerge/>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p>
        </w:tc>
        <w:tc>
          <w:tcPr>
            <w:tcW w:w="836"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0</w:t>
            </w:r>
          </w:p>
        </w:tc>
        <w:tc>
          <w:tcPr>
            <w:tcW w:w="899"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0</w:t>
            </w:r>
          </w:p>
        </w:tc>
        <w:tc>
          <w:tcPr>
            <w:tcW w:w="942"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00</w:t>
            </w:r>
          </w:p>
        </w:tc>
      </w:tr>
      <w:tr w:rsidR="00937B5F" w:rsidRPr="00CC7D7D" w:rsidTr="00CC7D7D">
        <w:trPr>
          <w:trHeight w:hRule="exact" w:val="312"/>
        </w:trPr>
        <w:tc>
          <w:tcPr>
            <w:tcW w:w="898" w:type="pct"/>
            <w:vMerge/>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p>
        </w:tc>
        <w:tc>
          <w:tcPr>
            <w:tcW w:w="534"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3</w:t>
            </w:r>
          </w:p>
        </w:tc>
        <w:tc>
          <w:tcPr>
            <w:tcW w:w="891" w:type="pct"/>
            <w:vMerge/>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p>
        </w:tc>
        <w:tc>
          <w:tcPr>
            <w:tcW w:w="836"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0.5</w:t>
            </w:r>
          </w:p>
        </w:tc>
        <w:tc>
          <w:tcPr>
            <w:tcW w:w="899"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5</w:t>
            </w:r>
          </w:p>
        </w:tc>
        <w:tc>
          <w:tcPr>
            <w:tcW w:w="942"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50</w:t>
            </w:r>
          </w:p>
        </w:tc>
      </w:tr>
      <w:tr w:rsidR="00937B5F" w:rsidRPr="00CC7D7D" w:rsidTr="00CC7D7D">
        <w:trPr>
          <w:trHeight w:hRule="exact" w:val="312"/>
        </w:trPr>
        <w:tc>
          <w:tcPr>
            <w:tcW w:w="898" w:type="pct"/>
            <w:vMerge w:val="restar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rFonts w:hint="eastAsia"/>
                <w:sz w:val="18"/>
                <w:szCs w:val="18"/>
              </w:rPr>
              <w:t>酒精</w:t>
            </w:r>
          </w:p>
          <w:p w:rsidR="00937B5F" w:rsidRPr="00CC7D7D" w:rsidRDefault="00937B5F" w:rsidP="007536F1">
            <w:pPr>
              <w:adjustRightInd w:val="0"/>
              <w:snapToGrid w:val="0"/>
              <w:spacing w:line="240" w:lineRule="exact"/>
              <w:jc w:val="center"/>
              <w:rPr>
                <w:sz w:val="18"/>
                <w:szCs w:val="18"/>
              </w:rPr>
            </w:pPr>
            <w:r w:rsidRPr="00CC7D7D">
              <w:rPr>
                <w:rFonts w:ascii="宋体" w:hAnsi="宋体" w:hint="eastAsia"/>
                <w:i/>
                <w:sz w:val="18"/>
                <w:szCs w:val="18"/>
              </w:rPr>
              <w:t>ρ</w:t>
            </w:r>
            <w:r w:rsidRPr="00CC7D7D">
              <w:rPr>
                <w:rFonts w:hint="eastAsia"/>
                <w:sz w:val="18"/>
                <w:szCs w:val="18"/>
                <w:vertAlign w:val="subscript"/>
              </w:rPr>
              <w:t>酒精</w:t>
            </w:r>
            <w:r w:rsidRPr="00CC7D7D">
              <w:rPr>
                <w:sz w:val="18"/>
                <w:szCs w:val="18"/>
              </w:rPr>
              <w:t>=</w:t>
            </w:r>
            <w:smartTag w:uri="urn:schemas-microsoft-com:office:smarttags" w:element="chmetcnv">
              <w:smartTagPr>
                <w:attr w:name="UnitName" w:val="克"/>
                <w:attr w:name="SourceValue" w:val=".8"/>
                <w:attr w:name="HasSpace" w:val="False"/>
                <w:attr w:name="Negative" w:val="False"/>
                <w:attr w:name="NumberType" w:val="1"/>
                <w:attr w:name="TCSC" w:val="0"/>
              </w:smartTagPr>
              <w:r w:rsidRPr="00CC7D7D">
                <w:rPr>
                  <w:sz w:val="18"/>
                  <w:szCs w:val="18"/>
                </w:rPr>
                <w:t>0.8</w:t>
              </w:r>
              <w:r w:rsidRPr="00CC7D7D">
                <w:rPr>
                  <w:rFonts w:hint="eastAsia"/>
                  <w:sz w:val="18"/>
                  <w:szCs w:val="18"/>
                </w:rPr>
                <w:t>克</w:t>
              </w:r>
            </w:smartTag>
            <w:r w:rsidRPr="00CC7D7D">
              <w:rPr>
                <w:sz w:val="18"/>
                <w:szCs w:val="18"/>
              </w:rPr>
              <w:t>/</w:t>
            </w:r>
            <w:r w:rsidRPr="00CC7D7D">
              <w:rPr>
                <w:rFonts w:hint="eastAsia"/>
                <w:sz w:val="18"/>
                <w:szCs w:val="18"/>
              </w:rPr>
              <w:t>厘米</w:t>
            </w:r>
            <w:r w:rsidRPr="00CC7D7D">
              <w:rPr>
                <w:sz w:val="18"/>
                <w:szCs w:val="18"/>
                <w:vertAlign w:val="superscript"/>
              </w:rPr>
              <w:t>3</w:t>
            </w:r>
          </w:p>
        </w:tc>
        <w:tc>
          <w:tcPr>
            <w:tcW w:w="534"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4</w:t>
            </w:r>
          </w:p>
        </w:tc>
        <w:tc>
          <w:tcPr>
            <w:tcW w:w="891" w:type="pct"/>
            <w:vMerge w:val="restar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2</w:t>
            </w:r>
          </w:p>
        </w:tc>
        <w:tc>
          <w:tcPr>
            <w:tcW w:w="836"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6</w:t>
            </w:r>
          </w:p>
        </w:tc>
        <w:tc>
          <w:tcPr>
            <w:tcW w:w="899"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0.4</w:t>
            </w:r>
          </w:p>
        </w:tc>
        <w:tc>
          <w:tcPr>
            <w:tcW w:w="942"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50</w:t>
            </w:r>
          </w:p>
        </w:tc>
      </w:tr>
      <w:tr w:rsidR="00937B5F" w:rsidRPr="00CC7D7D" w:rsidTr="00CC7D7D">
        <w:trPr>
          <w:trHeight w:hRule="exact" w:val="312"/>
        </w:trPr>
        <w:tc>
          <w:tcPr>
            <w:tcW w:w="898" w:type="pct"/>
            <w:vMerge/>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p>
        </w:tc>
        <w:tc>
          <w:tcPr>
            <w:tcW w:w="534"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5</w:t>
            </w:r>
          </w:p>
        </w:tc>
        <w:tc>
          <w:tcPr>
            <w:tcW w:w="891" w:type="pct"/>
            <w:vMerge/>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p>
        </w:tc>
        <w:tc>
          <w:tcPr>
            <w:tcW w:w="836"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2</w:t>
            </w:r>
          </w:p>
        </w:tc>
        <w:tc>
          <w:tcPr>
            <w:tcW w:w="899"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0.8</w:t>
            </w:r>
          </w:p>
        </w:tc>
        <w:tc>
          <w:tcPr>
            <w:tcW w:w="942"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00</w:t>
            </w:r>
          </w:p>
        </w:tc>
      </w:tr>
      <w:tr w:rsidR="00937B5F" w:rsidRPr="00CC7D7D" w:rsidTr="00CC7D7D">
        <w:trPr>
          <w:trHeight w:hRule="exact" w:val="312"/>
        </w:trPr>
        <w:tc>
          <w:tcPr>
            <w:tcW w:w="898" w:type="pct"/>
            <w:vMerge/>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p>
        </w:tc>
        <w:tc>
          <w:tcPr>
            <w:tcW w:w="534"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6</w:t>
            </w:r>
          </w:p>
        </w:tc>
        <w:tc>
          <w:tcPr>
            <w:tcW w:w="891" w:type="pct"/>
            <w:vMerge/>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p>
        </w:tc>
        <w:tc>
          <w:tcPr>
            <w:tcW w:w="836"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0.8</w:t>
            </w:r>
          </w:p>
        </w:tc>
        <w:tc>
          <w:tcPr>
            <w:tcW w:w="899"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2</w:t>
            </w:r>
          </w:p>
        </w:tc>
        <w:tc>
          <w:tcPr>
            <w:tcW w:w="942" w:type="pct"/>
            <w:tcBorders>
              <w:top w:val="single" w:sz="4" w:space="0" w:color="auto"/>
              <w:left w:val="single" w:sz="4" w:space="0" w:color="auto"/>
              <w:bottom w:val="single" w:sz="4" w:space="0" w:color="auto"/>
              <w:right w:val="single" w:sz="4" w:space="0" w:color="auto"/>
            </w:tcBorders>
            <w:vAlign w:val="center"/>
          </w:tcPr>
          <w:p w:rsidR="00937B5F" w:rsidRPr="00CC7D7D" w:rsidRDefault="00937B5F" w:rsidP="007536F1">
            <w:pPr>
              <w:adjustRightInd w:val="0"/>
              <w:snapToGrid w:val="0"/>
              <w:spacing w:line="240" w:lineRule="exact"/>
              <w:jc w:val="center"/>
              <w:rPr>
                <w:sz w:val="18"/>
                <w:szCs w:val="18"/>
              </w:rPr>
            </w:pPr>
            <w:r w:rsidRPr="00CC7D7D">
              <w:rPr>
                <w:sz w:val="18"/>
                <w:szCs w:val="18"/>
              </w:rPr>
              <w:t>150</w:t>
            </w:r>
          </w:p>
        </w:tc>
      </w:tr>
    </w:tbl>
    <w:p w:rsidR="00937B5F" w:rsidRDefault="00937B5F" w:rsidP="00937B5F">
      <w:pPr>
        <w:spacing w:line="400" w:lineRule="exact"/>
        <w:ind w:leftChars="5" w:left="10" w:firstLineChars="150" w:firstLine="315"/>
        <w:rPr>
          <w:u w:val="single"/>
        </w:rPr>
      </w:pPr>
      <w:r w:rsidRPr="006A057A">
        <w:rPr>
          <w:rFonts w:hint="eastAsia"/>
        </w:rPr>
        <w:t>（</w:t>
      </w:r>
      <w:r w:rsidRPr="006A057A">
        <w:t>1</w:t>
      </w:r>
      <w:r w:rsidRPr="006A057A">
        <w:rPr>
          <w:rFonts w:hint="eastAsia"/>
        </w:rPr>
        <w:t>）分析比较实验序号</w:t>
      </w:r>
      <w:r w:rsidRPr="006A057A">
        <w:t>1</w:t>
      </w:r>
      <w:r w:rsidRPr="006A057A">
        <w:rPr>
          <w:rFonts w:hint="eastAsia"/>
        </w:rPr>
        <w:t>、</w:t>
      </w:r>
      <w:r w:rsidRPr="006A057A">
        <w:t>2</w:t>
      </w:r>
      <w:r w:rsidRPr="006A057A">
        <w:rPr>
          <w:rFonts w:hint="eastAsia"/>
        </w:rPr>
        <w:t>和</w:t>
      </w:r>
      <w:r w:rsidRPr="006A057A">
        <w:t>3</w:t>
      </w:r>
      <w:r w:rsidRPr="006A057A">
        <w:rPr>
          <w:rFonts w:hint="eastAsia"/>
        </w:rPr>
        <w:t>（或</w:t>
      </w:r>
      <w:r w:rsidRPr="006A057A">
        <w:t>4</w:t>
      </w:r>
      <w:r w:rsidRPr="006A057A">
        <w:rPr>
          <w:rFonts w:hint="eastAsia"/>
        </w:rPr>
        <w:t>、</w:t>
      </w:r>
      <w:r w:rsidRPr="006A057A">
        <w:t>5</w:t>
      </w:r>
      <w:r w:rsidRPr="006A057A">
        <w:rPr>
          <w:rFonts w:hint="eastAsia"/>
        </w:rPr>
        <w:t>和</w:t>
      </w:r>
      <w:r w:rsidRPr="006A057A">
        <w:t>6</w:t>
      </w:r>
      <w:r w:rsidRPr="006A057A">
        <w:rPr>
          <w:rFonts w:hint="eastAsia"/>
        </w:rPr>
        <w:t>）可得出的初步结论是：</w:t>
      </w:r>
      <w:r w:rsidRPr="006A057A">
        <w:rPr>
          <w:u w:val="single"/>
        </w:rPr>
        <w:t xml:space="preserve"> </w:t>
      </w:r>
      <w:r>
        <w:rPr>
          <w:u w:val="single"/>
        </w:rPr>
        <w:t xml:space="preserve"> </w:t>
      </w:r>
      <w:r w:rsidRPr="006A057A">
        <w:rPr>
          <w:u w:val="single"/>
        </w:rPr>
        <w:t xml:space="preserve"> </w:t>
      </w:r>
      <w:r>
        <w:rPr>
          <w:u w:val="single"/>
        </w:rPr>
        <w:t xml:space="preserve"> </w:t>
      </w:r>
      <w:r>
        <w:rPr>
          <w:rFonts w:hint="eastAsia"/>
          <w:u w:val="single"/>
        </w:rPr>
        <w:t xml:space="preserve">          </w:t>
      </w:r>
      <w:r>
        <w:rPr>
          <w:u w:val="single"/>
        </w:rPr>
        <w:t xml:space="preserve">    </w:t>
      </w:r>
      <w:r w:rsidRPr="00DA19B4">
        <w:rPr>
          <w:rFonts w:hint="eastAsia"/>
        </w:rPr>
        <w:t>。</w:t>
      </w:r>
    </w:p>
    <w:p w:rsidR="00937B5F" w:rsidRPr="006A057A" w:rsidRDefault="00937B5F" w:rsidP="00937B5F">
      <w:pPr>
        <w:spacing w:line="400" w:lineRule="exact"/>
        <w:ind w:leftChars="5" w:left="10" w:firstLineChars="150" w:firstLine="315"/>
      </w:pPr>
      <w:r w:rsidRPr="006A057A">
        <w:rPr>
          <w:rFonts w:hint="eastAsia"/>
        </w:rPr>
        <w:t>（</w:t>
      </w:r>
      <w:r w:rsidRPr="006A057A">
        <w:t>2</w:t>
      </w:r>
      <w:r w:rsidRPr="006A057A">
        <w:rPr>
          <w:rFonts w:hint="eastAsia"/>
        </w:rPr>
        <w:t>）分析比较实验序号</w:t>
      </w:r>
      <w:r w:rsidRPr="006A057A">
        <w:rPr>
          <w:u w:val="single"/>
        </w:rPr>
        <w:t xml:space="preserve">                    </w:t>
      </w:r>
      <w:r w:rsidRPr="006A057A">
        <w:rPr>
          <w:rFonts w:hint="eastAsia"/>
        </w:rPr>
        <w:t>可得出的初步结论是：当物体排开液体的体积相同时，液体密度越大，浸在液体中的物体受到的浮力越大。</w:t>
      </w:r>
    </w:p>
    <w:p w:rsidR="00937B5F" w:rsidRPr="006A057A" w:rsidRDefault="00937B5F" w:rsidP="00937B5F">
      <w:pPr>
        <w:spacing w:line="400" w:lineRule="exact"/>
        <w:ind w:leftChars="5" w:left="10" w:firstLineChars="150" w:firstLine="315"/>
      </w:pPr>
      <w:r w:rsidRPr="006A057A">
        <w:rPr>
          <w:rFonts w:hint="eastAsia"/>
        </w:rPr>
        <w:t>（</w:t>
      </w:r>
      <w:r w:rsidRPr="006A057A">
        <w:t>3</w:t>
      </w:r>
      <w:r w:rsidRPr="006A057A">
        <w:rPr>
          <w:rFonts w:hint="eastAsia"/>
        </w:rPr>
        <w:t>）本实验在探究“浮力的大小与哪些因素”有关时，选用了不同液体并进行了多次实验，其目的是为了</w:t>
      </w:r>
      <w:r w:rsidRPr="006A057A">
        <w:rPr>
          <w:u w:val="single"/>
        </w:rPr>
        <w:t xml:space="preserve">  </w:t>
      </w:r>
      <w:r>
        <w:rPr>
          <w:rFonts w:hint="eastAsia"/>
          <w:u w:val="single"/>
        </w:rPr>
        <w:t xml:space="preserve">    </w:t>
      </w:r>
      <w:r w:rsidRPr="006A057A">
        <w:rPr>
          <w:u w:val="single"/>
        </w:rPr>
        <w:t xml:space="preserve">   </w:t>
      </w:r>
      <w:r w:rsidRPr="006A057A">
        <w:rPr>
          <w:rFonts w:hint="eastAsia"/>
        </w:rPr>
        <w:t>（选填字母序号）</w:t>
      </w:r>
      <w:r w:rsidRPr="006A057A">
        <w:t>A</w:t>
      </w:r>
      <w:r w:rsidRPr="006A057A">
        <w:rPr>
          <w:rFonts w:hint="eastAsia"/>
        </w:rPr>
        <w:t>．寻找普遍规律；</w:t>
      </w:r>
      <w:r w:rsidRPr="006A057A">
        <w:t>B</w:t>
      </w:r>
      <w:r w:rsidRPr="006A057A">
        <w:rPr>
          <w:rFonts w:hint="eastAsia"/>
        </w:rPr>
        <w:t>．取平均值减小误差。</w:t>
      </w:r>
    </w:p>
    <w:p w:rsidR="00937B5F" w:rsidRPr="00745FAC" w:rsidRDefault="00937B5F" w:rsidP="00937B5F">
      <w:pPr>
        <w:spacing w:line="400" w:lineRule="exact"/>
        <w:ind w:leftChars="5" w:left="10" w:firstLineChars="150" w:firstLine="315"/>
      </w:pPr>
      <w:r w:rsidRPr="00745FAC">
        <w:rPr>
          <w:rFonts w:hint="eastAsia"/>
        </w:rPr>
        <w:t>（</w:t>
      </w:r>
      <w:r w:rsidRPr="00745FAC">
        <w:t>4</w:t>
      </w:r>
      <w:r w:rsidRPr="00745FAC">
        <w:rPr>
          <w:rFonts w:hint="eastAsia"/>
        </w:rPr>
        <w:t>）实验中小</w:t>
      </w:r>
      <w:proofErr w:type="gramStart"/>
      <w:r w:rsidRPr="00745FAC">
        <w:rPr>
          <w:rFonts w:hint="eastAsia"/>
        </w:rPr>
        <w:t>明同学</w:t>
      </w:r>
      <w:proofErr w:type="gramEnd"/>
      <w:r w:rsidRPr="00745FAC">
        <w:rPr>
          <w:rFonts w:hint="eastAsia"/>
        </w:rPr>
        <w:t>观察到将同一个物体浸没在密度越大的液体中时，弹簧测力计的示数越小。于是他灵机一动，在弹簧测力计下挂了一个重</w:t>
      </w:r>
      <w:r w:rsidRPr="00745FAC">
        <w:t>1.5</w:t>
      </w:r>
      <w:r w:rsidRPr="00745FAC">
        <w:rPr>
          <w:rFonts w:hint="eastAsia"/>
        </w:rPr>
        <w:t>牛的物块，如图</w:t>
      </w:r>
      <w:r>
        <w:rPr>
          <w:rFonts w:hint="eastAsia"/>
        </w:rPr>
        <w:t>3</w:t>
      </w:r>
      <w:r w:rsidRPr="00745FAC">
        <w:rPr>
          <w:rFonts w:hint="eastAsia"/>
        </w:rPr>
        <w:t>甲所示；当他把物块浸没在水中时，如图</w:t>
      </w:r>
      <w:r>
        <w:rPr>
          <w:rFonts w:hint="eastAsia"/>
        </w:rPr>
        <w:t>3</w:t>
      </w:r>
      <w:r w:rsidRPr="00745FAC">
        <w:rPr>
          <w:rFonts w:hint="eastAsia"/>
        </w:rPr>
        <w:t>乙所示，弹簧测力计的读数为</w:t>
      </w:r>
      <w:r w:rsidRPr="00745FAC">
        <w:t>0.5</w:t>
      </w:r>
      <w:r w:rsidRPr="00745FAC">
        <w:rPr>
          <w:rFonts w:hint="eastAsia"/>
        </w:rPr>
        <w:t>牛，他就在</w:t>
      </w:r>
      <w:r w:rsidRPr="00745FAC">
        <w:t>0.5</w:t>
      </w:r>
      <w:proofErr w:type="gramStart"/>
      <w:r w:rsidRPr="00745FAC">
        <w:rPr>
          <w:rFonts w:hint="eastAsia"/>
        </w:rPr>
        <w:t>牛处对</w:t>
      </w:r>
      <w:proofErr w:type="gramEnd"/>
      <w:r w:rsidRPr="00745FAC">
        <w:rPr>
          <w:rFonts w:hint="eastAsia"/>
        </w:rPr>
        <w:t>应标上</w:t>
      </w:r>
      <w:smartTag w:uri="urn:schemas-microsoft-com:office:smarttags" w:element="chmetcnv">
        <w:smartTagPr>
          <w:attr w:name="UnitName" w:val="克"/>
          <w:attr w:name="SourceValue" w:val="1"/>
          <w:attr w:name="HasSpace" w:val="False"/>
          <w:attr w:name="Negative" w:val="False"/>
          <w:attr w:name="NumberType" w:val="1"/>
          <w:attr w:name="TCSC" w:val="0"/>
        </w:smartTagPr>
        <w:r w:rsidRPr="00745FAC">
          <w:t>1.0</w:t>
        </w:r>
        <w:r w:rsidRPr="00745FAC">
          <w:rPr>
            <w:rFonts w:hint="eastAsia"/>
          </w:rPr>
          <w:t>克</w:t>
        </w:r>
      </w:smartTag>
      <w:r w:rsidRPr="00745FAC">
        <w:t>/</w:t>
      </w:r>
      <w:r w:rsidRPr="00745FAC">
        <w:rPr>
          <w:rFonts w:hint="eastAsia"/>
        </w:rPr>
        <w:t>厘米</w:t>
      </w:r>
      <w:r w:rsidRPr="00745FAC">
        <w:rPr>
          <w:vertAlign w:val="superscript"/>
        </w:rPr>
        <w:t>3</w:t>
      </w:r>
      <w:r w:rsidRPr="00745FAC">
        <w:rPr>
          <w:rFonts w:hint="eastAsia"/>
        </w:rPr>
        <w:t>的字样；当他把物块浸没在酒精中时，如图</w:t>
      </w:r>
      <w:r w:rsidRPr="00745FAC">
        <w:rPr>
          <w:rFonts w:hint="eastAsia"/>
        </w:rPr>
        <w:t>2</w:t>
      </w:r>
      <w:r w:rsidRPr="00745FAC">
        <w:rPr>
          <w:rFonts w:hint="eastAsia"/>
        </w:rPr>
        <w:t>丙所示，应该在弹簧测力计刻度盘的</w:t>
      </w:r>
      <w:r w:rsidRPr="00745FAC">
        <w:rPr>
          <w:u w:val="single"/>
        </w:rPr>
        <w:t xml:space="preserve">   </w:t>
      </w:r>
      <w:r w:rsidRPr="00745FAC">
        <w:rPr>
          <w:rFonts w:hint="eastAsia"/>
          <w:u w:val="single"/>
        </w:rPr>
        <w:t xml:space="preserve">        </w:t>
      </w:r>
      <w:r w:rsidRPr="00745FAC">
        <w:rPr>
          <w:u w:val="single"/>
        </w:rPr>
        <w:t xml:space="preserve">  </w:t>
      </w:r>
      <w:proofErr w:type="gramStart"/>
      <w:r w:rsidRPr="00745FAC">
        <w:rPr>
          <w:rFonts w:hint="eastAsia"/>
        </w:rPr>
        <w:t>牛处对</w:t>
      </w:r>
      <w:proofErr w:type="gramEnd"/>
      <w:r w:rsidRPr="00745FAC">
        <w:rPr>
          <w:rFonts w:hint="eastAsia"/>
        </w:rPr>
        <w:t>应标上</w:t>
      </w:r>
      <w:smartTag w:uri="urn:schemas-microsoft-com:office:smarttags" w:element="chmetcnv">
        <w:smartTagPr>
          <w:attr w:name="UnitName" w:val="克"/>
          <w:attr w:name="SourceValue" w:val=".8"/>
          <w:attr w:name="HasSpace" w:val="False"/>
          <w:attr w:name="Negative" w:val="False"/>
          <w:attr w:name="NumberType" w:val="1"/>
          <w:attr w:name="TCSC" w:val="0"/>
        </w:smartTagPr>
        <w:r w:rsidRPr="00745FAC">
          <w:t>0.8</w:t>
        </w:r>
        <w:r w:rsidRPr="00745FAC">
          <w:rPr>
            <w:rFonts w:hint="eastAsia"/>
          </w:rPr>
          <w:t>克</w:t>
        </w:r>
      </w:smartTag>
      <w:r w:rsidRPr="00745FAC">
        <w:t>/</w:t>
      </w:r>
      <w:r w:rsidRPr="00745FAC">
        <w:rPr>
          <w:rFonts w:hint="eastAsia"/>
        </w:rPr>
        <w:t>厘米</w:t>
      </w:r>
      <w:r w:rsidRPr="00745FAC">
        <w:rPr>
          <w:vertAlign w:val="superscript"/>
        </w:rPr>
        <w:t>3</w:t>
      </w:r>
      <w:r w:rsidRPr="00745FAC">
        <w:rPr>
          <w:rFonts w:hint="eastAsia"/>
        </w:rPr>
        <w:t>字样，聪明的他就将图甲所示装置改装成了一个能测液体密度的密度秤。</w:t>
      </w:r>
    </w:p>
    <w:p w:rsidR="00937B5F" w:rsidRDefault="00937B5F" w:rsidP="00937B5F">
      <w:pPr>
        <w:spacing w:line="400" w:lineRule="exact"/>
        <w:rPr>
          <w:rFonts w:ascii="宋体"/>
          <w:szCs w:val="21"/>
        </w:rPr>
      </w:pPr>
      <w:r>
        <w:rPr>
          <w:rFonts w:hint="eastAsia"/>
        </w:rPr>
        <w:t>3</w:t>
      </w:r>
      <w:r w:rsidRPr="00710104">
        <w:rPr>
          <w:rFonts w:hint="eastAsia"/>
        </w:rPr>
        <w:t>．</w:t>
      </w:r>
      <w:r>
        <w:rPr>
          <w:rFonts w:hAnsi="宋体" w:hint="eastAsia"/>
        </w:rPr>
        <w:t>小伟和小李</w:t>
      </w:r>
      <w:r>
        <w:rPr>
          <w:rFonts w:hint="eastAsia"/>
          <w:szCs w:val="21"/>
        </w:rPr>
        <w:t>研究物体浸入液体</w:t>
      </w:r>
      <w:r w:rsidRPr="00243168">
        <w:rPr>
          <w:rFonts w:hint="eastAsia"/>
          <w:szCs w:val="21"/>
        </w:rPr>
        <w:t>的过程中</w:t>
      </w:r>
      <w:r>
        <w:rPr>
          <w:rFonts w:hint="eastAsia"/>
          <w:szCs w:val="21"/>
        </w:rPr>
        <w:t>容器底部所受压强增加量</w:t>
      </w:r>
      <w:r>
        <w:rPr>
          <w:rFonts w:ascii="宋体" w:hAnsi="宋体" w:hint="eastAsia"/>
          <w:szCs w:val="21"/>
        </w:rPr>
        <w:t>Δ</w:t>
      </w:r>
      <w:r w:rsidRPr="00C43708">
        <w:rPr>
          <w:rFonts w:hAnsi="宋体"/>
          <w:i/>
        </w:rPr>
        <w:t>p</w:t>
      </w:r>
      <w:r>
        <w:rPr>
          <w:rFonts w:hint="eastAsia"/>
          <w:szCs w:val="21"/>
        </w:rPr>
        <w:t>与哪些因素有关</w:t>
      </w:r>
      <w:r w:rsidRPr="00243168">
        <w:rPr>
          <w:rFonts w:hint="eastAsia"/>
          <w:szCs w:val="21"/>
        </w:rPr>
        <w:t>。</w:t>
      </w:r>
      <w:r>
        <w:rPr>
          <w:rFonts w:hint="eastAsia"/>
          <w:szCs w:val="21"/>
        </w:rPr>
        <w:t>所用相同的柱形容器底部都装有压强传感器，他们在容器中分别倒入一定量的水和酒精</w:t>
      </w:r>
      <w:r>
        <w:rPr>
          <w:szCs w:val="21"/>
        </w:rPr>
        <w:t>(</w:t>
      </w:r>
      <w:r w:rsidRPr="00F228D1">
        <w:rPr>
          <w:i/>
        </w:rPr>
        <w:t>ρ</w:t>
      </w:r>
      <w:r>
        <w:rPr>
          <w:rFonts w:hint="eastAsia"/>
          <w:vertAlign w:val="subscript"/>
        </w:rPr>
        <w:t>水</w:t>
      </w:r>
      <w:r>
        <w:rPr>
          <w:szCs w:val="21"/>
        </w:rPr>
        <w:t>&gt;</w:t>
      </w:r>
      <w:r w:rsidRPr="00F228D1">
        <w:rPr>
          <w:i/>
        </w:rPr>
        <w:t>ρ</w:t>
      </w:r>
      <w:r>
        <w:rPr>
          <w:rFonts w:hint="eastAsia"/>
          <w:vertAlign w:val="subscript"/>
        </w:rPr>
        <w:t>酒</w:t>
      </w:r>
      <w:r>
        <w:rPr>
          <w:szCs w:val="21"/>
        </w:rPr>
        <w:t>)</w:t>
      </w:r>
      <w:r>
        <w:rPr>
          <w:rFonts w:hint="eastAsia"/>
          <w:szCs w:val="21"/>
        </w:rPr>
        <w:t>，然后</w:t>
      </w:r>
      <w:r w:rsidRPr="00243168">
        <w:rPr>
          <w:rFonts w:hint="eastAsia"/>
          <w:szCs w:val="21"/>
        </w:rPr>
        <w:t>将高</w:t>
      </w:r>
      <w:r w:rsidRPr="004D775D">
        <w:rPr>
          <w:i/>
          <w:szCs w:val="21"/>
        </w:rPr>
        <w:t>H</w:t>
      </w:r>
      <w:r>
        <w:rPr>
          <w:rFonts w:hint="eastAsia"/>
          <w:szCs w:val="21"/>
        </w:rPr>
        <w:t>为</w:t>
      </w:r>
      <w:smartTag w:uri="urn:schemas-microsoft-com:office:smarttags" w:element="chmetcnv">
        <w:smartTagPr>
          <w:attr w:name="UnitName" w:val="米"/>
          <w:attr w:name="SourceValue" w:val=".1"/>
          <w:attr w:name="HasSpace" w:val="False"/>
          <w:attr w:name="Negative" w:val="False"/>
          <w:attr w:name="NumberType" w:val="1"/>
          <w:attr w:name="TCSC" w:val="0"/>
        </w:smartTagPr>
        <w:r w:rsidRPr="00243168">
          <w:rPr>
            <w:szCs w:val="21"/>
          </w:rPr>
          <w:t>0.</w:t>
        </w:r>
        <w:r>
          <w:rPr>
            <w:szCs w:val="21"/>
          </w:rPr>
          <w:t>1</w:t>
        </w:r>
        <w:r w:rsidRPr="00243168">
          <w:rPr>
            <w:rFonts w:hint="eastAsia"/>
            <w:szCs w:val="21"/>
          </w:rPr>
          <w:t>米</w:t>
        </w:r>
      </w:smartTag>
      <w:r>
        <w:rPr>
          <w:rFonts w:hint="eastAsia"/>
          <w:szCs w:val="21"/>
        </w:rPr>
        <w:t>的实心柱体缓慢放入液体中</w:t>
      </w:r>
      <w:r w:rsidRPr="00243168">
        <w:rPr>
          <w:rFonts w:hint="eastAsia"/>
          <w:szCs w:val="21"/>
        </w:rPr>
        <w:t>，逐步改变其</w:t>
      </w:r>
      <w:r>
        <w:rPr>
          <w:rFonts w:hint="eastAsia"/>
          <w:szCs w:val="21"/>
        </w:rPr>
        <w:t>下表面距液面的</w:t>
      </w:r>
      <w:r w:rsidRPr="00243168">
        <w:rPr>
          <w:rFonts w:hint="eastAsia"/>
          <w:szCs w:val="21"/>
        </w:rPr>
        <w:t>距离</w:t>
      </w:r>
      <w:r w:rsidRPr="004D775D">
        <w:rPr>
          <w:i/>
          <w:szCs w:val="21"/>
        </w:rPr>
        <w:t>h</w:t>
      </w:r>
      <w:r w:rsidRPr="00243168">
        <w:rPr>
          <w:rFonts w:hint="eastAsia"/>
          <w:szCs w:val="21"/>
        </w:rPr>
        <w:t>，</w:t>
      </w:r>
      <w:r>
        <w:rPr>
          <w:rFonts w:hint="eastAsia"/>
          <w:szCs w:val="21"/>
        </w:rPr>
        <w:t>如图</w:t>
      </w:r>
      <w:r>
        <w:rPr>
          <w:szCs w:val="21"/>
        </w:rPr>
        <w:t>4</w:t>
      </w:r>
      <w:r>
        <w:rPr>
          <w:rFonts w:hint="eastAsia"/>
          <w:szCs w:val="21"/>
        </w:rPr>
        <w:t>所示，并</w:t>
      </w:r>
      <w:r w:rsidRPr="00243168">
        <w:rPr>
          <w:rFonts w:hint="eastAsia"/>
          <w:szCs w:val="21"/>
        </w:rPr>
        <w:t>将</w:t>
      </w:r>
      <w:r>
        <w:rPr>
          <w:rFonts w:hint="eastAsia"/>
          <w:szCs w:val="21"/>
        </w:rPr>
        <w:t>测量数据</w:t>
      </w:r>
      <w:r w:rsidRPr="00243168">
        <w:rPr>
          <w:rFonts w:hint="eastAsia"/>
          <w:szCs w:val="21"/>
        </w:rPr>
        <w:t>记录在表</w:t>
      </w:r>
      <w:proofErr w:type="gramStart"/>
      <w:r w:rsidRPr="00243168">
        <w:rPr>
          <w:rFonts w:hint="eastAsia"/>
          <w:szCs w:val="21"/>
        </w:rPr>
        <w:t>一</w:t>
      </w:r>
      <w:proofErr w:type="gramEnd"/>
      <w:r>
        <w:rPr>
          <w:rFonts w:hint="eastAsia"/>
          <w:szCs w:val="21"/>
        </w:rPr>
        <w:t>和表二</w:t>
      </w:r>
      <w:r w:rsidRPr="00243168">
        <w:rPr>
          <w:rFonts w:hint="eastAsia"/>
          <w:szCs w:val="21"/>
        </w:rPr>
        <w:t>中</w:t>
      </w:r>
      <w:r>
        <w:rPr>
          <w:rFonts w:hint="eastAsia"/>
          <w:szCs w:val="21"/>
        </w:rPr>
        <w:t>。</w:t>
      </w:r>
    </w:p>
    <w:tbl>
      <w:tblPr>
        <w:tblpPr w:leftFromText="180" w:rightFromText="180" w:vertAnchor="text" w:horzAnchor="page" w:tblpX="2248" w:tblpY="1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1"/>
        <w:gridCol w:w="777"/>
        <w:gridCol w:w="907"/>
        <w:gridCol w:w="777"/>
        <w:gridCol w:w="777"/>
        <w:gridCol w:w="777"/>
        <w:gridCol w:w="906"/>
      </w:tblGrid>
      <w:tr w:rsidR="00937B5F" w:rsidRPr="00105098" w:rsidTr="007536F1">
        <w:tc>
          <w:tcPr>
            <w:tcW w:w="2275" w:type="dxa"/>
            <w:gridSpan w:val="3"/>
            <w:tcBorders>
              <w:top w:val="nil"/>
              <w:left w:val="nil"/>
              <w:right w:val="nil"/>
            </w:tcBorders>
          </w:tcPr>
          <w:p w:rsidR="00937B5F" w:rsidRPr="00105098" w:rsidRDefault="00937B5F" w:rsidP="007536F1">
            <w:pPr>
              <w:spacing w:line="360" w:lineRule="exact"/>
              <w:jc w:val="left"/>
              <w:rPr>
                <w:sz w:val="18"/>
                <w:szCs w:val="18"/>
              </w:rPr>
            </w:pPr>
            <w:r w:rsidRPr="00105098">
              <w:rPr>
                <w:rFonts w:hint="eastAsia"/>
                <w:sz w:val="18"/>
                <w:szCs w:val="18"/>
              </w:rPr>
              <w:t>表</w:t>
            </w:r>
            <w:proofErr w:type="gramStart"/>
            <w:r w:rsidRPr="00105098">
              <w:rPr>
                <w:rFonts w:hint="eastAsia"/>
                <w:sz w:val="18"/>
                <w:szCs w:val="18"/>
              </w:rPr>
              <w:t>一</w:t>
            </w:r>
            <w:proofErr w:type="gramEnd"/>
            <w:r w:rsidRPr="00105098">
              <w:rPr>
                <w:sz w:val="18"/>
                <w:szCs w:val="18"/>
              </w:rPr>
              <w:t xml:space="preserve"> </w:t>
            </w:r>
            <w:r>
              <w:rPr>
                <w:rFonts w:hint="eastAsia"/>
                <w:sz w:val="18"/>
                <w:szCs w:val="18"/>
              </w:rPr>
              <w:t>柱体浸入</w:t>
            </w:r>
            <w:r w:rsidRPr="00105098">
              <w:rPr>
                <w:rFonts w:hint="eastAsia"/>
                <w:sz w:val="18"/>
                <w:szCs w:val="18"/>
              </w:rPr>
              <w:t>水</w:t>
            </w:r>
            <w:r>
              <w:rPr>
                <w:rFonts w:hint="eastAsia"/>
                <w:sz w:val="18"/>
                <w:szCs w:val="18"/>
              </w:rPr>
              <w:t>中</w:t>
            </w:r>
          </w:p>
        </w:tc>
        <w:tc>
          <w:tcPr>
            <w:tcW w:w="777" w:type="dxa"/>
            <w:tcBorders>
              <w:top w:val="nil"/>
              <w:left w:val="nil"/>
              <w:bottom w:val="nil"/>
              <w:right w:val="nil"/>
            </w:tcBorders>
          </w:tcPr>
          <w:p w:rsidR="00937B5F" w:rsidRPr="00105098" w:rsidRDefault="00937B5F" w:rsidP="007536F1">
            <w:pPr>
              <w:spacing w:line="360" w:lineRule="exact"/>
              <w:jc w:val="center"/>
              <w:rPr>
                <w:sz w:val="18"/>
                <w:szCs w:val="18"/>
              </w:rPr>
            </w:pPr>
          </w:p>
        </w:tc>
        <w:tc>
          <w:tcPr>
            <w:tcW w:w="2460" w:type="dxa"/>
            <w:gridSpan w:val="3"/>
            <w:tcBorders>
              <w:top w:val="nil"/>
              <w:left w:val="nil"/>
              <w:right w:val="nil"/>
            </w:tcBorders>
          </w:tcPr>
          <w:p w:rsidR="00937B5F" w:rsidRPr="00105098" w:rsidRDefault="00937B5F" w:rsidP="007536F1">
            <w:pPr>
              <w:spacing w:line="360" w:lineRule="exact"/>
              <w:jc w:val="left"/>
              <w:rPr>
                <w:sz w:val="18"/>
                <w:szCs w:val="18"/>
              </w:rPr>
            </w:pPr>
            <w:r w:rsidRPr="00105098">
              <w:rPr>
                <w:rFonts w:hint="eastAsia"/>
                <w:sz w:val="18"/>
                <w:szCs w:val="18"/>
              </w:rPr>
              <w:t>表二</w:t>
            </w:r>
            <w:r w:rsidRPr="00105098">
              <w:rPr>
                <w:sz w:val="18"/>
                <w:szCs w:val="18"/>
              </w:rPr>
              <w:t xml:space="preserve"> </w:t>
            </w:r>
            <w:r>
              <w:rPr>
                <w:rFonts w:hint="eastAsia"/>
                <w:sz w:val="18"/>
                <w:szCs w:val="18"/>
              </w:rPr>
              <w:t>柱体浸入</w:t>
            </w:r>
            <w:r w:rsidRPr="00105098">
              <w:rPr>
                <w:rFonts w:hint="eastAsia"/>
                <w:sz w:val="18"/>
                <w:szCs w:val="18"/>
              </w:rPr>
              <w:t>酒精</w:t>
            </w:r>
            <w:r>
              <w:rPr>
                <w:rFonts w:hint="eastAsia"/>
                <w:sz w:val="18"/>
                <w:szCs w:val="18"/>
              </w:rPr>
              <w:t>中</w:t>
            </w:r>
          </w:p>
        </w:tc>
      </w:tr>
      <w:tr w:rsidR="00937B5F" w:rsidRPr="00105098" w:rsidTr="007536F1">
        <w:tc>
          <w:tcPr>
            <w:tcW w:w="591" w:type="dxa"/>
          </w:tcPr>
          <w:p w:rsidR="00937B5F" w:rsidRPr="00105098" w:rsidRDefault="00937B5F" w:rsidP="007536F1">
            <w:pPr>
              <w:spacing w:line="360" w:lineRule="exact"/>
              <w:jc w:val="center"/>
              <w:rPr>
                <w:sz w:val="18"/>
                <w:szCs w:val="18"/>
              </w:rPr>
            </w:pPr>
            <w:r w:rsidRPr="00105098">
              <w:rPr>
                <w:rFonts w:hint="eastAsia"/>
                <w:sz w:val="18"/>
                <w:szCs w:val="18"/>
              </w:rPr>
              <w:t>实验</w:t>
            </w:r>
          </w:p>
          <w:p w:rsidR="00937B5F" w:rsidRPr="00105098" w:rsidRDefault="00937B5F" w:rsidP="007536F1">
            <w:pPr>
              <w:spacing w:line="360" w:lineRule="exact"/>
              <w:jc w:val="center"/>
              <w:rPr>
                <w:sz w:val="18"/>
                <w:szCs w:val="18"/>
              </w:rPr>
            </w:pPr>
            <w:r w:rsidRPr="00105098">
              <w:rPr>
                <w:rFonts w:hint="eastAsia"/>
                <w:sz w:val="18"/>
                <w:szCs w:val="18"/>
              </w:rPr>
              <w:t>序号</w:t>
            </w:r>
          </w:p>
        </w:tc>
        <w:tc>
          <w:tcPr>
            <w:tcW w:w="777" w:type="dxa"/>
          </w:tcPr>
          <w:p w:rsidR="00937B5F" w:rsidRPr="00105098" w:rsidRDefault="00937B5F" w:rsidP="007536F1">
            <w:pPr>
              <w:spacing w:line="360" w:lineRule="exact"/>
              <w:jc w:val="center"/>
              <w:rPr>
                <w:i/>
                <w:sz w:val="18"/>
                <w:szCs w:val="18"/>
              </w:rPr>
            </w:pPr>
            <w:r w:rsidRPr="00105098">
              <w:rPr>
                <w:i/>
                <w:sz w:val="18"/>
                <w:szCs w:val="18"/>
              </w:rPr>
              <w:t>h</w:t>
            </w:r>
          </w:p>
          <w:p w:rsidR="00937B5F" w:rsidRPr="00105098" w:rsidRDefault="00937B5F" w:rsidP="007536F1">
            <w:pPr>
              <w:spacing w:line="360" w:lineRule="exact"/>
              <w:jc w:val="center"/>
              <w:rPr>
                <w:sz w:val="18"/>
                <w:szCs w:val="18"/>
              </w:rPr>
            </w:pPr>
            <w:r w:rsidRPr="00105098">
              <w:rPr>
                <w:sz w:val="18"/>
                <w:szCs w:val="18"/>
              </w:rPr>
              <w:t>(</w:t>
            </w:r>
            <w:r w:rsidR="005F7910">
              <w:rPr>
                <w:noProof/>
                <w:sz w:val="18"/>
                <w:szCs w:val="18"/>
              </w:rPr>
              <w:drawing>
                <wp:inline distT="0" distB="0" distL="0" distR="0">
                  <wp:extent cx="28575" cy="9525"/>
                  <wp:effectExtent l="19050" t="0" r="9525" b="0"/>
                  <wp:docPr id="58"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学科网(www.zxxk.com)--教育资源门户，提供试卷、教案、课件、论文、素材及各类教学资源下载，还有大量而丰富的教学相关资讯！"/>
                          <pic:cNvPicPr>
                            <a:picLocks noChangeAspect="1" noChangeArrowheads="1"/>
                          </pic:cNvPicPr>
                        </pic:nvPicPr>
                        <pic:blipFill>
                          <a:blip r:embed="rId199"/>
                          <a:srcRect/>
                          <a:stretch>
                            <a:fillRect/>
                          </a:stretch>
                        </pic:blipFill>
                        <pic:spPr bwMode="auto">
                          <a:xfrm>
                            <a:off x="0" y="0"/>
                            <a:ext cx="28575" cy="9525"/>
                          </a:xfrm>
                          <a:prstGeom prst="rect">
                            <a:avLst/>
                          </a:prstGeom>
                          <a:noFill/>
                          <a:ln w="9525">
                            <a:noFill/>
                            <a:miter lim="800000"/>
                            <a:headEnd/>
                            <a:tailEnd/>
                          </a:ln>
                        </pic:spPr>
                      </pic:pic>
                    </a:graphicData>
                  </a:graphic>
                </wp:inline>
              </w:drawing>
            </w:r>
            <w:r w:rsidRPr="00105098">
              <w:rPr>
                <w:rFonts w:hint="eastAsia"/>
                <w:sz w:val="18"/>
                <w:szCs w:val="18"/>
              </w:rPr>
              <w:t>米</w:t>
            </w:r>
            <w:r w:rsidRPr="00105098">
              <w:rPr>
                <w:sz w:val="18"/>
                <w:szCs w:val="18"/>
              </w:rPr>
              <w:t>)</w:t>
            </w:r>
          </w:p>
        </w:tc>
        <w:tc>
          <w:tcPr>
            <w:tcW w:w="907" w:type="dxa"/>
          </w:tcPr>
          <w:p w:rsidR="00937B5F" w:rsidRPr="00105098" w:rsidRDefault="00937B5F" w:rsidP="007536F1">
            <w:pPr>
              <w:spacing w:line="360" w:lineRule="exact"/>
              <w:jc w:val="center"/>
              <w:rPr>
                <w:i/>
                <w:sz w:val="18"/>
                <w:szCs w:val="18"/>
              </w:rPr>
            </w:pPr>
            <w:r w:rsidRPr="00105098">
              <w:rPr>
                <w:sz w:val="18"/>
                <w:szCs w:val="18"/>
              </w:rPr>
              <w:t>Δ</w:t>
            </w:r>
            <w:r w:rsidRPr="00105098">
              <w:rPr>
                <w:i/>
                <w:sz w:val="18"/>
                <w:szCs w:val="18"/>
              </w:rPr>
              <w:t>p</w:t>
            </w:r>
          </w:p>
          <w:p w:rsidR="00937B5F" w:rsidRPr="00105098" w:rsidRDefault="00937B5F" w:rsidP="007536F1">
            <w:pPr>
              <w:spacing w:line="360" w:lineRule="exact"/>
              <w:jc w:val="center"/>
              <w:rPr>
                <w:sz w:val="18"/>
                <w:szCs w:val="18"/>
              </w:rPr>
            </w:pPr>
            <w:r w:rsidRPr="00105098">
              <w:rPr>
                <w:sz w:val="18"/>
                <w:szCs w:val="18"/>
              </w:rPr>
              <w:t>(</w:t>
            </w:r>
            <w:r w:rsidRPr="00105098">
              <w:rPr>
                <w:rFonts w:hint="eastAsia"/>
                <w:sz w:val="18"/>
                <w:szCs w:val="18"/>
              </w:rPr>
              <w:t>帕</w:t>
            </w:r>
            <w:r w:rsidRPr="00105098">
              <w:rPr>
                <w:sz w:val="18"/>
                <w:szCs w:val="18"/>
              </w:rPr>
              <w:t>)</w:t>
            </w:r>
          </w:p>
        </w:tc>
        <w:tc>
          <w:tcPr>
            <w:tcW w:w="777" w:type="dxa"/>
            <w:tcBorders>
              <w:top w:val="nil"/>
              <w:bottom w:val="nil"/>
            </w:tcBorders>
          </w:tcPr>
          <w:p w:rsidR="00937B5F" w:rsidRPr="00105098" w:rsidRDefault="00937B5F" w:rsidP="007536F1">
            <w:pPr>
              <w:spacing w:line="360" w:lineRule="exact"/>
              <w:jc w:val="center"/>
              <w:rPr>
                <w:i/>
                <w:sz w:val="18"/>
                <w:szCs w:val="18"/>
              </w:rPr>
            </w:pPr>
          </w:p>
        </w:tc>
        <w:tc>
          <w:tcPr>
            <w:tcW w:w="777" w:type="dxa"/>
          </w:tcPr>
          <w:p w:rsidR="00937B5F" w:rsidRPr="00105098" w:rsidRDefault="00937B5F" w:rsidP="007536F1">
            <w:pPr>
              <w:spacing w:line="360" w:lineRule="exact"/>
              <w:jc w:val="center"/>
              <w:rPr>
                <w:sz w:val="18"/>
                <w:szCs w:val="18"/>
              </w:rPr>
            </w:pPr>
            <w:r w:rsidRPr="00105098">
              <w:rPr>
                <w:rFonts w:hint="eastAsia"/>
                <w:sz w:val="18"/>
                <w:szCs w:val="18"/>
              </w:rPr>
              <w:t>实验</w:t>
            </w:r>
          </w:p>
          <w:p w:rsidR="00937B5F" w:rsidRPr="00105098" w:rsidRDefault="00937B5F" w:rsidP="007536F1">
            <w:pPr>
              <w:spacing w:line="360" w:lineRule="exact"/>
              <w:jc w:val="center"/>
              <w:rPr>
                <w:sz w:val="18"/>
                <w:szCs w:val="18"/>
              </w:rPr>
            </w:pPr>
            <w:r w:rsidRPr="00105098">
              <w:rPr>
                <w:rFonts w:hint="eastAsia"/>
                <w:sz w:val="18"/>
                <w:szCs w:val="18"/>
              </w:rPr>
              <w:t>序号</w:t>
            </w:r>
          </w:p>
        </w:tc>
        <w:tc>
          <w:tcPr>
            <w:tcW w:w="777" w:type="dxa"/>
          </w:tcPr>
          <w:p w:rsidR="00937B5F" w:rsidRPr="00105098" w:rsidRDefault="00937B5F" w:rsidP="007536F1">
            <w:pPr>
              <w:spacing w:line="360" w:lineRule="exact"/>
              <w:jc w:val="center"/>
              <w:rPr>
                <w:i/>
                <w:sz w:val="18"/>
                <w:szCs w:val="18"/>
              </w:rPr>
            </w:pPr>
            <w:r w:rsidRPr="00105098">
              <w:rPr>
                <w:i/>
                <w:sz w:val="18"/>
                <w:szCs w:val="18"/>
              </w:rPr>
              <w:t>h</w:t>
            </w:r>
          </w:p>
          <w:p w:rsidR="00937B5F" w:rsidRPr="00105098" w:rsidRDefault="00937B5F" w:rsidP="007536F1">
            <w:pPr>
              <w:spacing w:line="360" w:lineRule="exact"/>
              <w:jc w:val="center"/>
              <w:rPr>
                <w:sz w:val="18"/>
                <w:szCs w:val="18"/>
              </w:rPr>
            </w:pPr>
            <w:r w:rsidRPr="00105098">
              <w:rPr>
                <w:sz w:val="18"/>
                <w:szCs w:val="18"/>
              </w:rPr>
              <w:t>(</w:t>
            </w:r>
            <w:r w:rsidRPr="00105098">
              <w:rPr>
                <w:rFonts w:hint="eastAsia"/>
                <w:sz w:val="18"/>
                <w:szCs w:val="18"/>
              </w:rPr>
              <w:t>米</w:t>
            </w:r>
            <w:r w:rsidRPr="00105098">
              <w:rPr>
                <w:sz w:val="18"/>
                <w:szCs w:val="18"/>
              </w:rPr>
              <w:t>)</w:t>
            </w:r>
          </w:p>
        </w:tc>
        <w:tc>
          <w:tcPr>
            <w:tcW w:w="906" w:type="dxa"/>
          </w:tcPr>
          <w:p w:rsidR="00937B5F" w:rsidRPr="00105098" w:rsidRDefault="00937B5F" w:rsidP="007536F1">
            <w:pPr>
              <w:spacing w:line="360" w:lineRule="exact"/>
              <w:jc w:val="center"/>
              <w:rPr>
                <w:i/>
                <w:sz w:val="18"/>
                <w:szCs w:val="18"/>
              </w:rPr>
            </w:pPr>
            <w:r w:rsidRPr="00105098">
              <w:rPr>
                <w:sz w:val="18"/>
                <w:szCs w:val="18"/>
              </w:rPr>
              <w:t>Δ</w:t>
            </w:r>
            <w:r w:rsidRPr="00105098">
              <w:rPr>
                <w:i/>
                <w:sz w:val="18"/>
                <w:szCs w:val="18"/>
              </w:rPr>
              <w:t>p</w:t>
            </w:r>
          </w:p>
          <w:p w:rsidR="00937B5F" w:rsidRPr="00105098" w:rsidRDefault="00937B5F" w:rsidP="007536F1">
            <w:pPr>
              <w:spacing w:line="360" w:lineRule="exact"/>
              <w:jc w:val="center"/>
              <w:rPr>
                <w:sz w:val="18"/>
                <w:szCs w:val="18"/>
              </w:rPr>
            </w:pPr>
            <w:r w:rsidRPr="00105098">
              <w:rPr>
                <w:sz w:val="18"/>
                <w:szCs w:val="18"/>
              </w:rPr>
              <w:t>(</w:t>
            </w:r>
            <w:r w:rsidRPr="00105098">
              <w:rPr>
                <w:rFonts w:hint="eastAsia"/>
                <w:sz w:val="18"/>
                <w:szCs w:val="18"/>
              </w:rPr>
              <w:t>帕</w:t>
            </w:r>
            <w:r w:rsidRPr="00105098">
              <w:rPr>
                <w:sz w:val="18"/>
                <w:szCs w:val="18"/>
              </w:rPr>
              <w:t>)</w:t>
            </w:r>
          </w:p>
        </w:tc>
      </w:tr>
      <w:tr w:rsidR="00937B5F" w:rsidRPr="00105098" w:rsidTr="007536F1">
        <w:tc>
          <w:tcPr>
            <w:tcW w:w="591" w:type="dxa"/>
            <w:vAlign w:val="center"/>
          </w:tcPr>
          <w:p w:rsidR="00937B5F" w:rsidRPr="00105098" w:rsidRDefault="00937B5F" w:rsidP="007536F1">
            <w:pPr>
              <w:spacing w:line="360" w:lineRule="exact"/>
              <w:jc w:val="center"/>
              <w:rPr>
                <w:sz w:val="18"/>
                <w:szCs w:val="18"/>
              </w:rPr>
            </w:pPr>
            <w:r w:rsidRPr="00105098">
              <w:rPr>
                <w:sz w:val="18"/>
                <w:szCs w:val="18"/>
              </w:rPr>
              <w:t>1</w:t>
            </w: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0.02</w:t>
            </w:r>
          </w:p>
        </w:tc>
        <w:tc>
          <w:tcPr>
            <w:tcW w:w="907" w:type="dxa"/>
            <w:vAlign w:val="center"/>
          </w:tcPr>
          <w:p w:rsidR="00937B5F" w:rsidRPr="00105098" w:rsidRDefault="00937B5F" w:rsidP="007536F1">
            <w:pPr>
              <w:spacing w:line="360" w:lineRule="exact"/>
              <w:jc w:val="center"/>
              <w:rPr>
                <w:sz w:val="18"/>
                <w:szCs w:val="18"/>
              </w:rPr>
            </w:pPr>
            <w:r w:rsidRPr="00105098">
              <w:rPr>
                <w:sz w:val="18"/>
                <w:szCs w:val="18"/>
              </w:rPr>
              <w:t>100</w:t>
            </w:r>
          </w:p>
        </w:tc>
        <w:tc>
          <w:tcPr>
            <w:tcW w:w="777" w:type="dxa"/>
            <w:tcBorders>
              <w:top w:val="nil"/>
              <w:bottom w:val="nil"/>
            </w:tcBorders>
            <w:vAlign w:val="center"/>
          </w:tcPr>
          <w:p w:rsidR="00937B5F" w:rsidRPr="00105098" w:rsidRDefault="00937B5F" w:rsidP="007536F1">
            <w:pPr>
              <w:spacing w:line="360" w:lineRule="exact"/>
              <w:jc w:val="center"/>
              <w:rPr>
                <w:sz w:val="18"/>
                <w:szCs w:val="18"/>
              </w:rPr>
            </w:pP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6</w:t>
            </w: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0.02</w:t>
            </w:r>
          </w:p>
        </w:tc>
        <w:tc>
          <w:tcPr>
            <w:tcW w:w="906" w:type="dxa"/>
            <w:vAlign w:val="center"/>
          </w:tcPr>
          <w:p w:rsidR="00937B5F" w:rsidRPr="00105098" w:rsidRDefault="00937B5F" w:rsidP="007536F1">
            <w:pPr>
              <w:spacing w:line="360" w:lineRule="exact"/>
              <w:jc w:val="center"/>
              <w:rPr>
                <w:sz w:val="18"/>
                <w:szCs w:val="18"/>
              </w:rPr>
            </w:pPr>
            <w:r w:rsidRPr="00105098">
              <w:rPr>
                <w:sz w:val="18"/>
                <w:szCs w:val="18"/>
              </w:rPr>
              <w:t>80</w:t>
            </w:r>
          </w:p>
        </w:tc>
      </w:tr>
      <w:tr w:rsidR="00937B5F" w:rsidRPr="00105098" w:rsidTr="007536F1">
        <w:tc>
          <w:tcPr>
            <w:tcW w:w="591" w:type="dxa"/>
            <w:vAlign w:val="center"/>
          </w:tcPr>
          <w:p w:rsidR="00937B5F" w:rsidRPr="00105098" w:rsidRDefault="00937B5F" w:rsidP="007536F1">
            <w:pPr>
              <w:spacing w:line="360" w:lineRule="exact"/>
              <w:jc w:val="center"/>
              <w:rPr>
                <w:sz w:val="18"/>
                <w:szCs w:val="18"/>
              </w:rPr>
            </w:pPr>
            <w:r w:rsidRPr="00105098">
              <w:rPr>
                <w:sz w:val="18"/>
                <w:szCs w:val="18"/>
              </w:rPr>
              <w:t>2</w:t>
            </w: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0.04</w:t>
            </w:r>
          </w:p>
        </w:tc>
        <w:tc>
          <w:tcPr>
            <w:tcW w:w="907" w:type="dxa"/>
            <w:vAlign w:val="center"/>
          </w:tcPr>
          <w:p w:rsidR="00937B5F" w:rsidRPr="00105098" w:rsidRDefault="00937B5F" w:rsidP="007536F1">
            <w:pPr>
              <w:spacing w:line="360" w:lineRule="exact"/>
              <w:jc w:val="center"/>
              <w:rPr>
                <w:sz w:val="18"/>
                <w:szCs w:val="18"/>
              </w:rPr>
            </w:pPr>
            <w:r w:rsidRPr="00105098">
              <w:rPr>
                <w:sz w:val="18"/>
                <w:szCs w:val="18"/>
              </w:rPr>
              <w:t>200</w:t>
            </w:r>
          </w:p>
        </w:tc>
        <w:tc>
          <w:tcPr>
            <w:tcW w:w="777" w:type="dxa"/>
            <w:tcBorders>
              <w:top w:val="nil"/>
              <w:bottom w:val="nil"/>
            </w:tcBorders>
            <w:vAlign w:val="center"/>
          </w:tcPr>
          <w:p w:rsidR="00937B5F" w:rsidRPr="00105098" w:rsidRDefault="00937B5F" w:rsidP="007536F1">
            <w:pPr>
              <w:spacing w:line="360" w:lineRule="exact"/>
              <w:jc w:val="center"/>
              <w:rPr>
                <w:sz w:val="18"/>
                <w:szCs w:val="18"/>
              </w:rPr>
            </w:pP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7</w:t>
            </w: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0.04</w:t>
            </w:r>
          </w:p>
        </w:tc>
        <w:tc>
          <w:tcPr>
            <w:tcW w:w="906" w:type="dxa"/>
            <w:vAlign w:val="center"/>
          </w:tcPr>
          <w:p w:rsidR="00937B5F" w:rsidRPr="00105098" w:rsidRDefault="00937B5F" w:rsidP="007536F1">
            <w:pPr>
              <w:spacing w:line="360" w:lineRule="exact"/>
              <w:jc w:val="center"/>
              <w:rPr>
                <w:sz w:val="18"/>
                <w:szCs w:val="18"/>
              </w:rPr>
            </w:pPr>
            <w:r w:rsidRPr="00105098">
              <w:rPr>
                <w:sz w:val="18"/>
                <w:szCs w:val="18"/>
              </w:rPr>
              <w:t>160</w:t>
            </w:r>
          </w:p>
        </w:tc>
      </w:tr>
      <w:tr w:rsidR="00937B5F" w:rsidRPr="00105098" w:rsidTr="007536F1">
        <w:tc>
          <w:tcPr>
            <w:tcW w:w="591" w:type="dxa"/>
            <w:vAlign w:val="center"/>
          </w:tcPr>
          <w:p w:rsidR="00937B5F" w:rsidRPr="00105098" w:rsidRDefault="00937B5F" w:rsidP="007536F1">
            <w:pPr>
              <w:spacing w:line="360" w:lineRule="exact"/>
              <w:jc w:val="center"/>
              <w:rPr>
                <w:sz w:val="18"/>
                <w:szCs w:val="18"/>
              </w:rPr>
            </w:pPr>
            <w:r w:rsidRPr="00105098">
              <w:rPr>
                <w:sz w:val="18"/>
                <w:szCs w:val="18"/>
              </w:rPr>
              <w:t>3</w:t>
            </w: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0.06</w:t>
            </w:r>
          </w:p>
        </w:tc>
        <w:tc>
          <w:tcPr>
            <w:tcW w:w="907" w:type="dxa"/>
            <w:vAlign w:val="center"/>
          </w:tcPr>
          <w:p w:rsidR="00937B5F" w:rsidRPr="00105098" w:rsidRDefault="00937B5F" w:rsidP="007536F1">
            <w:pPr>
              <w:spacing w:line="360" w:lineRule="exact"/>
              <w:jc w:val="center"/>
              <w:rPr>
                <w:sz w:val="18"/>
                <w:szCs w:val="18"/>
              </w:rPr>
            </w:pPr>
            <w:r w:rsidRPr="00105098">
              <w:rPr>
                <w:sz w:val="18"/>
                <w:szCs w:val="18"/>
              </w:rPr>
              <w:t>300</w:t>
            </w:r>
          </w:p>
        </w:tc>
        <w:tc>
          <w:tcPr>
            <w:tcW w:w="777" w:type="dxa"/>
            <w:tcBorders>
              <w:top w:val="nil"/>
              <w:bottom w:val="nil"/>
            </w:tcBorders>
            <w:vAlign w:val="center"/>
          </w:tcPr>
          <w:p w:rsidR="00937B5F" w:rsidRPr="00105098" w:rsidRDefault="00937B5F" w:rsidP="007536F1">
            <w:pPr>
              <w:spacing w:line="360" w:lineRule="exact"/>
              <w:jc w:val="center"/>
              <w:rPr>
                <w:sz w:val="18"/>
                <w:szCs w:val="18"/>
              </w:rPr>
            </w:pP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8</w:t>
            </w: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0.06</w:t>
            </w:r>
          </w:p>
        </w:tc>
        <w:tc>
          <w:tcPr>
            <w:tcW w:w="906" w:type="dxa"/>
            <w:vAlign w:val="center"/>
          </w:tcPr>
          <w:p w:rsidR="00937B5F" w:rsidRPr="00105098" w:rsidRDefault="00937B5F" w:rsidP="007536F1">
            <w:pPr>
              <w:spacing w:line="360" w:lineRule="exact"/>
              <w:jc w:val="center"/>
              <w:rPr>
                <w:sz w:val="18"/>
                <w:szCs w:val="18"/>
              </w:rPr>
            </w:pPr>
            <w:r w:rsidRPr="00105098">
              <w:rPr>
                <w:sz w:val="18"/>
                <w:szCs w:val="18"/>
              </w:rPr>
              <w:t>240</w:t>
            </w:r>
          </w:p>
        </w:tc>
      </w:tr>
      <w:tr w:rsidR="00937B5F" w:rsidRPr="00105098" w:rsidTr="007536F1">
        <w:tc>
          <w:tcPr>
            <w:tcW w:w="591" w:type="dxa"/>
            <w:vAlign w:val="center"/>
          </w:tcPr>
          <w:p w:rsidR="00937B5F" w:rsidRPr="00105098" w:rsidRDefault="00937B5F" w:rsidP="007536F1">
            <w:pPr>
              <w:spacing w:line="360" w:lineRule="exact"/>
              <w:jc w:val="center"/>
              <w:rPr>
                <w:sz w:val="18"/>
                <w:szCs w:val="18"/>
              </w:rPr>
            </w:pPr>
            <w:r w:rsidRPr="00105098">
              <w:rPr>
                <w:sz w:val="18"/>
                <w:szCs w:val="18"/>
              </w:rPr>
              <w:t>4</w:t>
            </w: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0.08</w:t>
            </w:r>
          </w:p>
        </w:tc>
        <w:tc>
          <w:tcPr>
            <w:tcW w:w="907" w:type="dxa"/>
            <w:vAlign w:val="center"/>
          </w:tcPr>
          <w:p w:rsidR="00937B5F" w:rsidRPr="00105098" w:rsidRDefault="00937B5F" w:rsidP="007536F1">
            <w:pPr>
              <w:spacing w:line="360" w:lineRule="exact"/>
              <w:jc w:val="center"/>
              <w:rPr>
                <w:sz w:val="18"/>
                <w:szCs w:val="18"/>
              </w:rPr>
            </w:pPr>
            <w:r w:rsidRPr="00105098">
              <w:rPr>
                <w:sz w:val="18"/>
                <w:szCs w:val="18"/>
              </w:rPr>
              <w:t>400</w:t>
            </w:r>
          </w:p>
        </w:tc>
        <w:tc>
          <w:tcPr>
            <w:tcW w:w="777" w:type="dxa"/>
            <w:tcBorders>
              <w:top w:val="nil"/>
              <w:bottom w:val="nil"/>
            </w:tcBorders>
            <w:vAlign w:val="center"/>
          </w:tcPr>
          <w:p w:rsidR="00937B5F" w:rsidRPr="00105098" w:rsidRDefault="00937B5F" w:rsidP="007536F1">
            <w:pPr>
              <w:spacing w:line="360" w:lineRule="exact"/>
              <w:jc w:val="center"/>
              <w:rPr>
                <w:sz w:val="18"/>
                <w:szCs w:val="18"/>
              </w:rPr>
            </w:pP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9</w:t>
            </w: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0.08</w:t>
            </w:r>
          </w:p>
        </w:tc>
        <w:tc>
          <w:tcPr>
            <w:tcW w:w="906" w:type="dxa"/>
            <w:vAlign w:val="center"/>
          </w:tcPr>
          <w:p w:rsidR="00937B5F" w:rsidRPr="00105098" w:rsidRDefault="00937B5F" w:rsidP="007536F1">
            <w:pPr>
              <w:spacing w:line="360" w:lineRule="exact"/>
              <w:jc w:val="center"/>
              <w:rPr>
                <w:sz w:val="18"/>
                <w:szCs w:val="18"/>
              </w:rPr>
            </w:pPr>
            <w:r w:rsidRPr="00105098">
              <w:rPr>
                <w:sz w:val="18"/>
                <w:szCs w:val="18"/>
              </w:rPr>
              <w:t>320</w:t>
            </w:r>
          </w:p>
        </w:tc>
      </w:tr>
      <w:tr w:rsidR="00937B5F" w:rsidRPr="00105098" w:rsidTr="007536F1">
        <w:tc>
          <w:tcPr>
            <w:tcW w:w="591" w:type="dxa"/>
            <w:vAlign w:val="center"/>
          </w:tcPr>
          <w:p w:rsidR="00937B5F" w:rsidRPr="00105098" w:rsidRDefault="00937B5F" w:rsidP="007536F1">
            <w:pPr>
              <w:spacing w:line="360" w:lineRule="exact"/>
              <w:jc w:val="center"/>
              <w:rPr>
                <w:sz w:val="18"/>
                <w:szCs w:val="18"/>
              </w:rPr>
            </w:pPr>
            <w:r w:rsidRPr="00105098">
              <w:rPr>
                <w:sz w:val="18"/>
                <w:szCs w:val="18"/>
              </w:rPr>
              <w:t>5</w:t>
            </w: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0.10</w:t>
            </w:r>
          </w:p>
        </w:tc>
        <w:tc>
          <w:tcPr>
            <w:tcW w:w="907" w:type="dxa"/>
            <w:vAlign w:val="center"/>
          </w:tcPr>
          <w:p w:rsidR="00937B5F" w:rsidRPr="00105098" w:rsidRDefault="00937B5F" w:rsidP="007536F1">
            <w:pPr>
              <w:spacing w:line="360" w:lineRule="exact"/>
              <w:jc w:val="center"/>
              <w:rPr>
                <w:sz w:val="18"/>
                <w:szCs w:val="18"/>
              </w:rPr>
            </w:pPr>
            <w:r w:rsidRPr="00105098">
              <w:rPr>
                <w:sz w:val="18"/>
                <w:szCs w:val="18"/>
              </w:rPr>
              <w:t>500</w:t>
            </w:r>
          </w:p>
        </w:tc>
        <w:tc>
          <w:tcPr>
            <w:tcW w:w="777" w:type="dxa"/>
            <w:tcBorders>
              <w:top w:val="nil"/>
              <w:bottom w:val="nil"/>
            </w:tcBorders>
            <w:vAlign w:val="center"/>
          </w:tcPr>
          <w:p w:rsidR="00937B5F" w:rsidRPr="00105098" w:rsidRDefault="00937B5F" w:rsidP="007536F1">
            <w:pPr>
              <w:spacing w:line="360" w:lineRule="exact"/>
              <w:jc w:val="center"/>
              <w:rPr>
                <w:sz w:val="18"/>
                <w:szCs w:val="18"/>
              </w:rPr>
            </w:pPr>
            <w:r w:rsidRPr="004E1D16">
              <w:rPr>
                <w:color w:val="FFFFFF"/>
                <w:sz w:val="4"/>
                <w:szCs w:val="18"/>
              </w:rPr>
              <w:t>[</w:t>
            </w:r>
            <w:r w:rsidRPr="004E1D16">
              <w:rPr>
                <w:rFonts w:hint="eastAsia"/>
                <w:color w:val="FFFFFF"/>
                <w:sz w:val="4"/>
                <w:szCs w:val="18"/>
              </w:rPr>
              <w:t>来源</w:t>
            </w:r>
            <w:r w:rsidRPr="004E1D16">
              <w:rPr>
                <w:color w:val="FFFFFF"/>
                <w:sz w:val="4"/>
                <w:szCs w:val="18"/>
              </w:rPr>
              <w:t>:</w:t>
            </w:r>
            <w:proofErr w:type="gramStart"/>
            <w:r w:rsidRPr="004E1D16">
              <w:rPr>
                <w:rFonts w:hint="eastAsia"/>
                <w:color w:val="FFFFFF"/>
                <w:sz w:val="4"/>
                <w:szCs w:val="18"/>
              </w:rPr>
              <w:t>学科网</w:t>
            </w:r>
            <w:proofErr w:type="gramEnd"/>
            <w:r w:rsidRPr="004E1D16">
              <w:rPr>
                <w:color w:val="FFFFFF"/>
                <w:sz w:val="4"/>
                <w:szCs w:val="18"/>
              </w:rPr>
              <w:t>]</w:t>
            </w: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10</w:t>
            </w:r>
          </w:p>
        </w:tc>
        <w:tc>
          <w:tcPr>
            <w:tcW w:w="777" w:type="dxa"/>
            <w:vAlign w:val="center"/>
          </w:tcPr>
          <w:p w:rsidR="00937B5F" w:rsidRPr="00105098" w:rsidRDefault="00937B5F" w:rsidP="007536F1">
            <w:pPr>
              <w:spacing w:line="360" w:lineRule="exact"/>
              <w:jc w:val="center"/>
              <w:rPr>
                <w:sz w:val="18"/>
                <w:szCs w:val="18"/>
              </w:rPr>
            </w:pPr>
            <w:r w:rsidRPr="00105098">
              <w:rPr>
                <w:sz w:val="18"/>
                <w:szCs w:val="18"/>
              </w:rPr>
              <w:t>0.10</w:t>
            </w:r>
          </w:p>
        </w:tc>
        <w:tc>
          <w:tcPr>
            <w:tcW w:w="906" w:type="dxa"/>
            <w:vAlign w:val="center"/>
          </w:tcPr>
          <w:p w:rsidR="00937B5F" w:rsidRPr="00105098" w:rsidRDefault="00937B5F" w:rsidP="007536F1">
            <w:pPr>
              <w:spacing w:line="360" w:lineRule="exact"/>
              <w:jc w:val="center"/>
              <w:rPr>
                <w:sz w:val="18"/>
                <w:szCs w:val="18"/>
              </w:rPr>
            </w:pPr>
            <w:r w:rsidRPr="00105098">
              <w:rPr>
                <w:sz w:val="18"/>
                <w:szCs w:val="18"/>
              </w:rPr>
              <w:t>400</w:t>
            </w:r>
          </w:p>
        </w:tc>
      </w:tr>
    </w:tbl>
    <w:p w:rsidR="00937B5F" w:rsidRDefault="00937B5F" w:rsidP="00937B5F">
      <w:pPr>
        <w:spacing w:line="360" w:lineRule="exact"/>
        <w:ind w:firstLineChars="150" w:firstLine="315"/>
        <w:jc w:val="left"/>
        <w:rPr>
          <w:szCs w:val="21"/>
        </w:rPr>
      </w:pPr>
    </w:p>
    <w:p w:rsidR="00937B5F" w:rsidRDefault="00937B5F" w:rsidP="00937B5F">
      <w:pPr>
        <w:spacing w:line="360" w:lineRule="exact"/>
        <w:ind w:firstLineChars="150" w:firstLine="315"/>
        <w:jc w:val="left"/>
        <w:rPr>
          <w:szCs w:val="21"/>
        </w:rPr>
      </w:pPr>
    </w:p>
    <w:p w:rsidR="00937B5F" w:rsidRDefault="0080621C" w:rsidP="00937B5F">
      <w:pPr>
        <w:spacing w:line="360" w:lineRule="exact"/>
        <w:ind w:firstLineChars="150" w:firstLine="315"/>
        <w:jc w:val="left"/>
        <w:rPr>
          <w:szCs w:val="21"/>
        </w:rPr>
      </w:pPr>
      <w:r>
        <w:rPr>
          <w:noProof/>
        </w:rPr>
        <mc:AlternateContent>
          <mc:Choice Requires="wpg">
            <w:drawing>
              <wp:anchor distT="0" distB="0" distL="114300" distR="114300" simplePos="0" relativeHeight="251745280" behindDoc="0" locked="0" layoutInCell="1" allowOverlap="1">
                <wp:simplePos x="0" y="0"/>
                <wp:positionH relativeFrom="column">
                  <wp:posOffset>4876165</wp:posOffset>
                </wp:positionH>
                <wp:positionV relativeFrom="paragraph">
                  <wp:posOffset>53975</wp:posOffset>
                </wp:positionV>
                <wp:extent cx="596265" cy="1429385"/>
                <wp:effectExtent l="0" t="0" r="32385" b="18415"/>
                <wp:wrapSquare wrapText="bothSides"/>
                <wp:docPr id="5721" name="Group 6238"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265" cy="1429385"/>
                          <a:chOff x="8069" y="4054"/>
                          <a:chExt cx="921" cy="2251"/>
                        </a:xfrm>
                      </wpg:grpSpPr>
                      <wps:wsp>
                        <wps:cNvPr id="5722" name="Text Box 6239"/>
                        <wps:cNvSpPr txBox="1">
                          <a:spLocks noChangeArrowheads="1"/>
                        </wps:cNvSpPr>
                        <wps:spPr bwMode="auto">
                          <a:xfrm>
                            <a:off x="8232" y="5923"/>
                            <a:ext cx="299"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211FE6" w:rsidRDefault="00937B5F" w:rsidP="00937B5F">
                              <w:pPr>
                                <w:jc w:val="center"/>
                                <w:rPr>
                                  <w:spacing w:val="-3"/>
                                  <w:sz w:val="18"/>
                                  <w:szCs w:val="18"/>
                                </w:rPr>
                              </w:pPr>
                              <w:r>
                                <w:rPr>
                                  <w:rFonts w:hint="eastAsia"/>
                                  <w:spacing w:val="-3"/>
                                  <w:sz w:val="18"/>
                                  <w:szCs w:val="18"/>
                                </w:rPr>
                                <w:t>图</w:t>
                              </w:r>
                              <w:r>
                                <w:rPr>
                                  <w:rFonts w:hint="eastAsia"/>
                                  <w:spacing w:val="-3"/>
                                  <w:sz w:val="18"/>
                                  <w:szCs w:val="18"/>
                                </w:rPr>
                                <w:t>4</w:t>
                              </w:r>
                            </w:p>
                          </w:txbxContent>
                        </wps:txbx>
                        <wps:bodyPr rot="0" vert="horz" wrap="none" lIns="0" tIns="0" rIns="0" bIns="0" anchor="ctr" anchorCtr="0" upright="1">
                          <a:spAutoFit/>
                        </wps:bodyPr>
                      </wps:wsp>
                      <wpg:grpSp>
                        <wpg:cNvPr id="5723" name="Group 6240"/>
                        <wpg:cNvGrpSpPr>
                          <a:grpSpLocks/>
                        </wpg:cNvGrpSpPr>
                        <wpg:grpSpPr bwMode="auto">
                          <a:xfrm>
                            <a:off x="8069" y="4054"/>
                            <a:ext cx="921" cy="1872"/>
                            <a:chOff x="8069" y="4054"/>
                            <a:chExt cx="921" cy="1872"/>
                          </a:xfrm>
                        </wpg:grpSpPr>
                        <wps:wsp>
                          <wps:cNvPr id="5724" name="矩形 17"/>
                          <wps:cNvSpPr>
                            <a:spLocks noChangeArrowheads="1"/>
                          </wps:cNvSpPr>
                          <wps:spPr bwMode="auto">
                            <a:xfrm>
                              <a:off x="8069" y="4793"/>
                              <a:ext cx="566" cy="1133"/>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5725" name="直接连接符 31"/>
                          <wps:cNvCnPr/>
                          <wps:spPr bwMode="auto">
                            <a:xfrm>
                              <a:off x="8069" y="4796"/>
                              <a:ext cx="560" cy="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g:cNvPr id="5726" name="Group 6243"/>
                          <wpg:cNvGrpSpPr>
                            <a:grpSpLocks/>
                          </wpg:cNvGrpSpPr>
                          <wpg:grpSpPr bwMode="auto">
                            <a:xfrm>
                              <a:off x="8650" y="4526"/>
                              <a:ext cx="340" cy="721"/>
                              <a:chOff x="8650" y="4526"/>
                              <a:chExt cx="340" cy="721"/>
                            </a:xfrm>
                          </wpg:grpSpPr>
                          <wpg:grpSp>
                            <wpg:cNvPr id="5727" name="Group 6244"/>
                            <wpg:cNvGrpSpPr>
                              <a:grpSpLocks/>
                            </wpg:cNvGrpSpPr>
                            <wpg:grpSpPr bwMode="auto">
                              <a:xfrm>
                                <a:off x="8722" y="4539"/>
                                <a:ext cx="212" cy="708"/>
                                <a:chOff x="8722" y="4605"/>
                                <a:chExt cx="212" cy="708"/>
                              </a:xfrm>
                            </wpg:grpSpPr>
                            <wps:wsp>
                              <wps:cNvPr id="5728" name="直接箭头连接符 41"/>
                              <wps:cNvCnPr>
                                <a:cxnSpLocks noChangeShapeType="1"/>
                              </wps:cNvCnPr>
                              <wps:spPr bwMode="auto">
                                <a:xfrm>
                                  <a:off x="8934" y="4605"/>
                                  <a:ext cx="0" cy="543"/>
                                </a:xfrm>
                                <a:prstGeom prst="straightConnector1">
                                  <a:avLst/>
                                </a:prstGeom>
                                <a:noFill/>
                                <a:ln w="9525">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wps:wsp>
                              <wps:cNvPr id="5729" name="直接箭头连接符 42"/>
                              <wps:cNvCnPr>
                                <a:cxnSpLocks noChangeShapeType="1"/>
                              </wps:cNvCnPr>
                              <wps:spPr bwMode="auto">
                                <a:xfrm>
                                  <a:off x="8722" y="5143"/>
                                  <a:ext cx="0" cy="170"/>
                                </a:xfrm>
                                <a:prstGeom prst="straightConnector1">
                                  <a:avLst/>
                                </a:prstGeom>
                                <a:noFill/>
                                <a:ln w="9525">
                                  <a:solidFill>
                                    <a:srgbClr val="000000"/>
                                  </a:solidFill>
                                  <a:miter lim="800000"/>
                                  <a:headEnd type="stealth" w="sm" len="sm"/>
                                  <a:tailEnd type="none" w="sm" len="sm"/>
                                </a:ln>
                                <a:extLst>
                                  <a:ext uri="{909E8E84-426E-40DD-AFC4-6F175D3DCCD1}">
                                    <a14:hiddenFill xmlns:a14="http://schemas.microsoft.com/office/drawing/2010/main">
                                      <a:noFill/>
                                    </a14:hiddenFill>
                                  </a:ext>
                                </a:extLst>
                              </wps:spPr>
                              <wps:bodyPr/>
                            </wps:wsp>
                            <wps:wsp>
                              <wps:cNvPr id="5730" name="直接箭头连接符 43"/>
                              <wps:cNvCnPr>
                                <a:cxnSpLocks noChangeShapeType="1"/>
                              </wps:cNvCnPr>
                              <wps:spPr bwMode="auto">
                                <a:xfrm>
                                  <a:off x="8722" y="4688"/>
                                  <a:ext cx="0" cy="170"/>
                                </a:xfrm>
                                <a:prstGeom prst="straightConnector1">
                                  <a:avLst/>
                                </a:prstGeom>
                                <a:noFill/>
                                <a:ln w="9525">
                                  <a:solidFill>
                                    <a:srgbClr val="000000"/>
                                  </a:solidFill>
                                  <a:miter lim="800000"/>
                                  <a:headEnd type="none" w="sm" len="sm"/>
                                  <a:tailEnd type="stealth" w="sm" len="sm"/>
                                </a:ln>
                                <a:extLst>
                                  <a:ext uri="{909E8E84-426E-40DD-AFC4-6F175D3DCCD1}">
                                    <a14:hiddenFill xmlns:a14="http://schemas.microsoft.com/office/drawing/2010/main">
                                      <a:noFill/>
                                    </a14:hiddenFill>
                                  </a:ext>
                                </a:extLst>
                              </wps:spPr>
                              <wps:bodyPr/>
                            </wps:wsp>
                          </wpg:grpSp>
                          <wps:wsp>
                            <wps:cNvPr id="5731" name="直接连接符 39"/>
                            <wps:cNvCnPr/>
                            <wps:spPr bwMode="auto">
                              <a:xfrm>
                                <a:off x="8650" y="4526"/>
                                <a:ext cx="340" cy="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32" name="直接连接符 40"/>
                            <wps:cNvCnPr/>
                            <wps:spPr bwMode="auto">
                              <a:xfrm>
                                <a:off x="8650" y="5077"/>
                                <a:ext cx="340" cy="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33" name="Text Box 6250"/>
                            <wps:cNvSpPr txBox="1">
                              <a:spLocks noChangeArrowheads="1"/>
                            </wps:cNvSpPr>
                            <wps:spPr bwMode="auto">
                              <a:xfrm>
                                <a:off x="8858" y="4700"/>
                                <a:ext cx="117" cy="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7B5F" w:rsidRPr="0018240C" w:rsidRDefault="00937B5F" w:rsidP="00937B5F">
                                  <w:pPr>
                                    <w:snapToGrid w:val="0"/>
                                    <w:jc w:val="center"/>
                                    <w:rPr>
                                      <w:i/>
                                      <w:spacing w:val="-3"/>
                                      <w:sz w:val="15"/>
                                      <w:szCs w:val="15"/>
                                    </w:rPr>
                                  </w:pPr>
                                  <w:r>
                                    <w:rPr>
                                      <w:i/>
                                      <w:spacing w:val="-3"/>
                                      <w:sz w:val="15"/>
                                      <w:szCs w:val="15"/>
                                    </w:rPr>
                                    <w:t>H</w:t>
                                  </w:r>
                                </w:p>
                              </w:txbxContent>
                            </wps:txbx>
                            <wps:bodyPr rot="0" vert="horz" wrap="none" lIns="0" tIns="0" rIns="0" bIns="0" anchor="ctr" anchorCtr="0" upright="1">
                              <a:noAutofit/>
                            </wps:bodyPr>
                          </wps:wsp>
                          <wps:wsp>
                            <wps:cNvPr id="5734" name="直接连接符 44"/>
                            <wps:cNvCnPr/>
                            <wps:spPr bwMode="auto">
                              <a:xfrm>
                                <a:off x="8650" y="4796"/>
                                <a:ext cx="170" cy="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35" name="Text Box 6252"/>
                            <wps:cNvSpPr txBox="1">
                              <a:spLocks noChangeArrowheads="1"/>
                            </wps:cNvSpPr>
                            <wps:spPr bwMode="auto">
                              <a:xfrm>
                                <a:off x="8658" y="4788"/>
                                <a:ext cx="72"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18240C" w:rsidRDefault="00937B5F" w:rsidP="00937B5F">
                                  <w:pPr>
                                    <w:jc w:val="center"/>
                                    <w:rPr>
                                      <w:i/>
                                      <w:spacing w:val="-3"/>
                                      <w:sz w:val="15"/>
                                      <w:szCs w:val="15"/>
                                    </w:rPr>
                                  </w:pPr>
                                  <w:proofErr w:type="gramStart"/>
                                  <w:r w:rsidRPr="0018240C">
                                    <w:rPr>
                                      <w:i/>
                                      <w:spacing w:val="-3"/>
                                      <w:sz w:val="15"/>
                                      <w:szCs w:val="15"/>
                                    </w:rPr>
                                    <w:t>h</w:t>
                                  </w:r>
                                  <w:proofErr w:type="gramEnd"/>
                                </w:p>
                              </w:txbxContent>
                            </wps:txbx>
                            <wps:bodyPr rot="0" vert="horz" wrap="none" lIns="0" tIns="0" rIns="0" bIns="0" anchor="ctr" anchorCtr="0" upright="1">
                              <a:spAutoFit/>
                            </wps:bodyPr>
                          </wps:wsp>
                        </wpg:grpSp>
                        <wps:wsp>
                          <wps:cNvPr id="5736" name="直接连接符 49"/>
                          <wps:cNvCnPr/>
                          <wps:spPr bwMode="auto">
                            <a:xfrm>
                              <a:off x="8073" y="5916"/>
                              <a:ext cx="560" cy="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37" name="矩形 18"/>
                          <wps:cNvSpPr>
                            <a:spLocks noChangeArrowheads="1"/>
                          </wps:cNvSpPr>
                          <wps:spPr bwMode="auto">
                            <a:xfrm>
                              <a:off x="8156" y="4516"/>
                              <a:ext cx="407" cy="566"/>
                            </a:xfrm>
                            <a:prstGeom prst="rect">
                              <a:avLst/>
                            </a:prstGeom>
                            <a:gradFill rotWithShape="0">
                              <a:gsLst>
                                <a:gs pos="0">
                                  <a:srgbClr val="F2F2F2"/>
                                </a:gs>
                                <a:gs pos="50000">
                                  <a:srgbClr val="A6A6A6"/>
                                </a:gs>
                                <a:gs pos="100000">
                                  <a:srgbClr val="F2F2F2"/>
                                </a:gs>
                              </a:gsLst>
                              <a:lin ang="0"/>
                            </a:gradFill>
                            <a:ln w="9525">
                              <a:solidFill>
                                <a:srgbClr val="000000"/>
                              </a:solidFill>
                              <a:miter lim="800000"/>
                              <a:headEnd/>
                              <a:tailEnd/>
                            </a:ln>
                          </wps:spPr>
                          <wps:bodyPr rot="0" vert="horz" wrap="square" lIns="91440" tIns="45720" rIns="91440" bIns="45720" anchor="ctr" anchorCtr="0" upright="1">
                            <a:noAutofit/>
                          </wps:bodyPr>
                        </wps:wsp>
                        <wps:wsp>
                          <wps:cNvPr id="5738" name="直接连接符 19"/>
                          <wps:cNvCnPr/>
                          <wps:spPr bwMode="auto">
                            <a:xfrm flipV="1">
                              <a:off x="8069" y="4223"/>
                              <a:ext cx="0" cy="170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39" name="直接连接符 20"/>
                          <wps:cNvCnPr/>
                          <wps:spPr bwMode="auto">
                            <a:xfrm flipV="1">
                              <a:off x="8635" y="4225"/>
                              <a:ext cx="0" cy="170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40" name="AutoShape 6"/>
                          <wps:cNvCnPr>
                            <a:cxnSpLocks noChangeShapeType="1"/>
                          </wps:cNvCnPr>
                          <wps:spPr bwMode="auto">
                            <a:xfrm>
                              <a:off x="8361" y="4054"/>
                              <a:ext cx="0" cy="4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238" o:spid="_x0000_s2012" alt="学科网(www.zxxk.com)--教育资源门户，提供试卷、教案、课件、论文、素材及各类教学资源下载，还有大量而丰富的教学相关资讯！" style="position:absolute;left:0;text-align:left;margin-left:383.95pt;margin-top:4.25pt;width:46.95pt;height:112.55pt;z-index:251745280;mso-position-horizontal-relative:text;mso-position-vertical-relative:text" coordorigin="8069,4054" coordsize="921,2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">
                <v:shape id="Text Box 6239" o:spid="_x0000_s2013" type="#_x0000_t202" style="position:absolute;left:8232;top:5923;width:299;height:3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ULcQA&#10;AADdAAAADwAAAGRycy9kb3ducmV2LnhtbESPQWsCMRSE74X+h/AK3mrSBa2uRhFR8KrV0uNj87pZ&#10;3Lwsm7hu++uNIHgcZuYbZr7sXS06akPlWcPHUIEgLrypuNRw/Nq+T0CEiGyw9kwa/ijAcvH6Msfc&#10;+CvvqTvEUiQIhxw12BibXMpQWHIYhr4hTt6vbx3GJNtSmhavCe5qmSk1lg4rTgsWG1pbKs6Hi9MQ&#10;zupb7f43q5/T9LK2zvfdUVqtB2/9agYiUh+f4Ud7ZzSMPrMM7m/SE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mVC3EAAAA3QAAAA8AAAAAAAAAAAAAAAAAmAIAAGRycy9k&#10;b3ducmV2LnhtbFBLBQYAAAAABAAEAPUAAACJAwAAAAA=&#10;" filled="f" stroked="f">
                  <v:textbox style="mso-fit-shape-to-text:t" inset="0,0,0,0">
                    <w:txbxContent>
                      <w:p w:rsidR="00937B5F" w:rsidRPr="00211FE6" w:rsidRDefault="00937B5F" w:rsidP="00937B5F">
                        <w:pPr>
                          <w:jc w:val="center"/>
                          <w:rPr>
                            <w:spacing w:val="-3"/>
                            <w:sz w:val="18"/>
                            <w:szCs w:val="18"/>
                          </w:rPr>
                        </w:pPr>
                        <w:r>
                          <w:rPr>
                            <w:rFonts w:hint="eastAsia"/>
                            <w:spacing w:val="-3"/>
                            <w:sz w:val="18"/>
                            <w:szCs w:val="18"/>
                          </w:rPr>
                          <w:t>图</w:t>
                        </w:r>
                        <w:r>
                          <w:rPr>
                            <w:rFonts w:hint="eastAsia"/>
                            <w:spacing w:val="-3"/>
                            <w:sz w:val="18"/>
                            <w:szCs w:val="18"/>
                          </w:rPr>
                          <w:t>4</w:t>
                        </w:r>
                      </w:p>
                    </w:txbxContent>
                  </v:textbox>
                </v:shape>
                <v:group id="Group 6240" o:spid="_x0000_s2014" style="position:absolute;left:8069;top:4054;width:921;height:1872" coordorigin="8069,4054" coordsize="921,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Iam8YAAADdAAAADwAAAGRycy9kb3ducmV2LnhtbESPT4vCMBTE78J+h/AW&#10;9qZpFXWpRhFxlz2I4B9YvD2aZ1tsXkoT2/rtjSB4HGbmN8x82ZlSNFS7wrKCeBCBIE6tLjhTcDr+&#10;9L9BOI+ssbRMCu7kYLn46M0x0bblPTUHn4kAYZeggtz7KpHSpTkZdANbEQfvYmuDPsg6k7rGNsBN&#10;KYdRNJEGCw4LOVa0zim9Hm5GwW+L7WoUb5rt9bK+n4/j3f82JqW+PrvVDISnzr/Dr/afVjCeDk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MhqbxgAAAN0A&#10;AAAPAAAAAAAAAAAAAAAAAKoCAABkcnMvZG93bnJldi54bWxQSwUGAAAAAAQABAD6AAAAnQMAAAAA&#10;">
                  <v:rect id="矩形 17" o:spid="_x0000_s2015" style="position:absolute;left:8069;top:4793;width:566;height:11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OMPcQA&#10;AADdAAAADwAAAGRycy9kb3ducmV2LnhtbESPT4vCMBTE7wv7HcJb8Lam6/qPapSyiyBexCp6fTRv&#10;02LzUpqs1m9vBMHjMDO/YebLztbiQq2vHCv46icgiAunKzYKDvvV5xSED8gaa8ek4EYelov3tzmm&#10;2l15R5c8GBEh7FNUUIbQpFL6oiSLvu8a4uj9udZiiLI1Urd4jXBby0GSjKXFiuNCiQ39lFSc83+r&#10;ALe/p+Muk/5gQn7+ZsySzdAo1fvoshmIQF14hZ/ttVYwmgyG8HgTn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jjD3EAAAA3QAAAA8AAAAAAAAAAAAAAAAAmAIAAGRycy9k&#10;b3ducmV2LnhtbFBLBQYAAAAABAAEAPUAAACJAwAAAAA=&#10;" fillcolor="black" stroked="f">
                    <v:fill r:id="rId66" o:title="" type="pattern"/>
                  </v:rect>
                  <v:line id="直接连接符 31" o:spid="_x0000_s2016" style="position:absolute;visibility:visible;mso-wrap-style:square" from="8069,4796" to="8629,4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70/cgAAADdAAAADwAAAGRycy9kb3ducmV2LnhtbESPT2vCQBTE70K/w/IK3nRTJbZEV0nV&#10;Ug8W6p9Dj8/sMwlm34bsqvHbuwXB4zAzv2Ems9ZU4kKNKy0reOtHIIgzq0vOFex3X70PEM4ja6ws&#10;k4IbOZhNXzoTTLS98oYuW5+LAGGXoILC+zqR0mUFGXR9WxMH72gbgz7IJpe6wWuAm0oOomgkDZYc&#10;FgqsaV5QdtqejYJFu/pc74/r5U+8+d39jQ7f6SkdKtV9bdMxCE+tf4Yf7ZVWEL8PYvh/E56An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d70/cgAAADdAAAADwAAAAAA&#10;AAAAAAAAAAChAgAAZHJzL2Rvd25yZXYueG1sUEsFBgAAAAAEAAQA+QAAAJYDAAAAAA==&#10;">
                    <v:stroke joinstyle="miter"/>
                  </v:line>
                  <v:group id="Group 6243" o:spid="_x0000_s2017" style="position:absolute;left:8650;top:4526;width:340;height:721" coordorigin="8650,4526" coordsize="340,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W5A8YAAADdAAAADwAAAGRycy9kb3ducmV2LnhtbESPT4vCMBTE78J+h/AW&#10;9qZpXdSlGkXEXTyI4B9YvD2aZ1tsXkoT2/rtjSB4HGbmN8xs0ZlSNFS7wrKCeBCBIE6tLjhTcDr+&#10;9n9AOI+ssbRMCu7kYDH/6M0w0bblPTUHn4kAYZeggtz7KpHSpTkZdANbEQfvYmuDPsg6k7rGNsBN&#10;KYdRNJYGCw4LOVa0yim9Hm5GwV+L7fI7Xjfb62V1Px9Hu/9tTEp9fXbLKQhPnX+HX+2NVjCaDM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RbkDxgAAAN0A&#10;AAAPAAAAAAAAAAAAAAAAAKoCAABkcnMvZG93bnJldi54bWxQSwUGAAAAAAQABAD6AAAAnQMAAAAA&#10;">
                    <v:group id="Group 6244" o:spid="_x0000_s2018" style="position:absolute;left:8722;top:4539;width:212;height:708" coordorigin="8722,4605" coordsize="212,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kcmMYAAADdAAAADwAAAGRycy9kb3ducmV2LnhtbESPT4vCMBTE78J+h/AW&#10;9qZpXdSlGkXEXTyI4B9YvD2aZ1tsXkoT2/rtjSB4HGbmN8xs0ZlSNFS7wrKCeBCBIE6tLjhTcDr+&#10;9n9AOI+ssbRMCu7kYDH/6M0w0bblPTUHn4kAYZeggtz7KpHSpTkZdANbEQfvYmuDPsg6k7rGNsBN&#10;KYdRNJYGCw4LOVa0yim9Hm5GwV+L7fI7Xjfb62V1Px9Hu/9tTEp9fXbLKQhPnX+HX+2NVjCaDC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CRyYxgAAAN0A&#10;AAAPAAAAAAAAAAAAAAAAAKoCAABkcnMvZG93bnJldi54bWxQSwUGAAAAAAQABAD6AAAAnQMAAAAA&#10;">
                      <v:shape id="直接箭头连接符 41" o:spid="_x0000_s2019" type="#_x0000_t32" style="position:absolute;left:8934;top:4605;width:0;height:5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0MMsMAAADdAAAADwAAAGRycy9kb3ducmV2LnhtbERPTWvCMBi+D/wP4RV2m+mCU+mMUgVx&#10;Hnbwo3h9ad41Zc2b0kTt/v1yGOz48Hwv14NrxZ360HjW8DrJQBBX3jRca7icdy8LECEiG2w9k4Yf&#10;CrBejZ6WmBv/4CPdT7EWKYRDjhpsjF0uZagsOQwT3xEn7sv3DmOCfS1Nj48U7lqpsmwmHTacGix2&#10;tLVUfZ9uTsPnYXMoy/3sKpWyU1kOxW6vCq2fx0PxDiLSEP/Ff+4Po+FtrtLc9CY9Ab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tDDLDAAAA3QAAAA8AAAAAAAAAAAAA&#10;AAAAoQIAAGRycy9kb3ducmV2LnhtbFBLBQYAAAAABAAEAPkAAACRAwAAAAA=&#10;">
                        <v:stroke startarrow="classic" startarrowwidth="narrow" startarrowlength="short" endarrow="classic" endarrowwidth="narrow" endarrowlength="short" joinstyle="miter"/>
                      </v:shape>
                      <v:shape id="直接箭头连接符 42" o:spid="_x0000_s2020" type="#_x0000_t32" style="position:absolute;left:8722;top:5143;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BQpcMAAADdAAAADwAAAGRycy9kb3ducmV2LnhtbESPX2vCMBTF34V9h3AHvmmqON26RhHB&#10;scfZCnu9JLdtsLkpTdT67ZfBYI+H8+fHKXaj68SNhmA9K1jMMxDE2hvLjYJzdZy9gggR2WDnmRQ8&#10;KMBu+zQpMDf+zie6lbERaYRDjgraGPtcyqBbchjmvidOXu0HhzHJoZFmwHsad51cZtlaOrScCC32&#10;dGhJX8qrSxC9+dKr6mNlD+eu8rYu8Xt8KDV9HvfvICKN8T/81/40Cl42yzf4fZOe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wUKXDAAAA3QAAAA8AAAAAAAAAAAAA&#10;AAAAoQIAAGRycy9kb3ducmV2LnhtbFBLBQYAAAAABAAEAPkAAACRAwAAAAA=&#10;">
                        <v:stroke startarrow="classic" startarrowwidth="narrow" startarrowlength="short" endarrowwidth="narrow" endarrowlength="short" joinstyle="miter"/>
                      </v:shape>
                      <v:shape id="直接箭头连接符 43" o:spid="_x0000_s2021" type="#_x0000_t32" style="position:absolute;left:8722;top:4688;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9vc8MAAADdAAAADwAAAGRycy9kb3ducmV2LnhtbERPTUsDMRC9C/6HMEJvdlZLVdamRWwX&#10;60WxSqG3YTNuFjeTJYnb7b9vDoLHx/terEbXqYFDbL1ouJkWoFhqb1ppNHx9VtcPoGIiMdR5YQ0n&#10;jrBaXl4sqDT+KB887FKjcojEkjTYlPoSMdaWHcWp71ky9+2Do5RhaNAEOuZw1+FtUdyho1Zyg6We&#10;ny3XP7tfpwHXYajemveNrUyQ/QFfX3B/0HpyNT49gko8pn/xn3trNMzvZ3l/fpOfAC7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vb3PDAAAA3QAAAA8AAAAAAAAAAAAA&#10;AAAAoQIAAGRycy9kb3ducmV2LnhtbFBLBQYAAAAABAAEAPkAAACRAwAAAAA=&#10;">
                        <v:stroke startarrowwidth="narrow" startarrowlength="short" endarrow="classic" endarrowwidth="narrow" endarrowlength="short" joinstyle="miter"/>
                      </v:shape>
                    </v:group>
                    <v:line id="直接连接符 39" o:spid="_x0000_s2022" style="position:absolute;visibility:visible;mso-wrap-style:square" from="8650,4526" to="8990,4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kI8gAAADdAAAADwAAAGRycy9kb3ducmV2LnhtbESPzWvCQBTE74L/w/IEb3VjxQ+iq8Ta&#10;Ug8Kfh08PrPPJJh9G7JbTf/7rlDwOMzMb5jZojGluFPtCssK+r0IBHFqdcGZgtPx620CwnlkjaVl&#10;UvBLDhbzdmuGsbYP3tP94DMRIOxiVJB7X8VSujQng65nK+LgXW1t0AdZZ1LX+AhwU8r3KBpJgwWH&#10;hRwr+sgpvR1+jIJVs15uTtfN53a43x3Po8t3cksGSnU7TTIF4anxr/B/e60VDMeDPjzfh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zxkI8gAAADdAAAADwAAAAAA&#10;AAAAAAAAAAChAgAAZHJzL2Rvd25yZXYueG1sUEsFBgAAAAAEAAQA+QAAAJYDAAAAAA==&#10;">
                      <v:stroke joinstyle="miter"/>
                    </v:line>
                    <v:line id="直接连接符 40" o:spid="_x0000_s2023" style="position:absolute;visibility:visible;mso-wrap-style:square" from="8650,5077" to="8990,5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6VMgAAADdAAAADwAAAGRycy9kb3ducmV2LnhtbESPzWvCQBTE7wX/h+UJvelGxQ+iq0Tb&#10;Ug8Kfh08PrPPJJh9G7JbTf/7riD0OMzMb5jZojGluFPtCssKet0IBHFqdcGZgtPxqzMB4TyyxtIy&#10;KfglB4t5622GsbYP3tP94DMRIOxiVJB7X8VSujQng65rK+LgXW1t0AdZZ1LX+AhwU8p+FI2kwYLD&#10;Qo4VrXJKb4cfo+CjWS83p+vmczvc747n0eU7uSUDpd7bTTIF4anx/+FXe60VDMeDPjzfh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76VMgAAADdAAAADwAAAAAA&#10;AAAAAAAAAAChAgAAZHJzL2Rvd25yZXYueG1sUEsFBgAAAAAEAAQA+QAAAJYDAAAAAA==&#10;">
                      <v:stroke joinstyle="miter"/>
                    </v:line>
                    <v:shape id="Text Box 6250" o:spid="_x0000_s2024" type="#_x0000_t202" style="position:absolute;left:8858;top:4700;width:117;height:2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xVscA&#10;AADdAAAADwAAAGRycy9kb3ducmV2LnhtbESPT2sCMRTE7wW/Q3hCbzWr0lVWo0iL4KEI/jno7bF5&#10;blY3L8sm1dVPb4RCj8PM/IaZzltbiSs1vnSsoN9LQBDnTpdcKNjvlh9jED4ga6wck4I7eZjPOm9T&#10;zLS78Yau21CICGGfoQITQp1J6XNDFn3P1cTRO7nGYoiyKaRu8BbhtpKDJEmlxZLjgsGavgzll+2v&#10;VbB7nL/TddqO7GaZHI6DMf6YQ6rUe7ddTEAEasN/+K+90go+R8MhvN7EJyB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dcVbHAAAA3QAAAA8AAAAAAAAAAAAAAAAAmAIAAGRy&#10;cy9kb3ducmV2LnhtbFBLBQYAAAAABAAEAPUAAACMAwAAAAA=&#10;" stroked="f">
                      <v:textbox inset="0,0,0,0">
                        <w:txbxContent>
                          <w:p w:rsidR="00937B5F" w:rsidRPr="0018240C" w:rsidRDefault="00937B5F" w:rsidP="00937B5F">
                            <w:pPr>
                              <w:snapToGrid w:val="0"/>
                              <w:jc w:val="center"/>
                              <w:rPr>
                                <w:i/>
                                <w:spacing w:val="-3"/>
                                <w:sz w:val="15"/>
                                <w:szCs w:val="15"/>
                              </w:rPr>
                            </w:pPr>
                            <w:r>
                              <w:rPr>
                                <w:i/>
                                <w:spacing w:val="-3"/>
                                <w:sz w:val="15"/>
                                <w:szCs w:val="15"/>
                              </w:rPr>
                              <w:t>H</w:t>
                            </w:r>
                          </w:p>
                        </w:txbxContent>
                      </v:textbox>
                    </v:shape>
                    <v:line id="直接连接符 44" o:spid="_x0000_s2025" style="position:absolute;visibility:visible;mso-wrap-style:square" from="8650,4796" to="8820,4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vHu8kAAADdAAAADwAAAGRycy9kb3ducmV2LnhtbESPT2vCQBTE74LfYXlCb3XTWv+Qukpa&#10;K/VgoSYeenzNPpNg9m3Irhq/vVsoeBxm5jfMfNmZWpypdZVlBU/DCARxbnXFhYJ9tn6cgXAeWWNt&#10;mRRcycFy0e/NMdb2wjs6p74QAcIuRgWl900spctLMuiGtiEO3sG2Bn2QbSF1i5cAN7V8jqKJNFhx&#10;WCixofeS8mN6MgpW3eZtuz9sP77Gu+/sZ/L7mRyTkVIPgy55BeGp8/fwf3ujFYynoxf4exOegFz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9Lx7vJAAAA3QAAAA8AAAAA&#10;AAAAAAAAAAAAoQIAAGRycy9kb3ducmV2LnhtbFBLBQYAAAAABAAEAPkAAACXAwAAAAA=&#10;">
                      <v:stroke joinstyle="miter"/>
                    </v:line>
                    <v:shape id="Text Box 6252" o:spid="_x0000_s2026" type="#_x0000_t202" style="position:absolute;left:8658;top:4788;width:72;height:3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ZahMQA&#10;AADdAAAADwAAAGRycy9kb3ducmV2LnhtbESPQWsCMRSE74L/IbxCb5rUotXVKCIteK1a8fjYPDeL&#10;m5dlE9fVX98UCh6HmfmGWaw6V4mWmlB61vA2VCCIc29KLjQc9l+DKYgQkQ1WnknDnQKslv3eAjPj&#10;b/xN7S4WIkE4ZKjBxlhnUobcksMw9DVx8s6+cRiTbAppGrwluKvkSKmJdFhyWrBY08ZSftldnYZw&#10;UUe1fXyuTz+z68Y637UHabV+fenWcxCRuvgM/7e3RsP4430Mf2/S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WWoTEAAAA3QAAAA8AAAAAAAAAAAAAAAAAmAIAAGRycy9k&#10;b3ducmV2LnhtbFBLBQYAAAAABAAEAPUAAACJAwAAAAA=&#10;" filled="f" stroked="f">
                      <v:textbox style="mso-fit-shape-to-text:t" inset="0,0,0,0">
                        <w:txbxContent>
                          <w:p w:rsidR="00937B5F" w:rsidRPr="0018240C" w:rsidRDefault="00937B5F" w:rsidP="00937B5F">
                            <w:pPr>
                              <w:jc w:val="center"/>
                              <w:rPr>
                                <w:i/>
                                <w:spacing w:val="-3"/>
                                <w:sz w:val="15"/>
                                <w:szCs w:val="15"/>
                              </w:rPr>
                            </w:pPr>
                            <w:proofErr w:type="gramStart"/>
                            <w:r w:rsidRPr="0018240C">
                              <w:rPr>
                                <w:i/>
                                <w:spacing w:val="-3"/>
                                <w:sz w:val="15"/>
                                <w:szCs w:val="15"/>
                              </w:rPr>
                              <w:t>h</w:t>
                            </w:r>
                            <w:proofErr w:type="gramEnd"/>
                          </w:p>
                        </w:txbxContent>
                      </v:textbox>
                    </v:shape>
                  </v:group>
                  <v:line id="直接连接符 49" o:spid="_x0000_s2027" style="position:absolute;visibility:visible;mso-wrap-style:square" from="8073,5916" to="8633,5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X8V8gAAADdAAAADwAAAGRycy9kb3ducmV2LnhtbESPT2vCQBTE7wW/w/KE3urGimmJrhJb&#10;RQ8K9c+hx2f2mQSzb0N21fjtXaHQ4zAzv2HG09ZU4kqNKy0r6PciEMSZ1SXnCg77xdsnCOeRNVaW&#10;ScGdHEwnnZcxJtreeEvXnc9FgLBLUEHhfZ1I6bKCDLqerYmDd7KNQR9kk0vd4C3ATSXfoyiWBksO&#10;CwXW9FVQdt5djILvdjVbH07r+Wa4/dn/xsdlek4HSr1223QEwlPr/8N/7ZVWMPwYxPB8E56An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NX8V8gAAADdAAAADwAAAAAA&#10;AAAAAAAAAAChAgAAZHJzL2Rvd25yZXYueG1sUEsFBgAAAAAEAAQA+QAAAJYDAAAAAA==&#10;">
                    <v:stroke joinstyle="miter"/>
                  </v:line>
                  <v:rect id="矩形 18" o:spid="_x0000_s2028" style="position:absolute;left:8156;top:4516;width:407;height: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n3IcgA&#10;AADdAAAADwAAAGRycy9kb3ducmV2LnhtbESPT2vCQBTE70K/w/IKvelGq1VSV7FC0YuK/w7eHtnX&#10;JDX7NmY3Gr99VxB6HGbmN8x42phCXKlyuWUF3U4EgjixOudUwWH/3R6BcB5ZY2GZFNzJwXTy0hpj&#10;rO2Nt3Td+VQECLsYFWTel7GULsnIoOvYkjh4P7Yy6IOsUqkrvAW4KWQvij6kwZzDQoYlzTNKzrva&#10;KJgdV/v692vdq0/L7uY8uuT9RXRX6u21mX2C8NT4//CzvdQKBsP3ITzehCc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2fchyAAAAN0AAAAPAAAAAAAAAAAAAAAAAJgCAABk&#10;cnMvZG93bnJldi54bWxQSwUGAAAAAAQABAD1AAAAjQMAAAAA&#10;" fillcolor="#f2f2f2">
                    <v:fill color2="#a6a6a6" angle="90" focus="50%" type="gradient">
                      <o:fill v:ext="view" type="gradientUnscaled"/>
                    </v:fill>
                  </v:rect>
                  <v:line id="直接连接符 19" o:spid="_x0000_s2029" style="position:absolute;flip:y;visibility:visible;mso-wrap-style:square" from="8069,4223" to="8069,5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3/RMQAAADdAAAADwAAAGRycy9kb3ducmV2LnhtbERPTWvCQBC9F/oflhG8NRsVTYmuIhWh&#10;CBGaSs9jdpqEZmdjdqvRX+8eBI+P971Y9aYRZ+pcbVnBKIpBEBdW11wqOHxv395BOI+ssbFMCq7k&#10;YLV8fVlgqu2Fv+ic+1KEEHYpKqi8b1MpXVGRQRfZljhwv7Yz6APsSqk7vIRw08hxHM+kwZpDQ4Ut&#10;fVRU/OX/RsFPdtzsitZustu+PNh6epqtk5NSw0G/noPw1Pun+OH+1AqmySTMDW/CE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f9ExAAAAN0AAAAPAAAAAAAAAAAA&#10;AAAAAKECAABkcnMvZG93bnJldi54bWxQSwUGAAAAAAQABAD5AAAAkgMAAAAA&#10;">
                    <v:stroke joinstyle="miter"/>
                  </v:line>
                  <v:line id="直接连接符 20" o:spid="_x0000_s2030" style="position:absolute;flip:y;visibility:visible;mso-wrap-style:square" from="8635,4225" to="8635,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Fa38UAAADdAAAADwAAAGRycy9kb3ducmV2LnhtbESPQYvCMBSE74L/ITzBm6Yq6m41iigL&#10;i6CgK3t+Ns+22LzUJmr112+EBY/DzHzDTOe1KcSNKpdbVtDrRiCIE6tzThUcfr46HyCcR9ZYWCYF&#10;D3IwnzUbU4y1vfOObnufigBhF6OCzPsyltIlGRl0XVsSB+9kK4M+yCqVusJ7gJtC9qNoJA3mHBYy&#10;LGmZUXLeX42C381xtU5Ku9o8t+nB5sPLaDG+KNVu1YsJCE+1f4f/299awXA8+ITXm/A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Fa38UAAADdAAAADwAAAAAAAAAA&#10;AAAAAAChAgAAZHJzL2Rvd25yZXYueG1sUEsFBgAAAAAEAAQA+QAAAJMDAAAAAA==&#10;">
                    <v:stroke joinstyle="miter"/>
                  </v:line>
                  <v:shape id="AutoShape 6" o:spid="_x0000_s2031" type="#_x0000_t32" style="position:absolute;left:8361;top:4054;width:0;height:4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T2y8QAAADdAAAADwAAAGRycy9kb3ducmV2LnhtbERPTWsCMRC9F/wPYYReSs1atJWtUbYF&#10;QQsetHofN9NNcDNZN1HXf28OBY+P9z2dd64WF2qD9axgOMhAEJdeW64U7H4XrxMQISJrrD2TghsF&#10;mM96T1PMtb/yhi7bWIkUwiFHBSbGJpcylIYchoFviBP351uHMcG2krrFawp3tXzLsnfp0HJqMNjQ&#10;t6HyuD07BevV8Ks4GLv62Zzserwo6nP1slfqud8VnyAidfEh/ncvtYLxxyjtT2/SE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hPbLxAAAAN0AAAAPAAAAAAAAAAAA&#10;AAAAAKECAABkcnMvZG93bnJldi54bWxQSwUGAAAAAAQABAD5AAAAkgMAAAAA&#10;"/>
                </v:group>
                <w10:wrap type="square"/>
              </v:group>
            </w:pict>
          </mc:Fallback>
        </mc:AlternateContent>
      </w:r>
    </w:p>
    <w:p w:rsidR="00937B5F" w:rsidRDefault="00937B5F" w:rsidP="00937B5F">
      <w:pPr>
        <w:spacing w:line="360" w:lineRule="exact"/>
        <w:ind w:firstLineChars="150" w:firstLine="315"/>
        <w:jc w:val="left"/>
        <w:rPr>
          <w:szCs w:val="21"/>
        </w:rPr>
      </w:pPr>
    </w:p>
    <w:p w:rsidR="00937B5F" w:rsidRDefault="00937B5F" w:rsidP="00937B5F">
      <w:pPr>
        <w:spacing w:line="360" w:lineRule="exact"/>
        <w:ind w:firstLineChars="150" w:firstLine="315"/>
        <w:jc w:val="left"/>
        <w:rPr>
          <w:szCs w:val="21"/>
        </w:rPr>
      </w:pPr>
    </w:p>
    <w:p w:rsidR="00937B5F" w:rsidRDefault="00937B5F" w:rsidP="00937B5F">
      <w:pPr>
        <w:spacing w:line="360" w:lineRule="exact"/>
        <w:ind w:firstLineChars="150" w:firstLine="315"/>
        <w:jc w:val="left"/>
        <w:rPr>
          <w:szCs w:val="21"/>
        </w:rPr>
      </w:pPr>
    </w:p>
    <w:p w:rsidR="00937B5F" w:rsidRDefault="00937B5F" w:rsidP="00937B5F">
      <w:pPr>
        <w:spacing w:line="360" w:lineRule="exact"/>
        <w:ind w:firstLineChars="150" w:firstLine="315"/>
        <w:jc w:val="left"/>
        <w:rPr>
          <w:szCs w:val="21"/>
        </w:rPr>
      </w:pPr>
    </w:p>
    <w:p w:rsidR="00937B5F" w:rsidRDefault="00937B5F" w:rsidP="00937B5F">
      <w:pPr>
        <w:spacing w:line="360" w:lineRule="exact"/>
        <w:ind w:firstLineChars="150" w:firstLine="315"/>
        <w:jc w:val="left"/>
        <w:rPr>
          <w:szCs w:val="21"/>
        </w:rPr>
      </w:pPr>
    </w:p>
    <w:p w:rsidR="00937B5F" w:rsidRDefault="00937B5F" w:rsidP="00937B5F">
      <w:pPr>
        <w:spacing w:line="360" w:lineRule="exact"/>
        <w:ind w:firstLineChars="150" w:firstLine="315"/>
        <w:jc w:val="left"/>
        <w:rPr>
          <w:szCs w:val="21"/>
        </w:rPr>
      </w:pPr>
    </w:p>
    <w:p w:rsidR="00937B5F" w:rsidRDefault="00937B5F" w:rsidP="00937B5F">
      <w:pPr>
        <w:spacing w:line="400" w:lineRule="exact"/>
        <w:ind w:firstLineChars="150" w:firstLine="315"/>
        <w:jc w:val="left"/>
        <w:rPr>
          <w:szCs w:val="21"/>
          <w:u w:val="single"/>
        </w:rPr>
      </w:pPr>
      <w:r>
        <w:rPr>
          <w:szCs w:val="21"/>
        </w:rPr>
        <w:t>(1)</w:t>
      </w:r>
      <w:r w:rsidRPr="00F86CFD">
        <w:rPr>
          <w:rFonts w:hint="eastAsia"/>
          <w:szCs w:val="21"/>
        </w:rPr>
        <w:t>分析比较</w:t>
      </w:r>
      <w:r>
        <w:rPr>
          <w:rFonts w:ascii="宋体" w:hAnsi="宋体" w:hint="eastAsia"/>
          <w:color w:val="000000"/>
          <w:spacing w:val="2"/>
          <w:szCs w:val="21"/>
        </w:rPr>
        <w:t>表</w:t>
      </w:r>
      <w:proofErr w:type="gramStart"/>
      <w:r>
        <w:rPr>
          <w:rFonts w:ascii="宋体" w:hAnsi="宋体" w:hint="eastAsia"/>
          <w:color w:val="000000"/>
          <w:spacing w:val="2"/>
          <w:szCs w:val="21"/>
        </w:rPr>
        <w:t>一</w:t>
      </w:r>
      <w:proofErr w:type="gramEnd"/>
      <w:r>
        <w:rPr>
          <w:rFonts w:ascii="宋体" w:hAnsi="宋体" w:hint="eastAsia"/>
          <w:color w:val="000000"/>
          <w:spacing w:val="2"/>
          <w:szCs w:val="21"/>
        </w:rPr>
        <w:t>或表二中</w:t>
      </w:r>
      <w:proofErr w:type="gramStart"/>
      <w:r>
        <w:rPr>
          <w:rFonts w:ascii="宋体" w:hAnsi="宋体" w:hint="eastAsia"/>
          <w:color w:val="000000"/>
          <w:spacing w:val="2"/>
          <w:szCs w:val="21"/>
        </w:rPr>
        <w:t>液体对柱形容</w:t>
      </w:r>
      <w:proofErr w:type="gramEnd"/>
      <w:r>
        <w:rPr>
          <w:rFonts w:ascii="宋体" w:hAnsi="宋体" w:hint="eastAsia"/>
          <w:color w:val="000000"/>
          <w:spacing w:val="2"/>
          <w:szCs w:val="21"/>
        </w:rPr>
        <w:t>器底部压强增加量</w:t>
      </w:r>
      <w:r>
        <w:rPr>
          <w:rFonts w:ascii="宋体" w:hAnsi="宋体" w:hint="eastAsia"/>
          <w:szCs w:val="21"/>
        </w:rPr>
        <w:t>Δ</w:t>
      </w:r>
      <w:r w:rsidRPr="00576865">
        <w:rPr>
          <w:rFonts w:hAnsi="宋体"/>
          <w:i/>
        </w:rPr>
        <w:t>p</w:t>
      </w:r>
      <w:r>
        <w:rPr>
          <w:rFonts w:ascii="宋体" w:hAnsi="宋体" w:hint="eastAsia"/>
          <w:color w:val="000000"/>
          <w:spacing w:val="2"/>
          <w:szCs w:val="21"/>
        </w:rPr>
        <w:t>与圆柱体浸入液体深度</w:t>
      </w:r>
      <w:r w:rsidRPr="00006CE6">
        <w:rPr>
          <w:i/>
          <w:color w:val="000000"/>
          <w:spacing w:val="2"/>
          <w:szCs w:val="21"/>
        </w:rPr>
        <w:t>h</w:t>
      </w:r>
      <w:r>
        <w:rPr>
          <w:rFonts w:ascii="宋体" w:hAnsi="宋体" w:hint="eastAsia"/>
          <w:color w:val="000000"/>
          <w:spacing w:val="2"/>
          <w:szCs w:val="21"/>
        </w:rPr>
        <w:t>的倍数关系</w:t>
      </w:r>
      <w:r w:rsidRPr="00F86CFD">
        <w:rPr>
          <w:rFonts w:hint="eastAsia"/>
          <w:szCs w:val="21"/>
        </w:rPr>
        <w:t>及相关条件，可得</w:t>
      </w:r>
      <w:r w:rsidR="005F7910">
        <w:rPr>
          <w:noProof/>
          <w:szCs w:val="21"/>
        </w:rPr>
        <w:drawing>
          <wp:inline distT="0" distB="0" distL="0" distR="0">
            <wp:extent cx="19050" cy="19050"/>
            <wp:effectExtent l="19050" t="0" r="0" b="0"/>
            <wp:docPr id="59"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学科网(www.zxxk.com)--教育资源门户，提供试卷、教案、课件、论文、素材及各类教学资源下载，还有大量而丰富的教学相关资讯！"/>
                    <pic:cNvPicPr>
                      <a:picLocks noChangeAspect="1" noChangeArrowheads="1"/>
                    </pic:cNvPicPr>
                  </pic:nvPicPr>
                  <pic:blipFill>
                    <a:blip r:embed="rId200"/>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F86CFD">
        <w:rPr>
          <w:rFonts w:hint="eastAsia"/>
          <w:szCs w:val="21"/>
        </w:rPr>
        <w:t>出的初步结论是：</w:t>
      </w:r>
      <w:r>
        <w:rPr>
          <w:rFonts w:ascii="宋体" w:hAnsi="宋体" w:cs="宋体" w:hint="eastAsia"/>
        </w:rPr>
        <w:t>当圆柱体</w:t>
      </w:r>
      <w:r>
        <w:rPr>
          <w:rFonts w:hint="eastAsia"/>
          <w:szCs w:val="21"/>
        </w:rPr>
        <w:t>浸入同种液体</w:t>
      </w:r>
      <w:r w:rsidRPr="00243168">
        <w:rPr>
          <w:rFonts w:hint="eastAsia"/>
          <w:szCs w:val="21"/>
        </w:rPr>
        <w:t>的过程中</w:t>
      </w:r>
      <w:r>
        <w:rPr>
          <w:rFonts w:hint="eastAsia"/>
          <w:szCs w:val="21"/>
        </w:rPr>
        <w:t>，</w:t>
      </w:r>
      <w:r w:rsidRPr="00710104">
        <w:rPr>
          <w:szCs w:val="21"/>
          <w:u w:val="single"/>
        </w:rPr>
        <w:t xml:space="preserve"> </w:t>
      </w:r>
      <w:r>
        <w:rPr>
          <w:szCs w:val="21"/>
          <w:u w:val="single"/>
        </w:rPr>
        <w:t xml:space="preserve">                            </w:t>
      </w:r>
      <w:r>
        <w:rPr>
          <w:rFonts w:hint="eastAsia"/>
          <w:szCs w:val="21"/>
          <w:u w:val="single"/>
        </w:rPr>
        <w:t xml:space="preserve"> </w:t>
      </w:r>
    </w:p>
    <w:p w:rsidR="00937B5F" w:rsidRPr="004E1DB1" w:rsidRDefault="00937B5F" w:rsidP="00937B5F">
      <w:pPr>
        <w:spacing w:line="400" w:lineRule="exact"/>
        <w:jc w:val="left"/>
        <w:rPr>
          <w:szCs w:val="21"/>
        </w:rPr>
      </w:pPr>
      <w:r>
        <w:rPr>
          <w:rFonts w:hint="eastAsia"/>
          <w:szCs w:val="21"/>
          <w:u w:val="single"/>
        </w:rPr>
        <w:t xml:space="preserve">                                                        </w:t>
      </w:r>
      <w:r w:rsidRPr="00F86CFD">
        <w:rPr>
          <w:rFonts w:hint="eastAsia"/>
          <w:szCs w:val="21"/>
        </w:rPr>
        <w:t>。</w:t>
      </w:r>
    </w:p>
    <w:p w:rsidR="00937B5F" w:rsidRDefault="00937B5F" w:rsidP="00937B5F">
      <w:pPr>
        <w:spacing w:line="400" w:lineRule="exact"/>
        <w:ind w:firstLineChars="150" w:firstLine="315"/>
        <w:jc w:val="left"/>
        <w:rPr>
          <w:szCs w:val="21"/>
        </w:rPr>
      </w:pPr>
      <w:r>
        <w:rPr>
          <w:szCs w:val="21"/>
        </w:rPr>
        <w:t>(2)</w:t>
      </w:r>
      <w:r>
        <w:rPr>
          <w:rFonts w:ascii="宋体" w:hAnsi="宋体" w:cs="宋体" w:hint="eastAsia"/>
        </w:rPr>
        <w:t>分析比较实验序号</w:t>
      </w:r>
      <w:r w:rsidRPr="00710104">
        <w:rPr>
          <w:szCs w:val="21"/>
          <w:u w:val="single"/>
        </w:rPr>
        <w:t xml:space="preserve"> </w:t>
      </w:r>
      <w:r>
        <w:rPr>
          <w:szCs w:val="21"/>
          <w:u w:val="single"/>
        </w:rPr>
        <w:t xml:space="preserve">       </w:t>
      </w:r>
      <w:r>
        <w:rPr>
          <w:rFonts w:hint="eastAsia"/>
          <w:szCs w:val="21"/>
          <w:u w:val="single"/>
        </w:rPr>
        <w:t xml:space="preserve">           </w:t>
      </w:r>
      <w:r w:rsidRPr="00710104">
        <w:rPr>
          <w:szCs w:val="21"/>
          <w:u w:val="single"/>
        </w:rPr>
        <w:t xml:space="preserve"> </w:t>
      </w:r>
      <w:r>
        <w:rPr>
          <w:szCs w:val="21"/>
          <w:u w:val="single"/>
        </w:rPr>
        <w:t xml:space="preserve">      </w:t>
      </w:r>
      <w:r w:rsidRPr="00710104">
        <w:rPr>
          <w:szCs w:val="21"/>
          <w:u w:val="single"/>
        </w:rPr>
        <w:t xml:space="preserve"> </w:t>
      </w:r>
      <w:r>
        <w:rPr>
          <w:rFonts w:ascii="宋体" w:hAnsi="宋体" w:cs="宋体" w:hint="eastAsia"/>
        </w:rPr>
        <w:t>中</w:t>
      </w:r>
      <w:proofErr w:type="gramStart"/>
      <w:r>
        <w:rPr>
          <w:rFonts w:ascii="宋体" w:hAnsi="宋体" w:hint="eastAsia"/>
          <w:color w:val="000000"/>
          <w:spacing w:val="2"/>
          <w:szCs w:val="21"/>
        </w:rPr>
        <w:t>液体对柱形容</w:t>
      </w:r>
      <w:proofErr w:type="gramEnd"/>
      <w:r>
        <w:rPr>
          <w:rFonts w:ascii="宋体" w:hAnsi="宋体" w:hint="eastAsia"/>
          <w:color w:val="000000"/>
          <w:spacing w:val="2"/>
          <w:szCs w:val="21"/>
        </w:rPr>
        <w:t>器底部压强增加</w:t>
      </w:r>
      <w:r w:rsidR="005F7910">
        <w:rPr>
          <w:rFonts w:ascii="宋体"/>
          <w:noProof/>
          <w:color w:val="000000"/>
          <w:spacing w:val="2"/>
          <w:szCs w:val="21"/>
        </w:rPr>
        <w:drawing>
          <wp:inline distT="0" distB="0" distL="0" distR="0">
            <wp:extent cx="19050" cy="19050"/>
            <wp:effectExtent l="19050" t="0" r="0" b="0"/>
            <wp:docPr id="60"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学科网(www.zxxk.com)--教育资源门户，提供试卷、教案、课件、论文、素材及各类教学资源下载，还有大量而丰富的教学相关资讯！"/>
                    <pic:cNvPicPr>
                      <a:picLocks noChangeAspect="1" noChangeArrowheads="1"/>
                    </pic:cNvPicPr>
                  </pic:nvPicPr>
                  <pic:blipFill>
                    <a:blip r:embed="rId200"/>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宋体" w:hAnsi="宋体" w:hint="eastAsia"/>
          <w:color w:val="000000"/>
          <w:spacing w:val="2"/>
          <w:szCs w:val="21"/>
        </w:rPr>
        <w:t>量</w:t>
      </w:r>
      <w:r>
        <w:rPr>
          <w:rFonts w:ascii="宋体" w:hAnsi="宋体" w:hint="eastAsia"/>
          <w:szCs w:val="21"/>
        </w:rPr>
        <w:t>Δ</w:t>
      </w:r>
      <w:r w:rsidRPr="00576865">
        <w:rPr>
          <w:rFonts w:hAnsi="宋体"/>
          <w:i/>
        </w:rPr>
        <w:t>p</w:t>
      </w:r>
      <w:r>
        <w:rPr>
          <w:rFonts w:ascii="宋体" w:hAnsi="宋体" w:hint="eastAsia"/>
          <w:color w:val="000000"/>
          <w:spacing w:val="2"/>
          <w:szCs w:val="21"/>
        </w:rPr>
        <w:t>与圆柱体浸入液体深度</w:t>
      </w:r>
      <w:r w:rsidRPr="00006CE6">
        <w:rPr>
          <w:i/>
          <w:color w:val="000000"/>
          <w:spacing w:val="2"/>
          <w:szCs w:val="21"/>
        </w:rPr>
        <w:t>h</w:t>
      </w:r>
      <w:r w:rsidRPr="00F86CFD">
        <w:rPr>
          <w:rFonts w:hint="eastAsia"/>
          <w:szCs w:val="21"/>
        </w:rPr>
        <w:t>及相关条件</w:t>
      </w:r>
      <w:r>
        <w:rPr>
          <w:rFonts w:hint="eastAsia"/>
          <w:szCs w:val="21"/>
        </w:rPr>
        <w:t>，</w:t>
      </w:r>
      <w:r>
        <w:rPr>
          <w:rFonts w:ascii="宋体" w:hAnsi="宋体" w:cs="宋体" w:hint="eastAsia"/>
        </w:rPr>
        <w:t>可得出的初步结论是：当圆柱体</w:t>
      </w:r>
      <w:r>
        <w:rPr>
          <w:rFonts w:hint="eastAsia"/>
          <w:szCs w:val="21"/>
        </w:rPr>
        <w:t>浸入液体</w:t>
      </w:r>
      <w:r w:rsidRPr="00243168">
        <w:rPr>
          <w:rFonts w:hint="eastAsia"/>
          <w:szCs w:val="21"/>
        </w:rPr>
        <w:t>的过程中</w:t>
      </w:r>
      <w:r>
        <w:rPr>
          <w:rFonts w:hint="eastAsia"/>
          <w:szCs w:val="21"/>
        </w:rPr>
        <w:t>，</w:t>
      </w:r>
      <w:r>
        <w:rPr>
          <w:rFonts w:ascii="宋体" w:hAnsi="宋体" w:cs="宋体" w:hint="eastAsia"/>
        </w:rPr>
        <w:t>浸入液体</w:t>
      </w:r>
      <w:r>
        <w:rPr>
          <w:rFonts w:ascii="宋体" w:hAnsi="宋体" w:cs="宋体" w:hint="eastAsia"/>
        </w:rPr>
        <w:lastRenderedPageBreak/>
        <w:t>的深度</w:t>
      </w:r>
      <w:r w:rsidRPr="00006CE6">
        <w:rPr>
          <w:i/>
          <w:color w:val="000000"/>
          <w:spacing w:val="2"/>
          <w:szCs w:val="21"/>
        </w:rPr>
        <w:t>h</w:t>
      </w:r>
      <w:r>
        <w:rPr>
          <w:rFonts w:ascii="宋体" w:hAnsi="宋体" w:cs="宋体" w:hint="eastAsia"/>
        </w:rPr>
        <w:t>相同时，液体的密度越大，</w:t>
      </w:r>
      <w:proofErr w:type="gramStart"/>
      <w:r>
        <w:rPr>
          <w:rFonts w:ascii="宋体" w:hAnsi="宋体" w:hint="eastAsia"/>
          <w:color w:val="000000"/>
          <w:spacing w:val="2"/>
          <w:szCs w:val="21"/>
        </w:rPr>
        <w:t>液体对柱形容</w:t>
      </w:r>
      <w:proofErr w:type="gramEnd"/>
      <w:r>
        <w:rPr>
          <w:rFonts w:ascii="宋体" w:hAnsi="宋体" w:hint="eastAsia"/>
          <w:color w:val="000000"/>
          <w:spacing w:val="2"/>
          <w:szCs w:val="21"/>
        </w:rPr>
        <w:t>器底部压强增加量</w:t>
      </w:r>
      <w:r>
        <w:rPr>
          <w:rFonts w:ascii="宋体" w:hAnsi="宋体" w:hint="eastAsia"/>
          <w:szCs w:val="21"/>
        </w:rPr>
        <w:t>Δ</w:t>
      </w:r>
      <w:r w:rsidRPr="00576865">
        <w:rPr>
          <w:rFonts w:hAnsi="宋体"/>
          <w:i/>
        </w:rPr>
        <w:t>p</w:t>
      </w:r>
      <w:r>
        <w:rPr>
          <w:rFonts w:ascii="宋体" w:hAnsi="宋体" w:hint="eastAsia"/>
          <w:color w:val="000000"/>
          <w:spacing w:val="2"/>
          <w:szCs w:val="21"/>
        </w:rPr>
        <w:t>也越大</w:t>
      </w:r>
      <w:r w:rsidRPr="009C4CE9">
        <w:rPr>
          <w:rFonts w:hint="eastAsia"/>
          <w:szCs w:val="21"/>
        </w:rPr>
        <w:t>。</w:t>
      </w:r>
    </w:p>
    <w:tbl>
      <w:tblPr>
        <w:tblpPr w:leftFromText="181" w:rightFromText="181" w:vertAnchor="text" w:horzAnchor="margin" w:tblpXSpec="right" w:tblpY="8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7"/>
        <w:gridCol w:w="777"/>
        <w:gridCol w:w="906"/>
      </w:tblGrid>
      <w:tr w:rsidR="00CC7D7D" w:rsidRPr="00105098" w:rsidTr="00CC7D7D">
        <w:tc>
          <w:tcPr>
            <w:tcW w:w="2460" w:type="dxa"/>
            <w:gridSpan w:val="3"/>
            <w:tcBorders>
              <w:top w:val="nil"/>
              <w:left w:val="nil"/>
              <w:right w:val="nil"/>
            </w:tcBorders>
          </w:tcPr>
          <w:p w:rsidR="00CC7D7D" w:rsidRPr="00105098" w:rsidRDefault="00CC7D7D" w:rsidP="00CC7D7D">
            <w:pPr>
              <w:spacing w:line="400" w:lineRule="exact"/>
              <w:jc w:val="left"/>
            </w:pPr>
            <w:r w:rsidRPr="00105098">
              <w:rPr>
                <w:rFonts w:hint="eastAsia"/>
                <w:sz w:val="18"/>
                <w:szCs w:val="18"/>
              </w:rPr>
              <w:t>表</w:t>
            </w:r>
            <w:r>
              <w:rPr>
                <w:rFonts w:hint="eastAsia"/>
                <w:sz w:val="18"/>
                <w:szCs w:val="18"/>
              </w:rPr>
              <w:t>三</w:t>
            </w:r>
            <w:r w:rsidRPr="00105098">
              <w:rPr>
                <w:sz w:val="18"/>
                <w:szCs w:val="18"/>
              </w:rPr>
              <w:t xml:space="preserve"> </w:t>
            </w:r>
            <w:r w:rsidRPr="00105098">
              <w:rPr>
                <w:rFonts w:hint="eastAsia"/>
                <w:sz w:val="18"/>
                <w:szCs w:val="18"/>
              </w:rPr>
              <w:t>锥体</w:t>
            </w:r>
            <w:r>
              <w:rPr>
                <w:rFonts w:hint="eastAsia"/>
                <w:sz w:val="18"/>
                <w:szCs w:val="18"/>
              </w:rPr>
              <w:t>浸入水中</w:t>
            </w:r>
          </w:p>
        </w:tc>
      </w:tr>
      <w:tr w:rsidR="00CC7D7D" w:rsidRPr="00105098" w:rsidTr="00CC7D7D">
        <w:tc>
          <w:tcPr>
            <w:tcW w:w="777" w:type="dxa"/>
          </w:tcPr>
          <w:p w:rsidR="00CC7D7D" w:rsidRPr="00105098" w:rsidRDefault="00CC7D7D" w:rsidP="00CC7D7D">
            <w:pPr>
              <w:spacing w:line="400" w:lineRule="exact"/>
              <w:jc w:val="center"/>
              <w:rPr>
                <w:sz w:val="18"/>
                <w:szCs w:val="18"/>
              </w:rPr>
            </w:pPr>
            <w:r w:rsidRPr="00105098">
              <w:rPr>
                <w:rFonts w:hint="eastAsia"/>
                <w:sz w:val="18"/>
                <w:szCs w:val="18"/>
              </w:rPr>
              <w:t>实验</w:t>
            </w:r>
          </w:p>
          <w:p w:rsidR="00CC7D7D" w:rsidRPr="00105098" w:rsidRDefault="00CC7D7D" w:rsidP="00CC7D7D">
            <w:pPr>
              <w:spacing w:line="400" w:lineRule="exact"/>
              <w:jc w:val="center"/>
              <w:rPr>
                <w:sz w:val="18"/>
                <w:szCs w:val="18"/>
              </w:rPr>
            </w:pPr>
            <w:r w:rsidRPr="00105098">
              <w:rPr>
                <w:rFonts w:hint="eastAsia"/>
                <w:sz w:val="18"/>
                <w:szCs w:val="18"/>
              </w:rPr>
              <w:t>序号</w:t>
            </w:r>
          </w:p>
        </w:tc>
        <w:tc>
          <w:tcPr>
            <w:tcW w:w="777" w:type="dxa"/>
          </w:tcPr>
          <w:p w:rsidR="00CC7D7D" w:rsidRPr="00105098" w:rsidRDefault="00CC7D7D" w:rsidP="00CC7D7D">
            <w:pPr>
              <w:spacing w:line="400" w:lineRule="exact"/>
              <w:jc w:val="center"/>
              <w:rPr>
                <w:i/>
                <w:sz w:val="18"/>
                <w:szCs w:val="18"/>
              </w:rPr>
            </w:pPr>
            <w:r w:rsidRPr="00105098">
              <w:rPr>
                <w:i/>
                <w:sz w:val="18"/>
                <w:szCs w:val="18"/>
              </w:rPr>
              <w:t>h</w:t>
            </w:r>
            <w:r w:rsidRPr="004E1D16">
              <w:rPr>
                <w:i/>
                <w:color w:val="FFFFFF"/>
                <w:sz w:val="4"/>
                <w:szCs w:val="18"/>
              </w:rPr>
              <w:t>[</w:t>
            </w:r>
            <w:r w:rsidRPr="004E1D16">
              <w:rPr>
                <w:rFonts w:hint="eastAsia"/>
                <w:i/>
                <w:color w:val="FFFFFF"/>
                <w:sz w:val="4"/>
                <w:szCs w:val="18"/>
              </w:rPr>
              <w:t>来源</w:t>
            </w:r>
            <w:r w:rsidRPr="004E1D16">
              <w:rPr>
                <w:i/>
                <w:color w:val="FFFFFF"/>
                <w:sz w:val="4"/>
                <w:szCs w:val="18"/>
              </w:rPr>
              <w:t>:</w:t>
            </w:r>
            <w:r w:rsidRPr="004E1D16">
              <w:rPr>
                <w:rFonts w:hint="eastAsia"/>
                <w:i/>
                <w:color w:val="FFFFFF"/>
                <w:sz w:val="4"/>
                <w:szCs w:val="18"/>
              </w:rPr>
              <w:t>学</w:t>
            </w:r>
            <w:r w:rsidRPr="004E1D16">
              <w:rPr>
                <w:i/>
                <w:color w:val="FFFFFF"/>
                <w:sz w:val="4"/>
                <w:szCs w:val="18"/>
              </w:rPr>
              <w:t>+</w:t>
            </w:r>
            <w:r w:rsidRPr="004E1D16">
              <w:rPr>
                <w:rFonts w:hint="eastAsia"/>
                <w:i/>
                <w:color w:val="FFFFFF"/>
                <w:sz w:val="4"/>
                <w:szCs w:val="18"/>
              </w:rPr>
              <w:t>科</w:t>
            </w:r>
            <w:r w:rsidRPr="004E1D16">
              <w:rPr>
                <w:i/>
                <w:color w:val="FFFFFF"/>
                <w:sz w:val="4"/>
                <w:szCs w:val="18"/>
              </w:rPr>
              <w:t>+</w:t>
            </w:r>
            <w:r w:rsidRPr="004E1D16">
              <w:rPr>
                <w:rFonts w:hint="eastAsia"/>
                <w:i/>
                <w:color w:val="FFFFFF"/>
                <w:sz w:val="4"/>
                <w:szCs w:val="18"/>
              </w:rPr>
              <w:t>网</w:t>
            </w:r>
            <w:r w:rsidRPr="004E1D16">
              <w:rPr>
                <w:i/>
                <w:color w:val="FFFFFF"/>
                <w:sz w:val="4"/>
                <w:szCs w:val="18"/>
              </w:rPr>
              <w:t>]</w:t>
            </w:r>
          </w:p>
          <w:p w:rsidR="00CC7D7D" w:rsidRPr="00105098" w:rsidRDefault="00CC7D7D" w:rsidP="00CC7D7D">
            <w:pPr>
              <w:spacing w:line="400" w:lineRule="exact"/>
              <w:jc w:val="center"/>
              <w:rPr>
                <w:sz w:val="18"/>
                <w:szCs w:val="18"/>
              </w:rPr>
            </w:pPr>
            <w:r w:rsidRPr="00105098">
              <w:rPr>
                <w:sz w:val="18"/>
                <w:szCs w:val="18"/>
              </w:rPr>
              <w:t>(</w:t>
            </w:r>
            <w:r w:rsidRPr="00105098">
              <w:rPr>
                <w:rFonts w:hint="eastAsia"/>
                <w:sz w:val="18"/>
                <w:szCs w:val="18"/>
              </w:rPr>
              <w:t>米</w:t>
            </w:r>
            <w:r w:rsidRPr="00105098">
              <w:rPr>
                <w:sz w:val="18"/>
                <w:szCs w:val="18"/>
              </w:rPr>
              <w:t>)</w:t>
            </w:r>
          </w:p>
        </w:tc>
        <w:tc>
          <w:tcPr>
            <w:tcW w:w="906" w:type="dxa"/>
          </w:tcPr>
          <w:p w:rsidR="00CC7D7D" w:rsidRPr="00105098" w:rsidRDefault="00CC7D7D" w:rsidP="00CC7D7D">
            <w:pPr>
              <w:spacing w:line="400" w:lineRule="exact"/>
              <w:jc w:val="center"/>
              <w:rPr>
                <w:i/>
                <w:sz w:val="18"/>
                <w:szCs w:val="18"/>
              </w:rPr>
            </w:pPr>
            <w:r w:rsidRPr="00BA5100">
              <w:rPr>
                <w:rFonts w:ascii="宋体" w:hAnsi="宋体" w:hint="eastAsia"/>
              </w:rPr>
              <w:t>Δ</w:t>
            </w:r>
            <w:r w:rsidRPr="00105098">
              <w:rPr>
                <w:i/>
              </w:rPr>
              <w:t>p</w:t>
            </w:r>
          </w:p>
          <w:p w:rsidR="00CC7D7D" w:rsidRPr="00105098" w:rsidRDefault="00CC7D7D" w:rsidP="00CC7D7D">
            <w:pPr>
              <w:spacing w:line="400" w:lineRule="exact"/>
              <w:jc w:val="center"/>
              <w:rPr>
                <w:sz w:val="18"/>
                <w:szCs w:val="18"/>
              </w:rPr>
            </w:pPr>
            <w:r w:rsidRPr="00105098">
              <w:rPr>
                <w:sz w:val="18"/>
                <w:szCs w:val="18"/>
              </w:rPr>
              <w:t>(</w:t>
            </w:r>
            <w:r w:rsidRPr="00105098">
              <w:rPr>
                <w:rFonts w:hint="eastAsia"/>
                <w:sz w:val="18"/>
                <w:szCs w:val="18"/>
              </w:rPr>
              <w:t>帕</w:t>
            </w:r>
            <w:r w:rsidRPr="00105098">
              <w:rPr>
                <w:sz w:val="18"/>
                <w:szCs w:val="18"/>
              </w:rPr>
              <w:t>)</w:t>
            </w:r>
          </w:p>
        </w:tc>
      </w:tr>
      <w:tr w:rsidR="00CC7D7D" w:rsidRPr="00105098" w:rsidTr="00CC7D7D">
        <w:tc>
          <w:tcPr>
            <w:tcW w:w="777" w:type="dxa"/>
          </w:tcPr>
          <w:p w:rsidR="00CC7D7D" w:rsidRPr="00105098" w:rsidRDefault="00CC7D7D" w:rsidP="00CC7D7D">
            <w:pPr>
              <w:spacing w:line="400" w:lineRule="exact"/>
              <w:jc w:val="center"/>
              <w:rPr>
                <w:sz w:val="18"/>
                <w:szCs w:val="18"/>
              </w:rPr>
            </w:pPr>
            <w:r>
              <w:rPr>
                <w:sz w:val="18"/>
                <w:szCs w:val="18"/>
              </w:rPr>
              <w:t>11</w:t>
            </w:r>
          </w:p>
        </w:tc>
        <w:tc>
          <w:tcPr>
            <w:tcW w:w="777" w:type="dxa"/>
          </w:tcPr>
          <w:p w:rsidR="00CC7D7D" w:rsidRPr="00105098" w:rsidRDefault="00CC7D7D" w:rsidP="00CC7D7D">
            <w:pPr>
              <w:spacing w:line="400" w:lineRule="exact"/>
              <w:jc w:val="center"/>
              <w:rPr>
                <w:sz w:val="18"/>
                <w:szCs w:val="18"/>
              </w:rPr>
            </w:pPr>
            <w:r w:rsidRPr="00105098">
              <w:rPr>
                <w:sz w:val="18"/>
                <w:szCs w:val="18"/>
              </w:rPr>
              <w:t>0.02</w:t>
            </w:r>
          </w:p>
        </w:tc>
        <w:tc>
          <w:tcPr>
            <w:tcW w:w="906" w:type="dxa"/>
          </w:tcPr>
          <w:p w:rsidR="00CC7D7D" w:rsidRPr="00A90C43" w:rsidRDefault="00CC7D7D" w:rsidP="00CC7D7D">
            <w:pPr>
              <w:spacing w:line="400" w:lineRule="exact"/>
              <w:jc w:val="center"/>
              <w:rPr>
                <w:sz w:val="18"/>
                <w:szCs w:val="18"/>
              </w:rPr>
            </w:pPr>
            <w:r w:rsidRPr="00A90C43">
              <w:rPr>
                <w:sz w:val="18"/>
                <w:szCs w:val="18"/>
              </w:rPr>
              <w:t>81.3</w:t>
            </w:r>
          </w:p>
        </w:tc>
      </w:tr>
      <w:tr w:rsidR="00CC7D7D" w:rsidRPr="00105098" w:rsidTr="00CC7D7D">
        <w:tc>
          <w:tcPr>
            <w:tcW w:w="777" w:type="dxa"/>
          </w:tcPr>
          <w:p w:rsidR="00CC7D7D" w:rsidRPr="00105098" w:rsidRDefault="00CC7D7D" w:rsidP="00CC7D7D">
            <w:pPr>
              <w:spacing w:line="400" w:lineRule="exact"/>
              <w:jc w:val="center"/>
              <w:rPr>
                <w:sz w:val="18"/>
                <w:szCs w:val="18"/>
              </w:rPr>
            </w:pPr>
            <w:r>
              <w:rPr>
                <w:sz w:val="18"/>
                <w:szCs w:val="18"/>
              </w:rPr>
              <w:t>12</w:t>
            </w:r>
          </w:p>
        </w:tc>
        <w:tc>
          <w:tcPr>
            <w:tcW w:w="777" w:type="dxa"/>
          </w:tcPr>
          <w:p w:rsidR="00CC7D7D" w:rsidRPr="00105098" w:rsidRDefault="00CC7D7D" w:rsidP="00CC7D7D">
            <w:pPr>
              <w:spacing w:line="400" w:lineRule="exact"/>
              <w:jc w:val="center"/>
              <w:rPr>
                <w:sz w:val="18"/>
                <w:szCs w:val="18"/>
              </w:rPr>
            </w:pPr>
            <w:r w:rsidRPr="00105098">
              <w:rPr>
                <w:sz w:val="18"/>
                <w:szCs w:val="18"/>
              </w:rPr>
              <w:t>0.04</w:t>
            </w:r>
          </w:p>
        </w:tc>
        <w:tc>
          <w:tcPr>
            <w:tcW w:w="906" w:type="dxa"/>
          </w:tcPr>
          <w:p w:rsidR="00CC7D7D" w:rsidRPr="00A90C43" w:rsidRDefault="00CC7D7D" w:rsidP="00CC7D7D">
            <w:pPr>
              <w:spacing w:line="400" w:lineRule="exact"/>
              <w:jc w:val="center"/>
              <w:rPr>
                <w:sz w:val="18"/>
                <w:szCs w:val="18"/>
              </w:rPr>
            </w:pPr>
            <w:r w:rsidRPr="00A90C43">
              <w:rPr>
                <w:sz w:val="18"/>
                <w:szCs w:val="18"/>
              </w:rPr>
              <w:t>130.7</w:t>
            </w:r>
          </w:p>
        </w:tc>
      </w:tr>
      <w:tr w:rsidR="00CC7D7D" w:rsidRPr="00105098" w:rsidTr="00CC7D7D">
        <w:tc>
          <w:tcPr>
            <w:tcW w:w="777" w:type="dxa"/>
          </w:tcPr>
          <w:p w:rsidR="00CC7D7D" w:rsidRPr="00105098" w:rsidRDefault="00CC7D7D" w:rsidP="00CC7D7D">
            <w:pPr>
              <w:spacing w:line="400" w:lineRule="exact"/>
              <w:jc w:val="center"/>
              <w:rPr>
                <w:sz w:val="18"/>
                <w:szCs w:val="18"/>
              </w:rPr>
            </w:pPr>
            <w:r>
              <w:rPr>
                <w:sz w:val="18"/>
                <w:szCs w:val="18"/>
              </w:rPr>
              <w:t>13</w:t>
            </w:r>
          </w:p>
        </w:tc>
        <w:tc>
          <w:tcPr>
            <w:tcW w:w="777" w:type="dxa"/>
          </w:tcPr>
          <w:p w:rsidR="00CC7D7D" w:rsidRPr="00105098" w:rsidRDefault="00CC7D7D" w:rsidP="00CC7D7D">
            <w:pPr>
              <w:spacing w:line="400" w:lineRule="exact"/>
              <w:jc w:val="center"/>
              <w:rPr>
                <w:sz w:val="18"/>
                <w:szCs w:val="18"/>
              </w:rPr>
            </w:pPr>
            <w:r w:rsidRPr="00105098">
              <w:rPr>
                <w:sz w:val="18"/>
                <w:szCs w:val="18"/>
              </w:rPr>
              <w:t>0.06</w:t>
            </w:r>
          </w:p>
        </w:tc>
        <w:tc>
          <w:tcPr>
            <w:tcW w:w="906" w:type="dxa"/>
          </w:tcPr>
          <w:p w:rsidR="00CC7D7D" w:rsidRPr="00A90C43" w:rsidRDefault="00CC7D7D" w:rsidP="00CC7D7D">
            <w:pPr>
              <w:spacing w:line="400" w:lineRule="exact"/>
              <w:jc w:val="center"/>
              <w:rPr>
                <w:sz w:val="18"/>
                <w:szCs w:val="18"/>
              </w:rPr>
            </w:pPr>
            <w:r w:rsidRPr="00A90C43">
              <w:rPr>
                <w:sz w:val="18"/>
                <w:szCs w:val="18"/>
              </w:rPr>
              <w:t>156.0</w:t>
            </w:r>
          </w:p>
        </w:tc>
      </w:tr>
      <w:tr w:rsidR="00CC7D7D" w:rsidRPr="00105098" w:rsidTr="00CC7D7D">
        <w:tc>
          <w:tcPr>
            <w:tcW w:w="777" w:type="dxa"/>
          </w:tcPr>
          <w:p w:rsidR="00CC7D7D" w:rsidRPr="00105098" w:rsidRDefault="00CC7D7D" w:rsidP="00CC7D7D">
            <w:pPr>
              <w:spacing w:line="400" w:lineRule="exact"/>
              <w:jc w:val="center"/>
              <w:rPr>
                <w:sz w:val="18"/>
                <w:szCs w:val="18"/>
              </w:rPr>
            </w:pPr>
            <w:r>
              <w:rPr>
                <w:sz w:val="18"/>
                <w:szCs w:val="18"/>
              </w:rPr>
              <w:t>14</w:t>
            </w:r>
          </w:p>
        </w:tc>
        <w:tc>
          <w:tcPr>
            <w:tcW w:w="777" w:type="dxa"/>
          </w:tcPr>
          <w:p w:rsidR="00CC7D7D" w:rsidRPr="00105098" w:rsidRDefault="00CC7D7D" w:rsidP="00CC7D7D">
            <w:pPr>
              <w:spacing w:line="400" w:lineRule="exact"/>
              <w:jc w:val="center"/>
              <w:rPr>
                <w:sz w:val="18"/>
                <w:szCs w:val="18"/>
              </w:rPr>
            </w:pPr>
            <w:r w:rsidRPr="00105098">
              <w:rPr>
                <w:sz w:val="18"/>
                <w:szCs w:val="18"/>
              </w:rPr>
              <w:t>0.08</w:t>
            </w:r>
          </w:p>
        </w:tc>
        <w:tc>
          <w:tcPr>
            <w:tcW w:w="906" w:type="dxa"/>
          </w:tcPr>
          <w:p w:rsidR="00CC7D7D" w:rsidRPr="00A90C43" w:rsidRDefault="00CC7D7D" w:rsidP="00CC7D7D">
            <w:pPr>
              <w:spacing w:line="400" w:lineRule="exact"/>
              <w:jc w:val="center"/>
              <w:rPr>
                <w:sz w:val="18"/>
                <w:szCs w:val="18"/>
              </w:rPr>
            </w:pPr>
            <w:r w:rsidRPr="00A90C43">
              <w:rPr>
                <w:sz w:val="18"/>
                <w:szCs w:val="18"/>
              </w:rPr>
              <w:t>165.3</w:t>
            </w:r>
          </w:p>
        </w:tc>
      </w:tr>
      <w:tr w:rsidR="00CC7D7D" w:rsidRPr="00105098" w:rsidTr="00CC7D7D">
        <w:tc>
          <w:tcPr>
            <w:tcW w:w="777" w:type="dxa"/>
          </w:tcPr>
          <w:p w:rsidR="00CC7D7D" w:rsidRPr="00105098" w:rsidRDefault="00CC7D7D" w:rsidP="00CC7D7D">
            <w:pPr>
              <w:spacing w:line="400" w:lineRule="exact"/>
              <w:jc w:val="center"/>
              <w:rPr>
                <w:sz w:val="18"/>
                <w:szCs w:val="18"/>
              </w:rPr>
            </w:pPr>
            <w:r w:rsidRPr="00105098">
              <w:rPr>
                <w:sz w:val="18"/>
                <w:szCs w:val="18"/>
              </w:rPr>
              <w:t>1</w:t>
            </w:r>
            <w:r>
              <w:rPr>
                <w:sz w:val="18"/>
                <w:szCs w:val="18"/>
              </w:rPr>
              <w:t>5</w:t>
            </w:r>
          </w:p>
        </w:tc>
        <w:tc>
          <w:tcPr>
            <w:tcW w:w="777" w:type="dxa"/>
          </w:tcPr>
          <w:p w:rsidR="00CC7D7D" w:rsidRPr="00105098" w:rsidRDefault="00CC7D7D" w:rsidP="00CC7D7D">
            <w:pPr>
              <w:spacing w:line="400" w:lineRule="exact"/>
              <w:jc w:val="center"/>
              <w:rPr>
                <w:sz w:val="18"/>
                <w:szCs w:val="18"/>
              </w:rPr>
            </w:pPr>
            <w:r w:rsidRPr="00105098">
              <w:rPr>
                <w:sz w:val="18"/>
                <w:szCs w:val="18"/>
              </w:rPr>
              <w:t>0.10</w:t>
            </w:r>
          </w:p>
        </w:tc>
        <w:tc>
          <w:tcPr>
            <w:tcW w:w="906" w:type="dxa"/>
          </w:tcPr>
          <w:p w:rsidR="00CC7D7D" w:rsidRPr="00A90C43" w:rsidRDefault="00CC7D7D" w:rsidP="00CC7D7D">
            <w:pPr>
              <w:spacing w:line="400" w:lineRule="exact"/>
              <w:jc w:val="center"/>
              <w:rPr>
                <w:sz w:val="18"/>
                <w:szCs w:val="18"/>
              </w:rPr>
            </w:pPr>
            <w:r w:rsidRPr="00A90C43">
              <w:rPr>
                <w:sz w:val="18"/>
                <w:szCs w:val="18"/>
              </w:rPr>
              <w:t>166.7</w:t>
            </w:r>
          </w:p>
        </w:tc>
      </w:tr>
    </w:tbl>
    <w:p w:rsidR="00937B5F" w:rsidRDefault="0080621C" w:rsidP="00937B5F">
      <w:pPr>
        <w:spacing w:line="400" w:lineRule="exact"/>
        <w:ind w:firstLineChars="150" w:firstLine="315"/>
        <w:jc w:val="left"/>
        <w:rPr>
          <w:szCs w:val="21"/>
        </w:rPr>
      </w:pPr>
      <w:r>
        <w:rPr>
          <w:noProof/>
        </w:rPr>
        <mc:AlternateContent>
          <mc:Choice Requires="wpg">
            <w:drawing>
              <wp:anchor distT="0" distB="0" distL="114300" distR="114300" simplePos="0" relativeHeight="251746304" behindDoc="0" locked="0" layoutInCell="1" allowOverlap="1">
                <wp:simplePos x="0" y="0"/>
                <wp:positionH relativeFrom="column">
                  <wp:posOffset>3662680</wp:posOffset>
                </wp:positionH>
                <wp:positionV relativeFrom="paragraph">
                  <wp:posOffset>925830</wp:posOffset>
                </wp:positionV>
                <wp:extent cx="600075" cy="1423670"/>
                <wp:effectExtent l="0" t="0" r="47625" b="5080"/>
                <wp:wrapSquare wrapText="bothSides"/>
                <wp:docPr id="5699" name="Group 6258"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0075" cy="1423670"/>
                          <a:chOff x="9427" y="4063"/>
                          <a:chExt cx="921" cy="2242"/>
                        </a:xfrm>
                      </wpg:grpSpPr>
                      <wps:wsp>
                        <wps:cNvPr id="5700" name="Text Box 6259"/>
                        <wps:cNvSpPr txBox="1">
                          <a:spLocks noChangeArrowheads="1"/>
                        </wps:cNvSpPr>
                        <wps:spPr bwMode="auto">
                          <a:xfrm>
                            <a:off x="9617" y="5923"/>
                            <a:ext cx="29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211FE6" w:rsidRDefault="00937B5F" w:rsidP="00937B5F">
                              <w:pPr>
                                <w:jc w:val="center"/>
                                <w:rPr>
                                  <w:spacing w:val="-3"/>
                                  <w:sz w:val="18"/>
                                  <w:szCs w:val="18"/>
                                </w:rPr>
                              </w:pPr>
                              <w:r w:rsidRPr="00211FE6">
                                <w:rPr>
                                  <w:rFonts w:hint="eastAsia"/>
                                  <w:spacing w:val="-3"/>
                                  <w:sz w:val="18"/>
                                  <w:szCs w:val="18"/>
                                </w:rPr>
                                <w:t>图</w:t>
                              </w:r>
                              <w:r>
                                <w:rPr>
                                  <w:spacing w:val="-3"/>
                                  <w:sz w:val="18"/>
                                  <w:szCs w:val="18"/>
                                </w:rPr>
                                <w:t>5</w:t>
                              </w:r>
                            </w:p>
                          </w:txbxContent>
                        </wps:txbx>
                        <wps:bodyPr rot="0" vert="horz" wrap="none" lIns="0" tIns="0" rIns="0" bIns="0" anchor="ctr" anchorCtr="0" upright="1">
                          <a:spAutoFit/>
                        </wps:bodyPr>
                      </wps:wsp>
                      <wpg:grpSp>
                        <wpg:cNvPr id="5701" name="Group 6260"/>
                        <wpg:cNvGrpSpPr>
                          <a:grpSpLocks/>
                        </wpg:cNvGrpSpPr>
                        <wpg:grpSpPr bwMode="auto">
                          <a:xfrm>
                            <a:off x="9427" y="4063"/>
                            <a:ext cx="921" cy="1864"/>
                            <a:chOff x="9427" y="4063"/>
                            <a:chExt cx="921" cy="1864"/>
                          </a:xfrm>
                        </wpg:grpSpPr>
                        <wpg:grpSp>
                          <wpg:cNvPr id="5702" name="组合 51"/>
                          <wpg:cNvGrpSpPr>
                            <a:grpSpLocks/>
                          </wpg:cNvGrpSpPr>
                          <wpg:grpSpPr bwMode="auto">
                            <a:xfrm>
                              <a:off x="9427" y="4063"/>
                              <a:ext cx="566" cy="1864"/>
                              <a:chOff x="0" y="0"/>
                              <a:chExt cx="359410" cy="1184407"/>
                            </a:xfrm>
                          </wpg:grpSpPr>
                          <wpg:grpSp>
                            <wpg:cNvPr id="5703" name="组合 30"/>
                            <wpg:cNvGrpSpPr>
                              <a:grpSpLocks/>
                            </wpg:cNvGrpSpPr>
                            <wpg:grpSpPr bwMode="auto">
                              <a:xfrm>
                                <a:off x="0" y="0"/>
                                <a:ext cx="359410" cy="1184407"/>
                                <a:chOff x="0" y="0"/>
                                <a:chExt cx="360000" cy="1185151"/>
                              </a:xfrm>
                            </wpg:grpSpPr>
                            <wps:wsp>
                              <wps:cNvPr id="5704" name="矩形 24"/>
                              <wps:cNvSpPr>
                                <a:spLocks noChangeArrowheads="1"/>
                              </wps:cNvSpPr>
                              <wps:spPr bwMode="auto">
                                <a:xfrm>
                                  <a:off x="0" y="465151"/>
                                  <a:ext cx="360000" cy="72000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5705" name="直接连接符 26"/>
                              <wps:cNvCnPr/>
                              <wps:spPr bwMode="auto">
                                <a:xfrm flipV="1">
                                  <a:off x="0" y="103366"/>
                                  <a:ext cx="0" cy="1080219"/>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06" name="直接连接符 27"/>
                              <wps:cNvCnPr/>
                              <wps:spPr bwMode="auto">
                                <a:xfrm flipV="1">
                                  <a:off x="359879" y="104205"/>
                                  <a:ext cx="0" cy="108067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07" name="AutoShape 6"/>
                              <wps:cNvCnPr/>
                              <wps:spPr bwMode="auto">
                                <a:xfrm>
                                  <a:off x="182880" y="0"/>
                                  <a:ext cx="0" cy="2876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8" name="等腰三角形 29"/>
                              <wps:cNvSpPr>
                                <a:spLocks noChangeArrowheads="1"/>
                              </wps:cNvSpPr>
                              <wps:spPr bwMode="auto">
                                <a:xfrm>
                                  <a:off x="59635" y="290222"/>
                                  <a:ext cx="251274" cy="359886"/>
                                </a:xfrm>
                                <a:prstGeom prst="triangle">
                                  <a:avLst>
                                    <a:gd name="adj" fmla="val 50000"/>
                                  </a:avLst>
                                </a:prstGeom>
                                <a:gradFill rotWithShape="0">
                                  <a:gsLst>
                                    <a:gs pos="0">
                                      <a:srgbClr val="F2F2F2"/>
                                    </a:gs>
                                    <a:gs pos="50000">
                                      <a:srgbClr val="BFBFBF"/>
                                    </a:gs>
                                    <a:gs pos="100000">
                                      <a:srgbClr val="F2F2F2"/>
                                    </a:gs>
                                  </a:gsLst>
                                  <a:lin ang="0"/>
                                </a:gradFill>
                                <a:ln w="9525">
                                  <a:solidFill>
                                    <a:srgbClr val="000000"/>
                                  </a:solidFill>
                                  <a:miter lim="800000"/>
                                  <a:headEnd/>
                                  <a:tailEnd/>
                                </a:ln>
                              </wps:spPr>
                              <wps:bodyPr rot="0" vert="horz" wrap="square" lIns="91440" tIns="45720" rIns="91440" bIns="45720" anchor="ctr" anchorCtr="0" upright="1">
                                <a:noAutofit/>
                              </wps:bodyPr>
                            </wps:wsp>
                          </wpg:grpSp>
                          <wps:wsp>
                            <wps:cNvPr id="5709" name="直接连接符 48"/>
                            <wps:cNvCnPr/>
                            <wps:spPr bwMode="auto">
                              <a:xfrm>
                                <a:off x="2445" y="466980"/>
                                <a:ext cx="356070" cy="180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10" name="直接连接符 50"/>
                            <wps:cNvCnPr/>
                            <wps:spPr bwMode="auto">
                              <a:xfrm>
                                <a:off x="0" y="1178451"/>
                                <a:ext cx="356070" cy="180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5711" name="Group 6270"/>
                          <wpg:cNvGrpSpPr>
                            <a:grpSpLocks/>
                          </wpg:cNvGrpSpPr>
                          <wpg:grpSpPr bwMode="auto">
                            <a:xfrm>
                              <a:off x="10008" y="4529"/>
                              <a:ext cx="340" cy="721"/>
                              <a:chOff x="8650" y="4526"/>
                              <a:chExt cx="340" cy="721"/>
                            </a:xfrm>
                          </wpg:grpSpPr>
                          <wpg:grpSp>
                            <wpg:cNvPr id="5712" name="Group 6271"/>
                            <wpg:cNvGrpSpPr>
                              <a:grpSpLocks/>
                            </wpg:cNvGrpSpPr>
                            <wpg:grpSpPr bwMode="auto">
                              <a:xfrm>
                                <a:off x="8722" y="4539"/>
                                <a:ext cx="212" cy="708"/>
                                <a:chOff x="8722" y="4605"/>
                                <a:chExt cx="212" cy="708"/>
                              </a:xfrm>
                            </wpg:grpSpPr>
                            <wps:wsp>
                              <wps:cNvPr id="5713" name="直接箭头连接符 41"/>
                              <wps:cNvCnPr/>
                              <wps:spPr bwMode="auto">
                                <a:xfrm>
                                  <a:off x="8934" y="4605"/>
                                  <a:ext cx="0" cy="543"/>
                                </a:xfrm>
                                <a:prstGeom prst="straightConnector1">
                                  <a:avLst/>
                                </a:prstGeom>
                                <a:noFill/>
                                <a:ln w="9525">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wps:wsp>
                              <wps:cNvPr id="5714" name="直接箭头连接符 42"/>
                              <wps:cNvCnPr/>
                              <wps:spPr bwMode="auto">
                                <a:xfrm>
                                  <a:off x="8722" y="5143"/>
                                  <a:ext cx="0" cy="170"/>
                                </a:xfrm>
                                <a:prstGeom prst="straightConnector1">
                                  <a:avLst/>
                                </a:prstGeom>
                                <a:noFill/>
                                <a:ln w="9525">
                                  <a:solidFill>
                                    <a:srgbClr val="000000"/>
                                  </a:solidFill>
                                  <a:miter lim="800000"/>
                                  <a:headEnd type="stealth" w="sm" len="sm"/>
                                  <a:tailEnd type="none" w="sm" len="sm"/>
                                </a:ln>
                                <a:extLst>
                                  <a:ext uri="{909E8E84-426E-40DD-AFC4-6F175D3DCCD1}">
                                    <a14:hiddenFill xmlns:a14="http://schemas.microsoft.com/office/drawing/2010/main">
                                      <a:noFill/>
                                    </a14:hiddenFill>
                                  </a:ext>
                                </a:extLst>
                              </wps:spPr>
                              <wps:bodyPr/>
                            </wps:wsp>
                            <wps:wsp>
                              <wps:cNvPr id="5715" name="直接箭头连接符 43"/>
                              <wps:cNvCnPr/>
                              <wps:spPr bwMode="auto">
                                <a:xfrm>
                                  <a:off x="8722" y="4688"/>
                                  <a:ext cx="0" cy="170"/>
                                </a:xfrm>
                                <a:prstGeom prst="straightConnector1">
                                  <a:avLst/>
                                </a:prstGeom>
                                <a:noFill/>
                                <a:ln w="9525">
                                  <a:solidFill>
                                    <a:srgbClr val="000000"/>
                                  </a:solidFill>
                                  <a:miter lim="800000"/>
                                  <a:headEnd type="none" w="sm" len="sm"/>
                                  <a:tailEnd type="stealth" w="sm" len="sm"/>
                                </a:ln>
                                <a:extLst>
                                  <a:ext uri="{909E8E84-426E-40DD-AFC4-6F175D3DCCD1}">
                                    <a14:hiddenFill xmlns:a14="http://schemas.microsoft.com/office/drawing/2010/main">
                                      <a:noFill/>
                                    </a14:hiddenFill>
                                  </a:ext>
                                </a:extLst>
                              </wps:spPr>
                              <wps:bodyPr/>
                            </wps:wsp>
                          </wpg:grpSp>
                          <wps:wsp>
                            <wps:cNvPr id="5716" name="直接连接符 39"/>
                            <wps:cNvCnPr/>
                            <wps:spPr bwMode="auto">
                              <a:xfrm>
                                <a:off x="8650" y="4526"/>
                                <a:ext cx="340" cy="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17" name="直接连接符 40"/>
                            <wps:cNvCnPr/>
                            <wps:spPr bwMode="auto">
                              <a:xfrm>
                                <a:off x="8650" y="5077"/>
                                <a:ext cx="340" cy="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18" name="Text Box 6277"/>
                            <wps:cNvSpPr txBox="1">
                              <a:spLocks noChangeArrowheads="1"/>
                            </wps:cNvSpPr>
                            <wps:spPr bwMode="auto">
                              <a:xfrm>
                                <a:off x="8858" y="4700"/>
                                <a:ext cx="103" cy="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7B5F" w:rsidRPr="0018240C" w:rsidRDefault="00937B5F" w:rsidP="00937B5F">
                                  <w:pPr>
                                    <w:snapToGrid w:val="0"/>
                                    <w:jc w:val="center"/>
                                    <w:rPr>
                                      <w:i/>
                                      <w:spacing w:val="-3"/>
                                      <w:sz w:val="15"/>
                                      <w:szCs w:val="15"/>
                                    </w:rPr>
                                  </w:pPr>
                                  <w:r>
                                    <w:rPr>
                                      <w:i/>
                                      <w:spacing w:val="-3"/>
                                      <w:sz w:val="15"/>
                                      <w:szCs w:val="15"/>
                                    </w:rPr>
                                    <w:t>H</w:t>
                                  </w:r>
                                </w:p>
                              </w:txbxContent>
                            </wps:txbx>
                            <wps:bodyPr rot="0" vert="horz" wrap="none" lIns="0" tIns="0" rIns="0" bIns="0" anchor="ctr" anchorCtr="0" upright="1">
                              <a:noAutofit/>
                            </wps:bodyPr>
                          </wps:wsp>
                          <wps:wsp>
                            <wps:cNvPr id="5719" name="直接连接符 44"/>
                            <wps:cNvCnPr/>
                            <wps:spPr bwMode="auto">
                              <a:xfrm>
                                <a:off x="8650" y="4796"/>
                                <a:ext cx="170" cy="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720" name="Text Box 6279"/>
                            <wps:cNvSpPr txBox="1">
                              <a:spLocks noChangeArrowheads="1"/>
                            </wps:cNvSpPr>
                            <wps:spPr bwMode="auto">
                              <a:xfrm>
                                <a:off x="8658" y="4788"/>
                                <a:ext cx="71"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18240C" w:rsidRDefault="00937B5F" w:rsidP="00937B5F">
                                  <w:pPr>
                                    <w:jc w:val="center"/>
                                    <w:rPr>
                                      <w:i/>
                                      <w:spacing w:val="-3"/>
                                      <w:sz w:val="15"/>
                                      <w:szCs w:val="15"/>
                                    </w:rPr>
                                  </w:pPr>
                                  <w:proofErr w:type="gramStart"/>
                                  <w:r w:rsidRPr="0018240C">
                                    <w:rPr>
                                      <w:i/>
                                      <w:spacing w:val="-3"/>
                                      <w:sz w:val="15"/>
                                      <w:szCs w:val="15"/>
                                    </w:rPr>
                                    <w:t>h</w:t>
                                  </w:r>
                                  <w:proofErr w:type="gramEnd"/>
                                </w:p>
                              </w:txbxContent>
                            </wps:txbx>
                            <wps:bodyPr rot="0" vert="horz" wrap="none" lIns="0" tIns="0" rIns="0" bIns="0" anchor="ctr" anchorCtr="0" upright="1">
                              <a:spAutoFit/>
                            </wps:bodyPr>
                          </wps:wsp>
                        </wpg:grpSp>
                      </wpg:grpSp>
                    </wpg:wgp>
                  </a:graphicData>
                </a:graphic>
                <wp14:sizeRelH relativeFrom="page">
                  <wp14:pctWidth>0</wp14:pctWidth>
                </wp14:sizeRelH>
                <wp14:sizeRelV relativeFrom="page">
                  <wp14:pctHeight>0</wp14:pctHeight>
                </wp14:sizeRelV>
              </wp:anchor>
            </w:drawing>
          </mc:Choice>
          <mc:Fallback>
            <w:pict>
              <v:group id="Group 6258" o:spid="_x0000_s2032" alt="学科网(www.zxxk.com)--教育资源门户，提供试卷、教案、课件、论文、素材及各类教学资源下载，还有大量而丰富的教学相关资讯！" style="position:absolute;left:0;text-align:left;margin-left:288.4pt;margin-top:72.9pt;width:47.25pt;height:112.1pt;z-index:251746304;mso-position-horizontal-relative:text;mso-position-vertical-relative:text" coordorigin="9427,4063" coordsize="921,2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">
                <v:shape id="Text Box 6259" o:spid="_x0000_s2033" type="#_x0000_t202" style="position:absolute;left:9617;top:5923;width:297;height:3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0zocAA&#10;AADdAAAADwAAAGRycy9kb3ducmV2LnhtbERPy4rCMBTdC/MP4Q6402QGxkc1isgMuPWJy0tzpyk2&#10;N6WJtfr1ZiG4PJz3fNm5SrTUhNKzhq+hAkGce1NyoeGw/xtMQISIbLDyTBruFGC5+OjNMTP+xltq&#10;d7EQKYRDhhpsjHUmZcgtOQxDXxMn7t83DmOCTSFNg7cU7ir5rdRIOiw5NVisaW0pv+yuTkO4qJPa&#10;PH5X5+P0urbOd+1BWq37n91qBiJSF9/il3tjNPyMVdqf3qQn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k0zocAAAADdAAAADwAAAAAAAAAAAAAAAACYAgAAZHJzL2Rvd25y&#10;ZXYueG1sUEsFBgAAAAAEAAQA9QAAAIUDAAAAAA==&#10;" filled="f" stroked="f">
                  <v:textbox style="mso-fit-shape-to-text:t" inset="0,0,0,0">
                    <w:txbxContent>
                      <w:p w:rsidR="00937B5F" w:rsidRPr="00211FE6" w:rsidRDefault="00937B5F" w:rsidP="00937B5F">
                        <w:pPr>
                          <w:jc w:val="center"/>
                          <w:rPr>
                            <w:spacing w:val="-3"/>
                            <w:sz w:val="18"/>
                            <w:szCs w:val="18"/>
                          </w:rPr>
                        </w:pPr>
                        <w:r w:rsidRPr="00211FE6">
                          <w:rPr>
                            <w:rFonts w:hint="eastAsia"/>
                            <w:spacing w:val="-3"/>
                            <w:sz w:val="18"/>
                            <w:szCs w:val="18"/>
                          </w:rPr>
                          <w:t>图</w:t>
                        </w:r>
                        <w:r>
                          <w:rPr>
                            <w:spacing w:val="-3"/>
                            <w:sz w:val="18"/>
                            <w:szCs w:val="18"/>
                          </w:rPr>
                          <w:t>5</w:t>
                        </w:r>
                      </w:p>
                    </w:txbxContent>
                  </v:textbox>
                </v:shape>
                <v:group id="Group 6260" o:spid="_x0000_s2034" style="position:absolute;left:9427;top:4063;width:921;height:1864" coordorigin="9427,4063" coordsize="92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GX0XxgAAAN0A&#10;AAAPAAAAAAAAAAAAAAAAAKoCAABkcnMvZG93bnJldi54bWxQSwUGAAAAAAQABAD6AAAAnQMAAAAA&#10;">
                  <v:group id="组合 51" o:spid="_x0000_s2035" style="position:absolute;left:9427;top:4063;width:566;height:1864" coordsize="3594,11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vjYMcAAADdAAAADwAAAGRycy9kb3ducmV2LnhtbESPQWvCQBSE7wX/w/IK&#10;3ppNlLSSZhURKx5CoSqU3h7ZZxLMvg3ZbRL/fbdQ6HGYmW+YfDOZVgzUu8aygiSKQRCXVjdcKbic&#10;355WIJxH1thaJgV3crBZzx5yzLQd+YOGk69EgLDLUEHtfZdJ6cqaDLrIdsTBu9reoA+yr6TucQxw&#10;08pFHD9Lgw2HhRo72tVU3k7fRsFhxHG7TPZDcbvu7l/n9P2zSEip+eO0fQXhafL/4b/2UStIX+I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8vjYMcAAADd&#10;AAAADwAAAAAAAAAAAAAAAACqAgAAZHJzL2Rvd25yZXYueG1sUEsFBgAAAAAEAAQA+gAAAJ4DAAAA&#10;AA==&#10;">
                    <v:group id="组合 30" o:spid="_x0000_s2036" style="position:absolute;width:3594;height:11844" coordsize="3600,11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dG+8cAAADdAAAADwAAAGRycy9kb3ducmV2LnhtbESPQWvCQBSE7wX/w/IK&#10;3ppNlLSSZhWRKh5CoSqU3h7ZZxLMvg3ZbRL/fbdQ6HGYmW+YfDOZVgzUu8aygiSKQRCXVjdcKbic&#10;908rEM4ja2wtk4I7OdisZw85ZtqO/EHDyVciQNhlqKD2vsukdGVNBl1kO+LgXW1v0AfZV1L3OAa4&#10;aeUijp+lwYbDQo0d7Woqb6dvo+Aw4rhdJm9Dcbvu7l/n9P2zSEip+eO0fQXhafL/4b/2UStIX+I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IdG+8cAAADd&#10;AAAADwAAAAAAAAAAAAAAAACqAgAAZHJzL2Rvd25yZXYueG1sUEsFBgAAAAAEAAQA+gAAAJ4DAAAA&#10;AA==&#10;">
                      <v:rect id="矩形 24" o:spid="_x0000_s2037" style="position:absolute;top:4651;width:3600;height:7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QXcQA&#10;AADdAAAADwAAAGRycy9kb3ducmV2LnhtbESPQWsCMRSE7wX/Q3hCbzXRWitboyyWgvRSXKVeH5vX&#10;7OLmZdlEXf99Iwgeh5n5hlmseteIM3Wh9qxhPFIgiEtvarYa9ruvlzmIEJENNp5Jw5UCrJaDpwVm&#10;xl94S+ciWpEgHDLUUMXYZlKGsiKHYeRb4uT9+c5hTLKz0nR4SXDXyIlSM+mw5rRQYUvrispjcXIa&#10;8Ofz8LvNZdjbWBxfGXP1PbVaPw/7/ANEpD4+wvf2xmh4e1dTuL1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W0F3EAAAA3QAAAA8AAAAAAAAAAAAAAAAAmAIAAGRycy9k&#10;b3ducmV2LnhtbFBLBQYAAAAABAAEAPUAAACJAwAAAAA=&#10;" fillcolor="black" stroked="f">
                        <v:fill r:id="rId66" o:title="" type="pattern"/>
                      </v:rect>
                      <v:line id="直接连接符 26" o:spid="_x0000_s2038" style="position:absolute;flip:y;visibility:visible;mso-wrap-style:square" from="0,1033" to="0,1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CaZ8YAAADdAAAADwAAAGRycy9kb3ducmV2LnhtbESPQWvCQBSE7wX/w/KE3pqNhWiJWSVU&#10;hCJYqBXPz+wzCWbfxuwaY399t1DwOMzMN0y2HEwjeupcbVnBJIpBEBdW11wq2H+vX95AOI+ssbFM&#10;Cu7kYLkYPWWYanvjL+p3vhQBwi5FBZX3bSqlKyoy6CLbEgfvZDuDPsiulLrDW4CbRr7G8VQarDks&#10;VNjSe0XFeXc1Cg7b42pTtHa1/fks97ZOLtN8dlHqeTzkcxCeBv8I/7c/tIJkFifw9yY8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QmmfGAAAA3QAAAA8AAAAAAAAA&#10;AAAAAAAAoQIAAGRycy9kb3ducmV2LnhtbFBLBQYAAAAABAAEAPkAAACUAwAAAAA=&#10;">
                        <v:stroke joinstyle="miter"/>
                      </v:line>
                      <v:line id="直接连接符 27" o:spid="_x0000_s2039" style="position:absolute;flip:y;visibility:visible;mso-wrap-style:square" from="3598,1042" to="3598,11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IEEMQAAADdAAAADwAAAGRycy9kb3ducmV2LnhtbESPQYvCMBSE74L/ITzBm6YKVukaRRRB&#10;BIVV8fxs3rbF5qU2Uev++o2w4HGYmW+Y6bwxpXhQ7QrLCgb9CARxanXBmYLTcd2bgHAeWWNpmRS8&#10;yMF81m5NMdH2yd/0OPhMBAi7BBXk3leJlC7NyaDr24o4eD+2NuiDrDOpa3wGuCnlMIpiabDgsJBj&#10;Rcuc0uvhbhScd5fVNq3save7z062GN3ixfimVLfTLL5AeGr8J/zf3mgFo3EUw/tNeAJ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QgQQxAAAAN0AAAAPAAAAAAAAAAAA&#10;AAAAAKECAABkcnMvZG93bnJldi54bWxQSwUGAAAAAAQABAD5AAAAkgMAAAAA&#10;">
                        <v:stroke joinstyle="miter"/>
                      </v:line>
                      <v:shape id="AutoShape 6" o:spid="_x0000_s2040" type="#_x0000_t32" style="position:absolute;left:1828;width:0;height:28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fXf8YAAADdAAAADwAAAGRycy9kb3ducmV2LnhtbESPT2sCMRTE74LfIbxCL1KzFtSyNcoq&#10;CFXw4J/eXzevm9DNy7qJuv32Rij0OMzMb5jZonO1uFIbrGcFo2EGgrj02nKl4HRcv7yBCBFZY+2Z&#10;FPxSgMW835thrv2N93Q9xEokCIccFZgYm1zKUBpyGIa+IU7et28dxiTbSuoWbwnuavmaZRPp0HJa&#10;MNjQylD5c7g4BbvNaFl8GbvZ7s92N14X9aUafCr1/NQV7yAidfE//Nf+0ArG02wKjzfpCc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H13/GAAAA3QAAAA8AAAAAAAAA&#10;AAAAAAAAoQIAAGRycy9kb3ducmV2LnhtbFBLBQYAAAAABAAEAPkAAACUAwAAAAA=&#10;"/>
                      <v:shape id="等腰三角形 29" o:spid="_x0000_s2041" type="#_x0000_t5" style="position:absolute;left:596;top:2902;width:2513;height:35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Eg1MMA&#10;AADdAAAADwAAAGRycy9kb3ducmV2LnhtbERPy4rCMBTdC/5DuMLsNHVwrFSjiIMgOAo+cH1trm2x&#10;uSlNRjv9+slCcHk479miMaV4UO0KywqGgwgEcWp1wZmC82ndn4BwHlljaZkU/JGDxbzbmWGi7ZMP&#10;9Dj6TIQQdgkqyL2vEildmpNBN7AVceButjboA6wzqWt8hnBTys8oGkuDBYeGHCta5ZTej79Ggbva&#10;Yv9dtsN2dIk315/dtk3tVqmPXrOcgvDU+Lf45d5oBV9xFOaGN+EJ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Eg1MMAAADdAAAADwAAAAAAAAAAAAAAAACYAgAAZHJzL2Rv&#10;d25yZXYueG1sUEsFBgAAAAAEAAQA9QAAAIgDAAAAAA==&#10;" fillcolor="#f2f2f2">
                        <v:fill color2="#bfbfbf" angle="90" focus="50%" type="gradient">
                          <o:fill v:ext="view" type="gradientUnscaled"/>
                        </v:fill>
                      </v:shape>
                    </v:group>
                    <v:line id="直接连接符 48" o:spid="_x0000_s2042" style="position:absolute;visibility:visible;mso-wrap-style:square" from="24,4669" to="3585,4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aimMgAAADdAAAADwAAAGRycy9kb3ducmV2LnhtbESPT2vCQBTE7wW/w/IK3nRTRW2jq0Rt&#10;0YNC/XPo8Zl9JsHs25BdNX77rlDocZiZ3zCTWWNKcaPaFZYVvHUjEMSp1QVnCo6Hr847COeRNZaW&#10;ScGDHMymrZcJxtreeUe3vc9EgLCLUUHufRVL6dKcDLqurYiDd7a1QR9knUld4z3ATSl7UTSUBgsO&#10;CzlWtMgpveyvRsGyWc83x/PmczvYfR9+hqdVckn6SrVfm2QMwlPj/8N/7bVWMBhFH/B8E56An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yaimMgAAADdAAAADwAAAAAA&#10;AAAAAAAAAAChAgAAZHJzL2Rvd25yZXYueG1sUEsFBgAAAAAEAAQA+QAAAJYDAAAAAA==&#10;">
                      <v:stroke joinstyle="miter"/>
                    </v:line>
                    <v:line id="直接连接符 50" o:spid="_x0000_s2043" style="position:absolute;visibility:visible;mso-wrap-style:square" from="0,11784" to="3560,1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Wd2MQAAADdAAAADwAAAGRycy9kb3ducmV2LnhtbERPy4rCMBTdC/MP4QruxlQHHalG6TiK&#10;LhzwtXB5ba5tsbkpTdT695OF4PJw3pNZY0pxp9oVlhX0uhEI4tTqgjMFx8PycwTCeWSNpWVS8CQH&#10;s+lHa4Kxtg/e0X3vMxFC2MWoIPe+iqV0aU4GXddWxIG72NqgD7DOpK7xEcJNKftRNJQGCw4NOVY0&#10;zym97m9GwW+z/tkcL5vF32C3PZyG51VyTb6U6rSbZAzCU+Pf4pd7rRUMvnthf3gTnoC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xZ3YxAAAAN0AAAAPAAAAAAAAAAAA&#10;AAAAAKECAABkcnMvZG93bnJldi54bWxQSwUGAAAAAAQABAD5AAAAkgMAAAAA&#10;">
                      <v:stroke joinstyle="miter"/>
                    </v:line>
                  </v:group>
                  <v:group id="Group 6270" o:spid="_x0000_s2044" style="position:absolute;left:10008;top:4529;width:340;height:721" coordorigin="8650,4526" coordsize="340,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wOvKxgAAAN0A&#10;AAAPAAAAAAAAAAAAAAAAAKoCAABkcnMvZG93bnJldi54bWxQSwUGAAAAAAQABAD6AAAAnQMAAAAA&#10;">
                    <v:group id="Group 6271" o:spid="_x0000_s2045" style="position:absolute;left:8722;top:4539;width:212;height:708" coordorigin="8722,4605" coordsize="212,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J1vcUAAADdAAAADwAAAGRycy9kb3ducmV2LnhtbESPQYvCMBSE78L+h/CE&#10;vWlaF3WpRhFZlz2IoC6It0fzbIvNS2liW/+9EQSPw8x8w8yXnSlFQ7UrLCuIhxEI4tTqgjMF/8fN&#10;4BuE88gaS8uk4E4OlouP3hwTbVveU3PwmQgQdgkqyL2vEildmpNBN7QVcfAutjbog6wzqWtsA9yU&#10;chRFE2mw4LCQY0XrnNLr4WYU/LbYrr7in2Z7vazv5+N4d9rGpNRnv1vNQHjq/Dv8av9pBeNpPIL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YSdb3FAAAA3QAA&#10;AA8AAAAAAAAAAAAAAAAAqgIAAGRycy9kb3ducmV2LnhtbFBLBQYAAAAABAAEAPoAAACcAwAAAAA=&#10;">
                      <v:shape id="直接箭头连接符 41" o:spid="_x0000_s2046" type="#_x0000_t32" style="position:absolute;left:8934;top:4605;width:0;height:5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VU/sYAAADdAAAADwAAAGRycy9kb3ducmV2LnhtbESPQWvCQBSE70L/w/KE3urG2KqkrpIK&#10;oh481Bq8PrKv2WD2bchuNf33bqHgcZiZb5jFqreNuFLna8cKxqMEBHHpdM2VgtPX5mUOwgdkjY1j&#10;UvBLHlbLp8ECM+1u/EnXY6hEhLDPUIEJoc2k9KUhi37kWuLofbvOYoiyq6Tu8BbhtpFpkkylxZrj&#10;gsGW1obKy/HHKjjsP/ZFsZ2eZZqaV1n0+Wab5ko9D/v8HUSgPjzC/+2dVvA2G0/g7018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lVP7GAAAA3QAAAA8AAAAAAAAA&#10;AAAAAAAAoQIAAGRycy9kb3ducmV2LnhtbFBLBQYAAAAABAAEAPkAAACUAwAAAAA=&#10;">
                        <v:stroke startarrow="classic" startarrowwidth="narrow" startarrowlength="short" endarrow="classic" endarrowwidth="narrow" endarrowlength="short" joinstyle="miter"/>
                      </v:shape>
                      <v:shape id="直接箭头连接符 42" o:spid="_x0000_s2047" type="#_x0000_t32" style="position:absolute;left:8722;top:5143;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1hsIAAADdAAAADwAAAGRycy9kb3ducmV2LnhtbESPS4vCMBSF9wP+h3CF2Y2pQ31QjSKC&#10;MkttBbeX5NoGm5vSZLT++8nAwCwP5/Fx1tvBteJBfbCeFUwnGQhi7Y3lWsGlOnwsQYSIbLD1TApe&#10;FGC7Gb2tsTD+yWd6lLEWaYRDgQqaGLtCyqAbchgmviNO3s33DmOSfS1Nj8807lr5mWVz6dByIjTY&#10;0b4hfS+/XYLoxUnn1TG3+0tbeXsr8Tq8lHofD7sViEhD/A//tb+MgtlimsPvm/QE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J01hsIAAADdAAAADwAAAAAAAAAAAAAA&#10;AAChAgAAZHJzL2Rvd25yZXYueG1sUEsFBgAAAAAEAAQA+QAAAJADAAAAAA==&#10;">
                        <v:stroke startarrow="classic" startarrowwidth="narrow" startarrowlength="short" endarrowwidth="narrow" endarrowlength="short" joinstyle="miter"/>
                      </v:shape>
                      <v:shape id="直接箭头连接符 43" o:spid="_x0000_s2048" type="#_x0000_t32" style="position:absolute;left:8722;top:4688;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Qi8UAAADdAAAADwAAAGRycy9kb3ducmV2LnhtbESPQUsDMRSE74L/IbyCt/ZthaqsTUtR&#10;F/WiWKXQ22Pzulm6eVmSuF3/vREKHoeZ+YZZrkfXqYFDbL1omM8KUCy1N600Gr4+q+kdqJhIDHVe&#10;WMMPR1ivLi+WVBp/kg8etqlRGSKxJA02pb5EjLVlR3Hme5bsHXxwlLIMDZpApwx3HV4XxQ06aiUv&#10;WOr5wXJ93H47DfgYhuqteX+ylQmy2+PrM+72Wl9Nxs09qMRj+g+f2y9Gw+J2voC/N/kJ4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Qi8UAAADdAAAADwAAAAAAAAAA&#10;AAAAAAChAgAAZHJzL2Rvd25yZXYueG1sUEsFBgAAAAAEAAQA+QAAAJMDAAAAAA==&#10;">
                        <v:stroke startarrowwidth="narrow" startarrowlength="short" endarrow="classic" endarrowwidth="narrow" endarrowlength="short" joinstyle="miter"/>
                      </v:shape>
                    </v:group>
                    <v:line id="直接连接符 39" o:spid="_x0000_s2049" style="position:absolute;visibility:visible;mso-wrap-style:square" from="8650,4526" to="8990,4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CgN8gAAADdAAAADwAAAGRycy9kb3ducmV2LnhtbESPT2vCQBTE7wW/w/KE3upGi2mJrhJb&#10;RQ8K9c+hx2f2mQSzb0N21fjtXaHQ4zAzv2HG09ZU4kqNKy0r6PciEMSZ1SXnCg77xdsnCOeRNVaW&#10;ScGdHEwnnZcxJtreeEvXnc9FgLBLUEHhfZ1I6bKCDLqerYmDd7KNQR9kk0vd4C3ATSUHURRLgyWH&#10;hQJr+iooO+8uRsF3u5qtD6f1fDPc/ux/4+MyPafvSr1223QEwlPr/8N/7ZVWMPzox/B8E56An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2CgN8gAAADdAAAADwAAAAAA&#10;AAAAAAAAAAChAgAAZHJzL2Rvd25yZXYueG1sUEsFBgAAAAAEAAQA+QAAAJYDAAAAAA==&#10;">
                      <v:stroke joinstyle="miter"/>
                    </v:line>
                    <v:line id="直接连接符 40" o:spid="_x0000_s2050" style="position:absolute;visibility:visible;mso-wrap-style:square" from="8650,5077" to="8990,5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wFrMgAAADdAAAADwAAAGRycy9kb3ducmV2LnhtbESPT2vCQBTE74LfYXmF3sxGRS3RVaK2&#10;1INC/XPw+Jp9JsHs25Ddavrtu0LB4zAzv2Fmi9ZU4kaNKy0r6EcxCOLM6pJzBafjR+8NhPPIGivL&#10;pOCXHCzm3c4ME23vvKfbweciQNglqKDwvk6kdFlBBl1ka+LgXWxj0AfZ5FI3eA9wU8lBHI+lwZLD&#10;QoE1rQrKrocfo2Ddbpbb02X7vhvtv47n8fdnek2HSr2+tOkUhKfWP8P/7Y1WMJr0J/B4E56AnP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wFrMgAAADdAAAADwAAAAAA&#10;AAAAAAAAAAChAgAAZHJzL2Rvd25yZXYueG1sUEsFBgAAAAAEAAQA+QAAAJYDAAAAAA==&#10;">
                      <v:stroke joinstyle="miter"/>
                    </v:line>
                    <v:shape id="Text Box 6277" o:spid="_x0000_s2051" type="#_x0000_t202" style="position:absolute;left:8858;top:4700;width:103;height:2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R8QA&#10;AADdAAAADwAAAGRycy9kb3ducmV2LnhtbERPz2vCMBS+D/wfwhN2m2kLq6UaRRzCDmOg7tDdHs2z&#10;qTYvpcm0+tcvh8GOH9/v5Xq0nbjS4FvHCtJZAoK4drrlRsHXcfdSgPABWWPnmBTcycN6NXlaYqnd&#10;jfd0PYRGxBD2JSowIfSllL42ZNHPXE8cuZMbLIYIh0bqAW8x3HYyS5JcWmw5NhjsaWuovhx+rILj&#10;4/yWf+bj3O53SfWdFfhhqlyp5+m4WYAINIZ/8Z/7XSt4nadxbnwTn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0fEAAAA3QAAAA8AAAAAAAAAAAAAAAAAmAIAAGRycy9k&#10;b3ducmV2LnhtbFBLBQYAAAAABAAEAPUAAACJAwAAAAA=&#10;" stroked="f">
                      <v:textbox inset="0,0,0,0">
                        <w:txbxContent>
                          <w:p w:rsidR="00937B5F" w:rsidRPr="0018240C" w:rsidRDefault="00937B5F" w:rsidP="00937B5F">
                            <w:pPr>
                              <w:snapToGrid w:val="0"/>
                              <w:jc w:val="center"/>
                              <w:rPr>
                                <w:i/>
                                <w:spacing w:val="-3"/>
                                <w:sz w:val="15"/>
                                <w:szCs w:val="15"/>
                              </w:rPr>
                            </w:pPr>
                            <w:r>
                              <w:rPr>
                                <w:i/>
                                <w:spacing w:val="-3"/>
                                <w:sz w:val="15"/>
                                <w:szCs w:val="15"/>
                              </w:rPr>
                              <w:t>H</w:t>
                            </w:r>
                          </w:p>
                        </w:txbxContent>
                      </v:textbox>
                    </v:shape>
                    <v:line id="直接连接符 44" o:spid="_x0000_s2052" style="position:absolute;visibility:visible;mso-wrap-style:square" from="8650,4796" to="8820,4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80RcgAAADdAAAADwAAAGRycy9kb3ducmV2LnhtbESPS2/CMBCE70j8B2uRuBUHEK8UgwJt&#10;VQ5UKo9Dj0u8JBHxOopdSP89roTEcTQz32jmy8aU4kq1Kywr6PciEMSp1QVnCo6Hj5cpCOeRNZaW&#10;ScEfOVgu2q05xtreeEfXvc9EgLCLUUHufRVL6dKcDLqerYiDd7a1QR9knUld4y3ATSkHUTSWBgsO&#10;CzlWtM4pvex/jYK3ZrPaHs/b96/R7vvwMz59JpdkqFS30ySvIDw1/hl+tDdawWjSn8H/m/AE5OIO&#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v80RcgAAADdAAAADwAAAAAA&#10;AAAAAAAAAAChAgAAZHJzL2Rvd25yZXYueG1sUEsFBgAAAAAEAAQA+QAAAJYDAAAAAA==&#10;">
                      <v:stroke joinstyle="miter"/>
                    </v:line>
                    <v:shape id="Text Box 6279" o:spid="_x0000_s2053" type="#_x0000_t202" style="position:absolute;left:8658;top:4788;width:71;height:3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hvwcIA&#10;AADdAAAADwAAAGRycy9kb3ducmV2LnhtbERPW2vCMBR+F/YfwhH2ZhML7lKNIjLB17k69nhojk2x&#10;OSlNWrv9+uVhsMeP777ZTa4VI/Wh8axhmSkQxJU3Ddcayo/j4gVEiMgGW8+k4ZsC7LYPsw0Wxt/5&#10;ncZzrEUK4VCgBhtjV0gZKksOQ+Y74sRdfe8wJtjX0vR4T+GulblST9Jhw6nBYkcHS9XtPDgN4aY+&#10;1ennbf91eR0O1vlpLKXV+nE+7dcgIk3xX/znPhkNq+c87U9v0hO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BwgAAAN0AAAAPAAAAAAAAAAAAAAAAAJgCAABkcnMvZG93&#10;bnJldi54bWxQSwUGAAAAAAQABAD1AAAAhwMAAAAA&#10;" filled="f" stroked="f">
                      <v:textbox style="mso-fit-shape-to-text:t" inset="0,0,0,0">
                        <w:txbxContent>
                          <w:p w:rsidR="00937B5F" w:rsidRPr="0018240C" w:rsidRDefault="00937B5F" w:rsidP="00937B5F">
                            <w:pPr>
                              <w:jc w:val="center"/>
                              <w:rPr>
                                <w:i/>
                                <w:spacing w:val="-3"/>
                                <w:sz w:val="15"/>
                                <w:szCs w:val="15"/>
                              </w:rPr>
                            </w:pPr>
                            <w:proofErr w:type="gramStart"/>
                            <w:r w:rsidRPr="0018240C">
                              <w:rPr>
                                <w:i/>
                                <w:spacing w:val="-3"/>
                                <w:sz w:val="15"/>
                                <w:szCs w:val="15"/>
                              </w:rPr>
                              <w:t>h</w:t>
                            </w:r>
                            <w:proofErr w:type="gramEnd"/>
                          </w:p>
                        </w:txbxContent>
                      </v:textbox>
                    </v:shape>
                  </v:group>
                </v:group>
                <w10:wrap type="square"/>
              </v:group>
            </w:pict>
          </mc:Fallback>
        </mc:AlternateContent>
      </w:r>
      <w:r w:rsidR="00937B5F">
        <w:rPr>
          <w:szCs w:val="21"/>
        </w:rPr>
        <w:t xml:space="preserve"> (3)</w:t>
      </w:r>
      <w:r w:rsidR="00937B5F">
        <w:rPr>
          <w:rFonts w:hint="eastAsia"/>
          <w:szCs w:val="21"/>
        </w:rPr>
        <w:t>小李</w:t>
      </w:r>
      <w:r w:rsidR="00937B5F" w:rsidRPr="00105098">
        <w:rPr>
          <w:rFonts w:ascii="宋体" w:hAnsi="宋体" w:hint="eastAsia"/>
          <w:color w:val="000000"/>
          <w:spacing w:val="2"/>
          <w:szCs w:val="21"/>
        </w:rPr>
        <w:t>猜想</w:t>
      </w:r>
      <w:r w:rsidR="00937B5F">
        <w:rPr>
          <w:rFonts w:ascii="宋体" w:hAnsi="宋体" w:hint="eastAsia"/>
          <w:color w:val="000000"/>
          <w:spacing w:val="2"/>
          <w:szCs w:val="21"/>
        </w:rPr>
        <w:t>：物体浸入同种</w:t>
      </w:r>
      <w:r w:rsidR="00937B5F">
        <w:rPr>
          <w:rFonts w:hint="eastAsia"/>
          <w:szCs w:val="21"/>
        </w:rPr>
        <w:t>液体中时，</w:t>
      </w:r>
      <w:r w:rsidR="00937B5F" w:rsidRPr="005441A6">
        <w:rPr>
          <w:i/>
          <w:szCs w:val="21"/>
        </w:rPr>
        <w:t>h</w:t>
      </w:r>
      <w:r w:rsidR="00937B5F">
        <w:rPr>
          <w:rFonts w:hint="eastAsia"/>
          <w:szCs w:val="21"/>
        </w:rPr>
        <w:t>的增加量相同，</w:t>
      </w:r>
      <w:r w:rsidR="00937B5F">
        <w:rPr>
          <w:rFonts w:ascii="宋体" w:hAnsi="宋体" w:hint="eastAsia"/>
          <w:szCs w:val="21"/>
        </w:rPr>
        <w:t>Δ</w:t>
      </w:r>
      <w:r w:rsidR="00937B5F" w:rsidRPr="005441A6">
        <w:rPr>
          <w:i/>
          <w:szCs w:val="21"/>
        </w:rPr>
        <w:t>p</w:t>
      </w:r>
      <w:r w:rsidR="00937B5F">
        <w:rPr>
          <w:rFonts w:hint="eastAsia"/>
          <w:szCs w:val="21"/>
        </w:rPr>
        <w:t>的增加量也相同。小伟</w:t>
      </w:r>
      <w:r w:rsidR="00937B5F" w:rsidRPr="00105098">
        <w:rPr>
          <w:rFonts w:ascii="宋体" w:hAnsi="宋体" w:hint="eastAsia"/>
          <w:color w:val="000000"/>
          <w:spacing w:val="2"/>
          <w:szCs w:val="21"/>
        </w:rPr>
        <w:t>猜想</w:t>
      </w:r>
      <w:r w:rsidR="00937B5F">
        <w:rPr>
          <w:rFonts w:ascii="宋体" w:hAnsi="宋体" w:hint="eastAsia"/>
          <w:color w:val="000000"/>
          <w:spacing w:val="2"/>
          <w:szCs w:val="21"/>
        </w:rPr>
        <w:t>：物体浸入同种</w:t>
      </w:r>
      <w:r w:rsidR="00937B5F">
        <w:rPr>
          <w:rFonts w:hint="eastAsia"/>
          <w:szCs w:val="21"/>
        </w:rPr>
        <w:t>液体中时，</w:t>
      </w:r>
      <w:r w:rsidR="00937B5F" w:rsidRPr="005441A6">
        <w:rPr>
          <w:i/>
          <w:szCs w:val="21"/>
        </w:rPr>
        <w:t>h</w:t>
      </w:r>
      <w:r w:rsidR="00937B5F">
        <w:rPr>
          <w:rFonts w:hint="eastAsia"/>
          <w:szCs w:val="21"/>
        </w:rPr>
        <w:t>的增加量相同，</w:t>
      </w:r>
      <w:r w:rsidR="00937B5F">
        <w:rPr>
          <w:rFonts w:ascii="宋体" w:hAnsi="宋体" w:hint="eastAsia"/>
          <w:szCs w:val="21"/>
        </w:rPr>
        <w:t>Δ</w:t>
      </w:r>
      <w:r w:rsidR="00937B5F" w:rsidRPr="005441A6">
        <w:rPr>
          <w:i/>
          <w:szCs w:val="21"/>
        </w:rPr>
        <w:t>p</w:t>
      </w:r>
      <w:r w:rsidR="00937B5F">
        <w:rPr>
          <w:rFonts w:hint="eastAsia"/>
          <w:szCs w:val="21"/>
        </w:rPr>
        <w:t>的增加量与物体的形状有关。于是他们用等高的实心圆锥体在水中重复上述实验进行验证，如图</w:t>
      </w:r>
      <w:r w:rsidR="00937B5F">
        <w:rPr>
          <w:szCs w:val="21"/>
        </w:rPr>
        <w:t>5</w:t>
      </w:r>
      <w:r w:rsidR="00937B5F">
        <w:rPr>
          <w:rFonts w:hint="eastAsia"/>
          <w:szCs w:val="21"/>
        </w:rPr>
        <w:t>所示，测得的数据记录在表三中。</w:t>
      </w:r>
    </w:p>
    <w:p w:rsidR="00937B5F" w:rsidRDefault="00937B5F" w:rsidP="00937B5F">
      <w:pPr>
        <w:spacing w:line="400" w:lineRule="exact"/>
        <w:ind w:firstLineChars="200" w:firstLine="420"/>
        <w:jc w:val="left"/>
        <w:rPr>
          <w:szCs w:val="21"/>
          <w:u w:val="single"/>
        </w:rPr>
      </w:pPr>
      <w:r>
        <w:rPr>
          <w:rFonts w:ascii="宋体" w:hAnsi="宋体" w:hint="eastAsia"/>
        </w:rPr>
        <w:t>分析表三中的数据，</w:t>
      </w:r>
      <w:r w:rsidRPr="00710104">
        <w:rPr>
          <w:szCs w:val="21"/>
          <w:u w:val="single"/>
        </w:rPr>
        <w:t xml:space="preserve"> </w:t>
      </w:r>
      <w:r>
        <w:rPr>
          <w:szCs w:val="21"/>
          <w:u w:val="single"/>
        </w:rPr>
        <w:t xml:space="preserve"> </w:t>
      </w:r>
      <w:r w:rsidRPr="00710104">
        <w:rPr>
          <w:szCs w:val="21"/>
          <w:u w:val="single"/>
        </w:rPr>
        <w:t xml:space="preserve">  </w:t>
      </w:r>
      <w:r>
        <w:rPr>
          <w:rFonts w:hint="eastAsia"/>
          <w:szCs w:val="21"/>
          <w:u w:val="single"/>
        </w:rPr>
        <w:t xml:space="preserve">  </w:t>
      </w:r>
      <w:r>
        <w:rPr>
          <w:rFonts w:ascii="宋体" w:hAnsi="宋体" w:hint="eastAsia"/>
        </w:rPr>
        <w:t>的猜想正确，由</w:t>
      </w:r>
      <w:r>
        <w:rPr>
          <w:rFonts w:hint="eastAsia"/>
        </w:rPr>
        <w:t>表三中的数据及相关条件可得出初步结论是：</w:t>
      </w:r>
      <w:r>
        <w:rPr>
          <w:rFonts w:ascii="宋体" w:hAnsi="宋体" w:hint="eastAsia"/>
          <w:color w:val="000000"/>
          <w:spacing w:val="2"/>
          <w:szCs w:val="21"/>
        </w:rPr>
        <w:t>实心锥体浸入</w:t>
      </w:r>
      <w:r w:rsidRPr="00C004B2">
        <w:rPr>
          <w:rFonts w:ascii="宋体" w:hAnsi="宋体" w:hint="eastAsia"/>
          <w:color w:val="000000"/>
          <w:spacing w:val="2"/>
          <w:szCs w:val="21"/>
        </w:rPr>
        <w:t>柱形容器的</w:t>
      </w:r>
      <w:r>
        <w:rPr>
          <w:rFonts w:ascii="宋体" w:hAnsi="宋体" w:hint="eastAsia"/>
          <w:color w:val="000000"/>
          <w:spacing w:val="2"/>
          <w:szCs w:val="21"/>
        </w:rPr>
        <w:t>水</w:t>
      </w:r>
      <w:r>
        <w:rPr>
          <w:rFonts w:hint="eastAsia"/>
          <w:szCs w:val="21"/>
        </w:rPr>
        <w:t>中时，</w:t>
      </w:r>
      <w:r w:rsidRPr="00710104">
        <w:rPr>
          <w:szCs w:val="21"/>
          <w:u w:val="single"/>
        </w:rPr>
        <w:t xml:space="preserve">  </w:t>
      </w:r>
      <w:r>
        <w:rPr>
          <w:szCs w:val="21"/>
          <w:u w:val="single"/>
        </w:rPr>
        <w:t xml:space="preserve">   </w:t>
      </w:r>
      <w:r w:rsidR="00CC7D7D">
        <w:rPr>
          <w:rFonts w:hint="eastAsia"/>
          <w:szCs w:val="21"/>
          <w:u w:val="single"/>
        </w:rPr>
        <w:t xml:space="preserve">  </w:t>
      </w:r>
      <w:r>
        <w:rPr>
          <w:rFonts w:hint="eastAsia"/>
          <w:szCs w:val="21"/>
          <w:u w:val="single"/>
        </w:rPr>
        <w:t xml:space="preserve">  </w:t>
      </w:r>
      <w:r w:rsidR="00CC7D7D">
        <w:rPr>
          <w:rFonts w:hint="eastAsia"/>
          <w:szCs w:val="21"/>
          <w:u w:val="single"/>
        </w:rPr>
        <w:t xml:space="preserve">                                      </w:t>
      </w:r>
      <w:r w:rsidR="00CC7D7D">
        <w:rPr>
          <w:rFonts w:hint="eastAsia"/>
        </w:rPr>
        <w:t>。</w:t>
      </w:r>
    </w:p>
    <w:p w:rsidR="00CC7D7D" w:rsidRDefault="00937B5F" w:rsidP="00CC7D7D">
      <w:pPr>
        <w:spacing w:line="400" w:lineRule="exact"/>
        <w:ind w:firstLineChars="100" w:firstLine="210"/>
        <w:jc w:val="left"/>
        <w:rPr>
          <w:szCs w:val="21"/>
          <w:u w:val="single"/>
        </w:rPr>
      </w:pPr>
      <w:r>
        <w:rPr>
          <w:rFonts w:hAnsi="宋体" w:hint="eastAsia"/>
          <w:color w:val="000000"/>
        </w:rPr>
        <w:t>如果用实心球重复上述实验，根据上述</w:t>
      </w:r>
      <w:r>
        <w:rPr>
          <w:rFonts w:hint="eastAsia"/>
          <w:szCs w:val="21"/>
        </w:rPr>
        <w:t>结论，可推理得出：</w:t>
      </w:r>
      <w:r>
        <w:rPr>
          <w:rFonts w:ascii="宋体" w:hAnsi="宋体" w:hint="eastAsia"/>
          <w:color w:val="000000"/>
          <w:spacing w:val="2"/>
          <w:szCs w:val="21"/>
        </w:rPr>
        <w:t>实心球体浸入</w:t>
      </w:r>
      <w:r w:rsidRPr="00C004B2">
        <w:rPr>
          <w:rFonts w:ascii="宋体" w:hAnsi="宋体" w:hint="eastAsia"/>
          <w:color w:val="000000"/>
          <w:spacing w:val="2"/>
          <w:szCs w:val="21"/>
        </w:rPr>
        <w:t>柱形容器的</w:t>
      </w:r>
      <w:r>
        <w:rPr>
          <w:rFonts w:ascii="宋体" w:hAnsi="宋体" w:hint="eastAsia"/>
          <w:color w:val="000000"/>
          <w:spacing w:val="2"/>
          <w:szCs w:val="21"/>
        </w:rPr>
        <w:t>水</w:t>
      </w:r>
      <w:r>
        <w:rPr>
          <w:rFonts w:hint="eastAsia"/>
          <w:szCs w:val="21"/>
        </w:rPr>
        <w:t>中时，</w:t>
      </w:r>
      <w:r w:rsidRPr="00710104">
        <w:rPr>
          <w:szCs w:val="21"/>
          <w:u w:val="single"/>
        </w:rPr>
        <w:t xml:space="preserve"> </w:t>
      </w:r>
      <w:r>
        <w:rPr>
          <w:szCs w:val="21"/>
          <w:u w:val="single"/>
        </w:rPr>
        <w:t xml:space="preserve">                    </w:t>
      </w:r>
    </w:p>
    <w:p w:rsidR="00937B5F" w:rsidRPr="00AF2A31" w:rsidRDefault="00937B5F" w:rsidP="00CC7D7D">
      <w:pPr>
        <w:spacing w:line="400" w:lineRule="exact"/>
        <w:ind w:firstLineChars="100" w:firstLine="210"/>
        <w:jc w:val="left"/>
        <w:rPr>
          <w:szCs w:val="21"/>
        </w:rPr>
      </w:pPr>
      <w:r>
        <w:rPr>
          <w:szCs w:val="21"/>
          <w:u w:val="single"/>
        </w:rPr>
        <w:t xml:space="preserve">                                      </w:t>
      </w:r>
      <w:r w:rsidRPr="00710104">
        <w:rPr>
          <w:szCs w:val="21"/>
          <w:u w:val="single"/>
        </w:rPr>
        <w:t xml:space="preserve"> </w:t>
      </w:r>
      <w:r>
        <w:rPr>
          <w:rFonts w:hint="eastAsia"/>
          <w:szCs w:val="21"/>
          <w:u w:val="single"/>
        </w:rPr>
        <w:t xml:space="preserve">           </w:t>
      </w:r>
      <w:r>
        <w:rPr>
          <w:rFonts w:hint="eastAsia"/>
          <w:szCs w:val="21"/>
        </w:rPr>
        <w:t>。</w:t>
      </w:r>
    </w:p>
    <w:p w:rsidR="00937B5F" w:rsidRPr="003E1AD4" w:rsidRDefault="0080621C" w:rsidP="00CC7D7D">
      <w:pPr>
        <w:spacing w:line="400" w:lineRule="exact"/>
        <w:rPr>
          <w:szCs w:val="21"/>
        </w:rPr>
      </w:pPr>
      <w:r>
        <w:rPr>
          <w:noProof/>
          <w:szCs w:val="21"/>
        </w:rPr>
        <mc:AlternateContent>
          <mc:Choice Requires="wpg">
            <w:drawing>
              <wp:anchor distT="0" distB="0" distL="114300" distR="114300" simplePos="0" relativeHeight="251748352" behindDoc="0" locked="0" layoutInCell="1" allowOverlap="1">
                <wp:simplePos x="0" y="0"/>
                <wp:positionH relativeFrom="column">
                  <wp:posOffset>4514850</wp:posOffset>
                </wp:positionH>
                <wp:positionV relativeFrom="paragraph">
                  <wp:posOffset>81915</wp:posOffset>
                </wp:positionV>
                <wp:extent cx="1143000" cy="1018540"/>
                <wp:effectExtent l="9525" t="0" r="9525" b="4445"/>
                <wp:wrapSquare wrapText="bothSides"/>
                <wp:docPr id="5674" name="Group 6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18540"/>
                          <a:chOff x="8361" y="2268"/>
                          <a:chExt cx="1800" cy="1604"/>
                        </a:xfrm>
                      </wpg:grpSpPr>
                      <wps:wsp>
                        <wps:cNvPr id="5675" name="Text Box 6282"/>
                        <wps:cNvSpPr txBox="1">
                          <a:spLocks noChangeArrowheads="1"/>
                        </wps:cNvSpPr>
                        <wps:spPr bwMode="auto">
                          <a:xfrm>
                            <a:off x="9169" y="3560"/>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37B5F" w:rsidRPr="008977CE" w:rsidRDefault="00937B5F" w:rsidP="00937B5F">
                              <w:pPr>
                                <w:rPr>
                                  <w:sz w:val="18"/>
                                  <w:szCs w:val="18"/>
                                </w:rPr>
                              </w:pPr>
                              <w:r w:rsidRPr="008977CE">
                                <w:rPr>
                                  <w:rFonts w:hint="eastAsia"/>
                                  <w:sz w:val="18"/>
                                  <w:szCs w:val="18"/>
                                </w:rPr>
                                <w:t>图</w:t>
                              </w:r>
                              <w:r>
                                <w:rPr>
                                  <w:rFonts w:hint="eastAsia"/>
                                  <w:sz w:val="18"/>
                                  <w:szCs w:val="18"/>
                                </w:rPr>
                                <w:t>6</w:t>
                              </w:r>
                            </w:p>
                          </w:txbxContent>
                        </wps:txbx>
                        <wps:bodyPr rot="0" vert="horz" wrap="square" lIns="0" tIns="0" rIns="0" bIns="0" anchor="t" anchorCtr="0" upright="1">
                          <a:noAutofit/>
                        </wps:bodyPr>
                      </wps:wsp>
                      <wpg:grpSp>
                        <wpg:cNvPr id="5676" name="Group 6283"/>
                        <wpg:cNvGrpSpPr>
                          <a:grpSpLocks/>
                        </wpg:cNvGrpSpPr>
                        <wpg:grpSpPr bwMode="auto">
                          <a:xfrm>
                            <a:off x="8361" y="2268"/>
                            <a:ext cx="1800" cy="1321"/>
                            <a:chOff x="1980" y="1764"/>
                            <a:chExt cx="1800" cy="1321"/>
                          </a:xfrm>
                        </wpg:grpSpPr>
                        <wpg:grpSp>
                          <wpg:cNvPr id="5677" name="Group 6284"/>
                          <wpg:cNvGrpSpPr>
                            <a:grpSpLocks/>
                          </wpg:cNvGrpSpPr>
                          <wpg:grpSpPr bwMode="auto">
                            <a:xfrm>
                              <a:off x="1980" y="1764"/>
                              <a:ext cx="1800" cy="1260"/>
                              <a:chOff x="1980" y="1764"/>
                              <a:chExt cx="1800" cy="1260"/>
                            </a:xfrm>
                          </wpg:grpSpPr>
                          <wps:wsp>
                            <wps:cNvPr id="5678" name="Rectangle 6285"/>
                            <wps:cNvSpPr>
                              <a:spLocks noChangeArrowheads="1"/>
                            </wps:cNvSpPr>
                            <wps:spPr bwMode="auto">
                              <a:xfrm>
                                <a:off x="2160" y="2064"/>
                                <a:ext cx="1620" cy="93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679" name="Group 6286"/>
                            <wpg:cNvGrpSpPr>
                              <a:grpSpLocks noChangeAspect="1"/>
                            </wpg:cNvGrpSpPr>
                            <wpg:grpSpPr bwMode="auto">
                              <a:xfrm>
                                <a:off x="2699" y="1950"/>
                                <a:ext cx="77" cy="230"/>
                                <a:chOff x="2289" y="1584"/>
                                <a:chExt cx="85" cy="255"/>
                              </a:xfrm>
                            </wpg:grpSpPr>
                            <wps:wsp>
                              <wps:cNvPr id="5680" name="Rectangle 6287"/>
                              <wps:cNvSpPr>
                                <a:spLocks noChangeAspect="1" noChangeArrowheads="1"/>
                              </wps:cNvSpPr>
                              <wps:spPr bwMode="auto">
                                <a:xfrm>
                                  <a:off x="2289" y="1599"/>
                                  <a:ext cx="85" cy="227"/>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5681" name="Line 6288"/>
                              <wps:cNvCnPr/>
                              <wps:spPr bwMode="auto">
                                <a:xfrm>
                                  <a:off x="2289" y="1584"/>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82" name="Line 6289"/>
                              <wps:cNvCnPr/>
                              <wps:spPr bwMode="auto">
                                <a:xfrm>
                                  <a:off x="2367" y="1653"/>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683" name="Oval 6290"/>
                            <wps:cNvSpPr>
                              <a:spLocks noChangeAspect="1" noChangeArrowheads="1"/>
                            </wps:cNvSpPr>
                            <wps:spPr bwMode="auto">
                              <a:xfrm>
                                <a:off x="1980" y="2376"/>
                                <a:ext cx="340" cy="341"/>
                              </a:xfrm>
                              <a:prstGeom prst="ellipse">
                                <a:avLst/>
                              </a:prstGeom>
                              <a:solidFill>
                                <a:srgbClr val="FFFFFF"/>
                              </a:solidFill>
                              <a:ln w="9525">
                                <a:solidFill>
                                  <a:srgbClr val="000000"/>
                                </a:solidFill>
                                <a:round/>
                                <a:headEnd type="none" w="sm" len="sm"/>
                                <a:tailEnd/>
                              </a:ln>
                            </wps:spPr>
                            <wps:txbx>
                              <w:txbxContent>
                                <w:p w:rsidR="00937B5F" w:rsidRDefault="00937B5F" w:rsidP="00937B5F">
                                  <w:pPr>
                                    <w:snapToGrid w:val="0"/>
                                    <w:jc w:val="center"/>
                                  </w:pPr>
                                  <w:r>
                                    <w:rPr>
                                      <w:rFonts w:hint="eastAsia"/>
                                    </w:rPr>
                                    <w:t>A</w:t>
                                  </w:r>
                                </w:p>
                              </w:txbxContent>
                            </wps:txbx>
                            <wps:bodyPr rot="0" vert="horz" wrap="square" lIns="0" tIns="0" rIns="0" bIns="0" anchor="t" anchorCtr="0" upright="1">
                              <a:noAutofit/>
                            </wps:bodyPr>
                          </wps:wsp>
                          <wpg:grpSp>
                            <wpg:cNvPr id="5684" name="Group 6291"/>
                            <wpg:cNvGrpSpPr>
                              <a:grpSpLocks/>
                            </wpg:cNvGrpSpPr>
                            <wpg:grpSpPr bwMode="auto">
                              <a:xfrm>
                                <a:off x="3035" y="1764"/>
                                <a:ext cx="384" cy="382"/>
                                <a:chOff x="3581" y="4140"/>
                                <a:chExt cx="384" cy="382"/>
                              </a:xfrm>
                            </wpg:grpSpPr>
                            <wps:wsp>
                              <wps:cNvPr id="5685" name="Text Box 6292"/>
                              <wps:cNvSpPr txBox="1">
                                <a:spLocks noChangeAspect="1" noChangeArrowheads="1"/>
                              </wps:cNvSpPr>
                              <wps:spPr bwMode="auto">
                                <a:xfrm>
                                  <a:off x="3581" y="4140"/>
                                  <a:ext cx="36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jc w:val="center"/>
                                      <w:rPr>
                                        <w:i/>
                                        <w:sz w:val="18"/>
                                        <w:szCs w:val="18"/>
                                      </w:rPr>
                                    </w:pPr>
                                    <w:r>
                                      <w:rPr>
                                        <w:rFonts w:hint="eastAsia"/>
                                        <w:i/>
                                        <w:sz w:val="18"/>
                                        <w:szCs w:val="18"/>
                                      </w:rPr>
                                      <w:t>S</w:t>
                                    </w:r>
                                  </w:p>
                                </w:txbxContent>
                              </wps:txbx>
                              <wps:bodyPr rot="0" vert="horz" wrap="square" lIns="0" tIns="0" rIns="0" bIns="0" anchor="t" anchorCtr="0" upright="1">
                                <a:spAutoFit/>
                              </wps:bodyPr>
                            </wps:wsp>
                            <wpg:grpSp>
                              <wpg:cNvPr id="5686" name="Group 6293"/>
                              <wpg:cNvGrpSpPr>
                                <a:grpSpLocks noChangeAspect="1"/>
                              </wpg:cNvGrpSpPr>
                              <wpg:grpSpPr bwMode="auto">
                                <a:xfrm rot="5400000" flipH="1">
                                  <a:off x="3730" y="4286"/>
                                  <a:ext cx="174" cy="296"/>
                                  <a:chOff x="3779" y="1906"/>
                                  <a:chExt cx="193" cy="329"/>
                                </a:xfrm>
                              </wpg:grpSpPr>
                              <wps:wsp>
                                <wps:cNvPr id="5687" name="Rectangle 6294"/>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5688" name="Line 6295"/>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89" name="Oval 6296"/>
                                <wps:cNvSpPr>
                                  <a:spLocks noChangeAspect="1" noChangeArrowheads="1"/>
                                </wps:cNvSpPr>
                                <wps:spPr bwMode="auto">
                                  <a:xfrm rot="5400000" flipH="1">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5690" name="Rectangle 6297"/>
                            <wps:cNvSpPr>
                              <a:spLocks noChangeArrowheads="1"/>
                            </wps:cNvSpPr>
                            <wps:spPr bwMode="auto">
                              <a:xfrm>
                                <a:off x="2520" y="2532"/>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91" name="Oval 6298"/>
                            <wps:cNvSpPr>
                              <a:spLocks noChangeAspect="1" noChangeArrowheads="1"/>
                            </wps:cNvSpPr>
                            <wps:spPr bwMode="auto">
                              <a:xfrm>
                                <a:off x="2880" y="2376"/>
                                <a:ext cx="306" cy="30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type="none" w="sm" len="sm"/>
                                    <a:tailEnd/>
                                  </a14:hiddenLine>
                                </a:ext>
                              </a:extLst>
                            </wps:spPr>
                            <wps:txbx>
                              <w:txbxContent>
                                <w:p w:rsidR="00937B5F" w:rsidRDefault="00937B5F" w:rsidP="00937B5F">
                                  <w:pPr>
                                    <w:snapToGrid w:val="0"/>
                                    <w:jc w:val="center"/>
                                  </w:pPr>
                                </w:p>
                              </w:txbxContent>
                            </wps:txbx>
                            <wps:bodyPr rot="0" vert="horz" wrap="square" lIns="0" tIns="0" rIns="0" bIns="0" anchor="t" anchorCtr="0" upright="1">
                              <a:noAutofit/>
                            </wps:bodyPr>
                          </wps:wsp>
                          <wpg:grpSp>
                            <wpg:cNvPr id="5692" name="Group 6299"/>
                            <wpg:cNvGrpSpPr>
                              <a:grpSpLocks/>
                            </wpg:cNvGrpSpPr>
                            <wpg:grpSpPr bwMode="auto">
                              <a:xfrm>
                                <a:off x="2700" y="2973"/>
                                <a:ext cx="720" cy="51"/>
                                <a:chOff x="2700" y="2973"/>
                                <a:chExt cx="720" cy="51"/>
                              </a:xfrm>
                            </wpg:grpSpPr>
                            <wps:wsp>
                              <wps:cNvPr id="5693" name="Line 6300"/>
                              <wps:cNvCnPr/>
                              <wps:spPr bwMode="auto">
                                <a:xfrm>
                                  <a:off x="2733" y="3000"/>
                                  <a:ext cx="646" cy="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5694" name="Oval 6301"/>
                              <wps:cNvSpPr>
                                <a:spLocks noChangeAspect="1" noChangeArrowheads="1"/>
                              </wps:cNvSpPr>
                              <wps:spPr bwMode="auto">
                                <a:xfrm>
                                  <a:off x="2700" y="2973"/>
                                  <a:ext cx="51" cy="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95" name="Oval 6302"/>
                              <wps:cNvSpPr>
                                <a:spLocks noChangeAspect="1" noChangeArrowheads="1"/>
                              </wps:cNvSpPr>
                              <wps:spPr bwMode="auto">
                                <a:xfrm>
                                  <a:off x="3369" y="2973"/>
                                  <a:ext cx="51" cy="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5696" name="Text Box 6303"/>
                          <wps:cNvSpPr txBox="1">
                            <a:spLocks noChangeArrowheads="1"/>
                          </wps:cNvSpPr>
                          <wps:spPr bwMode="auto">
                            <a:xfrm>
                              <a:off x="2634" y="2688"/>
                              <a:ext cx="18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37B5F" w:rsidRPr="00080ABF" w:rsidRDefault="00937B5F" w:rsidP="00937B5F">
                                <w:pPr>
                                  <w:rPr>
                                    <w:sz w:val="18"/>
                                    <w:szCs w:val="18"/>
                                  </w:rPr>
                                </w:pPr>
                                <w:r w:rsidRPr="00080ABF">
                                  <w:rPr>
                                    <w:rFonts w:hint="eastAsia"/>
                                    <w:sz w:val="18"/>
                                    <w:szCs w:val="18"/>
                                  </w:rPr>
                                  <w:t>M</w:t>
                                </w:r>
                              </w:p>
                            </w:txbxContent>
                          </wps:txbx>
                          <wps:bodyPr rot="0" vert="horz" wrap="square" lIns="0" tIns="0" rIns="0" bIns="0" anchor="t" anchorCtr="0" upright="1">
                            <a:spAutoFit/>
                          </wps:bodyPr>
                        </wps:wsp>
                        <wps:wsp>
                          <wps:cNvPr id="5697" name="Text Box 6304"/>
                          <wps:cNvSpPr txBox="1">
                            <a:spLocks noChangeArrowheads="1"/>
                          </wps:cNvSpPr>
                          <wps:spPr bwMode="auto">
                            <a:xfrm>
                              <a:off x="3321" y="2703"/>
                              <a:ext cx="18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37B5F" w:rsidRPr="00080ABF" w:rsidRDefault="00937B5F" w:rsidP="00937B5F">
                                <w:pPr>
                                  <w:rPr>
                                    <w:sz w:val="18"/>
                                    <w:szCs w:val="18"/>
                                  </w:rPr>
                                </w:pPr>
                                <w:r w:rsidRPr="00080ABF">
                                  <w:rPr>
                                    <w:rFonts w:hint="eastAsia"/>
                                    <w:sz w:val="18"/>
                                    <w:szCs w:val="18"/>
                                  </w:rPr>
                                  <w:t>N</w:t>
                                </w:r>
                              </w:p>
                            </w:txbxContent>
                          </wps:txbx>
                          <wps:bodyPr rot="0" vert="horz" wrap="square" lIns="0" tIns="0" rIns="0" bIns="0" anchor="t" anchorCtr="0" upright="1">
                            <a:spAutoFit/>
                          </wps:bodyPr>
                        </wps:wsp>
                      </wpg:grpSp>
                      <wps:wsp>
                        <wps:cNvPr id="5698" name="Text Box 6305"/>
                        <wps:cNvSpPr txBox="1">
                          <a:spLocks noChangeArrowheads="1"/>
                        </wps:cNvSpPr>
                        <wps:spPr bwMode="auto">
                          <a:xfrm>
                            <a:off x="9186" y="3342"/>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937B5F" w:rsidRPr="008977CE" w:rsidRDefault="00937B5F" w:rsidP="00937B5F">
                              <w:pPr>
                                <w:rPr>
                                  <w:sz w:val="18"/>
                                  <w:szCs w:val="18"/>
                                </w:rPr>
                              </w:pPr>
                              <w:r>
                                <w:rPr>
                                  <w:rFonts w:hint="eastAsia"/>
                                  <w:sz w:val="18"/>
                                  <w:szCs w:val="18"/>
                                </w:rPr>
                                <w:t>接导体</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81" o:spid="_x0000_s2054" style="position:absolute;left:0;text-align:left;margin-left:355.5pt;margin-top:6.45pt;width:90pt;height:80.2pt;z-index:251748352;mso-position-horizontal-relative:text;mso-position-vertical-relative:text" coordorigin="8361,2268" coordsize="1800,1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">
                <v:shape id="Text Box 6282" o:spid="_x0000_s2055" type="#_x0000_t202" style="position:absolute;left:9169;top:3560;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8vccA&#10;AADdAAAADwAAAGRycy9kb3ducmV2LnhtbESPT2vCQBTE74V+h+UVeqsbBW2bZiMiCEUF/7QHj8/s&#10;a5J2923Mrhq/vSsUPA4z8xsmG3fWiBO1vnasoN9LQBAXTtdcKvj+mr28gfABWaNxTAou5GGcPz5k&#10;mGp35g2dtqEUEcI+RQVVCE0qpS8qsuh7riGO3o9rLYYo21LqFs8Rbo0cJMlIWqw5LlTY0LSi4m97&#10;tAr2x9Vmh/N68T6fmvWh/2uKZWOUen7qJh8gAnXhHv5vf2oFw9HrEG5v4hOQ+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KfL3HAAAA3QAAAA8AAAAAAAAAAAAAAAAAmAIAAGRy&#10;cy9kb3ducmV2LnhtbFBLBQYAAAAABAAEAPUAAACMAwAAAAA=&#10;" filled="f" stroked="f" strokecolor="white">
                  <v:textbox inset="0,0,0,0">
                    <w:txbxContent>
                      <w:p w:rsidR="00937B5F" w:rsidRPr="008977CE" w:rsidRDefault="00937B5F" w:rsidP="00937B5F">
                        <w:pPr>
                          <w:rPr>
                            <w:sz w:val="18"/>
                            <w:szCs w:val="18"/>
                          </w:rPr>
                        </w:pPr>
                        <w:r w:rsidRPr="008977CE">
                          <w:rPr>
                            <w:rFonts w:hint="eastAsia"/>
                            <w:sz w:val="18"/>
                            <w:szCs w:val="18"/>
                          </w:rPr>
                          <w:t>图</w:t>
                        </w:r>
                        <w:r>
                          <w:rPr>
                            <w:rFonts w:hint="eastAsia"/>
                            <w:sz w:val="18"/>
                            <w:szCs w:val="18"/>
                          </w:rPr>
                          <w:t>6</w:t>
                        </w:r>
                      </w:p>
                    </w:txbxContent>
                  </v:textbox>
                </v:shape>
                <v:group id="Group 6283" o:spid="_x0000_s2056" style="position:absolute;left:8361;top:2268;width:1800;height:1321" coordorigin="1980,1764" coordsize="1800,13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eZg8YAAADdAAAADwAAAGRycy9kb3ducmV2LnhtbESPQWvCQBSE7wX/w/KE&#10;3uomiqlEVxHR0oMUqoJ4e2SfSTD7NmTXJP77riD0OMzMN8xi1ZtKtNS40rKCeBSBIM6sLjlXcDru&#10;PmYgnEfWWFkmBQ9ysFoO3haYatvxL7UHn4sAYZeigsL7OpXSZQUZdCNbEwfvahuDPsgml7rBLsBN&#10;JcdRlEiDJYeFAmvaFJTdDnej4KvDbj2Jt+3+dt08Lsfpz3kfk1Lvw349B+Gp9//hV/tbK5gmn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F5mDxgAAAN0A&#10;AAAPAAAAAAAAAAAAAAAAAKoCAABkcnMvZG93bnJldi54bWxQSwUGAAAAAAQABAD6AAAAnQMAAAAA&#10;">
                  <v:group id="Group 6284" o:spid="_x0000_s2057" style="position:absolute;left:1980;top:1764;width:1800;height:1260" coordorigin="1980,1764" coordsize="180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s8GMYAAADdAAAADwAAAGRycy9kb3ducmV2LnhtbESPT4vCMBTE7wv7HcJb&#10;8LamVdSlGkXEFQ8i+AcWb4/m2Rabl9Jk2/rtjSB4HGbmN8xs0ZlSNFS7wrKCuB+BIE6tLjhTcD79&#10;fv+AcB5ZY2mZFNzJwWL++THDRNuWD9QcfSYChF2CCnLvq0RKl+Zk0PVtRRy8q60N+iDrTOoa2wA3&#10;pRxE0VgaLDgs5FjRKqf0dvw3CjYttsthvG52t+vqfjmN9n+7mJTqfXXLKQhPnX+HX+2tVjAaTy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WzwYxgAAAN0A&#10;AAAPAAAAAAAAAAAAAAAAAKoCAABkcnMvZG93bnJldi54bWxQSwUGAAAAAAQABAD6AAAAnQMAAAAA&#10;">
                    <v:rect id="Rectangle 6285" o:spid="_x0000_s2058" style="position:absolute;left:2160;top:2064;width:162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wa8IA&#10;AADdAAAADwAAAGRycy9kb3ducmV2LnhtbERPz2vCMBS+D/wfwhN2m6kDnVRjqWPCToJuoN4ezTMp&#10;bV5Kk9nuv18Owo4f3+9NMbpW3KkPtWcF81kGgrjyumaj4Ptr/7ICESKyxtYzKfilAMV28rTBXPuB&#10;j3Q/RSNSCIccFdgYu1zKUFlyGGa+I07czfcOY4K9kbrHIYW7Vr5m2VI6rDk1WOzo3VLVnH6cgo/u&#10;eigXJsjyHO2l8bthbw9GqefpWK5BRBrjv/jh/tQKFsu3NDe9SU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87BrwgAAAN0AAAAPAAAAAAAAAAAAAAAAAJgCAABkcnMvZG93&#10;bnJldi54bWxQSwUGAAAAAAQABAD1AAAAhwMAAAAA&#10;" filled="f"/>
                    <v:group id="Group 6286" o:spid="_x0000_s2059" style="position:absolute;left:2699;top:1950;width:77;height:230" coordorigin="2289,1584"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iA3xxgAAAN0A&#10;AAAPAAAAAAAAAAAAAAAAAKoCAABkcnMvZG93bnJldi54bWxQSwUGAAAAAAQABAD6AAAAnQMAAAAA&#10;">
                      <o:lock v:ext="edit" aspectratio="t"/>
                      <v:rect id="Rectangle 6287" o:spid="_x0000_s2060" style="position:absolute;left:2289;top:1599;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adg8QA&#10;AADdAAAADwAAAGRycy9kb3ducmV2LnhtbERPTWvCQBC9F/wPywheSt00oIboKlJQKkpBbet1zI5J&#10;MDsbs1uN/949CD0+3vdk1ppKXKlxpWUF7/0IBHFmdcm5gu/94i0B4TyyxsoyKbiTg9m08zLBVNsb&#10;b+m687kIIexSVFB4X6dSuqwgg65va+LAnWxj0AfY5FI3eAvhppJxFA2lwZJDQ4E1fRSUnXd/RkGy&#10;Gq3jV33ZxMnPYHlsR79f8cEo1eu28zEIT63/Fz/dn1rBYJiE/eFNe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mnYPEAAAA3QAAAA8AAAAAAAAAAAAAAAAAmAIAAGRycy9k&#10;b3ducmV2LnhtbFBLBQYAAAAABAAEAPUAAACJAwAAAAA=&#10;" stroked="f" strokecolor="#f9c">
                        <o:lock v:ext="edit" aspectratio="t"/>
                      </v:rect>
                      <v:line id="Line 6288" o:spid="_x0000_s2061" style="position:absolute;visibility:visible;mso-wrap-style:square" from="2289,1584" to="2289,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1OkcUAAADdAAAADwAAAGRycy9kb3ducmV2LnhtbESP3WoCMRSE7wu+QzhC72p2C4quRhGr&#10;UOlF8ecBjpvjZnVzsiRRt336plDo5TAz3zCzRWcbcScfascK8kEGgrh0uuZKwfGweRmDCBFZY+OY&#10;FHxRgMW89zTDQrsH7+i+j5VIEA4FKjAxtoWUoTRkMQxcS5y8s/MWY5K+ktrjI8FtI1+zbCQt1pwW&#10;DLa0MlRe9zerYOtPH9f8uzLyxFu/bj7fJsFelHrud8spiEhd/A//td+1guFonMPvm/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1OkcUAAADdAAAADwAAAAAAAAAA&#10;AAAAAAChAgAAZHJzL2Rvd25yZXYueG1sUEsFBgAAAAAEAAQA+QAAAJMDAAAAAA==&#10;" strokeweight="1pt"/>
                      <v:line id="Line 6289" o:spid="_x0000_s2062" style="position:absolute;visibility:visible;mso-wrap-style:square" from="2367,1653" to="236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XQwcUAAADdAAAADwAAAGRycy9kb3ducmV2LnhtbESPQWvCQBSE74L/YXlCb7rRUpHoKlKw&#10;lt4aRfD2yD6TmOzbdHej6b/vFgSPw8x8w6w2vWnEjZyvLCuYThIQxLnVFRcKjofdeAHCB2SNjWVS&#10;8EseNuvhYIWptnf+plsWChEh7FNUUIbQplL6vCSDfmJb4uhdrDMYonSF1A7vEW4aOUuSuTRYcVwo&#10;saX3kvI664yCU5fx+VrvXIPdx35/Of3U/vVLqZdRv12CCNSHZ/jR/tQK3uaLGf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7XQwcUAAADdAAAADwAAAAAAAAAA&#10;AAAAAAChAgAAZHJzL2Rvd25yZXYueG1sUEsFBgAAAAAEAAQA+QAAAJMDAAAAAA==&#10;" strokeweight="1.5pt"/>
                    </v:group>
                    <v:oval id="Oval 6290" o:spid="_x0000_s2063" style="position:absolute;left:1980;top:2376;width:34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19GcIA&#10;AADdAAAADwAAAGRycy9kb3ducmV2LnhtbESPQWsCMRSE70L/Q3gFb5pVUWRrFGlp6dWt9vzYPDeL&#10;m5eQxN3tv28KQo/DzHzD7A6j7URPIbaOFSzmBQji2umWGwXnr/fZFkRMyBo7x6TghyIc9k+THZba&#10;DXyivkqNyBCOJSowKflSylgbshjnzhNn7+qCxZRlaKQOOGS47eSyKDbSYst5waCnV0P1rbpbBW++&#10;6i6D6Y+9u9QfN/+9bjh4pabP4/EFRKIx/Ycf7U+tYL3ZruDvTX4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7X0ZwgAAAN0AAAAPAAAAAAAAAAAAAAAAAJgCAABkcnMvZG93&#10;bnJldi54bWxQSwUGAAAAAAQABAD1AAAAhwMAAAAA&#10;">
                      <v:stroke startarrowwidth="narrow" startarrowlength="short"/>
                      <o:lock v:ext="edit" aspectratio="t"/>
                      <v:textbox inset="0,0,0,0">
                        <w:txbxContent>
                          <w:p w:rsidR="00937B5F" w:rsidRDefault="00937B5F" w:rsidP="00937B5F">
                            <w:pPr>
                              <w:snapToGrid w:val="0"/>
                              <w:jc w:val="center"/>
                            </w:pPr>
                            <w:r>
                              <w:rPr>
                                <w:rFonts w:hint="eastAsia"/>
                              </w:rPr>
                              <w:t>A</w:t>
                            </w:r>
                          </w:p>
                        </w:txbxContent>
                      </v:textbox>
                    </v:oval>
                    <v:group id="Group 6291" o:spid="_x0000_s2064" style="position:absolute;left:3035;top:1764;width:384;height:382" coordorigin="3581,4140" coordsize="38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zSSMUAAADdAAAADwAAAGRycy9kb3ducmV2LnhtbESPQYvCMBSE78L+h/AE&#10;b5p2XUWqUURU9iDC6sKyt0fzbIvNS2liW/+9EQSPw8x8wyxWnSlFQ7UrLCuIRxEI4tTqgjMFv+fd&#10;cAbCeWSNpWVScCcHq+VHb4GJti3/UHPymQgQdgkqyL2vEildmpNBN7IVcfAutjbog6wzqWtsA9yU&#10;8jOKptJgwWEhx4o2OaXX080o2LfYrsfxtjlcL5v7/3ly/DvEpNSg363nIDx1/h1+tb+1gsl09gX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hc0kjFAAAA3QAA&#10;AA8AAAAAAAAAAAAAAAAAqgIAAGRycy9kb3ducmV2LnhtbFBLBQYAAAAABAAEAPoAAACcAwAAAAA=&#10;">
                      <v:shape id="Text Box 6292" o:spid="_x0000_s2065" type="#_x0000_t202" style="position:absolute;left:3581;top:4140;width:36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WnfsQA&#10;AADdAAAADwAAAGRycy9kb3ducmV2LnhtbESPQYvCMBSE7wv+h/AEL4umFSy1GkVEYfGmuxdvj+bZ&#10;FpuX0sS26683Cwseh5n5hllvB1OLjlpXWVYQzyIQxLnVFRcKfr6P0xSE88gaa8uk4JccbDejjzVm&#10;2vZ8pu7iCxEg7DJUUHrfZFK6vCSDbmYb4uDdbGvQB9kWUrfYB7ip5TyKEmmw4rBQYkP7kvL75WEU&#10;JMOh+Twtad4/87rj6zOOPcVKTcbDbgXC0+Df4f/2l1awSNIF/L0JT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lp37EAAAA3QAAAA8AAAAAAAAAAAAAAAAAmAIAAGRycy9k&#10;b3ducmV2LnhtbFBLBQYAAAAABAAEAPUAAACJAwAAAAA=&#10;" filled="f" stroked="f">
                        <o:lock v:ext="edit" aspectratio="t"/>
                        <v:textbox style="mso-fit-shape-to-text:t" inset="0,0,0,0">
                          <w:txbxContent>
                            <w:p w:rsidR="00937B5F" w:rsidRDefault="00937B5F" w:rsidP="00937B5F">
                              <w:pPr>
                                <w:jc w:val="center"/>
                                <w:rPr>
                                  <w:i/>
                                  <w:sz w:val="18"/>
                                  <w:szCs w:val="18"/>
                                </w:rPr>
                              </w:pPr>
                              <w:r>
                                <w:rPr>
                                  <w:rFonts w:hint="eastAsia"/>
                                  <w:i/>
                                  <w:sz w:val="18"/>
                                  <w:szCs w:val="18"/>
                                </w:rPr>
                                <w:t>S</w:t>
                              </w:r>
                            </w:p>
                          </w:txbxContent>
                        </v:textbox>
                      </v:shape>
                      <v:group id="Group 6293" o:spid="_x0000_s2066" style="position:absolute;left:3730;top:4286;width:174;height:296;rotation:-90;flip:x"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U1tFMQAAADdAAAA&#10;DwAAAAAAAAAAAAAAAACqAgAAZHJzL2Rvd25yZXYueG1sUEsFBgAAAAAEAAQA+gAAAJsDAAAAAA==&#10;">
                        <o:lock v:ext="edit" aspectratio="t"/>
                        <v:rect id="Rectangle 6294" o:spid="_x0000_s2067"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czcQA&#10;AADdAAAADwAAAGRycy9kb3ducmV2LnhtbESP0YrCMBRE3xf8h3AFX0TTuqzWahQRXIR92q4fcGmu&#10;TbG5KU3U+vdGEPZxmJkzzHrb20bcqPO1YwXpNAFBXDpdc6Xg9HeYZCB8QNbYOCYFD/Kw3Qw+1phr&#10;d+dfuhWhEhHCPkcFJoQ2l9KXhiz6qWuJo3d2ncUQZVdJ3eE9wm0jZ0kylxZrjgsGW9obKi/F1SoY&#10;7z5/HDdpdioL49Px0vbHw7dSo2G/W4EI1If/8Lt91Aq+5tkCXm/iE5C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RHM3EAAAA3QAAAA8AAAAAAAAAAAAAAAAAmAIAAGRycy9k&#10;b3ducmV2LnhtbFBLBQYAAAAABAAEAPUAAACJAwAAAAA=&#10;" stroked="f" strokecolor="red">
                          <o:lock v:ext="edit" aspectratio="t"/>
                        </v:rect>
                        <v:line id="Line 6295" o:spid="_x0000_s2068"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c6X8MAAADdAAAADwAAAGRycy9kb3ducmV2LnhtbERP3WrCMBS+F3yHcAa7s+kmltIZZcoq&#10;sptptwc4NGdNWXNSmqytb28uBrv8+P63+9l2YqTBt44VPCUpCOLa6ZYbBV+f5SoH4QOyxs4xKbiR&#10;h/1uudhiod3EVxqr0IgYwr5ABSaEvpDS14Ys+sT1xJH7doPFEOHQSD3gFMNtJ5/TNJMWW44NBns6&#10;Gqp/ql+roDwdTsfNhzWXYNaTrJps/XZ7V+rxYX59ARFoDv/iP/dZK9hkeZwb38QnI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3Ol/DAAAA3QAAAA8AAAAAAAAAAAAA&#10;AAAAoQIAAGRycy9kb3ducmV2LnhtbFBLBQYAAAAABAAEAPkAAACRAwAAAAA=&#10;" strokeweight="1pt"/>
                        <v:oval id="Oval 6296" o:spid="_x0000_s2069" style="position:absolute;left:3839;top:2178;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Z8dccA&#10;AADdAAAADwAAAGRycy9kb3ducmV2LnhtbESPQWvCQBSE74L/YXmCt7qxUElTVxFtRRFaanvp7ZF9&#10;3aRm38bsauK/d4WCx2FmvmGm885W4kyNLx0rGI8SEMS50yUbBd9fbw8pCB+QNVaOScGFPMxn/d4U&#10;M+1a/qTzPhgRIewzVFCEUGdS+rwgi37kauLo/brGYoiyMVI32Ea4reRjkkykxZLjQoE1LQvKD/uT&#10;VbA+vre79eIjNX+rLZaGXn+6Y6LUcNAtXkAE6sI9/N/eaAVPk/QZbm/iE5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mfHXHAAAA3QAAAA8AAAAAAAAAAAAAAAAAmAIAAGRy&#10;cy9kb3ducmV2LnhtbFBLBQYAAAAABAAEAPUAAACMAwAAAAA=&#10;">
                          <o:lock v:ext="edit" aspectratio="t"/>
                        </v:oval>
                      </v:group>
                    </v:group>
                    <v:rect id="Rectangle 6297" o:spid="_x0000_s2070" style="position:absolute;left:2520;top:2532;width:10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rUq8QA&#10;AADdAAAADwAAAGRycy9kb3ducmV2LnhtbERPTWvCQBC9C/0PyxS8SN1UqLSpaygBMUhBTFrPQ3aa&#10;hGZnY3ZN0n/fPQgeH+97k0ymFQP1rrGs4HkZgSAurW64UvBV7J5eQTiPrLG1TAr+yEGyfZhtMNZ2&#10;5BMNua9ECGEXo4La+y6W0pU1GXRL2xEH7sf2Bn2AfSV1j2MIN61cRdFaGmw4NNTYUVpT+ZtfjYKx&#10;PA7n4nMvj4tzZvmSXdL8+6DU/HH6eAfhafJ38c2daQUv67ewP7wJT0B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q1KvEAAAA3QAAAA8AAAAAAAAAAAAAAAAAmAIAAGRycy9k&#10;b3ducmV2LnhtbFBLBQYAAAAABAAEAPUAAACJAwAAAAA=&#10;" filled="f" stroked="f"/>
                    <v:oval id="Oval 6298" o:spid="_x0000_s2071" style="position:absolute;left:2880;top:2376;width:30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ZrZcYA&#10;AADdAAAADwAAAGRycy9kb3ducmV2LnhtbESPQWvCQBSE70L/w/IK3nRjxWBTVxGhIOKlKkhvr9nX&#10;JDT7NuyuMfHXuwXB4zAz3zCLVWdq0ZLzlWUFk3ECgji3uuJCwen4OZqD8AFZY22ZFPTkYbV8GSww&#10;0/bKX9QeQiEihH2GCsoQmkxKn5dk0I9tQxy9X+sMhihdIbXDa4SbWr4lSSoNVhwXSmxoU1L+d7gY&#10;BWd/c+edmc77abL/Nv1l1/qfVKnha7f+ABGoC8/wo73VCmbp+wT+38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ZrZcYAAADdAAAADwAAAAAAAAAAAAAAAACYAgAAZHJz&#10;L2Rvd25yZXYueG1sUEsFBgAAAAAEAAQA9QAAAIsDAAAAAA==&#10;" filled="f" stroked="f">
                      <v:stroke startarrowwidth="narrow" startarrowlength="short"/>
                      <o:lock v:ext="edit" aspectratio="t"/>
                      <v:textbox inset="0,0,0,0">
                        <w:txbxContent>
                          <w:p w:rsidR="00937B5F" w:rsidRDefault="00937B5F" w:rsidP="00937B5F">
                            <w:pPr>
                              <w:snapToGrid w:val="0"/>
                              <w:jc w:val="center"/>
                            </w:pPr>
                          </w:p>
                        </w:txbxContent>
                      </v:textbox>
                    </v:oval>
                    <v:group id="Group 6299" o:spid="_x0000_s2072" style="position:absolute;left:2700;top:2973;width:720;height:51" coordorigin="2700,2973" coordsize="7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B5esYAAADdAAAADwAAAGRycy9kb3ducmV2LnhtbESPT4vCMBTE78J+h/AW&#10;9qZpXRS3GkXEXTyI4B9YvD2aZ1tsXkoT2/rtjSB4HGbmN8xs0ZlSNFS7wrKCeBCBIE6tLjhTcDr+&#10;9icgnEfWWFomBXdysJh/9GaYaNvynpqDz0SAsEtQQe59lUjp0pwMuoGtiIN3sbVBH2SdSV1jG+Cm&#10;lMMoGkuDBYeFHCta5ZReDzej4K/Fdvkdr5vt9bK6n4+j3f82JqW+PrvlFISnzr/Dr/ZGKxiNf4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IHl6xgAAAN0A&#10;AAAPAAAAAAAAAAAAAAAAAKoCAABkcnMvZG93bnJldi54bWxQSwUGAAAAAAQABAD6AAAAnQMAAAAA&#10;">
                      <v:line id="Line 6300" o:spid="_x0000_s2073" style="position:absolute;visibility:visible;mso-wrap-style:square" from="2733,3000" to="3379,3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KH68UAAADdAAAADwAAAGRycy9kb3ducmV2LnhtbESPT2vCQBTE70K/w/IKXorZ1FbR6Coi&#10;WARP/jvk9sg+k2D2bZrdJum3dwsFj8PM/IZZrntTiZYaV1pW8B7FIIgzq0vOFVzOu9EMhPPIGivL&#10;pOCXHKxXL4MlJtp2fKT25HMRIOwSVFB4XydSuqwggy6yNXHwbrYx6INscqkb7ALcVHIcx1NpsOSw&#10;UGBN24Ky++nHKNDp7u0rTs237T/ra34I0IPxSg1f+80ChKfeP8P/7b1WMJnOP+DvTXg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KH68UAAADdAAAADwAAAAAAAAAA&#10;AAAAAAChAgAAZHJzL2Rvd25yZXYueG1sUEsFBgAAAAAEAAQA+QAAAJMDAAAAAA==&#10;" strokecolor="white" strokeweight="1.5pt"/>
                      <v:oval id="Oval 6301" o:spid="_x0000_s2074" style="position:absolute;left:2700;top:2973;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z1o8YA&#10;AADdAAAADwAAAGRycy9kb3ducmV2LnhtbESPQUvDQBSE70L/w/KE3uymjQk2dluKpVAPHoz2/si+&#10;JqHZtyH7TOO/dwXB4zAz3zCb3eQ6NdIQWs8GlosEFHHlbcu1gc+P48MTqCDIFjvPZOCbAuy2s7sN&#10;Ftbf+J3GUmoVIRwKNNCI9IXWoWrIYVj4njh6Fz84lCiHWtsBbxHuOr1Kklw7bDkuNNjTS0PVtfxy&#10;Bg71vsxHnUqWXg4nya7nt9d0acz8fto/gxKa5D/81z5ZA1m+foTfN/EJ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z1o8YAAADdAAAADwAAAAAAAAAAAAAAAACYAgAAZHJz&#10;L2Rvd25yZXYueG1sUEsFBgAAAAAEAAQA9QAAAIsDAAAAAA==&#10;">
                        <o:lock v:ext="edit" aspectratio="t"/>
                      </v:oval>
                      <v:oval id="Oval 6302" o:spid="_x0000_s2075" style="position:absolute;left:3369;top:2973;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BQOMUA&#10;AADdAAAADwAAAGRycy9kb3ducmV2LnhtbESPQWvCQBSE74X+h+UJ3urGhgQbXUUqgj300Gjvj+wz&#10;CWbfhuxrTP99t1DocZiZb5jNbnKdGmkIrWcDy0UCirjytuXawOV8fFqBCoJssfNMBr4pwG77+LDB&#10;wvo7f9BYSq0ihEOBBhqRvtA6VA05DAvfE0fv6geHEuVQazvgPcJdp5+TJNcOW44LDfb02lB1K7+c&#10;gUO9L/NRp5Kl18NJstvn+1u6NGY+m/ZrUEKT/If/2idrIMtfMvh9E5+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FA4xQAAAN0AAAAPAAAAAAAAAAAAAAAAAJgCAABkcnMv&#10;ZG93bnJldi54bWxQSwUGAAAAAAQABAD1AAAAigMAAAAA&#10;">
                        <o:lock v:ext="edit" aspectratio="t"/>
                      </v:oval>
                    </v:group>
                  </v:group>
                  <v:shape id="Text Box 6303" o:spid="_x0000_s2076" type="#_x0000_t202" style="position:absolute;left:2634;top:2688;width:18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98QA&#10;AADdAAAADwAAAGRycy9kb3ducmV2LnhtbESPQYvCMBSE7wv+h/AEL8uarmDRrlHEVdibqMXzo3m2&#10;1ealJFHrv98IgsdhZr5hZovONOJGzteWFXwPExDEhdU1lwryw+ZrAsIHZI2NZVLwIA+Lee9jhpm2&#10;d97RbR9KESHsM1RQhdBmUvqiIoN+aFvi6J2sMxiidKXUDu8Rbho5SpJUGqw5LlTY0qqi4rK/GgW1&#10;647X3Iw+/a/bbZbHc77drtdKDfrd8gdEoC68w6/2n1YwTqcpPN/EJ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GvfEAAAA3QAAAA8AAAAAAAAAAAAAAAAAmAIAAGRycy9k&#10;b3ducmV2LnhtbFBLBQYAAAAABAAEAPUAAACJAwAAAAA=&#10;" filled="f" stroked="f" strokecolor="white">
                    <v:textbox style="mso-fit-shape-to-text:t" inset="0,0,0,0">
                      <w:txbxContent>
                        <w:p w:rsidR="00937B5F" w:rsidRPr="00080ABF" w:rsidRDefault="00937B5F" w:rsidP="00937B5F">
                          <w:pPr>
                            <w:rPr>
                              <w:sz w:val="18"/>
                              <w:szCs w:val="18"/>
                            </w:rPr>
                          </w:pPr>
                          <w:r w:rsidRPr="00080ABF">
                            <w:rPr>
                              <w:rFonts w:hint="eastAsia"/>
                              <w:sz w:val="18"/>
                              <w:szCs w:val="18"/>
                            </w:rPr>
                            <w:t>M</w:t>
                          </w:r>
                        </w:p>
                      </w:txbxContent>
                    </v:textbox>
                  </v:shape>
                  <v:shape id="Text Box 6304" o:spid="_x0000_s2077" type="#_x0000_t202" style="position:absolute;left:3321;top:2703;width:18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bMQA&#10;AADdAAAADwAAAGRycy9kb3ducmV2LnhtbESPT4vCMBTE7wv7HcJb8LJouoL/qlFkVfAmavH8aJ5t&#10;d5uXkkSt394IgsdhZn7DzBatqcWVnK8sK/jpJSCIc6srLhRkx013DMIHZI21ZVJwJw+L+efHDFNt&#10;b7yn6yEUIkLYp6igDKFJpfR5SQZ9zzbE0TtbZzBE6QqpHd4i3NSynyRDabDiuFBiQ78l5f+Hi1FQ&#10;ufZ0yUz/26/cfrM8/WW73XqtVOerXU5BBGrDO/xqb7WCwXAygueb+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Zv2zEAAAA3QAAAA8AAAAAAAAAAAAAAAAAmAIAAGRycy9k&#10;b3ducmV2LnhtbFBLBQYAAAAABAAEAPUAAACJAwAAAAA=&#10;" filled="f" stroked="f" strokecolor="white">
                    <v:textbox style="mso-fit-shape-to-text:t" inset="0,0,0,0">
                      <w:txbxContent>
                        <w:p w:rsidR="00937B5F" w:rsidRPr="00080ABF" w:rsidRDefault="00937B5F" w:rsidP="00937B5F">
                          <w:pPr>
                            <w:rPr>
                              <w:sz w:val="18"/>
                              <w:szCs w:val="18"/>
                            </w:rPr>
                          </w:pPr>
                          <w:r w:rsidRPr="00080ABF">
                            <w:rPr>
                              <w:rFonts w:hint="eastAsia"/>
                              <w:sz w:val="18"/>
                              <w:szCs w:val="18"/>
                            </w:rPr>
                            <w:t>N</w:t>
                          </w:r>
                        </w:p>
                      </w:txbxContent>
                    </v:textbox>
                  </v:shape>
                </v:group>
                <v:shape id="Text Box 6305" o:spid="_x0000_s2078" type="#_x0000_t202" style="position:absolute;left:9186;top:3342;width:5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12cQA&#10;AADdAAAADwAAAGRycy9kb3ducmV2LnhtbERPy2rCQBTdF/yH4Qrd1UkKhpo6igQEsULrY9HlbeY2&#10;ic7cSTOjiX/fWRS6PJz3fDlYI27U+caxgnSSgCAunW64UnA6rp9eQPiArNE4JgV38rBcjB7mmGvX&#10;855uh1CJGMI+RwV1CG0upS9rsugnriWO3LfrLIYIu0rqDvsYbo18TpJMWmw4NtTYUlFTeTlcrYKv&#10;6/v+E7fN22xbmI+f9GzKXWuUehwPq1cQgYbwL/5zb7SCaTaLc+Ob+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NdnEAAAA3QAAAA8AAAAAAAAAAAAAAAAAmAIAAGRycy9k&#10;b3ducmV2LnhtbFBLBQYAAAAABAAEAPUAAACJAwAAAAA=&#10;" filled="f" stroked="f" strokecolor="white">
                  <v:textbox inset="0,0,0,0">
                    <w:txbxContent>
                      <w:p w:rsidR="00937B5F" w:rsidRPr="008977CE" w:rsidRDefault="00937B5F" w:rsidP="00937B5F">
                        <w:pPr>
                          <w:rPr>
                            <w:sz w:val="18"/>
                            <w:szCs w:val="18"/>
                          </w:rPr>
                        </w:pPr>
                        <w:r>
                          <w:rPr>
                            <w:rFonts w:hint="eastAsia"/>
                            <w:sz w:val="18"/>
                            <w:szCs w:val="18"/>
                          </w:rPr>
                          <w:t>接导体</w:t>
                        </w:r>
                      </w:p>
                    </w:txbxContent>
                  </v:textbox>
                </v:shape>
                <w10:wrap type="square"/>
              </v:group>
            </w:pict>
          </mc:Fallback>
        </mc:AlternateContent>
      </w:r>
      <w:r w:rsidR="00937B5F">
        <w:rPr>
          <w:rFonts w:hint="eastAsia"/>
        </w:rPr>
        <w:t>4</w:t>
      </w:r>
      <w:r w:rsidR="00937B5F" w:rsidRPr="00710104">
        <w:rPr>
          <w:rFonts w:hint="eastAsia"/>
        </w:rPr>
        <w:t>．</w:t>
      </w:r>
      <w:r w:rsidR="00937B5F">
        <w:rPr>
          <w:rFonts w:hint="eastAsia"/>
          <w:szCs w:val="21"/>
        </w:rPr>
        <w:t>某学校同学想知道：影响电流大小的因素，他们设计了如图</w:t>
      </w:r>
      <w:r w:rsidR="00937B5F">
        <w:rPr>
          <w:rFonts w:hint="eastAsia"/>
          <w:szCs w:val="21"/>
        </w:rPr>
        <w:t>6</w:t>
      </w:r>
      <w:r w:rsidR="00937B5F">
        <w:rPr>
          <w:rFonts w:hint="eastAsia"/>
          <w:szCs w:val="21"/>
        </w:rPr>
        <w:t>所示的电路，</w:t>
      </w:r>
      <w:r w:rsidR="00937B5F" w:rsidRPr="003E1AD4">
        <w:rPr>
          <w:rFonts w:hint="eastAsia"/>
          <w:szCs w:val="21"/>
        </w:rPr>
        <w:t>选用</w:t>
      </w:r>
      <w:r w:rsidR="00937B5F">
        <w:rPr>
          <w:rFonts w:hint="eastAsia"/>
          <w:szCs w:val="21"/>
        </w:rPr>
        <w:t>同种材料制成的不同导体、若干</w:t>
      </w:r>
      <w:r w:rsidR="00937B5F" w:rsidRPr="003E1AD4">
        <w:rPr>
          <w:rFonts w:hint="eastAsia"/>
          <w:szCs w:val="21"/>
        </w:rPr>
        <w:t>节干电池</w:t>
      </w:r>
      <w:r w:rsidR="00937B5F">
        <w:rPr>
          <w:rFonts w:hint="eastAsia"/>
          <w:szCs w:val="21"/>
        </w:rPr>
        <w:t>及其他必要器材进行实验</w:t>
      </w:r>
      <w:r w:rsidR="00937B5F" w:rsidRPr="003E1AD4">
        <w:rPr>
          <w:rFonts w:hint="eastAsia"/>
          <w:szCs w:val="21"/>
        </w:rPr>
        <w:t>。同学</w:t>
      </w:r>
      <w:r w:rsidR="00937B5F">
        <w:rPr>
          <w:rFonts w:hint="eastAsia"/>
          <w:szCs w:val="21"/>
        </w:rPr>
        <w:t>们</w:t>
      </w:r>
      <w:r w:rsidR="00937B5F" w:rsidRPr="003E1AD4">
        <w:rPr>
          <w:rFonts w:hint="eastAsia"/>
          <w:szCs w:val="21"/>
        </w:rPr>
        <w:t>正确连接电路，并将实验测得</w:t>
      </w:r>
      <w:r w:rsidR="00937B5F">
        <w:rPr>
          <w:rFonts w:hint="eastAsia"/>
          <w:szCs w:val="21"/>
        </w:rPr>
        <w:t>数据</w:t>
      </w:r>
      <w:r w:rsidR="00937B5F" w:rsidRPr="003E1AD4">
        <w:rPr>
          <w:rFonts w:hint="eastAsia"/>
          <w:szCs w:val="21"/>
        </w:rPr>
        <w:t>记录在表一、表二和表三中。</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
        <w:gridCol w:w="567"/>
        <w:gridCol w:w="567"/>
        <w:gridCol w:w="567"/>
        <w:gridCol w:w="397"/>
        <w:gridCol w:w="964"/>
        <w:gridCol w:w="567"/>
        <w:gridCol w:w="567"/>
        <w:gridCol w:w="567"/>
        <w:gridCol w:w="397"/>
        <w:gridCol w:w="964"/>
        <w:gridCol w:w="567"/>
        <w:gridCol w:w="567"/>
        <w:gridCol w:w="567"/>
      </w:tblGrid>
      <w:tr w:rsidR="00937B5F" w:rsidRPr="00C947F6" w:rsidTr="007536F1">
        <w:trPr>
          <w:jc w:val="center"/>
        </w:trPr>
        <w:tc>
          <w:tcPr>
            <w:tcW w:w="2665" w:type="dxa"/>
            <w:gridSpan w:val="4"/>
            <w:tcBorders>
              <w:top w:val="nil"/>
              <w:left w:val="nil"/>
              <w:right w:val="nil"/>
            </w:tcBorders>
          </w:tcPr>
          <w:p w:rsidR="00937B5F" w:rsidRDefault="00937B5F" w:rsidP="007536F1">
            <w:pPr>
              <w:spacing w:line="360" w:lineRule="exact"/>
              <w:jc w:val="center"/>
              <w:rPr>
                <w:sz w:val="18"/>
                <w:szCs w:val="18"/>
              </w:rPr>
            </w:pPr>
            <w:r w:rsidRPr="00C947F6">
              <w:rPr>
                <w:sz w:val="18"/>
                <w:szCs w:val="18"/>
              </w:rPr>
              <w:t>表</w:t>
            </w:r>
            <w:proofErr w:type="gramStart"/>
            <w:r w:rsidRPr="00C947F6">
              <w:rPr>
                <w:sz w:val="18"/>
                <w:szCs w:val="18"/>
              </w:rPr>
              <w:t>一</w:t>
            </w:r>
            <w:proofErr w:type="gramEnd"/>
            <w:r w:rsidRPr="00C947F6">
              <w:rPr>
                <w:sz w:val="18"/>
                <w:szCs w:val="18"/>
              </w:rPr>
              <w:t xml:space="preserve">  </w:t>
            </w:r>
            <w:r w:rsidRPr="00C947F6">
              <w:rPr>
                <w:sz w:val="18"/>
                <w:szCs w:val="18"/>
              </w:rPr>
              <w:t>导体</w:t>
            </w:r>
            <w:r>
              <w:rPr>
                <w:rFonts w:hint="eastAsia"/>
                <w:sz w:val="18"/>
                <w:szCs w:val="18"/>
              </w:rPr>
              <w:t>A</w:t>
            </w:r>
          </w:p>
          <w:p w:rsidR="00937B5F" w:rsidRPr="00C947F6" w:rsidRDefault="00937B5F" w:rsidP="007536F1">
            <w:pPr>
              <w:spacing w:line="360" w:lineRule="exact"/>
              <w:jc w:val="center"/>
              <w:rPr>
                <w:sz w:val="18"/>
                <w:szCs w:val="18"/>
              </w:rPr>
            </w:pPr>
            <w:r w:rsidRPr="00BE075F">
              <w:rPr>
                <w:rFonts w:hint="eastAsia"/>
                <w:sz w:val="18"/>
                <w:szCs w:val="18"/>
              </w:rPr>
              <w:t>长度</w:t>
            </w:r>
            <w:smartTag w:uri="urn:schemas-microsoft-com:office:smarttags" w:element="chmetcnv">
              <w:smartTagPr>
                <w:attr w:name="TCSC" w:val="0"/>
                <w:attr w:name="NumberType" w:val="1"/>
                <w:attr w:name="Negative" w:val="False"/>
                <w:attr w:name="HasSpace" w:val="False"/>
                <w:attr w:name="SourceValue" w:val=".4"/>
                <w:attr w:name="UnitName" w:val="米"/>
              </w:smartTagPr>
              <w:r>
                <w:rPr>
                  <w:rFonts w:hint="eastAsia"/>
                  <w:sz w:val="18"/>
                  <w:szCs w:val="18"/>
                </w:rPr>
                <w:t>0.4</w:t>
              </w:r>
              <w:r>
                <w:rPr>
                  <w:rFonts w:hint="eastAsia"/>
                  <w:sz w:val="18"/>
                  <w:szCs w:val="18"/>
                </w:rPr>
                <w:t>米</w:t>
              </w:r>
            </w:smartTag>
            <w:r>
              <w:rPr>
                <w:rFonts w:hint="eastAsia"/>
                <w:sz w:val="18"/>
                <w:szCs w:val="18"/>
              </w:rPr>
              <w:t xml:space="preserve"> </w:t>
            </w:r>
            <w:r w:rsidRPr="00BE075F">
              <w:rPr>
                <w:rFonts w:hint="eastAsia"/>
                <w:sz w:val="18"/>
                <w:szCs w:val="18"/>
              </w:rPr>
              <w:t>横截面积</w:t>
            </w:r>
            <w:smartTag w:uri="urn:schemas-microsoft-com:office:smarttags" w:element="chmetcnv">
              <w:smartTagPr>
                <w:attr w:name="TCSC" w:val="0"/>
                <w:attr w:name="NumberType" w:val="1"/>
                <w:attr w:name="Negative" w:val="False"/>
                <w:attr w:name="HasSpace" w:val="False"/>
                <w:attr w:name="SourceValue" w:val=".3"/>
                <w:attr w:name="UnitName" w:val="毫米"/>
              </w:smartTagPr>
              <w:r>
                <w:rPr>
                  <w:rFonts w:hint="eastAsia"/>
                  <w:sz w:val="18"/>
                  <w:szCs w:val="18"/>
                </w:rPr>
                <w:t>0.3</w:t>
              </w:r>
              <w:r w:rsidRPr="00BE075F">
                <w:rPr>
                  <w:rFonts w:hint="eastAsia"/>
                  <w:sz w:val="18"/>
                  <w:szCs w:val="18"/>
                </w:rPr>
                <w:t>毫米</w:t>
              </w:r>
            </w:smartTag>
            <w:r w:rsidRPr="00BE075F">
              <w:rPr>
                <w:rFonts w:hint="eastAsia"/>
                <w:sz w:val="18"/>
                <w:szCs w:val="18"/>
                <w:vertAlign w:val="superscript"/>
              </w:rPr>
              <w:t>2</w:t>
            </w:r>
          </w:p>
        </w:tc>
        <w:tc>
          <w:tcPr>
            <w:tcW w:w="397" w:type="dxa"/>
            <w:tcBorders>
              <w:top w:val="nil"/>
              <w:left w:val="nil"/>
              <w:bottom w:val="nil"/>
              <w:right w:val="nil"/>
            </w:tcBorders>
          </w:tcPr>
          <w:p w:rsidR="00937B5F" w:rsidRPr="00C947F6" w:rsidRDefault="00937B5F" w:rsidP="007536F1">
            <w:pPr>
              <w:spacing w:line="360" w:lineRule="exact"/>
              <w:jc w:val="center"/>
              <w:rPr>
                <w:sz w:val="18"/>
                <w:szCs w:val="18"/>
              </w:rPr>
            </w:pPr>
          </w:p>
        </w:tc>
        <w:tc>
          <w:tcPr>
            <w:tcW w:w="2665" w:type="dxa"/>
            <w:gridSpan w:val="4"/>
            <w:tcBorders>
              <w:top w:val="nil"/>
              <w:left w:val="nil"/>
              <w:right w:val="nil"/>
            </w:tcBorders>
          </w:tcPr>
          <w:p w:rsidR="00937B5F" w:rsidRDefault="00937B5F" w:rsidP="007536F1">
            <w:pPr>
              <w:spacing w:line="360" w:lineRule="exact"/>
              <w:jc w:val="center"/>
              <w:rPr>
                <w:sz w:val="18"/>
                <w:szCs w:val="18"/>
              </w:rPr>
            </w:pPr>
            <w:r w:rsidRPr="00C947F6">
              <w:rPr>
                <w:sz w:val="18"/>
                <w:szCs w:val="18"/>
              </w:rPr>
              <w:t>表二</w:t>
            </w:r>
            <w:r w:rsidRPr="00C947F6">
              <w:rPr>
                <w:sz w:val="18"/>
                <w:szCs w:val="18"/>
              </w:rPr>
              <w:t xml:space="preserve"> </w:t>
            </w:r>
            <w:r w:rsidRPr="00C947F6">
              <w:rPr>
                <w:sz w:val="18"/>
                <w:szCs w:val="18"/>
              </w:rPr>
              <w:t>导体</w:t>
            </w:r>
            <w:r>
              <w:rPr>
                <w:rFonts w:hint="eastAsia"/>
                <w:sz w:val="18"/>
                <w:szCs w:val="18"/>
              </w:rPr>
              <w:t>B</w:t>
            </w:r>
          </w:p>
          <w:p w:rsidR="00937B5F" w:rsidRPr="00C947F6" w:rsidRDefault="00937B5F" w:rsidP="007536F1">
            <w:pPr>
              <w:spacing w:line="360" w:lineRule="exact"/>
              <w:jc w:val="center"/>
              <w:rPr>
                <w:sz w:val="18"/>
                <w:szCs w:val="18"/>
              </w:rPr>
            </w:pPr>
            <w:r w:rsidRPr="00BE075F">
              <w:rPr>
                <w:rFonts w:hint="eastAsia"/>
                <w:sz w:val="18"/>
                <w:szCs w:val="18"/>
              </w:rPr>
              <w:t>长度</w:t>
            </w:r>
            <w:smartTag w:uri="urn:schemas-microsoft-com:office:smarttags" w:element="chmetcnv">
              <w:smartTagPr>
                <w:attr w:name="TCSC" w:val="0"/>
                <w:attr w:name="NumberType" w:val="1"/>
                <w:attr w:name="Negative" w:val="False"/>
                <w:attr w:name="HasSpace" w:val="False"/>
                <w:attr w:name="SourceValue" w:val="1.2"/>
                <w:attr w:name="UnitName" w:val="米"/>
              </w:smartTagPr>
              <w:r>
                <w:rPr>
                  <w:rFonts w:hint="eastAsia"/>
                  <w:sz w:val="18"/>
                  <w:szCs w:val="18"/>
                </w:rPr>
                <w:t>1.2</w:t>
              </w:r>
              <w:r>
                <w:rPr>
                  <w:rFonts w:hint="eastAsia"/>
                  <w:sz w:val="18"/>
                  <w:szCs w:val="18"/>
                </w:rPr>
                <w:t>米</w:t>
              </w:r>
            </w:smartTag>
            <w:r>
              <w:rPr>
                <w:rFonts w:hint="eastAsia"/>
                <w:sz w:val="18"/>
                <w:szCs w:val="18"/>
              </w:rPr>
              <w:t xml:space="preserve"> </w:t>
            </w:r>
            <w:r w:rsidRPr="00BE075F">
              <w:rPr>
                <w:rFonts w:hint="eastAsia"/>
                <w:sz w:val="18"/>
                <w:szCs w:val="18"/>
              </w:rPr>
              <w:t>横截面积</w:t>
            </w:r>
            <w:smartTag w:uri="urn:schemas-microsoft-com:office:smarttags" w:element="chmetcnv">
              <w:smartTagPr>
                <w:attr w:name="TCSC" w:val="0"/>
                <w:attr w:name="NumberType" w:val="1"/>
                <w:attr w:name="Negative" w:val="False"/>
                <w:attr w:name="HasSpace" w:val="False"/>
                <w:attr w:name="SourceValue" w:val=".3"/>
                <w:attr w:name="UnitName" w:val="毫米"/>
              </w:smartTagPr>
              <w:r>
                <w:rPr>
                  <w:rFonts w:hint="eastAsia"/>
                  <w:sz w:val="18"/>
                  <w:szCs w:val="18"/>
                </w:rPr>
                <w:t>0.3</w:t>
              </w:r>
              <w:r w:rsidRPr="00BE075F">
                <w:rPr>
                  <w:rFonts w:hint="eastAsia"/>
                  <w:sz w:val="18"/>
                  <w:szCs w:val="18"/>
                </w:rPr>
                <w:t>毫米</w:t>
              </w:r>
            </w:smartTag>
            <w:r w:rsidRPr="00BE075F">
              <w:rPr>
                <w:rFonts w:hint="eastAsia"/>
                <w:sz w:val="18"/>
                <w:szCs w:val="18"/>
                <w:vertAlign w:val="superscript"/>
              </w:rPr>
              <w:t>2</w:t>
            </w:r>
          </w:p>
        </w:tc>
        <w:tc>
          <w:tcPr>
            <w:tcW w:w="397" w:type="dxa"/>
            <w:tcBorders>
              <w:top w:val="nil"/>
              <w:left w:val="nil"/>
              <w:bottom w:val="nil"/>
              <w:right w:val="nil"/>
            </w:tcBorders>
          </w:tcPr>
          <w:p w:rsidR="00937B5F" w:rsidRPr="00C947F6" w:rsidRDefault="00937B5F" w:rsidP="007536F1">
            <w:pPr>
              <w:spacing w:line="360" w:lineRule="exact"/>
              <w:jc w:val="center"/>
              <w:rPr>
                <w:sz w:val="18"/>
                <w:szCs w:val="18"/>
              </w:rPr>
            </w:pPr>
          </w:p>
        </w:tc>
        <w:tc>
          <w:tcPr>
            <w:tcW w:w="2665" w:type="dxa"/>
            <w:gridSpan w:val="4"/>
            <w:tcBorders>
              <w:top w:val="nil"/>
              <w:left w:val="nil"/>
              <w:right w:val="nil"/>
            </w:tcBorders>
          </w:tcPr>
          <w:p w:rsidR="00937B5F" w:rsidRDefault="00937B5F" w:rsidP="007536F1">
            <w:pPr>
              <w:spacing w:line="360" w:lineRule="exact"/>
              <w:jc w:val="center"/>
              <w:rPr>
                <w:sz w:val="18"/>
                <w:szCs w:val="18"/>
              </w:rPr>
            </w:pPr>
            <w:r w:rsidRPr="00C947F6">
              <w:rPr>
                <w:sz w:val="18"/>
                <w:szCs w:val="18"/>
              </w:rPr>
              <w:t>表三</w:t>
            </w:r>
            <w:r w:rsidRPr="00C947F6">
              <w:rPr>
                <w:sz w:val="18"/>
                <w:szCs w:val="18"/>
              </w:rPr>
              <w:t xml:space="preserve"> </w:t>
            </w:r>
            <w:r w:rsidRPr="00C947F6">
              <w:rPr>
                <w:sz w:val="18"/>
                <w:szCs w:val="18"/>
              </w:rPr>
              <w:t>导体</w:t>
            </w:r>
            <w:r>
              <w:rPr>
                <w:rFonts w:hint="eastAsia"/>
                <w:sz w:val="18"/>
                <w:szCs w:val="18"/>
              </w:rPr>
              <w:t>C</w:t>
            </w:r>
          </w:p>
          <w:p w:rsidR="00937B5F" w:rsidRPr="00C947F6" w:rsidRDefault="00937B5F" w:rsidP="007536F1">
            <w:pPr>
              <w:spacing w:line="360" w:lineRule="exact"/>
              <w:jc w:val="center"/>
              <w:rPr>
                <w:sz w:val="18"/>
                <w:szCs w:val="18"/>
              </w:rPr>
            </w:pPr>
            <w:r w:rsidRPr="00BE075F">
              <w:rPr>
                <w:rFonts w:hint="eastAsia"/>
                <w:sz w:val="18"/>
                <w:szCs w:val="18"/>
              </w:rPr>
              <w:t>长度</w:t>
            </w:r>
            <w:smartTag w:uri="urn:schemas-microsoft-com:office:smarttags" w:element="chmetcnv">
              <w:smartTagPr>
                <w:attr w:name="TCSC" w:val="0"/>
                <w:attr w:name="NumberType" w:val="1"/>
                <w:attr w:name="Negative" w:val="False"/>
                <w:attr w:name="HasSpace" w:val="False"/>
                <w:attr w:name="SourceValue" w:val="1.5"/>
                <w:attr w:name="UnitName" w:val="米"/>
              </w:smartTagPr>
              <w:r>
                <w:rPr>
                  <w:rFonts w:hint="eastAsia"/>
                  <w:sz w:val="18"/>
                  <w:szCs w:val="18"/>
                </w:rPr>
                <w:t>1.5</w:t>
              </w:r>
              <w:r>
                <w:rPr>
                  <w:rFonts w:hint="eastAsia"/>
                  <w:sz w:val="18"/>
                  <w:szCs w:val="18"/>
                </w:rPr>
                <w:t>米</w:t>
              </w:r>
            </w:smartTag>
            <w:r>
              <w:rPr>
                <w:rFonts w:hint="eastAsia"/>
                <w:sz w:val="18"/>
                <w:szCs w:val="18"/>
              </w:rPr>
              <w:t xml:space="preserve"> </w:t>
            </w:r>
            <w:r w:rsidRPr="00BE075F">
              <w:rPr>
                <w:rFonts w:hint="eastAsia"/>
                <w:sz w:val="18"/>
                <w:szCs w:val="18"/>
              </w:rPr>
              <w:t>横截面积</w:t>
            </w:r>
            <w:smartTag w:uri="urn:schemas-microsoft-com:office:smarttags" w:element="chmetcnv">
              <w:smartTagPr>
                <w:attr w:name="TCSC" w:val="0"/>
                <w:attr w:name="NumberType" w:val="1"/>
                <w:attr w:name="Negative" w:val="False"/>
                <w:attr w:name="HasSpace" w:val="False"/>
                <w:attr w:name="SourceValue" w:val=".3"/>
                <w:attr w:name="UnitName" w:val="毫米"/>
              </w:smartTagPr>
              <w:r>
                <w:rPr>
                  <w:rFonts w:hint="eastAsia"/>
                  <w:sz w:val="18"/>
                  <w:szCs w:val="18"/>
                </w:rPr>
                <w:t>0.3</w:t>
              </w:r>
              <w:r w:rsidRPr="00BE075F">
                <w:rPr>
                  <w:rFonts w:hint="eastAsia"/>
                  <w:sz w:val="18"/>
                  <w:szCs w:val="18"/>
                </w:rPr>
                <w:t>毫米</w:t>
              </w:r>
            </w:smartTag>
            <w:r w:rsidRPr="00BE075F">
              <w:rPr>
                <w:rFonts w:hint="eastAsia"/>
                <w:sz w:val="18"/>
                <w:szCs w:val="18"/>
                <w:vertAlign w:val="superscript"/>
              </w:rPr>
              <w:t>2</w:t>
            </w:r>
          </w:p>
        </w:tc>
      </w:tr>
      <w:tr w:rsidR="00937B5F" w:rsidRPr="00C947F6" w:rsidTr="007536F1">
        <w:trPr>
          <w:jc w:val="center"/>
        </w:trPr>
        <w:tc>
          <w:tcPr>
            <w:tcW w:w="964" w:type="dxa"/>
            <w:vAlign w:val="center"/>
          </w:tcPr>
          <w:p w:rsidR="00937B5F" w:rsidRPr="00C947F6" w:rsidRDefault="00937B5F" w:rsidP="007536F1">
            <w:pPr>
              <w:spacing w:line="360" w:lineRule="exact"/>
              <w:jc w:val="center"/>
              <w:rPr>
                <w:sz w:val="18"/>
                <w:szCs w:val="18"/>
              </w:rPr>
            </w:pPr>
            <w:r w:rsidRPr="00C947F6">
              <w:rPr>
                <w:sz w:val="18"/>
                <w:szCs w:val="18"/>
              </w:rPr>
              <w:t>实验序号</w:t>
            </w:r>
          </w:p>
        </w:tc>
        <w:tc>
          <w:tcPr>
            <w:tcW w:w="567" w:type="dxa"/>
            <w:vAlign w:val="center"/>
          </w:tcPr>
          <w:p w:rsidR="00937B5F" w:rsidRPr="00C947F6" w:rsidRDefault="00937B5F" w:rsidP="007536F1">
            <w:pPr>
              <w:spacing w:line="360" w:lineRule="exact"/>
              <w:jc w:val="center"/>
              <w:rPr>
                <w:sz w:val="18"/>
                <w:szCs w:val="18"/>
              </w:rPr>
            </w:pPr>
            <w:r w:rsidRPr="00C947F6">
              <w:rPr>
                <w:sz w:val="18"/>
                <w:szCs w:val="18"/>
              </w:rPr>
              <w:t>1</w:t>
            </w:r>
          </w:p>
        </w:tc>
        <w:tc>
          <w:tcPr>
            <w:tcW w:w="567" w:type="dxa"/>
            <w:vAlign w:val="center"/>
          </w:tcPr>
          <w:p w:rsidR="00937B5F" w:rsidRPr="00C947F6" w:rsidRDefault="00937B5F" w:rsidP="007536F1">
            <w:pPr>
              <w:spacing w:line="360" w:lineRule="exact"/>
              <w:jc w:val="center"/>
              <w:rPr>
                <w:sz w:val="18"/>
                <w:szCs w:val="18"/>
              </w:rPr>
            </w:pPr>
            <w:r w:rsidRPr="00C947F6">
              <w:rPr>
                <w:sz w:val="18"/>
                <w:szCs w:val="18"/>
              </w:rPr>
              <w:t>2</w:t>
            </w:r>
          </w:p>
        </w:tc>
        <w:tc>
          <w:tcPr>
            <w:tcW w:w="567" w:type="dxa"/>
            <w:vAlign w:val="center"/>
          </w:tcPr>
          <w:p w:rsidR="00937B5F" w:rsidRPr="00C947F6" w:rsidRDefault="00937B5F" w:rsidP="007536F1">
            <w:pPr>
              <w:spacing w:line="360" w:lineRule="exact"/>
              <w:jc w:val="center"/>
              <w:rPr>
                <w:sz w:val="18"/>
                <w:szCs w:val="18"/>
              </w:rPr>
            </w:pPr>
            <w:r w:rsidRPr="00C947F6">
              <w:rPr>
                <w:sz w:val="18"/>
                <w:szCs w:val="18"/>
              </w:rPr>
              <w:t>3</w:t>
            </w:r>
          </w:p>
        </w:tc>
        <w:tc>
          <w:tcPr>
            <w:tcW w:w="397" w:type="dxa"/>
            <w:tcBorders>
              <w:top w:val="nil"/>
              <w:bottom w:val="nil"/>
            </w:tcBorders>
            <w:vAlign w:val="center"/>
          </w:tcPr>
          <w:p w:rsidR="00937B5F" w:rsidRPr="00C947F6" w:rsidRDefault="00937B5F" w:rsidP="007536F1">
            <w:pPr>
              <w:spacing w:line="360" w:lineRule="exact"/>
              <w:jc w:val="center"/>
              <w:rPr>
                <w:sz w:val="18"/>
                <w:szCs w:val="18"/>
              </w:rPr>
            </w:pPr>
          </w:p>
        </w:tc>
        <w:tc>
          <w:tcPr>
            <w:tcW w:w="964" w:type="dxa"/>
            <w:vAlign w:val="center"/>
          </w:tcPr>
          <w:p w:rsidR="00937B5F" w:rsidRPr="00C947F6" w:rsidRDefault="00937B5F" w:rsidP="007536F1">
            <w:pPr>
              <w:spacing w:line="360" w:lineRule="exact"/>
              <w:jc w:val="center"/>
              <w:rPr>
                <w:sz w:val="18"/>
                <w:szCs w:val="18"/>
              </w:rPr>
            </w:pPr>
            <w:r w:rsidRPr="00C947F6">
              <w:rPr>
                <w:sz w:val="18"/>
                <w:szCs w:val="18"/>
              </w:rPr>
              <w:t>实验序号</w:t>
            </w:r>
          </w:p>
        </w:tc>
        <w:tc>
          <w:tcPr>
            <w:tcW w:w="567" w:type="dxa"/>
            <w:vAlign w:val="center"/>
          </w:tcPr>
          <w:p w:rsidR="00937B5F" w:rsidRPr="00C947F6" w:rsidRDefault="00937B5F" w:rsidP="007536F1">
            <w:pPr>
              <w:spacing w:line="360" w:lineRule="exact"/>
              <w:jc w:val="center"/>
              <w:rPr>
                <w:sz w:val="18"/>
                <w:szCs w:val="18"/>
              </w:rPr>
            </w:pPr>
            <w:r w:rsidRPr="00C947F6">
              <w:rPr>
                <w:sz w:val="18"/>
                <w:szCs w:val="18"/>
              </w:rPr>
              <w:t>4</w:t>
            </w:r>
          </w:p>
        </w:tc>
        <w:tc>
          <w:tcPr>
            <w:tcW w:w="567" w:type="dxa"/>
            <w:vAlign w:val="center"/>
          </w:tcPr>
          <w:p w:rsidR="00937B5F" w:rsidRPr="00C947F6" w:rsidRDefault="00937B5F" w:rsidP="007536F1">
            <w:pPr>
              <w:spacing w:line="360" w:lineRule="exact"/>
              <w:jc w:val="center"/>
              <w:rPr>
                <w:sz w:val="18"/>
                <w:szCs w:val="18"/>
              </w:rPr>
            </w:pPr>
            <w:r w:rsidRPr="00C947F6">
              <w:rPr>
                <w:sz w:val="18"/>
                <w:szCs w:val="18"/>
              </w:rPr>
              <w:t>5</w:t>
            </w:r>
          </w:p>
        </w:tc>
        <w:tc>
          <w:tcPr>
            <w:tcW w:w="567" w:type="dxa"/>
            <w:vAlign w:val="center"/>
          </w:tcPr>
          <w:p w:rsidR="00937B5F" w:rsidRPr="00C947F6" w:rsidRDefault="00937B5F" w:rsidP="007536F1">
            <w:pPr>
              <w:spacing w:line="360" w:lineRule="exact"/>
              <w:jc w:val="center"/>
              <w:rPr>
                <w:sz w:val="18"/>
                <w:szCs w:val="18"/>
              </w:rPr>
            </w:pPr>
            <w:r w:rsidRPr="00C947F6">
              <w:rPr>
                <w:sz w:val="18"/>
                <w:szCs w:val="18"/>
              </w:rPr>
              <w:t>6</w:t>
            </w:r>
          </w:p>
        </w:tc>
        <w:tc>
          <w:tcPr>
            <w:tcW w:w="397" w:type="dxa"/>
            <w:tcBorders>
              <w:top w:val="nil"/>
              <w:bottom w:val="nil"/>
            </w:tcBorders>
            <w:vAlign w:val="center"/>
          </w:tcPr>
          <w:p w:rsidR="00937B5F" w:rsidRPr="00C947F6" w:rsidRDefault="00937B5F" w:rsidP="007536F1">
            <w:pPr>
              <w:spacing w:line="360" w:lineRule="exact"/>
              <w:jc w:val="center"/>
              <w:rPr>
                <w:sz w:val="18"/>
                <w:szCs w:val="18"/>
              </w:rPr>
            </w:pPr>
          </w:p>
        </w:tc>
        <w:tc>
          <w:tcPr>
            <w:tcW w:w="964" w:type="dxa"/>
            <w:vAlign w:val="center"/>
          </w:tcPr>
          <w:p w:rsidR="00937B5F" w:rsidRPr="00C947F6" w:rsidRDefault="00937B5F" w:rsidP="007536F1">
            <w:pPr>
              <w:spacing w:line="360" w:lineRule="exact"/>
              <w:jc w:val="center"/>
              <w:rPr>
                <w:sz w:val="18"/>
                <w:szCs w:val="18"/>
              </w:rPr>
            </w:pPr>
            <w:r w:rsidRPr="00C947F6">
              <w:rPr>
                <w:sz w:val="18"/>
                <w:szCs w:val="18"/>
              </w:rPr>
              <w:t>实验序号</w:t>
            </w:r>
          </w:p>
        </w:tc>
        <w:tc>
          <w:tcPr>
            <w:tcW w:w="567" w:type="dxa"/>
            <w:vAlign w:val="center"/>
          </w:tcPr>
          <w:p w:rsidR="00937B5F" w:rsidRPr="00C947F6" w:rsidRDefault="00937B5F" w:rsidP="007536F1">
            <w:pPr>
              <w:spacing w:line="360" w:lineRule="exact"/>
              <w:jc w:val="center"/>
              <w:rPr>
                <w:sz w:val="18"/>
                <w:szCs w:val="18"/>
              </w:rPr>
            </w:pPr>
            <w:r w:rsidRPr="00C947F6">
              <w:rPr>
                <w:sz w:val="18"/>
                <w:szCs w:val="18"/>
              </w:rPr>
              <w:t>7</w:t>
            </w:r>
          </w:p>
        </w:tc>
        <w:tc>
          <w:tcPr>
            <w:tcW w:w="567" w:type="dxa"/>
            <w:vAlign w:val="center"/>
          </w:tcPr>
          <w:p w:rsidR="00937B5F" w:rsidRPr="00C947F6" w:rsidRDefault="00937B5F" w:rsidP="007536F1">
            <w:pPr>
              <w:spacing w:line="360" w:lineRule="exact"/>
              <w:jc w:val="center"/>
              <w:rPr>
                <w:sz w:val="18"/>
                <w:szCs w:val="18"/>
              </w:rPr>
            </w:pPr>
            <w:r w:rsidRPr="00C947F6">
              <w:rPr>
                <w:sz w:val="18"/>
                <w:szCs w:val="18"/>
              </w:rPr>
              <w:t>8</w:t>
            </w:r>
          </w:p>
        </w:tc>
        <w:tc>
          <w:tcPr>
            <w:tcW w:w="567" w:type="dxa"/>
            <w:vAlign w:val="center"/>
          </w:tcPr>
          <w:p w:rsidR="00937B5F" w:rsidRPr="00C947F6" w:rsidRDefault="00937B5F" w:rsidP="007536F1">
            <w:pPr>
              <w:spacing w:line="360" w:lineRule="exact"/>
              <w:jc w:val="center"/>
              <w:rPr>
                <w:sz w:val="18"/>
                <w:szCs w:val="18"/>
              </w:rPr>
            </w:pPr>
            <w:r w:rsidRPr="00C947F6">
              <w:rPr>
                <w:sz w:val="18"/>
                <w:szCs w:val="18"/>
              </w:rPr>
              <w:t>9</w:t>
            </w:r>
          </w:p>
        </w:tc>
      </w:tr>
      <w:tr w:rsidR="00937B5F" w:rsidRPr="00C947F6" w:rsidTr="007536F1">
        <w:trPr>
          <w:jc w:val="center"/>
        </w:trPr>
        <w:tc>
          <w:tcPr>
            <w:tcW w:w="964" w:type="dxa"/>
          </w:tcPr>
          <w:p w:rsidR="00937B5F" w:rsidRPr="00C947F6" w:rsidRDefault="00937B5F" w:rsidP="007536F1">
            <w:pPr>
              <w:spacing w:line="360" w:lineRule="exact"/>
              <w:jc w:val="center"/>
              <w:rPr>
                <w:i/>
                <w:sz w:val="18"/>
                <w:szCs w:val="18"/>
              </w:rPr>
            </w:pPr>
            <w:r w:rsidRPr="00C947F6">
              <w:rPr>
                <w:i/>
                <w:sz w:val="18"/>
                <w:szCs w:val="18"/>
              </w:rPr>
              <w:t>U</w:t>
            </w:r>
            <w:r w:rsidRPr="00C947F6">
              <w:rPr>
                <w:sz w:val="18"/>
                <w:szCs w:val="18"/>
              </w:rPr>
              <w:t>(V)</w:t>
            </w:r>
          </w:p>
        </w:tc>
        <w:tc>
          <w:tcPr>
            <w:tcW w:w="567" w:type="dxa"/>
          </w:tcPr>
          <w:p w:rsidR="00937B5F" w:rsidRPr="00C947F6" w:rsidRDefault="00937B5F" w:rsidP="007536F1">
            <w:pPr>
              <w:spacing w:line="360" w:lineRule="exact"/>
              <w:jc w:val="center"/>
              <w:rPr>
                <w:sz w:val="18"/>
                <w:szCs w:val="18"/>
              </w:rPr>
            </w:pPr>
            <w:r w:rsidRPr="00C947F6">
              <w:rPr>
                <w:sz w:val="18"/>
                <w:szCs w:val="18"/>
              </w:rPr>
              <w:t>1.2</w:t>
            </w:r>
          </w:p>
        </w:tc>
        <w:tc>
          <w:tcPr>
            <w:tcW w:w="567" w:type="dxa"/>
          </w:tcPr>
          <w:p w:rsidR="00937B5F" w:rsidRPr="00C947F6" w:rsidRDefault="00937B5F" w:rsidP="007536F1">
            <w:pPr>
              <w:spacing w:line="360" w:lineRule="exact"/>
              <w:jc w:val="center"/>
              <w:rPr>
                <w:sz w:val="18"/>
                <w:szCs w:val="18"/>
              </w:rPr>
            </w:pPr>
            <w:r w:rsidRPr="00C947F6">
              <w:rPr>
                <w:sz w:val="18"/>
                <w:szCs w:val="18"/>
              </w:rPr>
              <w:t>2.4</w:t>
            </w:r>
          </w:p>
        </w:tc>
        <w:tc>
          <w:tcPr>
            <w:tcW w:w="567" w:type="dxa"/>
          </w:tcPr>
          <w:p w:rsidR="00937B5F" w:rsidRPr="00C947F6" w:rsidRDefault="00937B5F" w:rsidP="007536F1">
            <w:pPr>
              <w:spacing w:line="360" w:lineRule="exact"/>
              <w:jc w:val="center"/>
              <w:rPr>
                <w:sz w:val="18"/>
                <w:szCs w:val="18"/>
              </w:rPr>
            </w:pPr>
            <w:r w:rsidRPr="00C947F6">
              <w:rPr>
                <w:sz w:val="18"/>
                <w:szCs w:val="18"/>
              </w:rPr>
              <w:t>3.6</w:t>
            </w:r>
          </w:p>
        </w:tc>
        <w:tc>
          <w:tcPr>
            <w:tcW w:w="397" w:type="dxa"/>
            <w:tcBorders>
              <w:top w:val="nil"/>
              <w:bottom w:val="nil"/>
            </w:tcBorders>
          </w:tcPr>
          <w:p w:rsidR="00937B5F" w:rsidRPr="00C947F6" w:rsidRDefault="00937B5F" w:rsidP="007536F1">
            <w:pPr>
              <w:spacing w:line="360" w:lineRule="exact"/>
              <w:jc w:val="center"/>
              <w:rPr>
                <w:sz w:val="18"/>
                <w:szCs w:val="18"/>
              </w:rPr>
            </w:pPr>
          </w:p>
        </w:tc>
        <w:tc>
          <w:tcPr>
            <w:tcW w:w="964" w:type="dxa"/>
          </w:tcPr>
          <w:p w:rsidR="00937B5F" w:rsidRPr="00C947F6" w:rsidRDefault="00937B5F" w:rsidP="007536F1">
            <w:pPr>
              <w:spacing w:line="360" w:lineRule="exact"/>
              <w:jc w:val="center"/>
              <w:rPr>
                <w:i/>
                <w:sz w:val="18"/>
                <w:szCs w:val="18"/>
              </w:rPr>
            </w:pPr>
            <w:r w:rsidRPr="00C947F6">
              <w:rPr>
                <w:i/>
                <w:sz w:val="18"/>
                <w:szCs w:val="18"/>
              </w:rPr>
              <w:t>U</w:t>
            </w:r>
            <w:r w:rsidRPr="00C947F6">
              <w:rPr>
                <w:sz w:val="18"/>
                <w:szCs w:val="18"/>
              </w:rPr>
              <w:t>(V)</w:t>
            </w:r>
          </w:p>
        </w:tc>
        <w:tc>
          <w:tcPr>
            <w:tcW w:w="567" w:type="dxa"/>
          </w:tcPr>
          <w:p w:rsidR="00937B5F" w:rsidRPr="00C947F6" w:rsidRDefault="00937B5F" w:rsidP="007536F1">
            <w:pPr>
              <w:spacing w:line="360" w:lineRule="exact"/>
              <w:jc w:val="center"/>
              <w:rPr>
                <w:sz w:val="18"/>
                <w:szCs w:val="18"/>
              </w:rPr>
            </w:pPr>
            <w:r w:rsidRPr="00C947F6">
              <w:rPr>
                <w:sz w:val="18"/>
                <w:szCs w:val="18"/>
              </w:rPr>
              <w:t>2.4</w:t>
            </w:r>
          </w:p>
        </w:tc>
        <w:tc>
          <w:tcPr>
            <w:tcW w:w="567" w:type="dxa"/>
          </w:tcPr>
          <w:p w:rsidR="00937B5F" w:rsidRPr="00C947F6" w:rsidRDefault="00937B5F" w:rsidP="007536F1">
            <w:pPr>
              <w:spacing w:line="360" w:lineRule="exact"/>
              <w:jc w:val="center"/>
              <w:rPr>
                <w:sz w:val="18"/>
                <w:szCs w:val="18"/>
              </w:rPr>
            </w:pPr>
            <w:r w:rsidRPr="00C947F6">
              <w:rPr>
                <w:sz w:val="18"/>
                <w:szCs w:val="18"/>
              </w:rPr>
              <w:t>3.6</w:t>
            </w:r>
          </w:p>
        </w:tc>
        <w:tc>
          <w:tcPr>
            <w:tcW w:w="567" w:type="dxa"/>
          </w:tcPr>
          <w:p w:rsidR="00937B5F" w:rsidRPr="00C947F6" w:rsidRDefault="00937B5F" w:rsidP="007536F1">
            <w:pPr>
              <w:spacing w:line="360" w:lineRule="exact"/>
              <w:jc w:val="center"/>
              <w:rPr>
                <w:sz w:val="18"/>
                <w:szCs w:val="18"/>
              </w:rPr>
            </w:pPr>
            <w:r w:rsidRPr="00C947F6">
              <w:rPr>
                <w:sz w:val="18"/>
                <w:szCs w:val="18"/>
              </w:rPr>
              <w:t>4.8</w:t>
            </w:r>
          </w:p>
        </w:tc>
        <w:tc>
          <w:tcPr>
            <w:tcW w:w="397" w:type="dxa"/>
            <w:tcBorders>
              <w:top w:val="nil"/>
              <w:bottom w:val="nil"/>
            </w:tcBorders>
          </w:tcPr>
          <w:p w:rsidR="00937B5F" w:rsidRPr="00C947F6" w:rsidRDefault="00937B5F" w:rsidP="007536F1">
            <w:pPr>
              <w:spacing w:line="360" w:lineRule="exact"/>
              <w:jc w:val="center"/>
              <w:rPr>
                <w:sz w:val="18"/>
                <w:szCs w:val="18"/>
              </w:rPr>
            </w:pPr>
          </w:p>
        </w:tc>
        <w:tc>
          <w:tcPr>
            <w:tcW w:w="964" w:type="dxa"/>
          </w:tcPr>
          <w:p w:rsidR="00937B5F" w:rsidRPr="00C947F6" w:rsidRDefault="00937B5F" w:rsidP="007536F1">
            <w:pPr>
              <w:spacing w:line="360" w:lineRule="exact"/>
              <w:jc w:val="center"/>
              <w:rPr>
                <w:i/>
                <w:sz w:val="18"/>
                <w:szCs w:val="18"/>
              </w:rPr>
            </w:pPr>
            <w:r w:rsidRPr="00C947F6">
              <w:rPr>
                <w:i/>
                <w:sz w:val="18"/>
                <w:szCs w:val="18"/>
              </w:rPr>
              <w:t>U</w:t>
            </w:r>
            <w:r w:rsidRPr="00C947F6">
              <w:rPr>
                <w:sz w:val="18"/>
                <w:szCs w:val="18"/>
              </w:rPr>
              <w:t>(V)</w:t>
            </w:r>
          </w:p>
        </w:tc>
        <w:tc>
          <w:tcPr>
            <w:tcW w:w="567" w:type="dxa"/>
          </w:tcPr>
          <w:p w:rsidR="00937B5F" w:rsidRPr="00C947F6" w:rsidRDefault="00937B5F" w:rsidP="007536F1">
            <w:pPr>
              <w:spacing w:line="360" w:lineRule="exact"/>
              <w:jc w:val="center"/>
              <w:rPr>
                <w:sz w:val="18"/>
                <w:szCs w:val="18"/>
              </w:rPr>
            </w:pPr>
            <w:r w:rsidRPr="00C947F6">
              <w:rPr>
                <w:sz w:val="18"/>
                <w:szCs w:val="18"/>
              </w:rPr>
              <w:t>1.5</w:t>
            </w:r>
          </w:p>
        </w:tc>
        <w:tc>
          <w:tcPr>
            <w:tcW w:w="567" w:type="dxa"/>
          </w:tcPr>
          <w:p w:rsidR="00937B5F" w:rsidRPr="00C947F6" w:rsidRDefault="00937B5F" w:rsidP="007536F1">
            <w:pPr>
              <w:spacing w:line="360" w:lineRule="exact"/>
              <w:jc w:val="center"/>
              <w:rPr>
                <w:sz w:val="18"/>
                <w:szCs w:val="18"/>
              </w:rPr>
            </w:pPr>
            <w:r w:rsidRPr="00C947F6">
              <w:rPr>
                <w:sz w:val="18"/>
                <w:szCs w:val="18"/>
              </w:rPr>
              <w:t>3.0</w:t>
            </w:r>
          </w:p>
        </w:tc>
        <w:tc>
          <w:tcPr>
            <w:tcW w:w="567" w:type="dxa"/>
          </w:tcPr>
          <w:p w:rsidR="00937B5F" w:rsidRPr="00C947F6" w:rsidRDefault="00937B5F" w:rsidP="007536F1">
            <w:pPr>
              <w:spacing w:line="360" w:lineRule="exact"/>
              <w:jc w:val="center"/>
              <w:rPr>
                <w:sz w:val="18"/>
                <w:szCs w:val="18"/>
              </w:rPr>
            </w:pPr>
            <w:r w:rsidRPr="00C947F6">
              <w:rPr>
                <w:sz w:val="18"/>
                <w:szCs w:val="18"/>
              </w:rPr>
              <w:t>4.5</w:t>
            </w:r>
          </w:p>
        </w:tc>
      </w:tr>
      <w:tr w:rsidR="00937B5F" w:rsidRPr="00C947F6" w:rsidTr="007536F1">
        <w:trPr>
          <w:jc w:val="center"/>
        </w:trPr>
        <w:tc>
          <w:tcPr>
            <w:tcW w:w="964" w:type="dxa"/>
          </w:tcPr>
          <w:p w:rsidR="00937B5F" w:rsidRPr="00C947F6" w:rsidRDefault="00937B5F" w:rsidP="007536F1">
            <w:pPr>
              <w:spacing w:line="360" w:lineRule="exact"/>
              <w:jc w:val="center"/>
              <w:rPr>
                <w:sz w:val="18"/>
                <w:szCs w:val="18"/>
              </w:rPr>
            </w:pPr>
            <w:r w:rsidRPr="00C947F6">
              <w:rPr>
                <w:i/>
                <w:sz w:val="18"/>
                <w:szCs w:val="18"/>
              </w:rPr>
              <w:t>I</w:t>
            </w:r>
            <w:r w:rsidRPr="00C947F6">
              <w:rPr>
                <w:sz w:val="18"/>
                <w:szCs w:val="18"/>
              </w:rPr>
              <w:t>(A)</w:t>
            </w:r>
          </w:p>
        </w:tc>
        <w:tc>
          <w:tcPr>
            <w:tcW w:w="567" w:type="dxa"/>
          </w:tcPr>
          <w:p w:rsidR="00937B5F" w:rsidRPr="00C947F6" w:rsidRDefault="00937B5F" w:rsidP="007536F1">
            <w:pPr>
              <w:spacing w:line="360" w:lineRule="exact"/>
              <w:jc w:val="center"/>
              <w:rPr>
                <w:sz w:val="18"/>
                <w:szCs w:val="18"/>
              </w:rPr>
            </w:pPr>
            <w:r w:rsidRPr="00C947F6">
              <w:rPr>
                <w:sz w:val="18"/>
                <w:szCs w:val="18"/>
              </w:rPr>
              <w:t>0.30</w:t>
            </w:r>
          </w:p>
        </w:tc>
        <w:tc>
          <w:tcPr>
            <w:tcW w:w="567" w:type="dxa"/>
          </w:tcPr>
          <w:p w:rsidR="00937B5F" w:rsidRPr="00C947F6" w:rsidRDefault="00937B5F" w:rsidP="007536F1">
            <w:pPr>
              <w:spacing w:line="360" w:lineRule="exact"/>
              <w:jc w:val="center"/>
              <w:rPr>
                <w:sz w:val="18"/>
                <w:szCs w:val="18"/>
              </w:rPr>
            </w:pPr>
            <w:r w:rsidRPr="00C947F6">
              <w:rPr>
                <w:sz w:val="18"/>
                <w:szCs w:val="18"/>
              </w:rPr>
              <w:t>0.60</w:t>
            </w:r>
          </w:p>
        </w:tc>
        <w:tc>
          <w:tcPr>
            <w:tcW w:w="567" w:type="dxa"/>
          </w:tcPr>
          <w:p w:rsidR="00937B5F" w:rsidRPr="00C947F6" w:rsidRDefault="00937B5F" w:rsidP="007536F1">
            <w:pPr>
              <w:spacing w:line="360" w:lineRule="exact"/>
              <w:jc w:val="center"/>
              <w:rPr>
                <w:sz w:val="18"/>
                <w:szCs w:val="18"/>
              </w:rPr>
            </w:pPr>
            <w:r w:rsidRPr="00C947F6">
              <w:rPr>
                <w:sz w:val="18"/>
                <w:szCs w:val="18"/>
              </w:rPr>
              <w:t>0.90</w:t>
            </w:r>
          </w:p>
        </w:tc>
        <w:tc>
          <w:tcPr>
            <w:tcW w:w="397" w:type="dxa"/>
            <w:tcBorders>
              <w:top w:val="nil"/>
              <w:bottom w:val="nil"/>
            </w:tcBorders>
          </w:tcPr>
          <w:p w:rsidR="00937B5F" w:rsidRPr="00C947F6" w:rsidRDefault="00937B5F" w:rsidP="007536F1">
            <w:pPr>
              <w:spacing w:line="360" w:lineRule="exact"/>
              <w:jc w:val="center"/>
              <w:rPr>
                <w:sz w:val="18"/>
                <w:szCs w:val="18"/>
              </w:rPr>
            </w:pPr>
          </w:p>
        </w:tc>
        <w:tc>
          <w:tcPr>
            <w:tcW w:w="964" w:type="dxa"/>
          </w:tcPr>
          <w:p w:rsidR="00937B5F" w:rsidRPr="00C947F6" w:rsidRDefault="00937B5F" w:rsidP="007536F1">
            <w:pPr>
              <w:spacing w:line="360" w:lineRule="exact"/>
              <w:jc w:val="center"/>
              <w:rPr>
                <w:sz w:val="18"/>
                <w:szCs w:val="18"/>
              </w:rPr>
            </w:pPr>
            <w:r w:rsidRPr="00C947F6">
              <w:rPr>
                <w:i/>
                <w:sz w:val="18"/>
                <w:szCs w:val="18"/>
              </w:rPr>
              <w:t>I</w:t>
            </w:r>
            <w:r w:rsidRPr="00C947F6">
              <w:rPr>
                <w:sz w:val="18"/>
                <w:szCs w:val="18"/>
              </w:rPr>
              <w:t>(A)</w:t>
            </w:r>
          </w:p>
        </w:tc>
        <w:tc>
          <w:tcPr>
            <w:tcW w:w="567" w:type="dxa"/>
          </w:tcPr>
          <w:p w:rsidR="00937B5F" w:rsidRPr="00C947F6" w:rsidRDefault="00937B5F" w:rsidP="007536F1">
            <w:pPr>
              <w:spacing w:line="360" w:lineRule="exact"/>
              <w:jc w:val="center"/>
              <w:rPr>
                <w:sz w:val="18"/>
                <w:szCs w:val="18"/>
              </w:rPr>
            </w:pPr>
            <w:r w:rsidRPr="00C947F6">
              <w:rPr>
                <w:sz w:val="18"/>
                <w:szCs w:val="18"/>
              </w:rPr>
              <w:t>0.20</w:t>
            </w:r>
          </w:p>
        </w:tc>
        <w:tc>
          <w:tcPr>
            <w:tcW w:w="567" w:type="dxa"/>
          </w:tcPr>
          <w:p w:rsidR="00937B5F" w:rsidRPr="00C947F6" w:rsidRDefault="00937B5F" w:rsidP="007536F1">
            <w:pPr>
              <w:spacing w:line="360" w:lineRule="exact"/>
              <w:jc w:val="center"/>
              <w:rPr>
                <w:sz w:val="18"/>
                <w:szCs w:val="18"/>
              </w:rPr>
            </w:pPr>
            <w:r w:rsidRPr="00C947F6">
              <w:rPr>
                <w:sz w:val="18"/>
                <w:szCs w:val="18"/>
              </w:rPr>
              <w:t>0.30</w:t>
            </w:r>
          </w:p>
        </w:tc>
        <w:tc>
          <w:tcPr>
            <w:tcW w:w="567" w:type="dxa"/>
          </w:tcPr>
          <w:p w:rsidR="00937B5F" w:rsidRPr="00C947F6" w:rsidRDefault="00937B5F" w:rsidP="007536F1">
            <w:pPr>
              <w:spacing w:line="360" w:lineRule="exact"/>
              <w:jc w:val="center"/>
              <w:rPr>
                <w:sz w:val="18"/>
                <w:szCs w:val="18"/>
              </w:rPr>
            </w:pPr>
            <w:r w:rsidRPr="00C947F6">
              <w:rPr>
                <w:sz w:val="18"/>
                <w:szCs w:val="18"/>
              </w:rPr>
              <w:t>0.40</w:t>
            </w:r>
          </w:p>
        </w:tc>
        <w:tc>
          <w:tcPr>
            <w:tcW w:w="397" w:type="dxa"/>
            <w:tcBorders>
              <w:top w:val="nil"/>
              <w:bottom w:val="nil"/>
            </w:tcBorders>
          </w:tcPr>
          <w:p w:rsidR="00937B5F" w:rsidRPr="00C947F6" w:rsidRDefault="00937B5F" w:rsidP="007536F1">
            <w:pPr>
              <w:spacing w:line="360" w:lineRule="exact"/>
              <w:jc w:val="center"/>
              <w:rPr>
                <w:sz w:val="18"/>
                <w:szCs w:val="18"/>
              </w:rPr>
            </w:pPr>
          </w:p>
        </w:tc>
        <w:tc>
          <w:tcPr>
            <w:tcW w:w="964" w:type="dxa"/>
          </w:tcPr>
          <w:p w:rsidR="00937B5F" w:rsidRPr="00C947F6" w:rsidRDefault="00937B5F" w:rsidP="007536F1">
            <w:pPr>
              <w:spacing w:line="360" w:lineRule="exact"/>
              <w:jc w:val="center"/>
              <w:rPr>
                <w:sz w:val="18"/>
                <w:szCs w:val="18"/>
              </w:rPr>
            </w:pPr>
            <w:r w:rsidRPr="00C947F6">
              <w:rPr>
                <w:i/>
                <w:sz w:val="18"/>
                <w:szCs w:val="18"/>
              </w:rPr>
              <w:t>I</w:t>
            </w:r>
            <w:r w:rsidRPr="00C947F6">
              <w:rPr>
                <w:sz w:val="18"/>
                <w:szCs w:val="18"/>
              </w:rPr>
              <w:t>(A)</w:t>
            </w:r>
          </w:p>
        </w:tc>
        <w:tc>
          <w:tcPr>
            <w:tcW w:w="567" w:type="dxa"/>
          </w:tcPr>
          <w:p w:rsidR="00937B5F" w:rsidRPr="00C947F6" w:rsidRDefault="00937B5F" w:rsidP="007536F1">
            <w:pPr>
              <w:spacing w:line="360" w:lineRule="exact"/>
              <w:jc w:val="center"/>
              <w:rPr>
                <w:sz w:val="18"/>
                <w:szCs w:val="18"/>
              </w:rPr>
            </w:pPr>
            <w:r w:rsidRPr="00C947F6">
              <w:rPr>
                <w:sz w:val="18"/>
                <w:szCs w:val="18"/>
              </w:rPr>
              <w:t>0.10</w:t>
            </w:r>
          </w:p>
        </w:tc>
        <w:tc>
          <w:tcPr>
            <w:tcW w:w="567" w:type="dxa"/>
          </w:tcPr>
          <w:p w:rsidR="00937B5F" w:rsidRPr="00C947F6" w:rsidRDefault="00937B5F" w:rsidP="007536F1">
            <w:pPr>
              <w:spacing w:line="360" w:lineRule="exact"/>
              <w:jc w:val="center"/>
              <w:rPr>
                <w:sz w:val="18"/>
                <w:szCs w:val="18"/>
              </w:rPr>
            </w:pPr>
            <w:r w:rsidRPr="00C947F6">
              <w:rPr>
                <w:sz w:val="18"/>
                <w:szCs w:val="18"/>
              </w:rPr>
              <w:t>0.20</w:t>
            </w:r>
          </w:p>
        </w:tc>
        <w:tc>
          <w:tcPr>
            <w:tcW w:w="567" w:type="dxa"/>
          </w:tcPr>
          <w:p w:rsidR="00937B5F" w:rsidRPr="00C947F6" w:rsidRDefault="00937B5F" w:rsidP="007536F1">
            <w:pPr>
              <w:spacing w:line="360" w:lineRule="exact"/>
              <w:jc w:val="center"/>
              <w:rPr>
                <w:sz w:val="18"/>
                <w:szCs w:val="18"/>
              </w:rPr>
            </w:pPr>
            <w:r w:rsidRPr="00C947F6">
              <w:rPr>
                <w:sz w:val="18"/>
                <w:szCs w:val="18"/>
              </w:rPr>
              <w:t>0.30</w:t>
            </w:r>
          </w:p>
        </w:tc>
      </w:tr>
    </w:tbl>
    <w:p w:rsidR="00937B5F" w:rsidRDefault="00937B5F" w:rsidP="00937B5F">
      <w:pPr>
        <w:spacing w:line="400" w:lineRule="exact"/>
      </w:pPr>
      <w:r>
        <w:rPr>
          <w:rFonts w:ascii="华文中宋" w:eastAsia="华文中宋" w:hAnsi="华文中宋" w:hint="eastAsia"/>
          <w:color w:val="000000"/>
          <w:szCs w:val="21"/>
        </w:rPr>
        <w:t xml:space="preserve">① </w:t>
      </w:r>
      <w:r>
        <w:rPr>
          <w:rFonts w:hint="eastAsia"/>
        </w:rPr>
        <w:t>根据他们选用的导体及设计的表格：可以判断他们原有的猜想：</w:t>
      </w:r>
    </w:p>
    <w:p w:rsidR="00937B5F" w:rsidRPr="00BE0996" w:rsidRDefault="00937B5F" w:rsidP="00937B5F">
      <w:pPr>
        <w:spacing w:line="400" w:lineRule="exact"/>
        <w:rPr>
          <w:rFonts w:ascii="宋体" w:hAnsi="宋体"/>
        </w:rPr>
      </w:pPr>
      <w:r>
        <w:rPr>
          <w:rFonts w:hint="eastAsia"/>
        </w:rPr>
        <w:t>他们认为影响电流大小的因素可能是：</w:t>
      </w:r>
      <w:r>
        <w:rPr>
          <w:rFonts w:hint="eastAsia"/>
        </w:rPr>
        <w:t>____________________________________________</w:t>
      </w:r>
      <w:r w:rsidRPr="003E1AD4">
        <w:rPr>
          <w:rFonts w:hint="eastAsia"/>
        </w:rPr>
        <w:t>。</w:t>
      </w:r>
    </w:p>
    <w:p w:rsidR="00937B5F" w:rsidRDefault="00937B5F" w:rsidP="00937B5F">
      <w:pPr>
        <w:spacing w:line="400" w:lineRule="exact"/>
        <w:rPr>
          <w:u w:val="single"/>
        </w:rPr>
      </w:pPr>
      <w:r w:rsidRPr="00BE0996">
        <w:rPr>
          <w:rFonts w:ascii="华文中宋" w:eastAsia="华文中宋" w:hAnsi="华文中宋" w:hint="eastAsia"/>
          <w:color w:val="000000"/>
          <w:szCs w:val="21"/>
        </w:rPr>
        <w:t>②</w:t>
      </w:r>
      <w:r>
        <w:rPr>
          <w:rFonts w:ascii="华文中宋" w:eastAsia="华文中宋" w:hAnsi="华文中宋" w:hint="eastAsia"/>
          <w:color w:val="000000"/>
          <w:szCs w:val="21"/>
        </w:rPr>
        <w:t xml:space="preserve"> </w:t>
      </w:r>
      <w:r w:rsidRPr="003E1AD4">
        <w:rPr>
          <w:rFonts w:hint="eastAsia"/>
        </w:rPr>
        <w:t>分析比较</w:t>
      </w:r>
      <w:r>
        <w:rPr>
          <w:rFonts w:hint="eastAsia"/>
        </w:rPr>
        <w:t>表</w:t>
      </w:r>
      <w:proofErr w:type="gramStart"/>
      <w:r>
        <w:rPr>
          <w:rFonts w:hint="eastAsia"/>
        </w:rPr>
        <w:t>一</w:t>
      </w:r>
      <w:proofErr w:type="gramEnd"/>
      <w:r>
        <w:rPr>
          <w:rFonts w:hint="eastAsia"/>
        </w:rPr>
        <w:t>或表二或表三中的数据，</w:t>
      </w:r>
      <w:r w:rsidRPr="003E1AD4">
        <w:rPr>
          <w:rFonts w:hint="eastAsia"/>
        </w:rPr>
        <w:t>可初步</w:t>
      </w:r>
      <w:r>
        <w:rPr>
          <w:rFonts w:hint="eastAsia"/>
        </w:rPr>
        <w:t>得出</w:t>
      </w:r>
      <w:r w:rsidRPr="003E1AD4">
        <w:rPr>
          <w:rFonts w:hint="eastAsia"/>
        </w:rPr>
        <w:t>：</w:t>
      </w:r>
      <w:r>
        <w:rPr>
          <w:rFonts w:hint="eastAsia"/>
          <w:u w:val="single"/>
        </w:rPr>
        <w:t xml:space="preserve">                              </w:t>
      </w:r>
    </w:p>
    <w:p w:rsidR="00937B5F" w:rsidRDefault="00937B5F" w:rsidP="00937B5F">
      <w:pPr>
        <w:spacing w:line="400" w:lineRule="exact"/>
        <w:ind w:firstLineChars="250" w:firstLine="525"/>
      </w:pPr>
      <w:r>
        <w:rPr>
          <w:rFonts w:hint="eastAsia"/>
          <w:u w:val="single"/>
        </w:rPr>
        <w:t xml:space="preserve">                                                   </w:t>
      </w:r>
      <w:r w:rsidRPr="003E1AD4">
        <w:rPr>
          <w:rFonts w:hint="eastAsia"/>
        </w:rPr>
        <w:t>。</w:t>
      </w:r>
    </w:p>
    <w:p w:rsidR="00937B5F" w:rsidRDefault="00937B5F" w:rsidP="00937B5F">
      <w:pPr>
        <w:spacing w:line="400" w:lineRule="exact"/>
        <w:rPr>
          <w:u w:val="single"/>
        </w:rPr>
      </w:pPr>
      <w:r w:rsidRPr="00BE0996">
        <w:rPr>
          <w:rFonts w:ascii="华文中宋" w:eastAsia="华文中宋" w:hAnsi="华文中宋" w:hint="eastAsia"/>
          <w:color w:val="000000"/>
          <w:szCs w:val="21"/>
        </w:rPr>
        <w:t>③</w:t>
      </w:r>
      <w:r>
        <w:rPr>
          <w:rFonts w:ascii="华文中宋" w:eastAsia="华文中宋" w:hAnsi="华文中宋" w:hint="eastAsia"/>
          <w:color w:val="000000"/>
          <w:szCs w:val="21"/>
        </w:rPr>
        <w:t xml:space="preserve"> </w:t>
      </w:r>
      <w:r>
        <w:rPr>
          <w:rFonts w:hint="eastAsia"/>
        </w:rPr>
        <w:t>请进一步分析比较表</w:t>
      </w:r>
      <w:proofErr w:type="gramStart"/>
      <w:r>
        <w:rPr>
          <w:rFonts w:hint="eastAsia"/>
        </w:rPr>
        <w:t>一</w:t>
      </w:r>
      <w:proofErr w:type="gramEnd"/>
      <w:r>
        <w:rPr>
          <w:rFonts w:hint="eastAsia"/>
        </w:rPr>
        <w:t>和表二和表三中的数据，</w:t>
      </w:r>
      <w:r w:rsidRPr="003E1AD4">
        <w:rPr>
          <w:rFonts w:hint="eastAsia"/>
        </w:rPr>
        <w:t>可初步</w:t>
      </w:r>
      <w:r>
        <w:rPr>
          <w:rFonts w:hint="eastAsia"/>
        </w:rPr>
        <w:t>得出</w:t>
      </w:r>
      <w:r w:rsidRPr="003E1AD4">
        <w:rPr>
          <w:rFonts w:hint="eastAsia"/>
        </w:rPr>
        <w:t>：</w:t>
      </w:r>
      <w:r>
        <w:rPr>
          <w:rFonts w:hint="eastAsia"/>
          <w:u w:val="single"/>
        </w:rPr>
        <w:t xml:space="preserve">                      </w:t>
      </w:r>
    </w:p>
    <w:p w:rsidR="00937B5F" w:rsidRPr="00636534" w:rsidRDefault="00937B5F" w:rsidP="00937B5F">
      <w:pPr>
        <w:spacing w:line="400" w:lineRule="exact"/>
        <w:rPr>
          <w:u w:val="single"/>
        </w:rPr>
      </w:pPr>
      <w:r>
        <w:rPr>
          <w:rFonts w:hint="eastAsia"/>
          <w:u w:val="single"/>
        </w:rPr>
        <w:t xml:space="preserve">                                                                  </w:t>
      </w:r>
      <w:r w:rsidRPr="003E1AD4">
        <w:rPr>
          <w:rFonts w:hint="eastAsia"/>
        </w:rPr>
        <w:t>。</w:t>
      </w:r>
    </w:p>
    <w:p w:rsidR="00937B5F" w:rsidRDefault="0080621C" w:rsidP="00937B5F">
      <w:pPr>
        <w:spacing w:line="400" w:lineRule="exact"/>
        <w:rPr>
          <w:spacing w:val="-3"/>
          <w:u w:val="single"/>
        </w:rPr>
      </w:pPr>
      <w:r>
        <w:rPr>
          <w:rFonts w:ascii="华文中宋" w:eastAsia="华文中宋" w:hAnsi="华文中宋"/>
          <w:noProof/>
          <w:color w:val="000000"/>
          <w:szCs w:val="21"/>
        </w:rPr>
        <mc:AlternateContent>
          <mc:Choice Requires="wps">
            <w:drawing>
              <wp:anchor distT="0" distB="0" distL="114300" distR="114300" simplePos="0" relativeHeight="251747328" behindDoc="0" locked="0" layoutInCell="1" allowOverlap="1">
                <wp:simplePos x="0" y="0"/>
                <wp:positionH relativeFrom="column">
                  <wp:posOffset>3619500</wp:posOffset>
                </wp:positionH>
                <wp:positionV relativeFrom="paragraph">
                  <wp:posOffset>279400</wp:posOffset>
                </wp:positionV>
                <wp:extent cx="1466850" cy="1470660"/>
                <wp:effectExtent l="0" t="3175" r="0" b="2540"/>
                <wp:wrapSquare wrapText="bothSides"/>
                <wp:docPr id="5673" name="Text Box 6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1470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76"/>
                              <w:gridCol w:w="576"/>
                              <w:gridCol w:w="936"/>
                            </w:tblGrid>
                            <w:tr w:rsidR="00937B5F" w:rsidRPr="00BA2B70">
                              <w:tc>
                                <w:tcPr>
                                  <w:tcW w:w="0" w:type="auto"/>
                                  <w:gridSpan w:val="3"/>
                                  <w:tcBorders>
                                    <w:top w:val="nil"/>
                                    <w:left w:val="nil"/>
                                    <w:right w:val="nil"/>
                                  </w:tcBorders>
                                </w:tcPr>
                                <w:p w:rsidR="00937B5F" w:rsidRPr="00BA2B70" w:rsidRDefault="00937B5F" w:rsidP="007536F1">
                                  <w:pPr>
                                    <w:jc w:val="center"/>
                                    <w:rPr>
                                      <w:sz w:val="18"/>
                                      <w:szCs w:val="18"/>
                                    </w:rPr>
                                  </w:pPr>
                                  <w:r w:rsidRPr="00BA2B70">
                                    <w:rPr>
                                      <w:rFonts w:hint="eastAsia"/>
                                      <w:sz w:val="18"/>
                                      <w:szCs w:val="18"/>
                                    </w:rPr>
                                    <w:t>表四</w:t>
                                  </w:r>
                                </w:p>
                              </w:tc>
                            </w:tr>
                            <w:tr w:rsidR="00937B5F" w:rsidRPr="00BA2B70">
                              <w:tc>
                                <w:tcPr>
                                  <w:tcW w:w="0" w:type="auto"/>
                                  <w:vAlign w:val="center"/>
                                </w:tcPr>
                                <w:p w:rsidR="00937B5F" w:rsidRPr="00BA2B70" w:rsidRDefault="00937B5F" w:rsidP="007536F1">
                                  <w:pPr>
                                    <w:jc w:val="center"/>
                                    <w:rPr>
                                      <w:sz w:val="18"/>
                                      <w:szCs w:val="18"/>
                                    </w:rPr>
                                  </w:pPr>
                                  <w:r w:rsidRPr="00BA2B70">
                                    <w:rPr>
                                      <w:rFonts w:hint="eastAsia"/>
                                      <w:sz w:val="18"/>
                                      <w:szCs w:val="18"/>
                                    </w:rPr>
                                    <w:t>导体</w:t>
                                  </w:r>
                                </w:p>
                              </w:tc>
                              <w:tc>
                                <w:tcPr>
                                  <w:tcW w:w="0" w:type="auto"/>
                                </w:tcPr>
                                <w:p w:rsidR="00937B5F" w:rsidRPr="00BA2B70" w:rsidRDefault="00937B5F" w:rsidP="007536F1">
                                  <w:pPr>
                                    <w:jc w:val="center"/>
                                    <w:rPr>
                                      <w:sz w:val="18"/>
                                      <w:szCs w:val="18"/>
                                    </w:rPr>
                                  </w:pPr>
                                  <w:r w:rsidRPr="00BA2B70">
                                    <w:rPr>
                                      <w:rFonts w:hint="eastAsia"/>
                                      <w:sz w:val="18"/>
                                      <w:szCs w:val="18"/>
                                    </w:rPr>
                                    <w:t>长度</w:t>
                                  </w:r>
                                </w:p>
                                <w:p w:rsidR="00937B5F" w:rsidRPr="00BA2B70" w:rsidRDefault="00937B5F" w:rsidP="007536F1">
                                  <w:pPr>
                                    <w:jc w:val="center"/>
                                    <w:rPr>
                                      <w:sz w:val="18"/>
                                      <w:szCs w:val="18"/>
                                    </w:rPr>
                                  </w:pPr>
                                  <w:r w:rsidRPr="00BA2B70">
                                    <w:rPr>
                                      <w:rFonts w:hint="eastAsia"/>
                                      <w:sz w:val="18"/>
                                      <w:szCs w:val="18"/>
                                    </w:rPr>
                                    <w:t>(</w:t>
                                  </w:r>
                                  <w:r w:rsidRPr="00BA2B70">
                                    <w:rPr>
                                      <w:rFonts w:hint="eastAsia"/>
                                      <w:sz w:val="18"/>
                                      <w:szCs w:val="18"/>
                                    </w:rPr>
                                    <w:t>米</w:t>
                                  </w:r>
                                  <w:r w:rsidRPr="00BA2B70">
                                    <w:rPr>
                                      <w:rFonts w:hint="eastAsia"/>
                                      <w:sz w:val="18"/>
                                      <w:szCs w:val="18"/>
                                    </w:rPr>
                                    <w:t>)</w:t>
                                  </w:r>
                                </w:p>
                              </w:tc>
                              <w:tc>
                                <w:tcPr>
                                  <w:tcW w:w="0" w:type="auto"/>
                                </w:tcPr>
                                <w:p w:rsidR="00937B5F" w:rsidRPr="00BA2B70" w:rsidRDefault="00937B5F" w:rsidP="007536F1">
                                  <w:pPr>
                                    <w:jc w:val="center"/>
                                    <w:rPr>
                                      <w:sz w:val="18"/>
                                      <w:szCs w:val="18"/>
                                    </w:rPr>
                                  </w:pPr>
                                  <w:r w:rsidRPr="00BA2B70">
                                    <w:rPr>
                                      <w:rFonts w:hint="eastAsia"/>
                                      <w:sz w:val="18"/>
                                      <w:szCs w:val="18"/>
                                    </w:rPr>
                                    <w:t>横截面积</w:t>
                                  </w:r>
                                </w:p>
                                <w:p w:rsidR="00937B5F" w:rsidRPr="00BA2B70" w:rsidRDefault="00937B5F" w:rsidP="007536F1">
                                  <w:pPr>
                                    <w:jc w:val="center"/>
                                    <w:rPr>
                                      <w:sz w:val="18"/>
                                      <w:szCs w:val="18"/>
                                    </w:rPr>
                                  </w:pPr>
                                  <w:r w:rsidRPr="00BA2B70">
                                    <w:rPr>
                                      <w:rFonts w:hint="eastAsia"/>
                                      <w:sz w:val="18"/>
                                      <w:szCs w:val="18"/>
                                    </w:rPr>
                                    <w:t>(</w:t>
                                  </w:r>
                                  <w:r w:rsidRPr="00BA2B70">
                                    <w:rPr>
                                      <w:rFonts w:hint="eastAsia"/>
                                      <w:sz w:val="18"/>
                                      <w:szCs w:val="18"/>
                                    </w:rPr>
                                    <w:t>毫米</w:t>
                                  </w:r>
                                  <w:r w:rsidRPr="00BA2B70">
                                    <w:rPr>
                                      <w:rFonts w:hint="eastAsia"/>
                                      <w:sz w:val="18"/>
                                      <w:szCs w:val="18"/>
                                      <w:vertAlign w:val="superscript"/>
                                    </w:rPr>
                                    <w:t>2</w:t>
                                  </w:r>
                                  <w:r w:rsidRPr="00BA2B70">
                                    <w:rPr>
                                      <w:rFonts w:hint="eastAsia"/>
                                      <w:sz w:val="18"/>
                                      <w:szCs w:val="18"/>
                                    </w:rPr>
                                    <w:t>)</w:t>
                                  </w:r>
                                </w:p>
                              </w:tc>
                            </w:tr>
                            <w:tr w:rsidR="00937B5F" w:rsidRPr="00BA2B70">
                              <w:tc>
                                <w:tcPr>
                                  <w:tcW w:w="0" w:type="auto"/>
                                </w:tcPr>
                                <w:p w:rsidR="00937B5F" w:rsidRPr="00BA2B70" w:rsidRDefault="00937B5F" w:rsidP="007536F1">
                                  <w:pPr>
                                    <w:jc w:val="center"/>
                                    <w:rPr>
                                      <w:sz w:val="18"/>
                                      <w:szCs w:val="18"/>
                                    </w:rPr>
                                  </w:pPr>
                                  <w:r w:rsidRPr="00BA2B70">
                                    <w:rPr>
                                      <w:rFonts w:hint="eastAsia"/>
                                      <w:sz w:val="18"/>
                                      <w:szCs w:val="18"/>
                                    </w:rPr>
                                    <w:t>D</w:t>
                                  </w:r>
                                </w:p>
                              </w:tc>
                              <w:tc>
                                <w:tcPr>
                                  <w:tcW w:w="0" w:type="auto"/>
                                </w:tcPr>
                                <w:p w:rsidR="00937B5F" w:rsidRPr="00BA2B70" w:rsidRDefault="00937B5F" w:rsidP="007536F1">
                                  <w:pPr>
                                    <w:jc w:val="center"/>
                                    <w:rPr>
                                      <w:sz w:val="18"/>
                                      <w:szCs w:val="18"/>
                                    </w:rPr>
                                  </w:pPr>
                                </w:p>
                              </w:tc>
                              <w:tc>
                                <w:tcPr>
                                  <w:tcW w:w="0" w:type="auto"/>
                                </w:tcPr>
                                <w:p w:rsidR="00937B5F" w:rsidRPr="00BA2B70" w:rsidRDefault="00937B5F" w:rsidP="007536F1">
                                  <w:pPr>
                                    <w:jc w:val="center"/>
                                    <w:rPr>
                                      <w:sz w:val="18"/>
                                      <w:szCs w:val="18"/>
                                    </w:rPr>
                                  </w:pPr>
                                </w:p>
                              </w:tc>
                            </w:tr>
                            <w:tr w:rsidR="00937B5F" w:rsidRPr="00BA2B70">
                              <w:tc>
                                <w:tcPr>
                                  <w:tcW w:w="0" w:type="auto"/>
                                </w:tcPr>
                                <w:p w:rsidR="00937B5F" w:rsidRPr="00BA2B70" w:rsidRDefault="00937B5F" w:rsidP="007536F1">
                                  <w:pPr>
                                    <w:jc w:val="center"/>
                                    <w:rPr>
                                      <w:sz w:val="18"/>
                                      <w:szCs w:val="18"/>
                                    </w:rPr>
                                  </w:pPr>
                                  <w:r w:rsidRPr="00BA2B70">
                                    <w:rPr>
                                      <w:rFonts w:hint="eastAsia"/>
                                      <w:sz w:val="18"/>
                                      <w:szCs w:val="18"/>
                                    </w:rPr>
                                    <w:t>E</w:t>
                                  </w:r>
                                </w:p>
                              </w:tc>
                              <w:tc>
                                <w:tcPr>
                                  <w:tcW w:w="0" w:type="auto"/>
                                </w:tcPr>
                                <w:p w:rsidR="00937B5F" w:rsidRPr="00BA2B70" w:rsidRDefault="00937B5F" w:rsidP="007536F1">
                                  <w:pPr>
                                    <w:jc w:val="center"/>
                                    <w:rPr>
                                      <w:sz w:val="18"/>
                                      <w:szCs w:val="18"/>
                                    </w:rPr>
                                  </w:pPr>
                                </w:p>
                              </w:tc>
                              <w:tc>
                                <w:tcPr>
                                  <w:tcW w:w="0" w:type="auto"/>
                                </w:tcPr>
                                <w:p w:rsidR="00937B5F" w:rsidRPr="00BA2B70" w:rsidRDefault="00937B5F" w:rsidP="007536F1">
                                  <w:pPr>
                                    <w:jc w:val="center"/>
                                    <w:rPr>
                                      <w:sz w:val="18"/>
                                      <w:szCs w:val="18"/>
                                    </w:rPr>
                                  </w:pPr>
                                </w:p>
                              </w:tc>
                            </w:tr>
                          </w:tbl>
                          <w:p w:rsidR="00937B5F" w:rsidRPr="00BE075F" w:rsidRDefault="00937B5F" w:rsidP="00937B5F">
                            <w:pPr>
                              <w:jc w:val="center"/>
                              <w:rPr>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80" o:spid="_x0000_s2079" type="#_x0000_t202" style="position:absolute;left:0;text-align:left;margin-left:285pt;margin-top:22pt;width:115.5pt;height:115.8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" stroked="f">
                <v:textbox inset="0,0,0,0">
                  <w:txbxContent>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76"/>
                        <w:gridCol w:w="576"/>
                        <w:gridCol w:w="936"/>
                      </w:tblGrid>
                      <w:tr w:rsidR="00937B5F" w:rsidRPr="00BA2B70">
                        <w:tc>
                          <w:tcPr>
                            <w:tcW w:w="0" w:type="auto"/>
                            <w:gridSpan w:val="3"/>
                            <w:tcBorders>
                              <w:top w:val="nil"/>
                              <w:left w:val="nil"/>
                              <w:right w:val="nil"/>
                            </w:tcBorders>
                          </w:tcPr>
                          <w:p w:rsidR="00937B5F" w:rsidRPr="00BA2B70" w:rsidRDefault="00937B5F" w:rsidP="007536F1">
                            <w:pPr>
                              <w:jc w:val="center"/>
                              <w:rPr>
                                <w:sz w:val="18"/>
                                <w:szCs w:val="18"/>
                              </w:rPr>
                            </w:pPr>
                            <w:r w:rsidRPr="00BA2B70">
                              <w:rPr>
                                <w:rFonts w:hint="eastAsia"/>
                                <w:sz w:val="18"/>
                                <w:szCs w:val="18"/>
                              </w:rPr>
                              <w:t>表四</w:t>
                            </w:r>
                          </w:p>
                        </w:tc>
                      </w:tr>
                      <w:tr w:rsidR="00937B5F" w:rsidRPr="00BA2B70">
                        <w:tc>
                          <w:tcPr>
                            <w:tcW w:w="0" w:type="auto"/>
                            <w:vAlign w:val="center"/>
                          </w:tcPr>
                          <w:p w:rsidR="00937B5F" w:rsidRPr="00BA2B70" w:rsidRDefault="00937B5F" w:rsidP="007536F1">
                            <w:pPr>
                              <w:jc w:val="center"/>
                              <w:rPr>
                                <w:sz w:val="18"/>
                                <w:szCs w:val="18"/>
                              </w:rPr>
                            </w:pPr>
                            <w:r w:rsidRPr="00BA2B70">
                              <w:rPr>
                                <w:rFonts w:hint="eastAsia"/>
                                <w:sz w:val="18"/>
                                <w:szCs w:val="18"/>
                              </w:rPr>
                              <w:t>导体</w:t>
                            </w:r>
                          </w:p>
                        </w:tc>
                        <w:tc>
                          <w:tcPr>
                            <w:tcW w:w="0" w:type="auto"/>
                          </w:tcPr>
                          <w:p w:rsidR="00937B5F" w:rsidRPr="00BA2B70" w:rsidRDefault="00937B5F" w:rsidP="007536F1">
                            <w:pPr>
                              <w:jc w:val="center"/>
                              <w:rPr>
                                <w:sz w:val="18"/>
                                <w:szCs w:val="18"/>
                              </w:rPr>
                            </w:pPr>
                            <w:r w:rsidRPr="00BA2B70">
                              <w:rPr>
                                <w:rFonts w:hint="eastAsia"/>
                                <w:sz w:val="18"/>
                                <w:szCs w:val="18"/>
                              </w:rPr>
                              <w:t>长度</w:t>
                            </w:r>
                          </w:p>
                          <w:p w:rsidR="00937B5F" w:rsidRPr="00BA2B70" w:rsidRDefault="00937B5F" w:rsidP="007536F1">
                            <w:pPr>
                              <w:jc w:val="center"/>
                              <w:rPr>
                                <w:sz w:val="18"/>
                                <w:szCs w:val="18"/>
                              </w:rPr>
                            </w:pPr>
                            <w:r w:rsidRPr="00BA2B70">
                              <w:rPr>
                                <w:rFonts w:hint="eastAsia"/>
                                <w:sz w:val="18"/>
                                <w:szCs w:val="18"/>
                              </w:rPr>
                              <w:t>(</w:t>
                            </w:r>
                            <w:r w:rsidRPr="00BA2B70">
                              <w:rPr>
                                <w:rFonts w:hint="eastAsia"/>
                                <w:sz w:val="18"/>
                                <w:szCs w:val="18"/>
                              </w:rPr>
                              <w:t>米</w:t>
                            </w:r>
                            <w:r w:rsidRPr="00BA2B70">
                              <w:rPr>
                                <w:rFonts w:hint="eastAsia"/>
                                <w:sz w:val="18"/>
                                <w:szCs w:val="18"/>
                              </w:rPr>
                              <w:t>)</w:t>
                            </w:r>
                          </w:p>
                        </w:tc>
                        <w:tc>
                          <w:tcPr>
                            <w:tcW w:w="0" w:type="auto"/>
                          </w:tcPr>
                          <w:p w:rsidR="00937B5F" w:rsidRPr="00BA2B70" w:rsidRDefault="00937B5F" w:rsidP="007536F1">
                            <w:pPr>
                              <w:jc w:val="center"/>
                              <w:rPr>
                                <w:sz w:val="18"/>
                                <w:szCs w:val="18"/>
                              </w:rPr>
                            </w:pPr>
                            <w:r w:rsidRPr="00BA2B70">
                              <w:rPr>
                                <w:rFonts w:hint="eastAsia"/>
                                <w:sz w:val="18"/>
                                <w:szCs w:val="18"/>
                              </w:rPr>
                              <w:t>横截面积</w:t>
                            </w:r>
                          </w:p>
                          <w:p w:rsidR="00937B5F" w:rsidRPr="00BA2B70" w:rsidRDefault="00937B5F" w:rsidP="007536F1">
                            <w:pPr>
                              <w:jc w:val="center"/>
                              <w:rPr>
                                <w:sz w:val="18"/>
                                <w:szCs w:val="18"/>
                              </w:rPr>
                            </w:pPr>
                            <w:r w:rsidRPr="00BA2B70">
                              <w:rPr>
                                <w:rFonts w:hint="eastAsia"/>
                                <w:sz w:val="18"/>
                                <w:szCs w:val="18"/>
                              </w:rPr>
                              <w:t>(</w:t>
                            </w:r>
                            <w:r w:rsidRPr="00BA2B70">
                              <w:rPr>
                                <w:rFonts w:hint="eastAsia"/>
                                <w:sz w:val="18"/>
                                <w:szCs w:val="18"/>
                              </w:rPr>
                              <w:t>毫米</w:t>
                            </w:r>
                            <w:r w:rsidRPr="00BA2B70">
                              <w:rPr>
                                <w:rFonts w:hint="eastAsia"/>
                                <w:sz w:val="18"/>
                                <w:szCs w:val="18"/>
                                <w:vertAlign w:val="superscript"/>
                              </w:rPr>
                              <w:t>2</w:t>
                            </w:r>
                            <w:r w:rsidRPr="00BA2B70">
                              <w:rPr>
                                <w:rFonts w:hint="eastAsia"/>
                                <w:sz w:val="18"/>
                                <w:szCs w:val="18"/>
                              </w:rPr>
                              <w:t>)</w:t>
                            </w:r>
                          </w:p>
                        </w:tc>
                      </w:tr>
                      <w:tr w:rsidR="00937B5F" w:rsidRPr="00BA2B70">
                        <w:tc>
                          <w:tcPr>
                            <w:tcW w:w="0" w:type="auto"/>
                          </w:tcPr>
                          <w:p w:rsidR="00937B5F" w:rsidRPr="00BA2B70" w:rsidRDefault="00937B5F" w:rsidP="007536F1">
                            <w:pPr>
                              <w:jc w:val="center"/>
                              <w:rPr>
                                <w:sz w:val="18"/>
                                <w:szCs w:val="18"/>
                              </w:rPr>
                            </w:pPr>
                            <w:r w:rsidRPr="00BA2B70">
                              <w:rPr>
                                <w:rFonts w:hint="eastAsia"/>
                                <w:sz w:val="18"/>
                                <w:szCs w:val="18"/>
                              </w:rPr>
                              <w:t>D</w:t>
                            </w:r>
                          </w:p>
                        </w:tc>
                        <w:tc>
                          <w:tcPr>
                            <w:tcW w:w="0" w:type="auto"/>
                          </w:tcPr>
                          <w:p w:rsidR="00937B5F" w:rsidRPr="00BA2B70" w:rsidRDefault="00937B5F" w:rsidP="007536F1">
                            <w:pPr>
                              <w:jc w:val="center"/>
                              <w:rPr>
                                <w:sz w:val="18"/>
                                <w:szCs w:val="18"/>
                              </w:rPr>
                            </w:pPr>
                          </w:p>
                        </w:tc>
                        <w:tc>
                          <w:tcPr>
                            <w:tcW w:w="0" w:type="auto"/>
                          </w:tcPr>
                          <w:p w:rsidR="00937B5F" w:rsidRPr="00BA2B70" w:rsidRDefault="00937B5F" w:rsidP="007536F1">
                            <w:pPr>
                              <w:jc w:val="center"/>
                              <w:rPr>
                                <w:sz w:val="18"/>
                                <w:szCs w:val="18"/>
                              </w:rPr>
                            </w:pPr>
                          </w:p>
                        </w:tc>
                      </w:tr>
                      <w:tr w:rsidR="00937B5F" w:rsidRPr="00BA2B70">
                        <w:tc>
                          <w:tcPr>
                            <w:tcW w:w="0" w:type="auto"/>
                          </w:tcPr>
                          <w:p w:rsidR="00937B5F" w:rsidRPr="00BA2B70" w:rsidRDefault="00937B5F" w:rsidP="007536F1">
                            <w:pPr>
                              <w:jc w:val="center"/>
                              <w:rPr>
                                <w:sz w:val="18"/>
                                <w:szCs w:val="18"/>
                              </w:rPr>
                            </w:pPr>
                            <w:r w:rsidRPr="00BA2B70">
                              <w:rPr>
                                <w:rFonts w:hint="eastAsia"/>
                                <w:sz w:val="18"/>
                                <w:szCs w:val="18"/>
                              </w:rPr>
                              <w:t>E</w:t>
                            </w:r>
                          </w:p>
                        </w:tc>
                        <w:tc>
                          <w:tcPr>
                            <w:tcW w:w="0" w:type="auto"/>
                          </w:tcPr>
                          <w:p w:rsidR="00937B5F" w:rsidRPr="00BA2B70" w:rsidRDefault="00937B5F" w:rsidP="007536F1">
                            <w:pPr>
                              <w:jc w:val="center"/>
                              <w:rPr>
                                <w:sz w:val="18"/>
                                <w:szCs w:val="18"/>
                              </w:rPr>
                            </w:pPr>
                          </w:p>
                        </w:tc>
                        <w:tc>
                          <w:tcPr>
                            <w:tcW w:w="0" w:type="auto"/>
                          </w:tcPr>
                          <w:p w:rsidR="00937B5F" w:rsidRPr="00BA2B70" w:rsidRDefault="00937B5F" w:rsidP="007536F1">
                            <w:pPr>
                              <w:jc w:val="center"/>
                              <w:rPr>
                                <w:sz w:val="18"/>
                                <w:szCs w:val="18"/>
                              </w:rPr>
                            </w:pPr>
                          </w:p>
                        </w:tc>
                      </w:tr>
                    </w:tbl>
                    <w:p w:rsidR="00937B5F" w:rsidRPr="00BE075F" w:rsidRDefault="00937B5F" w:rsidP="00937B5F">
                      <w:pPr>
                        <w:jc w:val="center"/>
                        <w:rPr>
                          <w:sz w:val="18"/>
                          <w:szCs w:val="18"/>
                        </w:rPr>
                      </w:pPr>
                    </w:p>
                  </w:txbxContent>
                </v:textbox>
                <w10:wrap type="square"/>
              </v:shape>
            </w:pict>
          </mc:Fallback>
        </mc:AlternateContent>
      </w:r>
      <w:r w:rsidR="00937B5F" w:rsidRPr="00BE0996">
        <w:rPr>
          <w:rFonts w:ascii="华文中宋" w:eastAsia="华文中宋" w:hAnsi="华文中宋" w:hint="eastAsia"/>
          <w:color w:val="000000"/>
          <w:szCs w:val="21"/>
        </w:rPr>
        <w:t>④</w:t>
      </w:r>
      <w:r w:rsidR="00937B5F">
        <w:rPr>
          <w:rFonts w:hint="eastAsia"/>
        </w:rPr>
        <w:t>为了在表二的基础上继续研究通过导体的电流与导体横截面积的关系，请你在表四中填写需选用这种材料制成的导体还需满足的条件。</w:t>
      </w:r>
    </w:p>
    <w:p w:rsidR="00937B5F" w:rsidRPr="00C8145E" w:rsidRDefault="00937B5F" w:rsidP="00937B5F">
      <w:pPr>
        <w:autoSpaceDE w:val="0"/>
        <w:autoSpaceDN w:val="0"/>
        <w:adjustRightInd w:val="0"/>
      </w:pPr>
    </w:p>
    <w:p w:rsidR="00937B5F" w:rsidRDefault="00937B5F" w:rsidP="00937B5F">
      <w:pPr>
        <w:adjustRightInd w:val="0"/>
        <w:snapToGrid w:val="0"/>
        <w:rPr>
          <w:rFonts w:ascii="黑体" w:eastAsia="黑体"/>
          <w:sz w:val="36"/>
          <w:szCs w:val="36"/>
        </w:rPr>
      </w:pPr>
    </w:p>
    <w:p w:rsidR="00937B5F" w:rsidRDefault="00937B5F" w:rsidP="00937B5F">
      <w:pPr>
        <w:adjustRightInd w:val="0"/>
        <w:snapToGrid w:val="0"/>
        <w:rPr>
          <w:rFonts w:ascii="黑体" w:eastAsia="黑体"/>
          <w:sz w:val="36"/>
          <w:szCs w:val="36"/>
        </w:rPr>
      </w:pPr>
    </w:p>
    <w:p w:rsidR="00CC7D7D" w:rsidRDefault="00CC7D7D" w:rsidP="00937B5F">
      <w:pPr>
        <w:adjustRightInd w:val="0"/>
        <w:snapToGrid w:val="0"/>
        <w:rPr>
          <w:rFonts w:ascii="黑体" w:eastAsia="黑体"/>
          <w:sz w:val="36"/>
          <w:szCs w:val="36"/>
        </w:rPr>
      </w:pPr>
    </w:p>
    <w:p w:rsidR="00CC7D7D" w:rsidRPr="00BF07C0" w:rsidRDefault="00CC7D7D" w:rsidP="00937B5F">
      <w:pPr>
        <w:adjustRightInd w:val="0"/>
        <w:snapToGrid w:val="0"/>
        <w:rPr>
          <w:rFonts w:ascii="黑体" w:eastAsia="黑体"/>
          <w:sz w:val="36"/>
          <w:szCs w:val="36"/>
        </w:rPr>
      </w:pPr>
    </w:p>
    <w:p w:rsidR="00937B5F" w:rsidRDefault="00937B5F" w:rsidP="00E2337B">
      <w:pPr>
        <w:pStyle w:val="a4"/>
      </w:pPr>
      <w:bookmarkStart w:id="20" w:name="_Toc474930177"/>
      <w:r>
        <w:rPr>
          <w:rFonts w:hint="eastAsia"/>
        </w:rPr>
        <w:lastRenderedPageBreak/>
        <w:t>第十六讲</w:t>
      </w:r>
      <w:r>
        <w:rPr>
          <w:rFonts w:hint="eastAsia"/>
        </w:rPr>
        <w:t xml:space="preserve">  </w:t>
      </w:r>
      <w:r>
        <w:rPr>
          <w:rFonts w:hint="eastAsia"/>
        </w:rPr>
        <w:t>考点练习</w:t>
      </w:r>
      <w:r>
        <w:rPr>
          <w:rFonts w:hint="eastAsia"/>
        </w:rPr>
        <w:t>2</w:t>
      </w:r>
      <w:r>
        <w:rPr>
          <w:rFonts w:hint="eastAsia"/>
        </w:rPr>
        <w:t>（图片情景题）</w:t>
      </w:r>
      <w:bookmarkEnd w:id="20"/>
    </w:p>
    <w:p w:rsidR="00937B5F" w:rsidRPr="00A72C06" w:rsidRDefault="00937B5F" w:rsidP="00CC7D7D">
      <w:r w:rsidRPr="00A72C06">
        <w:rPr>
          <w:rFonts w:hint="eastAsia"/>
        </w:rPr>
        <w:t>【方法指导】</w:t>
      </w:r>
    </w:p>
    <w:p w:rsidR="00937B5F" w:rsidRPr="00A72C06" w:rsidRDefault="00937B5F" w:rsidP="00CC7D7D">
      <w:r w:rsidRPr="00A72C06">
        <w:rPr>
          <w:rFonts w:hint="eastAsia"/>
        </w:rPr>
        <w:t>情景题解答需避免犯的几个错误</w:t>
      </w:r>
    </w:p>
    <w:p w:rsidR="00937B5F" w:rsidRPr="00A72C06" w:rsidRDefault="00937B5F" w:rsidP="00CC7D7D">
      <w:r w:rsidRPr="00A72C06">
        <w:rPr>
          <w:rFonts w:hint="eastAsia"/>
        </w:rPr>
        <w:t>1</w:t>
      </w:r>
      <w:r w:rsidRPr="00A72C06">
        <w:rPr>
          <w:rFonts w:hint="eastAsia"/>
        </w:rPr>
        <w:t>、将实验现象当实验结论写。</w:t>
      </w:r>
    </w:p>
    <w:p w:rsidR="00937B5F" w:rsidRPr="00A72C06" w:rsidRDefault="00937B5F" w:rsidP="00CC7D7D">
      <w:pPr>
        <w:rPr>
          <w:rFonts w:cs="Arial"/>
        </w:rPr>
      </w:pPr>
      <w:r w:rsidRPr="00A72C06">
        <w:rPr>
          <w:rFonts w:cs="Arial" w:hint="eastAsia"/>
        </w:rPr>
        <w:t>2</w:t>
      </w:r>
      <w:r w:rsidRPr="00A72C06">
        <w:rPr>
          <w:rFonts w:cs="Arial" w:hint="eastAsia"/>
        </w:rPr>
        <w:t>、实验条件表述不完整。</w:t>
      </w:r>
    </w:p>
    <w:p w:rsidR="00937B5F" w:rsidRPr="00A72C06" w:rsidRDefault="00937B5F" w:rsidP="00CC7D7D">
      <w:pPr>
        <w:rPr>
          <w:rFonts w:cs="Arial"/>
        </w:rPr>
      </w:pPr>
      <w:r w:rsidRPr="00A72C06">
        <w:rPr>
          <w:rFonts w:cs="Arial" w:hint="eastAsia"/>
        </w:rPr>
        <w:t>3</w:t>
      </w:r>
      <w:r w:rsidRPr="00A72C06">
        <w:rPr>
          <w:rFonts w:cs="Arial" w:hint="eastAsia"/>
        </w:rPr>
        <w:t>、结论表述过头，超出该情景能够归纳的范围。</w:t>
      </w:r>
    </w:p>
    <w:p w:rsidR="00937B5F" w:rsidRPr="00A72C06" w:rsidRDefault="00937B5F" w:rsidP="00CC7D7D">
      <w:pPr>
        <w:rPr>
          <w:rFonts w:cs="Arial"/>
        </w:rPr>
      </w:pPr>
      <w:r w:rsidRPr="00A72C06">
        <w:rPr>
          <w:rFonts w:cs="Arial" w:hint="eastAsia"/>
        </w:rPr>
        <w:t>4</w:t>
      </w:r>
      <w:r w:rsidRPr="00A72C06">
        <w:rPr>
          <w:rFonts w:cs="Arial" w:hint="eastAsia"/>
        </w:rPr>
        <w:t>、审题不细，答非所问。</w:t>
      </w:r>
    </w:p>
    <w:p w:rsidR="00937B5F" w:rsidRPr="00A72C06" w:rsidRDefault="0080621C" w:rsidP="00CC7D7D">
      <w:r>
        <w:rPr>
          <w:noProof/>
          <w:color w:val="FFFFFF"/>
        </w:rPr>
        <mc:AlternateContent>
          <mc:Choice Requires="wpg">
            <w:drawing>
              <wp:anchor distT="0" distB="0" distL="114300" distR="114300" simplePos="0" relativeHeight="251689984" behindDoc="0" locked="0" layoutInCell="1" allowOverlap="1">
                <wp:simplePos x="0" y="0"/>
                <wp:positionH relativeFrom="column">
                  <wp:posOffset>5363210</wp:posOffset>
                </wp:positionH>
                <wp:positionV relativeFrom="paragraph">
                  <wp:posOffset>114300</wp:posOffset>
                </wp:positionV>
                <wp:extent cx="328930" cy="1685925"/>
                <wp:effectExtent l="635" t="0" r="3810" b="0"/>
                <wp:wrapSquare wrapText="bothSides"/>
                <wp:docPr id="5670" name="组合 7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1685925"/>
                          <a:chOff x="0" y="0"/>
                          <a:chExt cx="519" cy="2656"/>
                        </a:xfrm>
                      </wpg:grpSpPr>
                      <pic:pic xmlns:pic="http://schemas.openxmlformats.org/drawingml/2006/picture">
                        <pic:nvPicPr>
                          <pic:cNvPr id="5671" name="图片 315"/>
                          <pic:cNvPicPr>
                            <a:picLocks noChangeAspect="1" noChangeArrowheads="1"/>
                          </pic:cNvPicPr>
                        </pic:nvPicPr>
                        <pic:blipFill>
                          <a:blip r:embed="rId201">
                            <a:extLst>
                              <a:ext uri="{28A0092B-C50C-407E-A947-70E740481C1C}">
                                <a14:useLocalDpi xmlns:a14="http://schemas.microsoft.com/office/drawing/2010/main" val="0"/>
                              </a:ext>
                            </a:extLst>
                          </a:blip>
                          <a:srcRect l="23907" t="4474" r="9195"/>
                          <a:stretch>
                            <a:fillRect/>
                          </a:stretch>
                        </pic:blipFill>
                        <pic:spPr bwMode="auto">
                          <a:xfrm>
                            <a:off x="45" y="0"/>
                            <a:ext cx="407" cy="2261"/>
                          </a:xfrm>
                          <a:prstGeom prst="rect">
                            <a:avLst/>
                          </a:prstGeom>
                          <a:noFill/>
                          <a:extLst>
                            <a:ext uri="{909E8E84-426E-40DD-AFC4-6F175D3DCCD1}">
                              <a14:hiddenFill xmlns:a14="http://schemas.microsoft.com/office/drawing/2010/main">
                                <a:solidFill>
                                  <a:srgbClr val="FFFFFF"/>
                                </a:solidFill>
                              </a14:hiddenFill>
                            </a:ext>
                          </a:extLst>
                        </pic:spPr>
                      </pic:pic>
                      <wps:wsp>
                        <wps:cNvPr id="5672" name="文本框 759"/>
                        <wps:cNvSpPr txBox="1">
                          <a:spLocks noChangeArrowheads="1"/>
                        </wps:cNvSpPr>
                        <wps:spPr bwMode="auto">
                          <a:xfrm>
                            <a:off x="0" y="2311"/>
                            <a:ext cx="51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r>
                                <w:rPr>
                                  <w:rFonts w:hint="eastAsia"/>
                                </w:rPr>
                                <w:t>图</w:t>
                              </w:r>
                              <w:r>
                                <w:rPr>
                                  <w:rFonts w:hint="eastAsia"/>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763" o:spid="_x0000_s2080" style="position:absolute;left:0;text-align:left;margin-left:422.3pt;margin-top:9pt;width:25.9pt;height:132.75pt;z-index:251689984;mso-position-horizontal-relative:text;mso-position-vertical-relative:text" coordsize="519,26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">
                <v:shape id="图片 315" o:spid="_x0000_s2081" type="#_x0000_t75" style="position:absolute;left:45;width:407;height:2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fuXrGAAAA3QAAAA8AAABkcnMvZG93bnJldi54bWxEj0FrwkAUhO+F/oflFXqrmxS1IbqGJlTq&#10;sVqFHJ/ZZxKafRuyq8Z/7xYKPQ4z8w2zzEbTiQsNrrWsIJ5EIIgrq1uuFey/1y8JCOeRNXaWScGN&#10;HGSrx4clptpeeUuXna9FgLBLUUHjfZ9K6aqGDLqJ7YmDd7KDQR/kUEs94DXATSdfo2guDbYcFhrs&#10;qWio+tmdjYKPr7zLk/V5f+CpTsrPopwesVTq+Wl8X4DwNPr/8F97oxXM5m8x/L4JT0Cu7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1+5esYAAADdAAAADwAAAAAAAAAAAAAA&#10;AACfAgAAZHJzL2Rvd25yZXYueG1sUEsFBgAAAAAEAAQA9wAAAJIDAAAAAA==&#10;">
                  <v:imagedata r:id="rId202" o:title="" croptop="2932f" cropleft="15668f" cropright="6026f"/>
                </v:shape>
                <v:shape id="文本框 759" o:spid="_x0000_s2082" type="#_x0000_t202" style="position:absolute;top:2311;width:519;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6XW8YA&#10;AADdAAAADwAAAGRycy9kb3ducmV2LnhtbESPQWvCQBSE74X+h+UVvNVNBWObuooUBUGQxvTg8Zl9&#10;JovZt2l21fjv3YLQ4zAz3zDTeW8bcaHOG8cK3oYJCOLSacOVgp9i9foOwgdkjY1jUnAjD/PZ89MU&#10;M+2unNNlFyoRIewzVFCH0GZS+rImi37oWuLoHV1nMUTZVVJ3eI1w28hRkqTSouG4UGNLXzWVp93Z&#10;KljsOV+a3+3hOz/mpig+Et6kJ6UGL/3iE0SgPvyHH+21VjBOJy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6XW8YAAADdAAAADwAAAAAAAAAAAAAAAACYAgAAZHJz&#10;L2Rvd25yZXYueG1sUEsFBgAAAAAEAAQA9QAAAIsDAAAAAA==&#10;" filled="f" stroked="f">
                  <v:textbox inset="0,0,0,0">
                    <w:txbxContent>
                      <w:p w:rsidR="00937B5F" w:rsidRDefault="00937B5F" w:rsidP="00937B5F">
                        <w:r>
                          <w:rPr>
                            <w:rFonts w:hint="eastAsia"/>
                          </w:rPr>
                          <w:t>图</w:t>
                        </w:r>
                        <w:r>
                          <w:rPr>
                            <w:rFonts w:hint="eastAsia"/>
                          </w:rPr>
                          <w:t>1</w:t>
                        </w:r>
                      </w:p>
                    </w:txbxContent>
                  </v:textbox>
                </v:shape>
                <w10:wrap type="square"/>
              </v:group>
            </w:pict>
          </mc:Fallback>
        </mc:AlternateContent>
      </w:r>
      <w:r w:rsidR="00937B5F" w:rsidRPr="00A72C06">
        <w:rPr>
          <w:rFonts w:cs="Arial" w:hint="eastAsia"/>
        </w:rPr>
        <w:t>5</w:t>
      </w:r>
      <w:r w:rsidR="00937B5F" w:rsidRPr="00A72C06">
        <w:rPr>
          <w:rFonts w:cs="Arial" w:hint="eastAsia"/>
        </w:rPr>
        <w:t>、因果关系颠倒。</w:t>
      </w:r>
    </w:p>
    <w:p w:rsidR="00937B5F" w:rsidRPr="00A72C06" w:rsidRDefault="00937B5F" w:rsidP="00CC7D7D">
      <w:r w:rsidRPr="00A72C06">
        <w:rPr>
          <w:rFonts w:hint="eastAsia"/>
        </w:rPr>
        <w:t>【</w:t>
      </w:r>
      <w:r>
        <w:rPr>
          <w:rFonts w:hint="eastAsia"/>
        </w:rPr>
        <w:t>精练习题</w:t>
      </w:r>
      <w:r w:rsidRPr="00A72C06">
        <w:rPr>
          <w:rFonts w:hint="eastAsia"/>
        </w:rPr>
        <w:t>】</w:t>
      </w:r>
    </w:p>
    <w:p w:rsidR="00937B5F" w:rsidRDefault="00937B5F" w:rsidP="00CC7D7D">
      <w:pPr>
        <w:rPr>
          <w:color w:val="FFFFFF"/>
        </w:rPr>
      </w:pPr>
      <w:r>
        <w:rPr>
          <w:rFonts w:hint="eastAsia"/>
        </w:rPr>
        <w:t>1</w:t>
      </w:r>
      <w:r>
        <w:rPr>
          <w:rFonts w:hint="eastAsia"/>
        </w:rPr>
        <w:t>．如图</w:t>
      </w:r>
      <w:r>
        <w:rPr>
          <w:rFonts w:hint="eastAsia"/>
        </w:rPr>
        <w:t>1</w:t>
      </w:r>
      <w:r>
        <w:rPr>
          <w:rFonts w:hint="eastAsia"/>
        </w:rPr>
        <w:t>所示，</w:t>
      </w:r>
      <w:proofErr w:type="gramStart"/>
      <w:r>
        <w:rPr>
          <w:rFonts w:hint="eastAsia"/>
        </w:rPr>
        <w:t>某小组</w:t>
      </w:r>
      <w:proofErr w:type="gramEnd"/>
      <w:r>
        <w:rPr>
          <w:rFonts w:hint="eastAsia"/>
        </w:rPr>
        <w:t>同学在塑料小桶中，分别装满密度已知的四种不同液体，用弹簧测力计依次测出它们的重力，记录数据如下表所示。</w:t>
      </w:r>
    </w:p>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9"/>
        <w:gridCol w:w="582"/>
        <w:gridCol w:w="582"/>
        <w:gridCol w:w="582"/>
        <w:gridCol w:w="585"/>
      </w:tblGrid>
      <w:tr w:rsidR="00937B5F" w:rsidRPr="008943D3" w:rsidTr="007536F1">
        <w:tc>
          <w:tcPr>
            <w:tcW w:w="2019" w:type="dxa"/>
            <w:vAlign w:val="center"/>
          </w:tcPr>
          <w:p w:rsidR="00937B5F" w:rsidRPr="008943D3" w:rsidRDefault="00937B5F" w:rsidP="00CC7D7D">
            <w:pPr>
              <w:rPr>
                <w:color w:val="FFFFFF"/>
                <w:kern w:val="0"/>
                <w:sz w:val="20"/>
                <w:szCs w:val="20"/>
              </w:rPr>
            </w:pPr>
            <w:r w:rsidRPr="008943D3">
              <w:rPr>
                <w:rFonts w:hint="eastAsia"/>
                <w:kern w:val="0"/>
                <w:sz w:val="20"/>
                <w:szCs w:val="20"/>
              </w:rPr>
              <w:t>液体密度</w:t>
            </w:r>
            <w:r w:rsidRPr="008943D3">
              <w:rPr>
                <w:rFonts w:hint="eastAsia"/>
                <w:kern w:val="0"/>
                <w:sz w:val="20"/>
                <w:szCs w:val="20"/>
              </w:rPr>
              <w:t>(</w:t>
            </w:r>
            <w:r w:rsidRPr="008943D3">
              <w:rPr>
                <w:rFonts w:hint="eastAsia"/>
                <w:kern w:val="0"/>
                <w:sz w:val="20"/>
                <w:szCs w:val="20"/>
              </w:rPr>
              <w:t>克</w:t>
            </w:r>
            <w:r w:rsidRPr="008943D3">
              <w:rPr>
                <w:rFonts w:hint="eastAsia"/>
                <w:kern w:val="0"/>
                <w:sz w:val="20"/>
                <w:szCs w:val="20"/>
              </w:rPr>
              <w:t>/</w:t>
            </w:r>
            <w:r w:rsidRPr="008943D3">
              <w:rPr>
                <w:rFonts w:hint="eastAsia"/>
                <w:kern w:val="0"/>
                <w:sz w:val="20"/>
                <w:szCs w:val="20"/>
              </w:rPr>
              <w:t>厘米</w:t>
            </w:r>
            <w:r w:rsidRPr="008943D3">
              <w:rPr>
                <w:rFonts w:hint="eastAsia"/>
                <w:kern w:val="0"/>
                <w:sz w:val="20"/>
                <w:szCs w:val="20"/>
                <w:vertAlign w:val="superscript"/>
              </w:rPr>
              <w:t>3</w:t>
            </w:r>
            <w:r w:rsidRPr="008943D3">
              <w:rPr>
                <w:rFonts w:hint="eastAsia"/>
                <w:kern w:val="0"/>
                <w:sz w:val="20"/>
                <w:szCs w:val="20"/>
              </w:rPr>
              <w:t>)</w:t>
            </w:r>
          </w:p>
        </w:tc>
        <w:tc>
          <w:tcPr>
            <w:tcW w:w="582" w:type="dxa"/>
            <w:vAlign w:val="center"/>
          </w:tcPr>
          <w:p w:rsidR="00937B5F" w:rsidRPr="008943D3" w:rsidRDefault="00937B5F" w:rsidP="00CC7D7D">
            <w:pPr>
              <w:rPr>
                <w:kern w:val="0"/>
                <w:sz w:val="20"/>
                <w:szCs w:val="20"/>
              </w:rPr>
            </w:pPr>
            <w:r w:rsidRPr="008943D3">
              <w:rPr>
                <w:rFonts w:hint="eastAsia"/>
                <w:kern w:val="0"/>
                <w:sz w:val="20"/>
                <w:szCs w:val="20"/>
              </w:rPr>
              <w:t>0.6</w:t>
            </w:r>
          </w:p>
        </w:tc>
        <w:tc>
          <w:tcPr>
            <w:tcW w:w="582" w:type="dxa"/>
            <w:vAlign w:val="center"/>
          </w:tcPr>
          <w:p w:rsidR="00937B5F" w:rsidRPr="008943D3" w:rsidRDefault="00937B5F" w:rsidP="00CC7D7D">
            <w:pPr>
              <w:rPr>
                <w:kern w:val="0"/>
                <w:sz w:val="20"/>
                <w:szCs w:val="20"/>
              </w:rPr>
            </w:pPr>
            <w:r w:rsidRPr="008943D3">
              <w:rPr>
                <w:rFonts w:hint="eastAsia"/>
                <w:kern w:val="0"/>
                <w:sz w:val="20"/>
                <w:szCs w:val="20"/>
              </w:rPr>
              <w:t>0.8</w:t>
            </w:r>
          </w:p>
        </w:tc>
        <w:tc>
          <w:tcPr>
            <w:tcW w:w="582" w:type="dxa"/>
            <w:vAlign w:val="center"/>
          </w:tcPr>
          <w:p w:rsidR="00937B5F" w:rsidRPr="008943D3" w:rsidRDefault="00937B5F" w:rsidP="00CC7D7D">
            <w:pPr>
              <w:rPr>
                <w:kern w:val="0"/>
                <w:sz w:val="20"/>
                <w:szCs w:val="20"/>
              </w:rPr>
            </w:pPr>
            <w:r w:rsidRPr="008943D3">
              <w:rPr>
                <w:rFonts w:hint="eastAsia"/>
                <w:kern w:val="0"/>
                <w:sz w:val="20"/>
                <w:szCs w:val="20"/>
              </w:rPr>
              <w:t>1.0</w:t>
            </w:r>
          </w:p>
        </w:tc>
        <w:tc>
          <w:tcPr>
            <w:tcW w:w="585" w:type="dxa"/>
            <w:vAlign w:val="center"/>
          </w:tcPr>
          <w:p w:rsidR="00937B5F" w:rsidRPr="008943D3" w:rsidRDefault="00937B5F" w:rsidP="00CC7D7D">
            <w:pPr>
              <w:rPr>
                <w:kern w:val="0"/>
                <w:sz w:val="20"/>
                <w:szCs w:val="20"/>
              </w:rPr>
            </w:pPr>
            <w:r w:rsidRPr="008943D3">
              <w:rPr>
                <w:rFonts w:hint="eastAsia"/>
                <w:kern w:val="0"/>
                <w:sz w:val="20"/>
                <w:szCs w:val="20"/>
              </w:rPr>
              <w:t>1.2</w:t>
            </w:r>
          </w:p>
        </w:tc>
      </w:tr>
      <w:tr w:rsidR="00937B5F" w:rsidRPr="008943D3" w:rsidTr="007536F1">
        <w:tc>
          <w:tcPr>
            <w:tcW w:w="2019" w:type="dxa"/>
            <w:vAlign w:val="center"/>
          </w:tcPr>
          <w:p w:rsidR="00937B5F" w:rsidRPr="008943D3" w:rsidRDefault="00937B5F" w:rsidP="00CC7D7D">
            <w:pPr>
              <w:rPr>
                <w:color w:val="FFFFFF"/>
                <w:kern w:val="0"/>
                <w:sz w:val="20"/>
                <w:szCs w:val="20"/>
              </w:rPr>
            </w:pPr>
            <w:r w:rsidRPr="008943D3">
              <w:rPr>
                <w:rFonts w:hint="eastAsia"/>
                <w:kern w:val="0"/>
                <w:sz w:val="20"/>
                <w:szCs w:val="20"/>
              </w:rPr>
              <w:t>弹簧测力计</w:t>
            </w:r>
            <w:r w:rsidRPr="008943D3">
              <w:rPr>
                <w:rFonts w:hint="eastAsia"/>
                <w:kern w:val="0"/>
                <w:sz w:val="20"/>
                <w:szCs w:val="20"/>
              </w:rPr>
              <w:t>(</w:t>
            </w:r>
            <w:r w:rsidRPr="008943D3">
              <w:rPr>
                <w:rFonts w:hint="eastAsia"/>
                <w:kern w:val="0"/>
                <w:sz w:val="20"/>
                <w:szCs w:val="20"/>
              </w:rPr>
              <w:t>牛</w:t>
            </w:r>
            <w:r w:rsidRPr="008943D3">
              <w:rPr>
                <w:rFonts w:hint="eastAsia"/>
                <w:kern w:val="0"/>
                <w:sz w:val="20"/>
                <w:szCs w:val="20"/>
              </w:rPr>
              <w:t>)</w:t>
            </w:r>
          </w:p>
        </w:tc>
        <w:tc>
          <w:tcPr>
            <w:tcW w:w="582" w:type="dxa"/>
            <w:vAlign w:val="center"/>
          </w:tcPr>
          <w:p w:rsidR="00937B5F" w:rsidRPr="008943D3" w:rsidRDefault="00937B5F" w:rsidP="00CC7D7D">
            <w:pPr>
              <w:rPr>
                <w:kern w:val="0"/>
                <w:sz w:val="20"/>
                <w:szCs w:val="20"/>
              </w:rPr>
            </w:pPr>
            <w:r w:rsidRPr="008943D3">
              <w:rPr>
                <w:rFonts w:hint="eastAsia"/>
                <w:kern w:val="0"/>
                <w:sz w:val="20"/>
                <w:szCs w:val="20"/>
              </w:rPr>
              <w:t>1.4</w:t>
            </w:r>
          </w:p>
        </w:tc>
        <w:tc>
          <w:tcPr>
            <w:tcW w:w="582" w:type="dxa"/>
            <w:vAlign w:val="center"/>
          </w:tcPr>
          <w:p w:rsidR="00937B5F" w:rsidRPr="008943D3" w:rsidRDefault="00937B5F" w:rsidP="00CC7D7D">
            <w:pPr>
              <w:rPr>
                <w:kern w:val="0"/>
                <w:sz w:val="20"/>
                <w:szCs w:val="20"/>
              </w:rPr>
            </w:pPr>
            <w:r w:rsidRPr="008943D3">
              <w:rPr>
                <w:rFonts w:hint="eastAsia"/>
                <w:kern w:val="0"/>
                <w:sz w:val="20"/>
                <w:szCs w:val="20"/>
              </w:rPr>
              <w:t>1.6</w:t>
            </w:r>
          </w:p>
        </w:tc>
        <w:tc>
          <w:tcPr>
            <w:tcW w:w="582" w:type="dxa"/>
            <w:vAlign w:val="center"/>
          </w:tcPr>
          <w:p w:rsidR="00937B5F" w:rsidRPr="008943D3" w:rsidRDefault="00937B5F" w:rsidP="00CC7D7D">
            <w:pPr>
              <w:rPr>
                <w:kern w:val="0"/>
                <w:sz w:val="20"/>
                <w:szCs w:val="20"/>
              </w:rPr>
            </w:pPr>
            <w:r w:rsidRPr="008943D3">
              <w:rPr>
                <w:rFonts w:hint="eastAsia"/>
                <w:kern w:val="0"/>
                <w:sz w:val="20"/>
                <w:szCs w:val="20"/>
              </w:rPr>
              <w:t>1.8</w:t>
            </w:r>
          </w:p>
        </w:tc>
        <w:tc>
          <w:tcPr>
            <w:tcW w:w="585" w:type="dxa"/>
            <w:vAlign w:val="center"/>
          </w:tcPr>
          <w:p w:rsidR="00937B5F" w:rsidRPr="008943D3" w:rsidRDefault="00937B5F" w:rsidP="00CC7D7D">
            <w:pPr>
              <w:rPr>
                <w:kern w:val="0"/>
                <w:sz w:val="20"/>
                <w:szCs w:val="20"/>
              </w:rPr>
            </w:pPr>
            <w:r w:rsidRPr="008943D3">
              <w:rPr>
                <w:rFonts w:hint="eastAsia"/>
                <w:kern w:val="0"/>
                <w:sz w:val="20"/>
                <w:szCs w:val="20"/>
              </w:rPr>
              <w:t>2.0</w:t>
            </w:r>
          </w:p>
        </w:tc>
      </w:tr>
    </w:tbl>
    <w:p w:rsidR="00937B5F" w:rsidRDefault="00937B5F" w:rsidP="00CC7D7D">
      <w:r>
        <w:rPr>
          <w:rFonts w:hint="eastAsia"/>
          <w:color w:val="FFFFFF"/>
        </w:rPr>
        <w:t>.</w:t>
      </w:r>
      <w:r>
        <w:rPr>
          <w:rFonts w:hint="eastAsia"/>
        </w:rPr>
        <w:t>①</w:t>
      </w:r>
      <w:r>
        <w:rPr>
          <w:rFonts w:hint="eastAsia"/>
          <w:color w:val="FFFFFF"/>
        </w:rPr>
        <w:t>.</w:t>
      </w:r>
      <w:r>
        <w:rPr>
          <w:rFonts w:hint="eastAsia"/>
        </w:rPr>
        <w:t>当小桶中盛满密度未知的某种液体时，弹簧测力计的示数为</w:t>
      </w:r>
      <w:r>
        <w:rPr>
          <w:rFonts w:hint="eastAsia"/>
        </w:rPr>
        <w:t>2.4</w:t>
      </w:r>
      <w:r>
        <w:rPr>
          <w:rFonts w:hint="eastAsia"/>
        </w:rPr>
        <w:t>牛。</w:t>
      </w:r>
    </w:p>
    <w:p w:rsidR="00937B5F" w:rsidRDefault="00937B5F" w:rsidP="00CC7D7D">
      <w:r>
        <w:rPr>
          <w:rFonts w:hint="eastAsia"/>
        </w:rPr>
        <w:t xml:space="preserve">   </w:t>
      </w:r>
      <w:r>
        <w:rPr>
          <w:rFonts w:hint="eastAsia"/>
        </w:rPr>
        <w:t>根据表中数据分析可知，此液体的密度为</w:t>
      </w:r>
      <w:r>
        <w:rPr>
          <w:rFonts w:hint="eastAsia"/>
        </w:rPr>
        <w:t>__________</w:t>
      </w:r>
      <w:r>
        <w:rPr>
          <w:rFonts w:hint="eastAsia"/>
        </w:rPr>
        <w:t>克／厘米</w:t>
      </w:r>
      <w:r>
        <w:rPr>
          <w:rFonts w:hint="eastAsia"/>
          <w:vertAlign w:val="superscript"/>
        </w:rPr>
        <w:t>3</w:t>
      </w:r>
      <w:r>
        <w:rPr>
          <w:rFonts w:hint="eastAsia"/>
        </w:rPr>
        <w:t>。</w:t>
      </w:r>
    </w:p>
    <w:p w:rsidR="00CC7D7D" w:rsidRDefault="00937B5F" w:rsidP="00CC7D7D">
      <w:r>
        <w:rPr>
          <w:rFonts w:hint="eastAsia"/>
          <w:color w:val="FFFFFF"/>
        </w:rPr>
        <w:t>.</w:t>
      </w:r>
      <w:r>
        <w:rPr>
          <w:rFonts w:hint="eastAsia"/>
        </w:rPr>
        <w:t>②</w:t>
      </w:r>
      <w:r>
        <w:rPr>
          <w:rFonts w:hint="eastAsia"/>
          <w:color w:val="FFFFFF"/>
        </w:rPr>
        <w:t>.</w:t>
      </w:r>
      <w:r>
        <w:rPr>
          <w:rFonts w:hint="eastAsia"/>
        </w:rPr>
        <w:t>若把弹簧测力计和小桶改装为液体密度秤，该秤的“</w:t>
      </w:r>
      <w:r>
        <w:rPr>
          <w:rFonts w:hint="eastAsia"/>
        </w:rPr>
        <w:t>0</w:t>
      </w:r>
      <w:r>
        <w:rPr>
          <w:rFonts w:hint="eastAsia"/>
        </w:rPr>
        <w:t>刻度”线对应弹簧测力计上的刻度值为</w:t>
      </w:r>
    </w:p>
    <w:p w:rsidR="00937B5F" w:rsidRDefault="00937B5F" w:rsidP="00CC7D7D">
      <w:r>
        <w:rPr>
          <w:rFonts w:hint="eastAsia"/>
          <w:u w:val="single"/>
        </w:rPr>
        <w:t xml:space="preserve">            </w:t>
      </w:r>
      <w:r>
        <w:rPr>
          <w:rFonts w:hint="eastAsia"/>
        </w:rPr>
        <w:t>牛。若要增大该称的称量范围，可换用以下两种规格的塑料小桶，符合要求的是</w:t>
      </w:r>
      <w:r>
        <w:rPr>
          <w:rFonts w:hint="eastAsia"/>
        </w:rPr>
        <w:t>___</w:t>
      </w:r>
      <w:r>
        <w:rPr>
          <w:rFonts w:hint="eastAsia"/>
        </w:rPr>
        <w:t>。（填写序号）</w:t>
      </w:r>
    </w:p>
    <w:p w:rsidR="00937B5F" w:rsidRPr="007E3CE7" w:rsidRDefault="00937B5F" w:rsidP="00CC7D7D">
      <w:r>
        <w:rPr>
          <w:rFonts w:hint="eastAsia"/>
        </w:rPr>
        <w:t>A</w:t>
      </w:r>
      <w:r>
        <w:rPr>
          <w:rFonts w:hint="eastAsia"/>
        </w:rPr>
        <w:t>．容积相同，质量更小的小桶</w:t>
      </w:r>
      <w:r>
        <w:rPr>
          <w:rFonts w:hint="eastAsia"/>
        </w:rPr>
        <w:tab/>
      </w:r>
      <w:r>
        <w:rPr>
          <w:rFonts w:hint="eastAsia"/>
        </w:rPr>
        <w:tab/>
      </w:r>
      <w:r>
        <w:rPr>
          <w:rFonts w:hint="eastAsia"/>
        </w:rPr>
        <w:tab/>
      </w:r>
      <w:r>
        <w:rPr>
          <w:rFonts w:hint="eastAsia"/>
        </w:rPr>
        <w:tab/>
        <w:t>B</w:t>
      </w:r>
      <w:r>
        <w:rPr>
          <w:rFonts w:hint="eastAsia"/>
        </w:rPr>
        <w:t>．质量相同，容积更小的小桶</w:t>
      </w:r>
    </w:p>
    <w:p w:rsidR="00937B5F" w:rsidRPr="009F4E05" w:rsidRDefault="0080621C" w:rsidP="00CC7D7D">
      <w:pPr>
        <w:rPr>
          <w:color w:val="000000"/>
          <w:szCs w:val="21"/>
        </w:rPr>
      </w:pPr>
      <w:r>
        <w:rPr>
          <w:rFonts w:ascii="黑体" w:eastAsia="黑体" w:hAnsi="宋体"/>
          <w:noProof/>
          <w:szCs w:val="21"/>
        </w:rPr>
        <mc:AlternateContent>
          <mc:Choice Requires="wpg">
            <w:drawing>
              <wp:anchor distT="0" distB="0" distL="114300" distR="114300" simplePos="0" relativeHeight="251691008" behindDoc="0" locked="0" layoutInCell="1" allowOverlap="1">
                <wp:simplePos x="0" y="0"/>
                <wp:positionH relativeFrom="column">
                  <wp:posOffset>2462530</wp:posOffset>
                </wp:positionH>
                <wp:positionV relativeFrom="paragraph">
                  <wp:posOffset>367030</wp:posOffset>
                </wp:positionV>
                <wp:extent cx="3229610" cy="2266315"/>
                <wp:effectExtent l="0" t="14605" r="32385" b="0"/>
                <wp:wrapSquare wrapText="bothSides"/>
                <wp:docPr id="4438" name="Group 5486"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9610" cy="2266315"/>
                          <a:chOff x="4490" y="4809"/>
                          <a:chExt cx="5086" cy="3569"/>
                        </a:xfrm>
                      </wpg:grpSpPr>
                      <wpg:grpSp>
                        <wpg:cNvPr id="4439" name="Group 5487"/>
                        <wpg:cNvGrpSpPr>
                          <a:grpSpLocks/>
                        </wpg:cNvGrpSpPr>
                        <wpg:grpSpPr bwMode="auto">
                          <a:xfrm>
                            <a:off x="4490" y="4809"/>
                            <a:ext cx="5086" cy="3569"/>
                            <a:chOff x="4490" y="4809"/>
                            <a:chExt cx="5086" cy="3569"/>
                          </a:xfrm>
                        </wpg:grpSpPr>
                        <wpg:grpSp>
                          <wpg:cNvPr id="4440" name="Group 5488"/>
                          <wpg:cNvGrpSpPr>
                            <a:grpSpLocks/>
                          </wpg:cNvGrpSpPr>
                          <wpg:grpSpPr bwMode="auto">
                            <a:xfrm>
                              <a:off x="4490" y="4809"/>
                              <a:ext cx="5086" cy="3569"/>
                              <a:chOff x="1281" y="7578"/>
                              <a:chExt cx="5086" cy="3569"/>
                            </a:xfrm>
                          </wpg:grpSpPr>
                          <wps:wsp>
                            <wps:cNvPr id="4441" name="Text Box 5489"/>
                            <wps:cNvSpPr txBox="1">
                              <a:spLocks noChangeArrowheads="1"/>
                            </wps:cNvSpPr>
                            <wps:spPr bwMode="auto">
                              <a:xfrm>
                                <a:off x="3879" y="10835"/>
                                <a:ext cx="4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BC3F17" w:rsidRDefault="00937B5F" w:rsidP="00937B5F">
                                  <w:pPr>
                                    <w:rPr>
                                      <w:sz w:val="18"/>
                                      <w:szCs w:val="18"/>
                                    </w:rPr>
                                  </w:pPr>
                                  <w:r w:rsidRPr="00BC3F17">
                                    <w:rPr>
                                      <w:rFonts w:hint="eastAsia"/>
                                      <w:sz w:val="18"/>
                                      <w:szCs w:val="18"/>
                                    </w:rPr>
                                    <w:t>图</w:t>
                                  </w:r>
                                  <w:r>
                                    <w:rPr>
                                      <w:rFonts w:hint="eastAsia"/>
                                      <w:sz w:val="18"/>
                                      <w:szCs w:val="18"/>
                                    </w:rPr>
                                    <w:t>2</w:t>
                                  </w:r>
                                </w:p>
                              </w:txbxContent>
                            </wps:txbx>
                            <wps:bodyPr rot="0" vert="horz" wrap="square" lIns="0" tIns="0" rIns="0" bIns="0" anchor="t" anchorCtr="0" upright="1">
                              <a:noAutofit/>
                            </wps:bodyPr>
                          </wps:wsp>
                          <wpg:grpSp>
                            <wpg:cNvPr id="4443" name="Group 5490"/>
                            <wpg:cNvGrpSpPr>
                              <a:grpSpLocks/>
                            </wpg:cNvGrpSpPr>
                            <wpg:grpSpPr bwMode="auto">
                              <a:xfrm>
                                <a:off x="1292" y="7578"/>
                                <a:ext cx="5075" cy="461"/>
                                <a:chOff x="3975" y="10462"/>
                                <a:chExt cx="5075" cy="461"/>
                              </a:xfrm>
                            </wpg:grpSpPr>
                            <wps:wsp>
                              <wps:cNvPr id="4444" name="Text Box 5491"/>
                              <wps:cNvSpPr txBox="1">
                                <a:spLocks noChangeArrowheads="1"/>
                              </wps:cNvSpPr>
                              <wps:spPr bwMode="auto">
                                <a:xfrm>
                                  <a:off x="3975" y="10504"/>
                                  <a:ext cx="52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0B3185" w:rsidRDefault="00937B5F" w:rsidP="00937B5F">
                                    <w:r>
                                      <w:rPr>
                                        <w:rFonts w:ascii="宋体" w:hAnsi="宋体" w:hint="eastAsia"/>
                                      </w:rPr>
                                      <w:t>（</w:t>
                                    </w:r>
                                    <w:r w:rsidRPr="00727732">
                                      <w:rPr>
                                        <w:sz w:val="18"/>
                                        <w:szCs w:val="18"/>
                                      </w:rPr>
                                      <w:t>a</w:t>
                                    </w:r>
                                    <w:r>
                                      <w:rPr>
                                        <w:rFonts w:ascii="宋体" w:hAnsi="宋体" w:hint="eastAsia"/>
                                      </w:rPr>
                                      <w:t>）</w:t>
                                    </w:r>
                                  </w:p>
                                </w:txbxContent>
                              </wps:txbx>
                              <wps:bodyPr rot="0" vert="horz" wrap="square" lIns="0" tIns="0" rIns="0" bIns="0" anchor="t" anchorCtr="0" upright="1">
                                <a:noAutofit/>
                              </wps:bodyPr>
                            </wps:wsp>
                            <wpg:grpSp>
                              <wpg:cNvPr id="4445" name="Group 5492"/>
                              <wpg:cNvGrpSpPr>
                                <a:grpSpLocks/>
                              </wpg:cNvGrpSpPr>
                              <wpg:grpSpPr bwMode="auto">
                                <a:xfrm>
                                  <a:off x="4480" y="10476"/>
                                  <a:ext cx="2380" cy="341"/>
                                  <a:chOff x="4545" y="9923"/>
                                  <a:chExt cx="2380" cy="341"/>
                                </a:xfrm>
                              </wpg:grpSpPr>
                              <wps:wsp>
                                <wps:cNvPr id="4447" name="Line 5493"/>
                                <wps:cNvCnPr/>
                                <wps:spPr bwMode="auto">
                                  <a:xfrm>
                                    <a:off x="4575" y="9949"/>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4" name="Line 5494"/>
                                <wps:cNvCnPr/>
                                <wps:spPr bwMode="auto">
                                  <a:xfrm>
                                    <a:off x="4545" y="9952"/>
                                    <a:ext cx="0" cy="312"/>
                                  </a:xfrm>
                                  <a:prstGeom prst="line">
                                    <a:avLst/>
                                  </a:prstGeom>
                                  <a:noFill/>
                                  <a:ln w="254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345" name="Line 5495"/>
                                <wps:cNvCnPr/>
                                <wps:spPr bwMode="auto">
                                  <a:xfrm>
                                    <a:off x="4581" y="10111"/>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 name="Freeform 5496"/>
                                <wps:cNvSpPr>
                                  <a:spLocks/>
                                </wps:cNvSpPr>
                                <wps:spPr bwMode="auto">
                                  <a:xfrm rot="-5400000">
                                    <a:off x="5589" y="9599"/>
                                    <a:ext cx="204" cy="9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347" name="Group 5497"/>
                                <wpg:cNvGrpSpPr>
                                  <a:grpSpLocks/>
                                </wpg:cNvGrpSpPr>
                                <wpg:grpSpPr bwMode="auto">
                                  <a:xfrm>
                                    <a:off x="5319" y="10028"/>
                                    <a:ext cx="52" cy="126"/>
                                    <a:chOff x="5484" y="5367"/>
                                    <a:chExt cx="80" cy="267"/>
                                  </a:xfrm>
                                </wpg:grpSpPr>
                                <wps:wsp>
                                  <wps:cNvPr id="5348" name="Rectangle 5498"/>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49" name="Rectangle 5499"/>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50" name="Rectangle 5500"/>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351" name="Group 5501"/>
                                <wpg:cNvGrpSpPr>
                                  <a:grpSpLocks/>
                                </wpg:cNvGrpSpPr>
                                <wpg:grpSpPr bwMode="auto">
                                  <a:xfrm>
                                    <a:off x="5447" y="10031"/>
                                    <a:ext cx="53" cy="126"/>
                                    <a:chOff x="5484" y="5367"/>
                                    <a:chExt cx="80" cy="267"/>
                                  </a:xfrm>
                                </wpg:grpSpPr>
                                <wps:wsp>
                                  <wps:cNvPr id="5352" name="Rectangle 5502"/>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54" name="Rectangle 5503"/>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55" name="Rectangle 5504"/>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356" name="Group 5505"/>
                                <wpg:cNvGrpSpPr>
                                  <a:grpSpLocks/>
                                </wpg:cNvGrpSpPr>
                                <wpg:grpSpPr bwMode="auto">
                                  <a:xfrm>
                                    <a:off x="5573" y="10030"/>
                                    <a:ext cx="53" cy="126"/>
                                    <a:chOff x="5484" y="5367"/>
                                    <a:chExt cx="80" cy="267"/>
                                  </a:xfrm>
                                </wpg:grpSpPr>
                                <wps:wsp>
                                  <wps:cNvPr id="5357" name="Rectangle 5506"/>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58" name="Rectangle 5507"/>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59" name="Rectangle 5508"/>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360" name="Group 5509"/>
                                <wpg:cNvGrpSpPr>
                                  <a:grpSpLocks/>
                                </wpg:cNvGrpSpPr>
                                <wpg:grpSpPr bwMode="auto">
                                  <a:xfrm>
                                    <a:off x="5699" y="10031"/>
                                    <a:ext cx="53" cy="126"/>
                                    <a:chOff x="5484" y="5367"/>
                                    <a:chExt cx="80" cy="267"/>
                                  </a:xfrm>
                                </wpg:grpSpPr>
                                <wps:wsp>
                                  <wps:cNvPr id="5361" name="Rectangle 5510"/>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62" name="Rectangle 5511"/>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63" name="Rectangle 5512"/>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364" name="Group 5513"/>
                                <wpg:cNvGrpSpPr>
                                  <a:grpSpLocks/>
                                </wpg:cNvGrpSpPr>
                                <wpg:grpSpPr bwMode="auto">
                                  <a:xfrm>
                                    <a:off x="5828" y="10030"/>
                                    <a:ext cx="52" cy="126"/>
                                    <a:chOff x="5484" y="5367"/>
                                    <a:chExt cx="80" cy="267"/>
                                  </a:xfrm>
                                </wpg:grpSpPr>
                                <wps:wsp>
                                  <wps:cNvPr id="5365" name="Rectangle 5514"/>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66" name="Rectangle 5515"/>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67" name="Rectangle 5516"/>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s:wsp>
                                <wps:cNvPr id="5368" name="Rectangle 5517"/>
                                <wps:cNvSpPr>
                                  <a:spLocks noChangeArrowheads="1"/>
                                </wps:cNvSpPr>
                                <wps:spPr bwMode="auto">
                                  <a:xfrm>
                                    <a:off x="5417" y="9923"/>
                                    <a:ext cx="15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69" name="Freeform 5518"/>
                                <wps:cNvSpPr>
                                  <a:spLocks/>
                                </wps:cNvSpPr>
                                <wps:spPr bwMode="auto">
                                  <a:xfrm rot="-5400000">
                                    <a:off x="5084" y="9599"/>
                                    <a:ext cx="204" cy="9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370" name="Group 5519"/>
                                <wpg:cNvGrpSpPr>
                                  <a:grpSpLocks/>
                                </wpg:cNvGrpSpPr>
                                <wpg:grpSpPr bwMode="auto">
                                  <a:xfrm>
                                    <a:off x="4814" y="10028"/>
                                    <a:ext cx="52" cy="126"/>
                                    <a:chOff x="5484" y="5367"/>
                                    <a:chExt cx="80" cy="267"/>
                                  </a:xfrm>
                                </wpg:grpSpPr>
                                <wps:wsp>
                                  <wps:cNvPr id="5371" name="Rectangle 5520"/>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72" name="Rectangle 5521"/>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73" name="Rectangle 5522"/>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374" name="Group 5523"/>
                                <wpg:cNvGrpSpPr>
                                  <a:grpSpLocks/>
                                </wpg:cNvGrpSpPr>
                                <wpg:grpSpPr bwMode="auto">
                                  <a:xfrm>
                                    <a:off x="4942" y="10031"/>
                                    <a:ext cx="53" cy="126"/>
                                    <a:chOff x="5484" y="5367"/>
                                    <a:chExt cx="80" cy="267"/>
                                  </a:xfrm>
                                </wpg:grpSpPr>
                                <wps:wsp>
                                  <wps:cNvPr id="5375" name="Rectangle 5524"/>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480" name="Rectangle 5525"/>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481" name="Rectangle 5526"/>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482" name="Group 5527"/>
                                <wpg:cNvGrpSpPr>
                                  <a:grpSpLocks/>
                                </wpg:cNvGrpSpPr>
                                <wpg:grpSpPr bwMode="auto">
                                  <a:xfrm>
                                    <a:off x="5068" y="10030"/>
                                    <a:ext cx="53" cy="126"/>
                                    <a:chOff x="5484" y="5367"/>
                                    <a:chExt cx="80" cy="267"/>
                                  </a:xfrm>
                                </wpg:grpSpPr>
                                <wps:wsp>
                                  <wps:cNvPr id="4483" name="Rectangle 5528"/>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484" name="Rectangle 5529"/>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485" name="Rectangle 5530"/>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486" name="Group 5531"/>
                                <wpg:cNvGrpSpPr>
                                  <a:grpSpLocks/>
                                </wpg:cNvGrpSpPr>
                                <wpg:grpSpPr bwMode="auto">
                                  <a:xfrm>
                                    <a:off x="5194" y="10031"/>
                                    <a:ext cx="53" cy="126"/>
                                    <a:chOff x="5484" y="5367"/>
                                    <a:chExt cx="80" cy="267"/>
                                  </a:xfrm>
                                </wpg:grpSpPr>
                                <wps:wsp>
                                  <wps:cNvPr id="4487" name="Rectangle 5532"/>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488" name="Rectangle 5533"/>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489" name="Rectangle 5534"/>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492" name="Group 5535"/>
                                <wpg:cNvGrpSpPr>
                                  <a:grpSpLocks/>
                                </wpg:cNvGrpSpPr>
                                <wpg:grpSpPr bwMode="auto">
                                  <a:xfrm>
                                    <a:off x="5323" y="10030"/>
                                    <a:ext cx="52" cy="126"/>
                                    <a:chOff x="5484" y="5367"/>
                                    <a:chExt cx="80" cy="267"/>
                                  </a:xfrm>
                                </wpg:grpSpPr>
                                <wps:wsp>
                                  <wps:cNvPr id="4493" name="Rectangle 5536"/>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494" name="Rectangle 5537"/>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495" name="Rectangle 5538"/>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496" name="Group 5539"/>
                                <wpg:cNvGrpSpPr>
                                  <a:grpSpLocks/>
                                </wpg:cNvGrpSpPr>
                                <wpg:grpSpPr bwMode="auto">
                                  <a:xfrm>
                                    <a:off x="5445" y="10032"/>
                                    <a:ext cx="52" cy="127"/>
                                    <a:chOff x="5484" y="5367"/>
                                    <a:chExt cx="80" cy="267"/>
                                  </a:xfrm>
                                </wpg:grpSpPr>
                                <wps:wsp>
                                  <wps:cNvPr id="4497" name="Rectangle 5540"/>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498" name="Rectangle 5541"/>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499" name="Rectangle 5542"/>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00" name="Group 5543"/>
                                <wpg:cNvGrpSpPr>
                                  <a:grpSpLocks/>
                                </wpg:cNvGrpSpPr>
                                <wpg:grpSpPr bwMode="auto">
                                  <a:xfrm>
                                    <a:off x="5966" y="9974"/>
                                    <a:ext cx="959" cy="204"/>
                                    <a:chOff x="5320" y="5259"/>
                                    <a:chExt cx="1459" cy="431"/>
                                  </a:xfrm>
                                </wpg:grpSpPr>
                                <wps:wsp>
                                  <wps:cNvPr id="4501" name="Freeform 5544"/>
                                  <wps:cNvSpPr>
                                    <a:spLocks/>
                                  </wps:cNvSpPr>
                                  <wps:spPr bwMode="auto">
                                    <a:xfrm rot="-5400000">
                                      <a:off x="5834" y="4745"/>
                                      <a:ext cx="431" cy="14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502" name="Group 5545"/>
                                  <wpg:cNvGrpSpPr>
                                    <a:grpSpLocks/>
                                  </wpg:cNvGrpSpPr>
                                  <wpg:grpSpPr bwMode="auto">
                                    <a:xfrm>
                                      <a:off x="5484" y="5367"/>
                                      <a:ext cx="80" cy="267"/>
                                      <a:chOff x="5484" y="5367"/>
                                      <a:chExt cx="80" cy="267"/>
                                    </a:xfrm>
                                  </wpg:grpSpPr>
                                  <wps:wsp>
                                    <wps:cNvPr id="4503" name="Rectangle 5546"/>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04" name="Rectangle 5547"/>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05" name="Rectangle 5548"/>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06" name="Group 5549"/>
                                  <wpg:cNvGrpSpPr>
                                    <a:grpSpLocks/>
                                  </wpg:cNvGrpSpPr>
                                  <wpg:grpSpPr bwMode="auto">
                                    <a:xfrm>
                                      <a:off x="5679" y="5373"/>
                                      <a:ext cx="80" cy="267"/>
                                      <a:chOff x="5484" y="5367"/>
                                      <a:chExt cx="80" cy="267"/>
                                    </a:xfrm>
                                  </wpg:grpSpPr>
                                  <wps:wsp>
                                    <wps:cNvPr id="4507" name="Rectangle 5550"/>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08" name="Rectangle 5551"/>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09" name="Rectangle 5552"/>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10" name="Group 5553"/>
                                  <wpg:cNvGrpSpPr>
                                    <a:grpSpLocks/>
                                  </wpg:cNvGrpSpPr>
                                  <wpg:grpSpPr bwMode="auto">
                                    <a:xfrm>
                                      <a:off x="5871" y="5370"/>
                                      <a:ext cx="80" cy="267"/>
                                      <a:chOff x="5484" y="5367"/>
                                      <a:chExt cx="80" cy="267"/>
                                    </a:xfrm>
                                  </wpg:grpSpPr>
                                  <wps:wsp>
                                    <wps:cNvPr id="4511" name="Rectangle 5554"/>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12" name="Rectangle 5555"/>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13" name="Rectangle 5556"/>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14" name="Group 5557"/>
                                  <wpg:cNvGrpSpPr>
                                    <a:grpSpLocks/>
                                  </wpg:cNvGrpSpPr>
                                  <wpg:grpSpPr bwMode="auto">
                                    <a:xfrm>
                                      <a:off x="6063" y="5373"/>
                                      <a:ext cx="80" cy="267"/>
                                      <a:chOff x="5484" y="5367"/>
                                      <a:chExt cx="80" cy="267"/>
                                    </a:xfrm>
                                  </wpg:grpSpPr>
                                  <wps:wsp>
                                    <wps:cNvPr id="4515" name="Rectangle 5558"/>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16" name="Rectangle 5559"/>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17" name="Rectangle 5560"/>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18" name="Group 5561"/>
                                  <wpg:cNvGrpSpPr>
                                    <a:grpSpLocks/>
                                  </wpg:cNvGrpSpPr>
                                  <wpg:grpSpPr bwMode="auto">
                                    <a:xfrm>
                                      <a:off x="6258" y="5370"/>
                                      <a:ext cx="80" cy="267"/>
                                      <a:chOff x="5484" y="5367"/>
                                      <a:chExt cx="80" cy="267"/>
                                    </a:xfrm>
                                  </wpg:grpSpPr>
                                  <wps:wsp>
                                    <wps:cNvPr id="4519" name="Rectangle 5562"/>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20" name="Rectangle 5563"/>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21" name="Rectangle 5564"/>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22" name="Group 5565"/>
                                  <wpg:cNvGrpSpPr>
                                    <a:grpSpLocks/>
                                  </wpg:cNvGrpSpPr>
                                  <wpg:grpSpPr bwMode="auto">
                                    <a:xfrm>
                                      <a:off x="6444" y="5376"/>
                                      <a:ext cx="80" cy="267"/>
                                      <a:chOff x="5484" y="5367"/>
                                      <a:chExt cx="80" cy="267"/>
                                    </a:xfrm>
                                  </wpg:grpSpPr>
                                  <wps:wsp>
                                    <wps:cNvPr id="4523" name="Rectangle 5566"/>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24" name="Rectangle 5567"/>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27" name="Rectangle 5568"/>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grpSp>
                                <wpg:cNvPr id="4528" name="Group 5569"/>
                                <wpg:cNvGrpSpPr>
                                  <a:grpSpLocks/>
                                </wpg:cNvGrpSpPr>
                                <wpg:grpSpPr bwMode="auto">
                                  <a:xfrm>
                                    <a:off x="5950" y="10032"/>
                                    <a:ext cx="52" cy="127"/>
                                    <a:chOff x="5484" y="5367"/>
                                    <a:chExt cx="80" cy="267"/>
                                  </a:xfrm>
                                </wpg:grpSpPr>
                                <wps:wsp>
                                  <wps:cNvPr id="4533" name="Rectangle 5570"/>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34" name="Rectangle 5571"/>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35" name="Rectangle 5572"/>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grpSp>
                              <wpg:cNvPr id="4536" name="Group 5573"/>
                              <wpg:cNvGrpSpPr>
                                <a:grpSpLocks/>
                              </wpg:cNvGrpSpPr>
                              <wpg:grpSpPr bwMode="auto">
                                <a:xfrm>
                                  <a:off x="5647" y="10862"/>
                                  <a:ext cx="3403" cy="61"/>
                                  <a:chOff x="5173" y="11546"/>
                                  <a:chExt cx="3403" cy="61"/>
                                </a:xfrm>
                              </wpg:grpSpPr>
                              <wps:wsp>
                                <wps:cNvPr id="4537" name="Line 5574"/>
                                <wps:cNvCnPr/>
                                <wps:spPr bwMode="auto">
                                  <a:xfrm>
                                    <a:off x="5174" y="11603"/>
                                    <a:ext cx="3402" cy="4"/>
                                  </a:xfrm>
                                  <a:prstGeom prst="line">
                                    <a:avLst/>
                                  </a:prstGeom>
                                  <a:noFill/>
                                  <a:ln w="571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4538" name="Line 5575"/>
                                <wps:cNvCnPr/>
                                <wps:spPr bwMode="auto">
                                  <a:xfrm>
                                    <a:off x="5173" y="11546"/>
                                    <a:ext cx="3402" cy="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539" name="Rectangle 5576"/>
                              <wps:cNvSpPr>
                                <a:spLocks noChangeArrowheads="1"/>
                              </wps:cNvSpPr>
                              <wps:spPr bwMode="auto">
                                <a:xfrm>
                                  <a:off x="6864" y="10462"/>
                                  <a:ext cx="397" cy="39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7B5F" w:rsidRPr="008B111C" w:rsidRDefault="00937B5F" w:rsidP="00937B5F">
                                    <w:pPr>
                                      <w:rPr>
                                        <w:i/>
                                        <w:sz w:val="18"/>
                                        <w:szCs w:val="18"/>
                                      </w:rPr>
                                    </w:pPr>
                                    <w:r w:rsidRPr="008B111C">
                                      <w:rPr>
                                        <w:rFonts w:hint="eastAsia"/>
                                        <w:i/>
                                        <w:sz w:val="18"/>
                                        <w:szCs w:val="18"/>
                                      </w:rPr>
                                      <w:t>G</w:t>
                                    </w:r>
                                  </w:p>
                                </w:txbxContent>
                              </wps:txbx>
                              <wps:bodyPr rot="0" vert="horz" wrap="square" lIns="91440" tIns="45720" rIns="91440" bIns="45720" anchor="t" anchorCtr="0" upright="1">
                                <a:noAutofit/>
                              </wps:bodyPr>
                            </wps:wsp>
                          </wpg:grpSp>
                          <wpg:grpSp>
                            <wpg:cNvPr id="4540" name="Group 5577"/>
                            <wpg:cNvGrpSpPr>
                              <a:grpSpLocks/>
                            </wpg:cNvGrpSpPr>
                            <wpg:grpSpPr bwMode="auto">
                              <a:xfrm>
                                <a:off x="1291" y="8298"/>
                                <a:ext cx="5065" cy="793"/>
                                <a:chOff x="3977" y="11023"/>
                                <a:chExt cx="5065" cy="793"/>
                              </a:xfrm>
                            </wpg:grpSpPr>
                            <wpg:grpSp>
                              <wpg:cNvPr id="4541" name="Group 5578"/>
                              <wpg:cNvGrpSpPr>
                                <a:grpSpLocks/>
                              </wpg:cNvGrpSpPr>
                              <wpg:grpSpPr bwMode="auto">
                                <a:xfrm>
                                  <a:off x="3977" y="11023"/>
                                  <a:ext cx="5065" cy="458"/>
                                  <a:chOff x="3977" y="11142"/>
                                  <a:chExt cx="5065" cy="458"/>
                                </a:xfrm>
                              </wpg:grpSpPr>
                              <wps:wsp>
                                <wps:cNvPr id="4542" name="Text Box 5579"/>
                                <wps:cNvSpPr txBox="1">
                                  <a:spLocks noChangeArrowheads="1"/>
                                </wps:cNvSpPr>
                                <wps:spPr bwMode="auto">
                                  <a:xfrm>
                                    <a:off x="3977" y="11185"/>
                                    <a:ext cx="4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r>
                                        <w:rPr>
                                          <w:rFonts w:hint="eastAsia"/>
                                        </w:rPr>
                                        <w:t>（</w:t>
                                      </w:r>
                                      <w:r>
                                        <w:rPr>
                                          <w:rFonts w:hint="eastAsia"/>
                                          <w:sz w:val="18"/>
                                          <w:szCs w:val="18"/>
                                        </w:rPr>
                                        <w:t>b</w:t>
                                      </w:r>
                                      <w:r>
                                        <w:rPr>
                                          <w:rFonts w:hint="eastAsia"/>
                                        </w:rPr>
                                        <w:t>）</w:t>
                                      </w:r>
                                    </w:p>
                                  </w:txbxContent>
                                </wps:txbx>
                                <wps:bodyPr rot="0" vert="horz" wrap="square" lIns="0" tIns="0" rIns="0" bIns="0" anchor="t" anchorCtr="0" upright="1">
                                  <a:noAutofit/>
                                </wps:bodyPr>
                              </wps:wsp>
                              <wpg:grpSp>
                                <wpg:cNvPr id="4543" name="Group 5580"/>
                                <wpg:cNvGrpSpPr>
                                  <a:grpSpLocks/>
                                </wpg:cNvGrpSpPr>
                                <wpg:grpSpPr bwMode="auto">
                                  <a:xfrm>
                                    <a:off x="4488" y="11158"/>
                                    <a:ext cx="1982" cy="341"/>
                                    <a:chOff x="4545" y="9923"/>
                                    <a:chExt cx="2380" cy="341"/>
                                  </a:xfrm>
                                </wpg:grpSpPr>
                                <wps:wsp>
                                  <wps:cNvPr id="4546" name="Line 5581"/>
                                  <wps:cNvCnPr/>
                                  <wps:spPr bwMode="auto">
                                    <a:xfrm>
                                      <a:off x="4575" y="9949"/>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7" name="Line 5582"/>
                                  <wps:cNvCnPr/>
                                  <wps:spPr bwMode="auto">
                                    <a:xfrm>
                                      <a:off x="4545" y="9952"/>
                                      <a:ext cx="0" cy="312"/>
                                    </a:xfrm>
                                    <a:prstGeom prst="line">
                                      <a:avLst/>
                                    </a:prstGeom>
                                    <a:noFill/>
                                    <a:ln w="254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4548" name="Line 5583"/>
                                  <wps:cNvCnPr/>
                                  <wps:spPr bwMode="auto">
                                    <a:xfrm>
                                      <a:off x="4581" y="10111"/>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9" name="Freeform 5584"/>
                                  <wps:cNvSpPr>
                                    <a:spLocks/>
                                  </wps:cNvSpPr>
                                  <wps:spPr bwMode="auto">
                                    <a:xfrm rot="-5400000">
                                      <a:off x="5589" y="9599"/>
                                      <a:ext cx="204" cy="9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550" name="Group 5585"/>
                                  <wpg:cNvGrpSpPr>
                                    <a:grpSpLocks/>
                                  </wpg:cNvGrpSpPr>
                                  <wpg:grpSpPr bwMode="auto">
                                    <a:xfrm>
                                      <a:off x="5319" y="10028"/>
                                      <a:ext cx="52" cy="126"/>
                                      <a:chOff x="5484" y="5367"/>
                                      <a:chExt cx="80" cy="267"/>
                                    </a:xfrm>
                                  </wpg:grpSpPr>
                                  <wps:wsp>
                                    <wps:cNvPr id="4551" name="Rectangle 5586"/>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52" name="Rectangle 5587"/>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53" name="Rectangle 5588"/>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54" name="Group 5589"/>
                                  <wpg:cNvGrpSpPr>
                                    <a:grpSpLocks/>
                                  </wpg:cNvGrpSpPr>
                                  <wpg:grpSpPr bwMode="auto">
                                    <a:xfrm>
                                      <a:off x="5447" y="10031"/>
                                      <a:ext cx="53" cy="126"/>
                                      <a:chOff x="5484" y="5367"/>
                                      <a:chExt cx="80" cy="267"/>
                                    </a:xfrm>
                                  </wpg:grpSpPr>
                                  <wps:wsp>
                                    <wps:cNvPr id="4555" name="Rectangle 5590"/>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56" name="Rectangle 5591"/>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57" name="Rectangle 5592"/>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58" name="Group 5593"/>
                                  <wpg:cNvGrpSpPr>
                                    <a:grpSpLocks/>
                                  </wpg:cNvGrpSpPr>
                                  <wpg:grpSpPr bwMode="auto">
                                    <a:xfrm>
                                      <a:off x="5573" y="10030"/>
                                      <a:ext cx="53" cy="126"/>
                                      <a:chOff x="5484" y="5367"/>
                                      <a:chExt cx="80" cy="267"/>
                                    </a:xfrm>
                                  </wpg:grpSpPr>
                                  <wps:wsp>
                                    <wps:cNvPr id="4559" name="Rectangle 5594"/>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60" name="Rectangle 5595"/>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62" name="Rectangle 5596"/>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63" name="Group 5597"/>
                                  <wpg:cNvGrpSpPr>
                                    <a:grpSpLocks/>
                                  </wpg:cNvGrpSpPr>
                                  <wpg:grpSpPr bwMode="auto">
                                    <a:xfrm>
                                      <a:off x="5699" y="10031"/>
                                      <a:ext cx="53" cy="126"/>
                                      <a:chOff x="5484" y="5367"/>
                                      <a:chExt cx="80" cy="267"/>
                                    </a:xfrm>
                                  </wpg:grpSpPr>
                                  <wps:wsp>
                                    <wps:cNvPr id="4564" name="Rectangle 5598"/>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65" name="Rectangle 5599"/>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66" name="Rectangle 5600"/>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68" name="Group 5601"/>
                                  <wpg:cNvGrpSpPr>
                                    <a:grpSpLocks/>
                                  </wpg:cNvGrpSpPr>
                                  <wpg:grpSpPr bwMode="auto">
                                    <a:xfrm>
                                      <a:off x="5828" y="10030"/>
                                      <a:ext cx="52" cy="126"/>
                                      <a:chOff x="5484" y="5367"/>
                                      <a:chExt cx="80" cy="267"/>
                                    </a:xfrm>
                                  </wpg:grpSpPr>
                                  <wps:wsp>
                                    <wps:cNvPr id="4569" name="Rectangle 5602"/>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71" name="Rectangle 5603"/>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72" name="Rectangle 5604"/>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s:wsp>
                                  <wps:cNvPr id="4574" name="Rectangle 5605"/>
                                  <wps:cNvSpPr>
                                    <a:spLocks noChangeArrowheads="1"/>
                                  </wps:cNvSpPr>
                                  <wps:spPr bwMode="auto">
                                    <a:xfrm>
                                      <a:off x="5417" y="9923"/>
                                      <a:ext cx="15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72" name="Freeform 5606"/>
                                  <wps:cNvSpPr>
                                    <a:spLocks/>
                                  </wps:cNvSpPr>
                                  <wps:spPr bwMode="auto">
                                    <a:xfrm rot="-5400000">
                                      <a:off x="5084" y="9599"/>
                                      <a:ext cx="204" cy="9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473" name="Group 5607"/>
                                  <wpg:cNvGrpSpPr>
                                    <a:grpSpLocks/>
                                  </wpg:cNvGrpSpPr>
                                  <wpg:grpSpPr bwMode="auto">
                                    <a:xfrm>
                                      <a:off x="4814" y="10028"/>
                                      <a:ext cx="52" cy="126"/>
                                      <a:chOff x="5484" y="5367"/>
                                      <a:chExt cx="80" cy="267"/>
                                    </a:xfrm>
                                  </wpg:grpSpPr>
                                  <wps:wsp>
                                    <wps:cNvPr id="5474" name="Rectangle 5608"/>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75" name="Rectangle 5609"/>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76" name="Rectangle 5610"/>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477" name="Group 5611"/>
                                  <wpg:cNvGrpSpPr>
                                    <a:grpSpLocks/>
                                  </wpg:cNvGrpSpPr>
                                  <wpg:grpSpPr bwMode="auto">
                                    <a:xfrm>
                                      <a:off x="4942" y="10031"/>
                                      <a:ext cx="53" cy="126"/>
                                      <a:chOff x="5484" y="5367"/>
                                      <a:chExt cx="80" cy="267"/>
                                    </a:xfrm>
                                  </wpg:grpSpPr>
                                  <wps:wsp>
                                    <wps:cNvPr id="5478" name="Rectangle 5612"/>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79" name="Rectangle 5613"/>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80" name="Rectangle 5614"/>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481" name="Group 5615"/>
                                  <wpg:cNvGrpSpPr>
                                    <a:grpSpLocks/>
                                  </wpg:cNvGrpSpPr>
                                  <wpg:grpSpPr bwMode="auto">
                                    <a:xfrm>
                                      <a:off x="5068" y="10030"/>
                                      <a:ext cx="53" cy="126"/>
                                      <a:chOff x="5484" y="5367"/>
                                      <a:chExt cx="80" cy="267"/>
                                    </a:xfrm>
                                  </wpg:grpSpPr>
                                  <wps:wsp>
                                    <wps:cNvPr id="5483" name="Rectangle 5616"/>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84" name="Rectangle 5617"/>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85" name="Rectangle 5618"/>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486" name="Group 5619"/>
                                  <wpg:cNvGrpSpPr>
                                    <a:grpSpLocks/>
                                  </wpg:cNvGrpSpPr>
                                  <wpg:grpSpPr bwMode="auto">
                                    <a:xfrm>
                                      <a:off x="5194" y="10031"/>
                                      <a:ext cx="53" cy="126"/>
                                      <a:chOff x="5484" y="5367"/>
                                      <a:chExt cx="80" cy="267"/>
                                    </a:xfrm>
                                  </wpg:grpSpPr>
                                  <wps:wsp>
                                    <wps:cNvPr id="5487" name="Rectangle 5620"/>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88" name="Rectangle 5621"/>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89" name="Rectangle 5622"/>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490" name="Group 5623"/>
                                  <wpg:cNvGrpSpPr>
                                    <a:grpSpLocks/>
                                  </wpg:cNvGrpSpPr>
                                  <wpg:grpSpPr bwMode="auto">
                                    <a:xfrm>
                                      <a:off x="5323" y="10030"/>
                                      <a:ext cx="52" cy="126"/>
                                      <a:chOff x="5484" y="5367"/>
                                      <a:chExt cx="80" cy="267"/>
                                    </a:xfrm>
                                  </wpg:grpSpPr>
                                  <wps:wsp>
                                    <wps:cNvPr id="5491" name="Rectangle 5624"/>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92" name="Rectangle 5625"/>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93" name="Rectangle 5626"/>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494" name="Group 5627"/>
                                  <wpg:cNvGrpSpPr>
                                    <a:grpSpLocks/>
                                  </wpg:cNvGrpSpPr>
                                  <wpg:grpSpPr bwMode="auto">
                                    <a:xfrm>
                                      <a:off x="5445" y="10032"/>
                                      <a:ext cx="52" cy="127"/>
                                      <a:chOff x="5484" y="5367"/>
                                      <a:chExt cx="80" cy="267"/>
                                    </a:xfrm>
                                  </wpg:grpSpPr>
                                  <wps:wsp>
                                    <wps:cNvPr id="5495" name="Rectangle 5628"/>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96" name="Rectangle 5629"/>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497" name="Rectangle 5630"/>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498" name="Group 5631"/>
                                  <wpg:cNvGrpSpPr>
                                    <a:grpSpLocks/>
                                  </wpg:cNvGrpSpPr>
                                  <wpg:grpSpPr bwMode="auto">
                                    <a:xfrm>
                                      <a:off x="5966" y="9974"/>
                                      <a:ext cx="959" cy="204"/>
                                      <a:chOff x="5320" y="5259"/>
                                      <a:chExt cx="1459" cy="431"/>
                                    </a:xfrm>
                                  </wpg:grpSpPr>
                                  <wps:wsp>
                                    <wps:cNvPr id="5499" name="Freeform 5632"/>
                                    <wps:cNvSpPr>
                                      <a:spLocks/>
                                    </wps:cNvSpPr>
                                    <wps:spPr bwMode="auto">
                                      <a:xfrm rot="-5400000">
                                        <a:off x="5834" y="4745"/>
                                        <a:ext cx="431" cy="14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500" name="Group 5633"/>
                                    <wpg:cNvGrpSpPr>
                                      <a:grpSpLocks/>
                                    </wpg:cNvGrpSpPr>
                                    <wpg:grpSpPr bwMode="auto">
                                      <a:xfrm>
                                        <a:off x="5484" y="5367"/>
                                        <a:ext cx="80" cy="267"/>
                                        <a:chOff x="5484" y="5367"/>
                                        <a:chExt cx="80" cy="267"/>
                                      </a:xfrm>
                                    </wpg:grpSpPr>
                                    <wps:wsp>
                                      <wps:cNvPr id="5501" name="Rectangle 5634"/>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02" name="Rectangle 5635"/>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03" name="Rectangle 5636"/>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76" name="Group 5637"/>
                                    <wpg:cNvGrpSpPr>
                                      <a:grpSpLocks/>
                                    </wpg:cNvGrpSpPr>
                                    <wpg:grpSpPr bwMode="auto">
                                      <a:xfrm>
                                        <a:off x="5679" y="5373"/>
                                        <a:ext cx="80" cy="267"/>
                                        <a:chOff x="5484" y="5367"/>
                                        <a:chExt cx="80" cy="267"/>
                                      </a:xfrm>
                                    </wpg:grpSpPr>
                                    <wps:wsp>
                                      <wps:cNvPr id="4578" name="Rectangle 5638"/>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79" name="Rectangle 5639"/>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80" name="Rectangle 5640"/>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81" name="Group 5641"/>
                                    <wpg:cNvGrpSpPr>
                                      <a:grpSpLocks/>
                                    </wpg:cNvGrpSpPr>
                                    <wpg:grpSpPr bwMode="auto">
                                      <a:xfrm>
                                        <a:off x="5871" y="5370"/>
                                        <a:ext cx="80" cy="267"/>
                                        <a:chOff x="5484" y="5367"/>
                                        <a:chExt cx="80" cy="267"/>
                                      </a:xfrm>
                                    </wpg:grpSpPr>
                                    <wps:wsp>
                                      <wps:cNvPr id="4582" name="Rectangle 5642"/>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83" name="Rectangle 5643"/>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84" name="Rectangle 5644"/>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85" name="Group 5645"/>
                                    <wpg:cNvGrpSpPr>
                                      <a:grpSpLocks/>
                                    </wpg:cNvGrpSpPr>
                                    <wpg:grpSpPr bwMode="auto">
                                      <a:xfrm>
                                        <a:off x="6063" y="5373"/>
                                        <a:ext cx="80" cy="267"/>
                                        <a:chOff x="5484" y="5367"/>
                                        <a:chExt cx="80" cy="267"/>
                                      </a:xfrm>
                                    </wpg:grpSpPr>
                                    <wps:wsp>
                                      <wps:cNvPr id="4586" name="Rectangle 5646"/>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87" name="Rectangle 5647"/>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88" name="Rectangle 5648"/>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89" name="Group 5649"/>
                                    <wpg:cNvGrpSpPr>
                                      <a:grpSpLocks/>
                                    </wpg:cNvGrpSpPr>
                                    <wpg:grpSpPr bwMode="auto">
                                      <a:xfrm>
                                        <a:off x="6258" y="5370"/>
                                        <a:ext cx="80" cy="267"/>
                                        <a:chOff x="5484" y="5367"/>
                                        <a:chExt cx="80" cy="267"/>
                                      </a:xfrm>
                                    </wpg:grpSpPr>
                                    <wps:wsp>
                                      <wps:cNvPr id="4590" name="Rectangle 5650"/>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91" name="Rectangle 5651"/>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92" name="Rectangle 5652"/>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593" name="Group 5653"/>
                                    <wpg:cNvGrpSpPr>
                                      <a:grpSpLocks/>
                                    </wpg:cNvGrpSpPr>
                                    <wpg:grpSpPr bwMode="auto">
                                      <a:xfrm>
                                        <a:off x="6444" y="5376"/>
                                        <a:ext cx="80" cy="267"/>
                                        <a:chOff x="5484" y="5367"/>
                                        <a:chExt cx="80" cy="267"/>
                                      </a:xfrm>
                                    </wpg:grpSpPr>
                                    <wps:wsp>
                                      <wps:cNvPr id="4594" name="Rectangle 5654"/>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95" name="Rectangle 5655"/>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96" name="Rectangle 5656"/>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grpSp>
                                  <wpg:cNvPr id="4597" name="Group 5657"/>
                                  <wpg:cNvGrpSpPr>
                                    <a:grpSpLocks/>
                                  </wpg:cNvGrpSpPr>
                                  <wpg:grpSpPr bwMode="auto">
                                    <a:xfrm>
                                      <a:off x="5950" y="10032"/>
                                      <a:ext cx="52" cy="127"/>
                                      <a:chOff x="5484" y="5367"/>
                                      <a:chExt cx="80" cy="267"/>
                                    </a:xfrm>
                                  </wpg:grpSpPr>
                                  <wps:wsp>
                                    <wps:cNvPr id="4598" name="Rectangle 5658"/>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599" name="Rectangle 5659"/>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600" name="Rectangle 5660"/>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s:wsp>
                                <wps:cNvPr id="4601" name="Rectangle 5661"/>
                                <wps:cNvSpPr>
                                  <a:spLocks noChangeArrowheads="1"/>
                                </wps:cNvSpPr>
                                <wps:spPr bwMode="auto">
                                  <a:xfrm>
                                    <a:off x="6474" y="11142"/>
                                    <a:ext cx="397" cy="39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7B5F" w:rsidRPr="008B111C" w:rsidRDefault="00937B5F" w:rsidP="00937B5F">
                                      <w:pPr>
                                        <w:rPr>
                                          <w:i/>
                                          <w:sz w:val="18"/>
                                          <w:szCs w:val="18"/>
                                        </w:rPr>
                                      </w:pPr>
                                      <w:r w:rsidRPr="008B111C">
                                        <w:rPr>
                                          <w:rFonts w:hint="eastAsia"/>
                                          <w:i/>
                                          <w:sz w:val="18"/>
                                          <w:szCs w:val="18"/>
                                        </w:rPr>
                                        <w:t>G</w:t>
                                      </w:r>
                                    </w:p>
                                  </w:txbxContent>
                                </wps:txbx>
                                <wps:bodyPr rot="0" vert="horz" wrap="square" lIns="91440" tIns="45720" rIns="91440" bIns="45720" anchor="t" anchorCtr="0" upright="1">
                                  <a:noAutofit/>
                                </wps:bodyPr>
                              </wps:wsp>
                              <wpg:grpSp>
                                <wpg:cNvPr id="4602" name="Group 5662"/>
                                <wpg:cNvGrpSpPr>
                                  <a:grpSpLocks/>
                                </wpg:cNvGrpSpPr>
                                <wpg:grpSpPr bwMode="auto">
                                  <a:xfrm>
                                    <a:off x="5639" y="11539"/>
                                    <a:ext cx="3403" cy="61"/>
                                    <a:chOff x="5173" y="11546"/>
                                    <a:chExt cx="3403" cy="61"/>
                                  </a:xfrm>
                                </wpg:grpSpPr>
                                <wps:wsp>
                                  <wps:cNvPr id="4603" name="Line 5663"/>
                                  <wps:cNvCnPr/>
                                  <wps:spPr bwMode="auto">
                                    <a:xfrm>
                                      <a:off x="5174" y="11603"/>
                                      <a:ext cx="3402" cy="4"/>
                                    </a:xfrm>
                                    <a:prstGeom prst="line">
                                      <a:avLst/>
                                    </a:prstGeom>
                                    <a:noFill/>
                                    <a:ln w="571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4604" name="Line 5664"/>
                                  <wps:cNvCnPr/>
                                  <wps:spPr bwMode="auto">
                                    <a:xfrm>
                                      <a:off x="5173" y="11546"/>
                                      <a:ext cx="3402" cy="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605" name="Rectangle 5665"/>
                                <wps:cNvSpPr>
                                  <a:spLocks noChangeArrowheads="1"/>
                                </wps:cNvSpPr>
                                <wps:spPr bwMode="auto">
                                  <a:xfrm>
                                    <a:off x="7426" y="11142"/>
                                    <a:ext cx="397" cy="397"/>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937B5F" w:rsidRPr="008B111C" w:rsidRDefault="00937B5F" w:rsidP="00937B5F">
                                      <w:pPr>
                                        <w:rPr>
                                          <w:i/>
                                          <w:sz w:val="18"/>
                                          <w:szCs w:val="18"/>
                                        </w:rPr>
                                      </w:pPr>
                                      <w:r w:rsidRPr="008B111C">
                                        <w:rPr>
                                          <w:rFonts w:hint="eastAsia"/>
                                          <w:i/>
                                          <w:sz w:val="18"/>
                                          <w:szCs w:val="18"/>
                                        </w:rPr>
                                        <w:t>G</w:t>
                                      </w:r>
                                    </w:p>
                                  </w:txbxContent>
                                </wps:txbx>
                                <wps:bodyPr rot="0" vert="horz" wrap="square" lIns="91440" tIns="45720" rIns="91440" bIns="45720" anchor="t" anchorCtr="0" upright="1">
                                  <a:noAutofit/>
                                </wps:bodyPr>
                              </wps:wsp>
                            </wpg:grpSp>
                            <wpg:grpSp>
                              <wpg:cNvPr id="4606" name="Group 5666"/>
                              <wpg:cNvGrpSpPr>
                                <a:grpSpLocks/>
                              </wpg:cNvGrpSpPr>
                              <wpg:grpSpPr bwMode="auto">
                                <a:xfrm>
                                  <a:off x="6871" y="11242"/>
                                  <a:ext cx="952" cy="574"/>
                                  <a:chOff x="6871" y="11242"/>
                                  <a:chExt cx="952" cy="574"/>
                                </a:xfrm>
                              </wpg:grpSpPr>
                              <wps:wsp>
                                <wps:cNvPr id="4607" name="Text Box 5667"/>
                                <wps:cNvSpPr txBox="1">
                                  <a:spLocks noChangeArrowheads="1"/>
                                </wps:cNvSpPr>
                                <wps:spPr bwMode="auto">
                                  <a:xfrm>
                                    <a:off x="7275" y="115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BC3F17" w:rsidRDefault="00937B5F" w:rsidP="00937B5F">
                                      <w:pPr>
                                        <w:rPr>
                                          <w:sz w:val="18"/>
                                          <w:szCs w:val="18"/>
                                          <w:vertAlign w:val="subscript"/>
                                        </w:rPr>
                                      </w:pPr>
                                      <w:r w:rsidRPr="00A30977">
                                        <w:rPr>
                                          <w:rFonts w:hint="eastAsia"/>
                                          <w:i/>
                                          <w:sz w:val="18"/>
                                          <w:szCs w:val="18"/>
                                        </w:rPr>
                                        <w:t>S</w:t>
                                      </w:r>
                                      <w:r>
                                        <w:rPr>
                                          <w:rFonts w:hint="eastAsia"/>
                                          <w:sz w:val="18"/>
                                          <w:szCs w:val="18"/>
                                          <w:vertAlign w:val="subscript"/>
                                        </w:rPr>
                                        <w:t>1</w:t>
                                      </w:r>
                                    </w:p>
                                  </w:txbxContent>
                                </wps:txbx>
                                <wps:bodyPr rot="0" vert="horz" wrap="square" lIns="0" tIns="0" rIns="0" bIns="0" anchor="t" anchorCtr="0" upright="1">
                                  <a:noAutofit/>
                                </wps:bodyPr>
                              </wps:wsp>
                              <wps:wsp>
                                <wps:cNvPr id="4608" name="Line 5668"/>
                                <wps:cNvCnPr/>
                                <wps:spPr bwMode="auto">
                                  <a:xfrm>
                                    <a:off x="6871" y="11254"/>
                                    <a:ext cx="0" cy="48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09" name="Line 5669"/>
                                <wps:cNvCnPr/>
                                <wps:spPr bwMode="auto">
                                  <a:xfrm>
                                    <a:off x="7618" y="11645"/>
                                    <a:ext cx="1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610" name="Line 5670"/>
                                <wps:cNvCnPr/>
                                <wps:spPr bwMode="auto">
                                  <a:xfrm flipH="1">
                                    <a:off x="6881" y="11659"/>
                                    <a:ext cx="1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611" name="Line 5671"/>
                                <wps:cNvCnPr/>
                                <wps:spPr bwMode="auto">
                                  <a:xfrm>
                                    <a:off x="7823" y="11242"/>
                                    <a:ext cx="0" cy="48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g:cNvPr id="4612" name="Group 5672"/>
                            <wpg:cNvGrpSpPr>
                              <a:grpSpLocks/>
                            </wpg:cNvGrpSpPr>
                            <wpg:grpSpPr bwMode="auto">
                              <a:xfrm>
                                <a:off x="1281" y="10053"/>
                                <a:ext cx="5083" cy="782"/>
                                <a:chOff x="3965" y="12511"/>
                                <a:chExt cx="5083" cy="782"/>
                              </a:xfrm>
                            </wpg:grpSpPr>
                            <wpg:grpSp>
                              <wpg:cNvPr id="4613" name="Group 5673"/>
                              <wpg:cNvGrpSpPr>
                                <a:grpSpLocks/>
                              </wpg:cNvGrpSpPr>
                              <wpg:grpSpPr bwMode="auto">
                                <a:xfrm>
                                  <a:off x="3965" y="12511"/>
                                  <a:ext cx="5083" cy="462"/>
                                  <a:chOff x="3965" y="12427"/>
                                  <a:chExt cx="5083" cy="462"/>
                                </a:xfrm>
                              </wpg:grpSpPr>
                              <wps:wsp>
                                <wps:cNvPr id="4614" name="Text Box 5674"/>
                                <wps:cNvSpPr txBox="1">
                                  <a:spLocks noChangeArrowheads="1"/>
                                </wps:cNvSpPr>
                                <wps:spPr bwMode="auto">
                                  <a:xfrm>
                                    <a:off x="3965" y="12483"/>
                                    <a:ext cx="52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r>
                                        <w:rPr>
                                          <w:rFonts w:hint="eastAsia"/>
                                        </w:rPr>
                                        <w:t>（</w:t>
                                      </w:r>
                                      <w:r w:rsidRPr="00C357CA">
                                        <w:rPr>
                                          <w:rFonts w:hint="eastAsia"/>
                                          <w:sz w:val="18"/>
                                          <w:szCs w:val="18"/>
                                        </w:rPr>
                                        <w:t>d</w:t>
                                      </w:r>
                                      <w:r>
                                        <w:rPr>
                                          <w:rFonts w:hint="eastAsia"/>
                                        </w:rPr>
                                        <w:t>）</w:t>
                                      </w:r>
                                    </w:p>
                                  </w:txbxContent>
                                </wps:txbx>
                                <wps:bodyPr rot="0" vert="horz" wrap="square" lIns="0" tIns="0" rIns="0" bIns="0" anchor="t" anchorCtr="0" upright="1">
                                  <a:noAutofit/>
                                </wps:bodyPr>
                              </wps:wsp>
                              <wpg:grpSp>
                                <wpg:cNvPr id="4615" name="Group 5675"/>
                                <wpg:cNvGrpSpPr>
                                  <a:grpSpLocks/>
                                </wpg:cNvGrpSpPr>
                                <wpg:grpSpPr bwMode="auto">
                                  <a:xfrm>
                                    <a:off x="4484" y="12462"/>
                                    <a:ext cx="1647" cy="341"/>
                                    <a:chOff x="4545" y="9923"/>
                                    <a:chExt cx="2380" cy="341"/>
                                  </a:xfrm>
                                </wpg:grpSpPr>
                                <wps:wsp>
                                  <wps:cNvPr id="4616" name="Line 5676"/>
                                  <wps:cNvCnPr/>
                                  <wps:spPr bwMode="auto">
                                    <a:xfrm>
                                      <a:off x="4575" y="9949"/>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7" name="Line 5677"/>
                                  <wps:cNvCnPr/>
                                  <wps:spPr bwMode="auto">
                                    <a:xfrm>
                                      <a:off x="4545" y="9952"/>
                                      <a:ext cx="0" cy="312"/>
                                    </a:xfrm>
                                    <a:prstGeom prst="line">
                                      <a:avLst/>
                                    </a:prstGeom>
                                    <a:noFill/>
                                    <a:ln w="254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4618" name="Line 5678"/>
                                  <wps:cNvCnPr/>
                                  <wps:spPr bwMode="auto">
                                    <a:xfrm>
                                      <a:off x="4581" y="10111"/>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9" name="Freeform 5679"/>
                                  <wps:cNvSpPr>
                                    <a:spLocks/>
                                  </wps:cNvSpPr>
                                  <wps:spPr bwMode="auto">
                                    <a:xfrm rot="-5400000">
                                      <a:off x="5589" y="9599"/>
                                      <a:ext cx="204" cy="9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620" name="Group 5680"/>
                                  <wpg:cNvGrpSpPr>
                                    <a:grpSpLocks/>
                                  </wpg:cNvGrpSpPr>
                                  <wpg:grpSpPr bwMode="auto">
                                    <a:xfrm>
                                      <a:off x="5319" y="10028"/>
                                      <a:ext cx="52" cy="126"/>
                                      <a:chOff x="5484" y="5367"/>
                                      <a:chExt cx="80" cy="267"/>
                                    </a:xfrm>
                                  </wpg:grpSpPr>
                                  <wps:wsp>
                                    <wps:cNvPr id="4621" name="Rectangle 5681"/>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622" name="Rectangle 5682"/>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623" name="Rectangle 5683"/>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624" name="Group 5684"/>
                                  <wpg:cNvGrpSpPr>
                                    <a:grpSpLocks/>
                                  </wpg:cNvGrpSpPr>
                                  <wpg:grpSpPr bwMode="auto">
                                    <a:xfrm>
                                      <a:off x="5447" y="10031"/>
                                      <a:ext cx="53" cy="126"/>
                                      <a:chOff x="5484" y="5367"/>
                                      <a:chExt cx="80" cy="267"/>
                                    </a:xfrm>
                                  </wpg:grpSpPr>
                                  <wps:wsp>
                                    <wps:cNvPr id="4625" name="Rectangle 5685"/>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626" name="Rectangle 5686"/>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627" name="Rectangle 5687"/>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628" name="Group 5688"/>
                                  <wpg:cNvGrpSpPr>
                                    <a:grpSpLocks/>
                                  </wpg:cNvGrpSpPr>
                                  <wpg:grpSpPr bwMode="auto">
                                    <a:xfrm>
                                      <a:off x="5573" y="10030"/>
                                      <a:ext cx="53" cy="126"/>
                                      <a:chOff x="5484" y="5367"/>
                                      <a:chExt cx="80" cy="267"/>
                                    </a:xfrm>
                                  </wpg:grpSpPr>
                                  <wps:wsp>
                                    <wps:cNvPr id="4629" name="Rectangle 5689"/>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630" name="Rectangle 5690"/>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631" name="Rectangle 5691"/>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632" name="Group 5692"/>
                                  <wpg:cNvGrpSpPr>
                                    <a:grpSpLocks/>
                                  </wpg:cNvGrpSpPr>
                                  <wpg:grpSpPr bwMode="auto">
                                    <a:xfrm>
                                      <a:off x="5699" y="10031"/>
                                      <a:ext cx="53" cy="126"/>
                                      <a:chOff x="5484" y="5367"/>
                                      <a:chExt cx="80" cy="267"/>
                                    </a:xfrm>
                                  </wpg:grpSpPr>
                                  <wps:wsp>
                                    <wps:cNvPr id="4633" name="Rectangle 5693"/>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634" name="Rectangle 5694"/>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636" name="Rectangle 5695"/>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4638" name="Group 5696"/>
                                  <wpg:cNvGrpSpPr>
                                    <a:grpSpLocks/>
                                  </wpg:cNvGrpSpPr>
                                  <wpg:grpSpPr bwMode="auto">
                                    <a:xfrm>
                                      <a:off x="5828" y="10030"/>
                                      <a:ext cx="52" cy="126"/>
                                      <a:chOff x="5484" y="5367"/>
                                      <a:chExt cx="80" cy="267"/>
                                    </a:xfrm>
                                  </wpg:grpSpPr>
                                  <wps:wsp>
                                    <wps:cNvPr id="4639" name="Rectangle 5697"/>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04" name="Rectangle 5698"/>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05" name="Rectangle 5699"/>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s:wsp>
                                  <wps:cNvPr id="5506" name="Rectangle 5700"/>
                                  <wps:cNvSpPr>
                                    <a:spLocks noChangeArrowheads="1"/>
                                  </wps:cNvSpPr>
                                  <wps:spPr bwMode="auto">
                                    <a:xfrm>
                                      <a:off x="5417" y="9923"/>
                                      <a:ext cx="15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07" name="Freeform 5701"/>
                                  <wps:cNvSpPr>
                                    <a:spLocks/>
                                  </wps:cNvSpPr>
                                  <wps:spPr bwMode="auto">
                                    <a:xfrm rot="-5400000">
                                      <a:off x="5084" y="9599"/>
                                      <a:ext cx="204" cy="9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508" name="Group 5702"/>
                                  <wpg:cNvGrpSpPr>
                                    <a:grpSpLocks/>
                                  </wpg:cNvGrpSpPr>
                                  <wpg:grpSpPr bwMode="auto">
                                    <a:xfrm>
                                      <a:off x="4814" y="10028"/>
                                      <a:ext cx="52" cy="126"/>
                                      <a:chOff x="5484" y="5367"/>
                                      <a:chExt cx="80" cy="267"/>
                                    </a:xfrm>
                                  </wpg:grpSpPr>
                                  <wps:wsp>
                                    <wps:cNvPr id="5509" name="Rectangle 5703"/>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10" name="Rectangle 5704"/>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11" name="Rectangle 5705"/>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12" name="Group 5706"/>
                                  <wpg:cNvGrpSpPr>
                                    <a:grpSpLocks/>
                                  </wpg:cNvGrpSpPr>
                                  <wpg:grpSpPr bwMode="auto">
                                    <a:xfrm>
                                      <a:off x="4942" y="10031"/>
                                      <a:ext cx="53" cy="126"/>
                                      <a:chOff x="5484" y="5367"/>
                                      <a:chExt cx="80" cy="267"/>
                                    </a:xfrm>
                                  </wpg:grpSpPr>
                                  <wps:wsp>
                                    <wps:cNvPr id="5513" name="Rectangle 5707"/>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14" name="Rectangle 5708"/>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15" name="Rectangle 5709"/>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16" name="Group 5710"/>
                                  <wpg:cNvGrpSpPr>
                                    <a:grpSpLocks/>
                                  </wpg:cNvGrpSpPr>
                                  <wpg:grpSpPr bwMode="auto">
                                    <a:xfrm>
                                      <a:off x="5068" y="10030"/>
                                      <a:ext cx="53" cy="126"/>
                                      <a:chOff x="5484" y="5367"/>
                                      <a:chExt cx="80" cy="267"/>
                                    </a:xfrm>
                                  </wpg:grpSpPr>
                                  <wps:wsp>
                                    <wps:cNvPr id="5517" name="Rectangle 5711"/>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18" name="Rectangle 5712"/>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19" name="Rectangle 5713"/>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20" name="Group 5714"/>
                                  <wpg:cNvGrpSpPr>
                                    <a:grpSpLocks/>
                                  </wpg:cNvGrpSpPr>
                                  <wpg:grpSpPr bwMode="auto">
                                    <a:xfrm>
                                      <a:off x="5194" y="10031"/>
                                      <a:ext cx="53" cy="126"/>
                                      <a:chOff x="5484" y="5367"/>
                                      <a:chExt cx="80" cy="267"/>
                                    </a:xfrm>
                                  </wpg:grpSpPr>
                                  <wps:wsp>
                                    <wps:cNvPr id="5521" name="Rectangle 5715"/>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22" name="Rectangle 5716"/>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23" name="Rectangle 5717"/>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24" name="Group 5718"/>
                                  <wpg:cNvGrpSpPr>
                                    <a:grpSpLocks/>
                                  </wpg:cNvGrpSpPr>
                                  <wpg:grpSpPr bwMode="auto">
                                    <a:xfrm>
                                      <a:off x="5323" y="10030"/>
                                      <a:ext cx="52" cy="126"/>
                                      <a:chOff x="5484" y="5367"/>
                                      <a:chExt cx="80" cy="267"/>
                                    </a:xfrm>
                                  </wpg:grpSpPr>
                                  <wps:wsp>
                                    <wps:cNvPr id="5525" name="Rectangle 5719"/>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26" name="Rectangle 5720"/>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27" name="Rectangle 5721"/>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28" name="Group 5722"/>
                                  <wpg:cNvGrpSpPr>
                                    <a:grpSpLocks/>
                                  </wpg:cNvGrpSpPr>
                                  <wpg:grpSpPr bwMode="auto">
                                    <a:xfrm>
                                      <a:off x="5445" y="10032"/>
                                      <a:ext cx="52" cy="127"/>
                                      <a:chOff x="5484" y="5367"/>
                                      <a:chExt cx="80" cy="267"/>
                                    </a:xfrm>
                                  </wpg:grpSpPr>
                                  <wps:wsp>
                                    <wps:cNvPr id="5529" name="Rectangle 5723"/>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30" name="Rectangle 5724"/>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31" name="Rectangle 5725"/>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32" name="Group 5726"/>
                                  <wpg:cNvGrpSpPr>
                                    <a:grpSpLocks/>
                                  </wpg:cNvGrpSpPr>
                                  <wpg:grpSpPr bwMode="auto">
                                    <a:xfrm>
                                      <a:off x="5966" y="9974"/>
                                      <a:ext cx="959" cy="204"/>
                                      <a:chOff x="5320" y="5259"/>
                                      <a:chExt cx="1459" cy="431"/>
                                    </a:xfrm>
                                  </wpg:grpSpPr>
                                  <wps:wsp>
                                    <wps:cNvPr id="5533" name="Freeform 5727"/>
                                    <wps:cNvSpPr>
                                      <a:spLocks/>
                                    </wps:cNvSpPr>
                                    <wps:spPr bwMode="auto">
                                      <a:xfrm rot="-5400000">
                                        <a:off x="5834" y="4745"/>
                                        <a:ext cx="431" cy="14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534" name="Group 5728"/>
                                    <wpg:cNvGrpSpPr>
                                      <a:grpSpLocks/>
                                    </wpg:cNvGrpSpPr>
                                    <wpg:grpSpPr bwMode="auto">
                                      <a:xfrm>
                                        <a:off x="5484" y="5367"/>
                                        <a:ext cx="80" cy="267"/>
                                        <a:chOff x="5484" y="5367"/>
                                        <a:chExt cx="80" cy="267"/>
                                      </a:xfrm>
                                    </wpg:grpSpPr>
                                    <wps:wsp>
                                      <wps:cNvPr id="5535" name="Rectangle 5729"/>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36" name="Rectangle 5730"/>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37" name="Rectangle 5731"/>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38" name="Group 5732"/>
                                    <wpg:cNvGrpSpPr>
                                      <a:grpSpLocks/>
                                    </wpg:cNvGrpSpPr>
                                    <wpg:grpSpPr bwMode="auto">
                                      <a:xfrm>
                                        <a:off x="5679" y="5373"/>
                                        <a:ext cx="80" cy="267"/>
                                        <a:chOff x="5484" y="5367"/>
                                        <a:chExt cx="80" cy="267"/>
                                      </a:xfrm>
                                    </wpg:grpSpPr>
                                    <wps:wsp>
                                      <wps:cNvPr id="5539" name="Rectangle 5733"/>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40" name="Rectangle 5734"/>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41" name="Rectangle 5735"/>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42" name="Group 5736"/>
                                    <wpg:cNvGrpSpPr>
                                      <a:grpSpLocks/>
                                    </wpg:cNvGrpSpPr>
                                    <wpg:grpSpPr bwMode="auto">
                                      <a:xfrm>
                                        <a:off x="5871" y="5370"/>
                                        <a:ext cx="80" cy="267"/>
                                        <a:chOff x="5484" y="5367"/>
                                        <a:chExt cx="80" cy="267"/>
                                      </a:xfrm>
                                    </wpg:grpSpPr>
                                    <wps:wsp>
                                      <wps:cNvPr id="5543" name="Rectangle 5737"/>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44" name="Rectangle 5738"/>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45" name="Rectangle 5739"/>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46" name="Group 5740"/>
                                    <wpg:cNvGrpSpPr>
                                      <a:grpSpLocks/>
                                    </wpg:cNvGrpSpPr>
                                    <wpg:grpSpPr bwMode="auto">
                                      <a:xfrm>
                                        <a:off x="6063" y="5373"/>
                                        <a:ext cx="80" cy="267"/>
                                        <a:chOff x="5484" y="5367"/>
                                        <a:chExt cx="80" cy="267"/>
                                      </a:xfrm>
                                    </wpg:grpSpPr>
                                    <wps:wsp>
                                      <wps:cNvPr id="5547" name="Rectangle 5741"/>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48" name="Rectangle 5742"/>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49" name="Rectangle 5743"/>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50" name="Group 5744"/>
                                    <wpg:cNvGrpSpPr>
                                      <a:grpSpLocks/>
                                    </wpg:cNvGrpSpPr>
                                    <wpg:grpSpPr bwMode="auto">
                                      <a:xfrm>
                                        <a:off x="6258" y="5370"/>
                                        <a:ext cx="80" cy="267"/>
                                        <a:chOff x="5484" y="5367"/>
                                        <a:chExt cx="80" cy="267"/>
                                      </a:xfrm>
                                    </wpg:grpSpPr>
                                    <wps:wsp>
                                      <wps:cNvPr id="5551" name="Rectangle 5745"/>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52" name="Rectangle 5746"/>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53" name="Rectangle 5747"/>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54" name="Group 5748"/>
                                    <wpg:cNvGrpSpPr>
                                      <a:grpSpLocks/>
                                    </wpg:cNvGrpSpPr>
                                    <wpg:grpSpPr bwMode="auto">
                                      <a:xfrm>
                                        <a:off x="6444" y="5376"/>
                                        <a:ext cx="80" cy="267"/>
                                        <a:chOff x="5484" y="5367"/>
                                        <a:chExt cx="80" cy="267"/>
                                      </a:xfrm>
                                    </wpg:grpSpPr>
                                    <wps:wsp>
                                      <wps:cNvPr id="5555" name="Rectangle 5749"/>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56" name="Rectangle 5750"/>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57" name="Rectangle 5751"/>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grpSp>
                                  <wpg:cNvPr id="5558" name="Group 5752"/>
                                  <wpg:cNvGrpSpPr>
                                    <a:grpSpLocks/>
                                  </wpg:cNvGrpSpPr>
                                  <wpg:grpSpPr bwMode="auto">
                                    <a:xfrm>
                                      <a:off x="5950" y="10032"/>
                                      <a:ext cx="52" cy="127"/>
                                      <a:chOff x="5484" y="5367"/>
                                      <a:chExt cx="80" cy="267"/>
                                    </a:xfrm>
                                  </wpg:grpSpPr>
                                  <wps:wsp>
                                    <wps:cNvPr id="5559" name="Rectangle 5753"/>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60" name="Rectangle 5754"/>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61" name="Rectangle 5755"/>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s:wsp>
                                <wps:cNvPr id="5562" name="Rectangle 5756"/>
                                <wps:cNvSpPr>
                                  <a:spLocks noChangeArrowheads="1"/>
                                </wps:cNvSpPr>
                                <wps:spPr bwMode="auto">
                                  <a:xfrm>
                                    <a:off x="8232" y="12427"/>
                                    <a:ext cx="397" cy="397"/>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937B5F" w:rsidRPr="008B111C" w:rsidRDefault="00937B5F" w:rsidP="00937B5F">
                                      <w:pPr>
                                        <w:rPr>
                                          <w:i/>
                                          <w:sz w:val="18"/>
                                          <w:szCs w:val="18"/>
                                        </w:rPr>
                                      </w:pPr>
                                      <w:r w:rsidRPr="008B111C">
                                        <w:rPr>
                                          <w:rFonts w:hint="eastAsia"/>
                                          <w:i/>
                                          <w:sz w:val="18"/>
                                          <w:szCs w:val="18"/>
                                        </w:rPr>
                                        <w:t>G</w:t>
                                      </w:r>
                                    </w:p>
                                  </w:txbxContent>
                                </wps:txbx>
                                <wps:bodyPr rot="0" vert="horz" wrap="square" lIns="91440" tIns="45720" rIns="91440" bIns="45720" anchor="t" anchorCtr="0" upright="1">
                                  <a:noAutofit/>
                                </wps:bodyPr>
                              </wps:wsp>
                              <wps:wsp>
                                <wps:cNvPr id="5563" name="Rectangle 5757"/>
                                <wps:cNvSpPr>
                                  <a:spLocks noChangeArrowheads="1"/>
                                </wps:cNvSpPr>
                                <wps:spPr bwMode="auto">
                                  <a:xfrm>
                                    <a:off x="6142" y="12435"/>
                                    <a:ext cx="397" cy="39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7B5F" w:rsidRPr="008B111C" w:rsidRDefault="00937B5F" w:rsidP="00937B5F">
                                      <w:pPr>
                                        <w:rPr>
                                          <w:i/>
                                          <w:sz w:val="18"/>
                                          <w:szCs w:val="18"/>
                                        </w:rPr>
                                      </w:pPr>
                                      <w:r w:rsidRPr="008B111C">
                                        <w:rPr>
                                          <w:rFonts w:hint="eastAsia"/>
                                          <w:i/>
                                          <w:sz w:val="18"/>
                                          <w:szCs w:val="18"/>
                                        </w:rPr>
                                        <w:t>G</w:t>
                                      </w:r>
                                    </w:p>
                                  </w:txbxContent>
                                </wps:txbx>
                                <wps:bodyPr rot="0" vert="horz" wrap="square" lIns="91440" tIns="45720" rIns="91440" bIns="45720" anchor="t" anchorCtr="0" upright="1">
                                  <a:noAutofit/>
                                </wps:bodyPr>
                              </wps:wsp>
                              <wpg:grpSp>
                                <wpg:cNvPr id="5564" name="Group 5758"/>
                                <wpg:cNvGrpSpPr>
                                  <a:grpSpLocks/>
                                </wpg:cNvGrpSpPr>
                                <wpg:grpSpPr bwMode="auto">
                                  <a:xfrm>
                                    <a:off x="5645" y="12828"/>
                                    <a:ext cx="3403" cy="61"/>
                                    <a:chOff x="5173" y="11546"/>
                                    <a:chExt cx="3403" cy="61"/>
                                  </a:xfrm>
                                </wpg:grpSpPr>
                                <wps:wsp>
                                  <wps:cNvPr id="5565" name="Line 5759"/>
                                  <wps:cNvCnPr/>
                                  <wps:spPr bwMode="auto">
                                    <a:xfrm>
                                      <a:off x="5174" y="11603"/>
                                      <a:ext cx="3402" cy="4"/>
                                    </a:xfrm>
                                    <a:prstGeom prst="line">
                                      <a:avLst/>
                                    </a:prstGeom>
                                    <a:noFill/>
                                    <a:ln w="571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566" name="Line 5760"/>
                                  <wps:cNvCnPr/>
                                  <wps:spPr bwMode="auto">
                                    <a:xfrm>
                                      <a:off x="5173" y="11546"/>
                                      <a:ext cx="3402" cy="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567" name="Text Box 5761"/>
                              <wps:cNvSpPr txBox="1">
                                <a:spLocks noChangeArrowheads="1"/>
                              </wps:cNvSpPr>
                              <wps:spPr bwMode="auto">
                                <a:xfrm>
                                  <a:off x="7481" y="1298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BC3F17" w:rsidRDefault="00937B5F" w:rsidP="00937B5F">
                                    <w:pPr>
                                      <w:rPr>
                                        <w:sz w:val="18"/>
                                        <w:szCs w:val="18"/>
                                        <w:vertAlign w:val="subscript"/>
                                      </w:rPr>
                                    </w:pPr>
                                    <w:r w:rsidRPr="00A30977">
                                      <w:rPr>
                                        <w:rFonts w:hint="eastAsia"/>
                                        <w:i/>
                                        <w:sz w:val="18"/>
                                        <w:szCs w:val="18"/>
                                      </w:rPr>
                                      <w:t>S</w:t>
                                    </w:r>
                                    <w:r>
                                      <w:rPr>
                                        <w:rFonts w:hint="eastAsia"/>
                                        <w:sz w:val="18"/>
                                        <w:szCs w:val="18"/>
                                        <w:vertAlign w:val="subscript"/>
                                      </w:rPr>
                                      <w:t>3</w:t>
                                    </w:r>
                                  </w:p>
                                </w:txbxContent>
                              </wps:txbx>
                              <wps:bodyPr rot="0" vert="horz" wrap="square" lIns="0" tIns="0" rIns="0" bIns="0" anchor="t" anchorCtr="0" upright="1">
                                <a:noAutofit/>
                              </wps:bodyPr>
                            </wps:wsp>
                            <wps:wsp>
                              <wps:cNvPr id="5568" name="Line 5762"/>
                              <wps:cNvCnPr/>
                              <wps:spPr bwMode="auto">
                                <a:xfrm>
                                  <a:off x="6538" y="12731"/>
                                  <a:ext cx="0" cy="48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69" name="Line 5763"/>
                              <wps:cNvCnPr/>
                              <wps:spPr bwMode="auto">
                                <a:xfrm>
                                  <a:off x="8419" y="13122"/>
                                  <a:ext cx="1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570" name="Line 5764"/>
                              <wps:cNvCnPr/>
                              <wps:spPr bwMode="auto">
                                <a:xfrm flipH="1">
                                  <a:off x="6555" y="13136"/>
                                  <a:ext cx="1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571" name="Line 5765"/>
                              <wps:cNvCnPr/>
                              <wps:spPr bwMode="auto">
                                <a:xfrm>
                                  <a:off x="8624" y="12719"/>
                                  <a:ext cx="0" cy="48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5572" name="Group 5766"/>
                            <wpg:cNvGrpSpPr>
                              <a:grpSpLocks/>
                            </wpg:cNvGrpSpPr>
                            <wpg:grpSpPr bwMode="auto">
                              <a:xfrm>
                                <a:off x="1291" y="9192"/>
                                <a:ext cx="5068" cy="780"/>
                                <a:chOff x="3977" y="11758"/>
                                <a:chExt cx="5068" cy="780"/>
                              </a:xfrm>
                            </wpg:grpSpPr>
                            <wpg:grpSp>
                              <wpg:cNvPr id="5573" name="Group 5767"/>
                              <wpg:cNvGrpSpPr>
                                <a:grpSpLocks/>
                              </wpg:cNvGrpSpPr>
                              <wpg:grpSpPr bwMode="auto">
                                <a:xfrm>
                                  <a:off x="3977" y="11758"/>
                                  <a:ext cx="5068" cy="461"/>
                                  <a:chOff x="3977" y="11744"/>
                                  <a:chExt cx="5068" cy="461"/>
                                </a:xfrm>
                              </wpg:grpSpPr>
                              <wps:wsp>
                                <wps:cNvPr id="5574" name="Text Box 5768"/>
                                <wps:cNvSpPr txBox="1">
                                  <a:spLocks noChangeArrowheads="1"/>
                                </wps:cNvSpPr>
                                <wps:spPr bwMode="auto">
                                  <a:xfrm>
                                    <a:off x="3977" y="11805"/>
                                    <a:ext cx="58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r>
                                        <w:rPr>
                                          <w:rFonts w:hint="eastAsia"/>
                                        </w:rPr>
                                        <w:t>（</w:t>
                                      </w:r>
                                      <w:r>
                                        <w:rPr>
                                          <w:rFonts w:hint="eastAsia"/>
                                          <w:sz w:val="18"/>
                                          <w:szCs w:val="18"/>
                                        </w:rPr>
                                        <w:t>c</w:t>
                                      </w:r>
                                      <w:r>
                                        <w:rPr>
                                          <w:rFonts w:hint="eastAsia"/>
                                        </w:rPr>
                                        <w:t>）</w:t>
                                      </w:r>
                                    </w:p>
                                  </w:txbxContent>
                                </wps:txbx>
                                <wps:bodyPr rot="0" vert="horz" wrap="square" lIns="0" tIns="0" rIns="0" bIns="0" anchor="t" anchorCtr="0" upright="1">
                                  <a:noAutofit/>
                                </wps:bodyPr>
                              </wps:wsp>
                              <wpg:grpSp>
                                <wpg:cNvPr id="5575" name="Group 5769"/>
                                <wpg:cNvGrpSpPr>
                                  <a:grpSpLocks/>
                                </wpg:cNvGrpSpPr>
                                <wpg:grpSpPr bwMode="auto">
                                  <a:xfrm>
                                    <a:off x="4487" y="11779"/>
                                    <a:ext cx="1647" cy="341"/>
                                    <a:chOff x="4545" y="9923"/>
                                    <a:chExt cx="2380" cy="341"/>
                                  </a:xfrm>
                                </wpg:grpSpPr>
                                <wps:wsp>
                                  <wps:cNvPr id="5576" name="Line 5770"/>
                                  <wps:cNvCnPr/>
                                  <wps:spPr bwMode="auto">
                                    <a:xfrm>
                                      <a:off x="4575" y="9949"/>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7" name="Line 5771"/>
                                  <wps:cNvCnPr/>
                                  <wps:spPr bwMode="auto">
                                    <a:xfrm>
                                      <a:off x="4545" y="9952"/>
                                      <a:ext cx="0" cy="312"/>
                                    </a:xfrm>
                                    <a:prstGeom prst="line">
                                      <a:avLst/>
                                    </a:prstGeom>
                                    <a:noFill/>
                                    <a:ln w="254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578" name="Line 5772"/>
                                  <wps:cNvCnPr/>
                                  <wps:spPr bwMode="auto">
                                    <a:xfrm>
                                      <a:off x="4581" y="10111"/>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9" name="Freeform 5773"/>
                                  <wps:cNvSpPr>
                                    <a:spLocks/>
                                  </wps:cNvSpPr>
                                  <wps:spPr bwMode="auto">
                                    <a:xfrm rot="-5400000">
                                      <a:off x="5589" y="9599"/>
                                      <a:ext cx="204" cy="9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580" name="Group 5774"/>
                                  <wpg:cNvGrpSpPr>
                                    <a:grpSpLocks/>
                                  </wpg:cNvGrpSpPr>
                                  <wpg:grpSpPr bwMode="auto">
                                    <a:xfrm>
                                      <a:off x="5319" y="10028"/>
                                      <a:ext cx="52" cy="126"/>
                                      <a:chOff x="5484" y="5367"/>
                                      <a:chExt cx="80" cy="267"/>
                                    </a:xfrm>
                                  </wpg:grpSpPr>
                                  <wps:wsp>
                                    <wps:cNvPr id="5581" name="Rectangle 5775"/>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82" name="Rectangle 5776"/>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83" name="Rectangle 5777"/>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84" name="Group 5778"/>
                                  <wpg:cNvGrpSpPr>
                                    <a:grpSpLocks/>
                                  </wpg:cNvGrpSpPr>
                                  <wpg:grpSpPr bwMode="auto">
                                    <a:xfrm>
                                      <a:off x="5447" y="10031"/>
                                      <a:ext cx="53" cy="126"/>
                                      <a:chOff x="5484" y="5367"/>
                                      <a:chExt cx="80" cy="267"/>
                                    </a:xfrm>
                                  </wpg:grpSpPr>
                                  <wps:wsp>
                                    <wps:cNvPr id="5585" name="Rectangle 5779"/>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86" name="Rectangle 5780"/>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87" name="Rectangle 5781"/>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88" name="Group 5782"/>
                                  <wpg:cNvGrpSpPr>
                                    <a:grpSpLocks/>
                                  </wpg:cNvGrpSpPr>
                                  <wpg:grpSpPr bwMode="auto">
                                    <a:xfrm>
                                      <a:off x="5573" y="10030"/>
                                      <a:ext cx="53" cy="126"/>
                                      <a:chOff x="5484" y="5367"/>
                                      <a:chExt cx="80" cy="267"/>
                                    </a:xfrm>
                                  </wpg:grpSpPr>
                                  <wps:wsp>
                                    <wps:cNvPr id="5589" name="Rectangle 5783"/>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90" name="Rectangle 5784"/>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91" name="Rectangle 5785"/>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92" name="Group 5786"/>
                                  <wpg:cNvGrpSpPr>
                                    <a:grpSpLocks/>
                                  </wpg:cNvGrpSpPr>
                                  <wpg:grpSpPr bwMode="auto">
                                    <a:xfrm>
                                      <a:off x="5699" y="10031"/>
                                      <a:ext cx="53" cy="126"/>
                                      <a:chOff x="5484" y="5367"/>
                                      <a:chExt cx="80" cy="267"/>
                                    </a:xfrm>
                                  </wpg:grpSpPr>
                                  <wps:wsp>
                                    <wps:cNvPr id="5593" name="Rectangle 5787"/>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94" name="Rectangle 5788"/>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95" name="Rectangle 5789"/>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596" name="Group 5790"/>
                                  <wpg:cNvGrpSpPr>
                                    <a:grpSpLocks/>
                                  </wpg:cNvGrpSpPr>
                                  <wpg:grpSpPr bwMode="auto">
                                    <a:xfrm>
                                      <a:off x="5828" y="10030"/>
                                      <a:ext cx="52" cy="126"/>
                                      <a:chOff x="5484" y="5367"/>
                                      <a:chExt cx="80" cy="267"/>
                                    </a:xfrm>
                                  </wpg:grpSpPr>
                                  <wps:wsp>
                                    <wps:cNvPr id="5597" name="Rectangle 5791"/>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98" name="Rectangle 5792"/>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599" name="Rectangle 5793"/>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s:wsp>
                                  <wps:cNvPr id="5600" name="Rectangle 5794"/>
                                  <wps:cNvSpPr>
                                    <a:spLocks noChangeArrowheads="1"/>
                                  </wps:cNvSpPr>
                                  <wps:spPr bwMode="auto">
                                    <a:xfrm>
                                      <a:off x="5417" y="9923"/>
                                      <a:ext cx="15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01" name="Freeform 5795"/>
                                  <wps:cNvSpPr>
                                    <a:spLocks/>
                                  </wps:cNvSpPr>
                                  <wps:spPr bwMode="auto">
                                    <a:xfrm rot="-5400000">
                                      <a:off x="5084" y="9599"/>
                                      <a:ext cx="204" cy="9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602" name="Group 5796"/>
                                  <wpg:cNvGrpSpPr>
                                    <a:grpSpLocks/>
                                  </wpg:cNvGrpSpPr>
                                  <wpg:grpSpPr bwMode="auto">
                                    <a:xfrm>
                                      <a:off x="4814" y="10028"/>
                                      <a:ext cx="52" cy="126"/>
                                      <a:chOff x="5484" y="5367"/>
                                      <a:chExt cx="80" cy="267"/>
                                    </a:xfrm>
                                  </wpg:grpSpPr>
                                  <wps:wsp>
                                    <wps:cNvPr id="5603" name="Rectangle 5797"/>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04" name="Rectangle 5798"/>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05" name="Rectangle 5799"/>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606" name="Group 5800"/>
                                  <wpg:cNvGrpSpPr>
                                    <a:grpSpLocks/>
                                  </wpg:cNvGrpSpPr>
                                  <wpg:grpSpPr bwMode="auto">
                                    <a:xfrm>
                                      <a:off x="4942" y="10031"/>
                                      <a:ext cx="53" cy="126"/>
                                      <a:chOff x="5484" y="5367"/>
                                      <a:chExt cx="80" cy="267"/>
                                    </a:xfrm>
                                  </wpg:grpSpPr>
                                  <wps:wsp>
                                    <wps:cNvPr id="5607" name="Rectangle 5801"/>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08" name="Rectangle 5802"/>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09" name="Rectangle 5803"/>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610" name="Group 5804"/>
                                  <wpg:cNvGrpSpPr>
                                    <a:grpSpLocks/>
                                  </wpg:cNvGrpSpPr>
                                  <wpg:grpSpPr bwMode="auto">
                                    <a:xfrm>
                                      <a:off x="5068" y="10030"/>
                                      <a:ext cx="53" cy="126"/>
                                      <a:chOff x="5484" y="5367"/>
                                      <a:chExt cx="80" cy="267"/>
                                    </a:xfrm>
                                  </wpg:grpSpPr>
                                  <wps:wsp>
                                    <wps:cNvPr id="5611" name="Rectangle 5805"/>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12" name="Rectangle 5806"/>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13" name="Rectangle 5807"/>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614" name="Group 5808"/>
                                  <wpg:cNvGrpSpPr>
                                    <a:grpSpLocks/>
                                  </wpg:cNvGrpSpPr>
                                  <wpg:grpSpPr bwMode="auto">
                                    <a:xfrm>
                                      <a:off x="5194" y="10031"/>
                                      <a:ext cx="53" cy="126"/>
                                      <a:chOff x="5484" y="5367"/>
                                      <a:chExt cx="80" cy="267"/>
                                    </a:xfrm>
                                  </wpg:grpSpPr>
                                  <wps:wsp>
                                    <wps:cNvPr id="5615" name="Rectangle 5809"/>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16" name="Rectangle 5810"/>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17" name="Rectangle 5811"/>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618" name="Group 5812"/>
                                  <wpg:cNvGrpSpPr>
                                    <a:grpSpLocks/>
                                  </wpg:cNvGrpSpPr>
                                  <wpg:grpSpPr bwMode="auto">
                                    <a:xfrm>
                                      <a:off x="5323" y="10030"/>
                                      <a:ext cx="52" cy="126"/>
                                      <a:chOff x="5484" y="5367"/>
                                      <a:chExt cx="80" cy="267"/>
                                    </a:xfrm>
                                  </wpg:grpSpPr>
                                  <wps:wsp>
                                    <wps:cNvPr id="5619" name="Rectangle 5813"/>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20" name="Rectangle 5814"/>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21" name="Rectangle 5815"/>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622" name="Group 5816"/>
                                  <wpg:cNvGrpSpPr>
                                    <a:grpSpLocks/>
                                  </wpg:cNvGrpSpPr>
                                  <wpg:grpSpPr bwMode="auto">
                                    <a:xfrm>
                                      <a:off x="5445" y="10032"/>
                                      <a:ext cx="52" cy="127"/>
                                      <a:chOff x="5484" y="5367"/>
                                      <a:chExt cx="80" cy="267"/>
                                    </a:xfrm>
                                  </wpg:grpSpPr>
                                  <wps:wsp>
                                    <wps:cNvPr id="5623" name="Rectangle 5817"/>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24" name="Rectangle 5818"/>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25" name="Rectangle 5819"/>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626" name="Group 5820"/>
                                  <wpg:cNvGrpSpPr>
                                    <a:grpSpLocks/>
                                  </wpg:cNvGrpSpPr>
                                  <wpg:grpSpPr bwMode="auto">
                                    <a:xfrm>
                                      <a:off x="5966" y="9974"/>
                                      <a:ext cx="959" cy="204"/>
                                      <a:chOff x="5320" y="5259"/>
                                      <a:chExt cx="1459" cy="431"/>
                                    </a:xfrm>
                                  </wpg:grpSpPr>
                                  <wps:wsp>
                                    <wps:cNvPr id="5627" name="Freeform 5821"/>
                                    <wps:cNvSpPr>
                                      <a:spLocks/>
                                    </wps:cNvSpPr>
                                    <wps:spPr bwMode="auto">
                                      <a:xfrm rot="-5400000">
                                        <a:off x="5834" y="4745"/>
                                        <a:ext cx="431" cy="1459"/>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628" name="Group 5822"/>
                                    <wpg:cNvGrpSpPr>
                                      <a:grpSpLocks/>
                                    </wpg:cNvGrpSpPr>
                                    <wpg:grpSpPr bwMode="auto">
                                      <a:xfrm>
                                        <a:off x="5484" y="5367"/>
                                        <a:ext cx="80" cy="267"/>
                                        <a:chOff x="5484" y="5367"/>
                                        <a:chExt cx="80" cy="267"/>
                                      </a:xfrm>
                                    </wpg:grpSpPr>
                                    <wps:wsp>
                                      <wps:cNvPr id="5629" name="Rectangle 5823"/>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30" name="Rectangle 5824"/>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31" name="Rectangle 5825"/>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632" name="Group 5826"/>
                                    <wpg:cNvGrpSpPr>
                                      <a:grpSpLocks/>
                                    </wpg:cNvGrpSpPr>
                                    <wpg:grpSpPr bwMode="auto">
                                      <a:xfrm>
                                        <a:off x="5679" y="5373"/>
                                        <a:ext cx="80" cy="267"/>
                                        <a:chOff x="5484" y="5367"/>
                                        <a:chExt cx="80" cy="267"/>
                                      </a:xfrm>
                                    </wpg:grpSpPr>
                                    <wps:wsp>
                                      <wps:cNvPr id="5633" name="Rectangle 5827"/>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34" name="Rectangle 5828"/>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35" name="Rectangle 5829"/>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636" name="Group 5830"/>
                                    <wpg:cNvGrpSpPr>
                                      <a:grpSpLocks/>
                                    </wpg:cNvGrpSpPr>
                                    <wpg:grpSpPr bwMode="auto">
                                      <a:xfrm>
                                        <a:off x="5871" y="5370"/>
                                        <a:ext cx="80" cy="267"/>
                                        <a:chOff x="5484" y="5367"/>
                                        <a:chExt cx="80" cy="267"/>
                                      </a:xfrm>
                                    </wpg:grpSpPr>
                                    <wps:wsp>
                                      <wps:cNvPr id="5637" name="Rectangle 5831"/>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38" name="Rectangle 5832"/>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39" name="Rectangle 5833"/>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640" name="Group 5834"/>
                                    <wpg:cNvGrpSpPr>
                                      <a:grpSpLocks/>
                                    </wpg:cNvGrpSpPr>
                                    <wpg:grpSpPr bwMode="auto">
                                      <a:xfrm>
                                        <a:off x="6063" y="5373"/>
                                        <a:ext cx="80" cy="267"/>
                                        <a:chOff x="5484" y="5367"/>
                                        <a:chExt cx="80" cy="267"/>
                                      </a:xfrm>
                                    </wpg:grpSpPr>
                                    <wps:wsp>
                                      <wps:cNvPr id="5641" name="Rectangle 5835"/>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42" name="Rectangle 5836"/>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43" name="Rectangle 5837"/>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644" name="Group 5838"/>
                                    <wpg:cNvGrpSpPr>
                                      <a:grpSpLocks/>
                                    </wpg:cNvGrpSpPr>
                                    <wpg:grpSpPr bwMode="auto">
                                      <a:xfrm>
                                        <a:off x="6258" y="5370"/>
                                        <a:ext cx="80" cy="267"/>
                                        <a:chOff x="5484" y="5367"/>
                                        <a:chExt cx="80" cy="267"/>
                                      </a:xfrm>
                                    </wpg:grpSpPr>
                                    <wps:wsp>
                                      <wps:cNvPr id="5645" name="Rectangle 5839"/>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46" name="Rectangle 5840"/>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47" name="Rectangle 5841"/>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cNvPr id="5648" name="Group 5842"/>
                                    <wpg:cNvGrpSpPr>
                                      <a:grpSpLocks/>
                                    </wpg:cNvGrpSpPr>
                                    <wpg:grpSpPr bwMode="auto">
                                      <a:xfrm>
                                        <a:off x="6444" y="5376"/>
                                        <a:ext cx="80" cy="267"/>
                                        <a:chOff x="5484" y="5367"/>
                                        <a:chExt cx="80" cy="267"/>
                                      </a:xfrm>
                                    </wpg:grpSpPr>
                                    <wps:wsp>
                                      <wps:cNvPr id="5649" name="Rectangle 5843"/>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50" name="Rectangle 5844"/>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51" name="Rectangle 5845"/>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g:grpSp>
                                  <wpg:cNvPr id="5652" name="Group 5846"/>
                                  <wpg:cNvGrpSpPr>
                                    <a:grpSpLocks/>
                                  </wpg:cNvGrpSpPr>
                                  <wpg:grpSpPr bwMode="auto">
                                    <a:xfrm>
                                      <a:off x="5950" y="10032"/>
                                      <a:ext cx="52" cy="127"/>
                                      <a:chOff x="5484" y="5367"/>
                                      <a:chExt cx="80" cy="267"/>
                                    </a:xfrm>
                                  </wpg:grpSpPr>
                                  <wps:wsp>
                                    <wps:cNvPr id="5653" name="Rectangle 5847"/>
                                    <wps:cNvSpPr>
                                      <a:spLocks noChangeArrowheads="1"/>
                                    </wps:cNvSpPr>
                                    <wps:spPr bwMode="auto">
                                      <a:xfrm>
                                        <a:off x="5484" y="5475"/>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54" name="Rectangle 5848"/>
                                    <wps:cNvSpPr>
                                      <a:spLocks noChangeArrowheads="1"/>
                                    </wps:cNvSpPr>
                                    <wps:spPr bwMode="auto">
                                      <a:xfrm>
                                        <a:off x="5496" y="5367"/>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655" name="Rectangle 5849"/>
                                    <wps:cNvSpPr>
                                      <a:spLocks noChangeArrowheads="1"/>
                                    </wps:cNvSpPr>
                                    <wps:spPr bwMode="auto">
                                      <a:xfrm>
                                        <a:off x="5484" y="5589"/>
                                        <a:ext cx="68"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g:grpSp>
                              </wpg:grpSp>
                              <wps:wsp>
                                <wps:cNvPr id="5656" name="Rectangle 5850"/>
                                <wps:cNvSpPr>
                                  <a:spLocks noChangeArrowheads="1"/>
                                </wps:cNvSpPr>
                                <wps:spPr bwMode="auto">
                                  <a:xfrm>
                                    <a:off x="7779" y="11744"/>
                                    <a:ext cx="397" cy="397"/>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937B5F" w:rsidRPr="008B111C" w:rsidRDefault="00937B5F" w:rsidP="00937B5F">
                                      <w:pPr>
                                        <w:rPr>
                                          <w:i/>
                                          <w:sz w:val="18"/>
                                          <w:szCs w:val="18"/>
                                        </w:rPr>
                                      </w:pPr>
                                      <w:r w:rsidRPr="008B111C">
                                        <w:rPr>
                                          <w:rFonts w:hint="eastAsia"/>
                                          <w:i/>
                                          <w:sz w:val="18"/>
                                          <w:szCs w:val="18"/>
                                        </w:rPr>
                                        <w:t>G</w:t>
                                      </w:r>
                                    </w:p>
                                  </w:txbxContent>
                                </wps:txbx>
                                <wps:bodyPr rot="0" vert="horz" wrap="square" lIns="91440" tIns="45720" rIns="91440" bIns="45720" anchor="t" anchorCtr="0" upright="1">
                                  <a:noAutofit/>
                                </wps:bodyPr>
                              </wps:wsp>
                              <wps:wsp>
                                <wps:cNvPr id="5657" name="Rectangle 5851"/>
                                <wps:cNvSpPr>
                                  <a:spLocks noChangeArrowheads="1"/>
                                </wps:cNvSpPr>
                                <wps:spPr bwMode="auto">
                                  <a:xfrm>
                                    <a:off x="6142" y="11747"/>
                                    <a:ext cx="397" cy="39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7B5F" w:rsidRPr="008B111C" w:rsidRDefault="00937B5F" w:rsidP="00937B5F">
                                      <w:pPr>
                                        <w:rPr>
                                          <w:i/>
                                          <w:sz w:val="18"/>
                                          <w:szCs w:val="18"/>
                                        </w:rPr>
                                      </w:pPr>
                                      <w:r w:rsidRPr="008B111C">
                                        <w:rPr>
                                          <w:rFonts w:hint="eastAsia"/>
                                          <w:i/>
                                          <w:sz w:val="18"/>
                                          <w:szCs w:val="18"/>
                                        </w:rPr>
                                        <w:t>G</w:t>
                                      </w:r>
                                    </w:p>
                                  </w:txbxContent>
                                </wps:txbx>
                                <wps:bodyPr rot="0" vert="horz" wrap="square" lIns="91440" tIns="45720" rIns="91440" bIns="45720" anchor="t" anchorCtr="0" upright="1">
                                  <a:noAutofit/>
                                </wps:bodyPr>
                              </wps:wsp>
                              <wpg:grpSp>
                                <wpg:cNvPr id="5658" name="Group 5852"/>
                                <wpg:cNvGrpSpPr>
                                  <a:grpSpLocks/>
                                </wpg:cNvGrpSpPr>
                                <wpg:grpSpPr bwMode="auto">
                                  <a:xfrm>
                                    <a:off x="5642" y="12144"/>
                                    <a:ext cx="3403" cy="61"/>
                                    <a:chOff x="5173" y="11546"/>
                                    <a:chExt cx="3403" cy="61"/>
                                  </a:xfrm>
                                </wpg:grpSpPr>
                                <wps:wsp>
                                  <wps:cNvPr id="5659" name="Line 5853"/>
                                  <wps:cNvCnPr/>
                                  <wps:spPr bwMode="auto">
                                    <a:xfrm>
                                      <a:off x="5174" y="11603"/>
                                      <a:ext cx="3402" cy="4"/>
                                    </a:xfrm>
                                    <a:prstGeom prst="line">
                                      <a:avLst/>
                                    </a:prstGeom>
                                    <a:noFill/>
                                    <a:ln w="571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660" name="Line 5854"/>
                                  <wps:cNvCnPr/>
                                  <wps:spPr bwMode="auto">
                                    <a:xfrm>
                                      <a:off x="5173" y="11546"/>
                                      <a:ext cx="3402" cy="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661" name="Text Box 5855"/>
                              <wps:cNvSpPr txBox="1">
                                <a:spLocks noChangeArrowheads="1"/>
                              </wps:cNvSpPr>
                              <wps:spPr bwMode="auto">
                                <a:xfrm>
                                  <a:off x="7282" y="1222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BC3F17" w:rsidRDefault="00937B5F" w:rsidP="00937B5F">
                                    <w:pPr>
                                      <w:rPr>
                                        <w:sz w:val="18"/>
                                        <w:szCs w:val="18"/>
                                        <w:vertAlign w:val="subscript"/>
                                      </w:rPr>
                                    </w:pPr>
                                    <w:r w:rsidRPr="00A30977">
                                      <w:rPr>
                                        <w:rFonts w:hint="eastAsia"/>
                                        <w:i/>
                                        <w:sz w:val="18"/>
                                        <w:szCs w:val="18"/>
                                      </w:rPr>
                                      <w:t>S</w:t>
                                    </w:r>
                                    <w:r>
                                      <w:rPr>
                                        <w:rFonts w:hint="eastAsia"/>
                                        <w:sz w:val="18"/>
                                        <w:szCs w:val="18"/>
                                        <w:vertAlign w:val="subscript"/>
                                      </w:rPr>
                                      <w:t>2</w:t>
                                    </w:r>
                                  </w:p>
                                </w:txbxContent>
                              </wps:txbx>
                              <wps:bodyPr rot="0" vert="horz" wrap="square" lIns="0" tIns="0" rIns="0" bIns="0" anchor="t" anchorCtr="0" upright="1">
                                <a:noAutofit/>
                              </wps:bodyPr>
                            </wps:wsp>
                            <wps:wsp>
                              <wps:cNvPr id="5662" name="Line 5856"/>
                              <wps:cNvCnPr/>
                              <wps:spPr bwMode="auto">
                                <a:xfrm>
                                  <a:off x="6542" y="11983"/>
                                  <a:ext cx="0" cy="48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63" name="Line 5857"/>
                              <wps:cNvCnPr/>
                              <wps:spPr bwMode="auto">
                                <a:xfrm>
                                  <a:off x="7968" y="12374"/>
                                  <a:ext cx="1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664" name="Line 5858"/>
                              <wps:cNvCnPr/>
                              <wps:spPr bwMode="auto">
                                <a:xfrm flipH="1">
                                  <a:off x="6545" y="12374"/>
                                  <a:ext cx="1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665" name="Line 5859"/>
                              <wps:cNvCnPr/>
                              <wps:spPr bwMode="auto">
                                <a:xfrm>
                                  <a:off x="8173" y="11985"/>
                                  <a:ext cx="0" cy="48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5666" name="文本框 2"/>
                          <wps:cNvSpPr txBox="1">
                            <a:spLocks noChangeArrowheads="1"/>
                          </wps:cNvSpPr>
                          <wps:spPr bwMode="auto">
                            <a:xfrm>
                              <a:off x="5349" y="5766"/>
                              <a:ext cx="66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2837A0" w:rsidRDefault="00937B5F" w:rsidP="00937B5F">
                                <w:pPr>
                                  <w:rPr>
                                    <w:sz w:val="18"/>
                                    <w:szCs w:val="18"/>
                                  </w:rPr>
                                </w:pPr>
                                <w:r w:rsidRPr="002837A0">
                                  <w:rPr>
                                    <w:rFonts w:hint="eastAsia"/>
                                    <w:sz w:val="18"/>
                                    <w:szCs w:val="18"/>
                                  </w:rPr>
                                  <w:t>弹簧</w:t>
                                </w:r>
                                <w:r w:rsidRPr="002837A0">
                                  <w:rPr>
                                    <w:rFonts w:hint="eastAsia"/>
                                    <w:sz w:val="18"/>
                                    <w:szCs w:val="18"/>
                                  </w:rPr>
                                  <w:t>A</w:t>
                                </w:r>
                              </w:p>
                            </w:txbxContent>
                          </wps:txbx>
                          <wps:bodyPr rot="0" vert="horz" wrap="square" lIns="18000" tIns="10800" rIns="18000" bIns="10800" anchor="t" anchorCtr="0" upright="1">
                            <a:noAutofit/>
                          </wps:bodyPr>
                        </wps:wsp>
                        <wps:wsp>
                          <wps:cNvPr id="5667" name="文本框 2"/>
                          <wps:cNvSpPr txBox="1">
                            <a:spLocks noChangeArrowheads="1"/>
                          </wps:cNvSpPr>
                          <wps:spPr bwMode="auto">
                            <a:xfrm>
                              <a:off x="5342" y="7535"/>
                              <a:ext cx="66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2837A0" w:rsidRDefault="00937B5F" w:rsidP="00937B5F">
                                <w:pPr>
                                  <w:rPr>
                                    <w:sz w:val="18"/>
                                    <w:szCs w:val="18"/>
                                  </w:rPr>
                                </w:pPr>
                                <w:r w:rsidRPr="002837A0">
                                  <w:rPr>
                                    <w:rFonts w:hint="eastAsia"/>
                                    <w:sz w:val="18"/>
                                    <w:szCs w:val="18"/>
                                  </w:rPr>
                                  <w:t>弹簧</w:t>
                                </w:r>
                                <w:r>
                                  <w:rPr>
                                    <w:rFonts w:hint="eastAsia"/>
                                    <w:sz w:val="18"/>
                                    <w:szCs w:val="18"/>
                                  </w:rPr>
                                  <w:t>B</w:t>
                                </w:r>
                              </w:p>
                            </w:txbxContent>
                          </wps:txbx>
                          <wps:bodyPr rot="0" vert="horz" wrap="square" lIns="18000" tIns="10800" rIns="18000" bIns="10800" anchor="t" anchorCtr="0" upright="1">
                            <a:noAutofit/>
                          </wps:bodyPr>
                        </wps:wsp>
                        <wps:wsp>
                          <wps:cNvPr id="5668" name="文本框 2"/>
                          <wps:cNvSpPr txBox="1">
                            <a:spLocks noChangeArrowheads="1"/>
                          </wps:cNvSpPr>
                          <wps:spPr bwMode="auto">
                            <a:xfrm>
                              <a:off x="5340" y="6684"/>
                              <a:ext cx="66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2837A0" w:rsidRDefault="00937B5F" w:rsidP="00937B5F">
                                <w:pPr>
                                  <w:rPr>
                                    <w:sz w:val="18"/>
                                    <w:szCs w:val="18"/>
                                  </w:rPr>
                                </w:pPr>
                                <w:r w:rsidRPr="002837A0">
                                  <w:rPr>
                                    <w:rFonts w:hint="eastAsia"/>
                                    <w:sz w:val="18"/>
                                    <w:szCs w:val="18"/>
                                  </w:rPr>
                                  <w:t>弹簧</w:t>
                                </w:r>
                                <w:r w:rsidRPr="002837A0">
                                  <w:rPr>
                                    <w:rFonts w:hint="eastAsia"/>
                                    <w:sz w:val="18"/>
                                    <w:szCs w:val="18"/>
                                  </w:rPr>
                                  <w:t>A</w:t>
                                </w:r>
                              </w:p>
                            </w:txbxContent>
                          </wps:txbx>
                          <wps:bodyPr rot="0" vert="horz" wrap="square" lIns="18000" tIns="10800" rIns="18000" bIns="10800" anchor="t" anchorCtr="0" upright="1">
                            <a:noAutofit/>
                          </wps:bodyPr>
                        </wps:wsp>
                      </wpg:grpSp>
                      <wps:wsp>
                        <wps:cNvPr id="5669" name="Text Box 5863"/>
                        <wps:cNvSpPr txBox="1">
                          <a:spLocks noChangeArrowheads="1"/>
                        </wps:cNvSpPr>
                        <wps:spPr bwMode="auto">
                          <a:xfrm>
                            <a:off x="5146" y="5051"/>
                            <a:ext cx="146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D3497F" w:rsidRDefault="00937B5F" w:rsidP="00937B5F">
                              <w:pPr>
                                <w:rPr>
                                  <w:sz w:val="15"/>
                                  <w:szCs w:val="15"/>
                                </w:rPr>
                              </w:pPr>
                              <w:r w:rsidRPr="00D3497F">
                                <w:rPr>
                                  <w:rFonts w:hint="eastAsia"/>
                                  <w:sz w:val="15"/>
                                  <w:szCs w:val="15"/>
                                </w:rPr>
                                <w:t>弹簧</w:t>
                              </w:r>
                              <w:r w:rsidRPr="00D3497F">
                                <w:rPr>
                                  <w:rFonts w:hint="eastAsia"/>
                                  <w:sz w:val="15"/>
                                  <w:szCs w:val="15"/>
                                </w:rPr>
                                <w:t>A</w:t>
                              </w:r>
                              <w:r w:rsidRPr="00D3497F">
                                <w:rPr>
                                  <w:rFonts w:hint="eastAsia"/>
                                  <w:sz w:val="15"/>
                                  <w:szCs w:val="15"/>
                                </w:rPr>
                                <w:t>（或</w:t>
                              </w:r>
                              <w:r w:rsidRPr="00D3497F">
                                <w:rPr>
                                  <w:rFonts w:hint="eastAsia"/>
                                  <w:sz w:val="15"/>
                                  <w:szCs w:val="15"/>
                                </w:rPr>
                                <w:t>B</w:t>
                              </w:r>
                              <w:r w:rsidRPr="00D3497F">
                                <w:rPr>
                                  <w:rFonts w:hint="eastAsia"/>
                                  <w:sz w:val="15"/>
                                  <w:szCs w:val="15"/>
                                </w:rPr>
                                <w:t>）</w:t>
                              </w:r>
                            </w:p>
                            <w:p w:rsidR="00937B5F" w:rsidRDefault="00937B5F" w:rsidP="00937B5F"/>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86" o:spid="_x0000_s2083" alt="学科网(www.zxxk.com)--教育资源门户，提供试卷、教案、课件、论文、素材及各类教学资源下载，还有大量而丰富的教学相关资讯！" style="position:absolute;left:0;text-align:left;margin-left:193.9pt;margin-top:28.9pt;width:254.3pt;height:178.45pt;z-index:251691008;mso-position-horizontal-relative:text;mso-position-vertical-relative:text" coordorigin="4490,4809" coordsize="5086,3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">
                <v:group id="Group 5487" o:spid="_x0000_s2084" style="position:absolute;left:4490;top:4809;width:5086;height:3569" coordorigin="4490,4809" coordsize="5086,35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0haccAAADdAAAADwAAAGRycy9kb3ducmV2LnhtbESPT2vCQBTE70K/w/IK&#10;vdVN/FNqdBURWzyI0FgQb4/sMwlm34bsNonf3hUKHoeZ+Q2zWPWmEi01rrSsIB5GIIgzq0vOFfwe&#10;v94/QTiPrLGyTApu5GC1fBksMNG24x9qU5+LAGGXoILC+zqR0mUFGXRDWxMH72Ibgz7IJpe6wS7A&#10;TSVHUfQhDZYcFgqsaVNQdk3/jILvDrv1ON62++tlczsfp4fTPial3l779RyEp94/w//tnVYwmYxn&#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P0haccAAADd&#10;AAAADwAAAAAAAAAAAAAAAACqAgAAZHJzL2Rvd25yZXYueG1sUEsFBgAAAAAEAAQA+gAAAJ4DAAAA&#10;AA==&#10;">
                  <v:group id="Group 5488" o:spid="_x0000_s2085" style="position:absolute;left:4490;top:4809;width:5086;height:3569" coordorigin="1281,7578" coordsize="5086,35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wfuJwwAAAN0AAAAP&#10;AAAAAAAAAAAAAAAAAKoCAABkcnMvZG93bnJldi54bWxQSwUGAAAAAAQABAD6AAAAmgMAAAAA&#10;">
                    <v:shape id="Text Box 5489" o:spid="_x0000_s2086" type="#_x0000_t202" style="position:absolute;left:3879;top:10835;width:43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9WycUA&#10;AADdAAAADwAAAGRycy9kb3ducmV2LnhtbESPQWvCQBSE74X+h+UVvNWNEqSNriKiIAjFmB56fGaf&#10;yWL2bcyuGv99Vyj0OMzMN8xs0dtG3KjzxrGC0TABQVw6bbhS8F1s3j9A+ICssXFMCh7kYTF/fZlh&#10;pt2dc7odQiUihH2GCuoQ2kxKX9Zk0Q9dSxy9k+sshii7SuoO7xFuGzlOkom0aDgu1NjSqqbyfLha&#10;Bcsfztfm8nXc56fcFMVnwrvJWanBW7+cggjUh//wX3urFaRpOoLnm/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j1bJxQAAAN0AAAAPAAAAAAAAAAAAAAAAAJgCAABkcnMv&#10;ZG93bnJldi54bWxQSwUGAAAAAAQABAD1AAAAigMAAAAA&#10;" filled="f" stroked="f">
                      <v:textbox inset="0,0,0,0">
                        <w:txbxContent>
                          <w:p w:rsidR="00937B5F" w:rsidRPr="00BC3F17" w:rsidRDefault="00937B5F" w:rsidP="00937B5F">
                            <w:pPr>
                              <w:rPr>
                                <w:sz w:val="18"/>
                                <w:szCs w:val="18"/>
                              </w:rPr>
                            </w:pPr>
                            <w:r w:rsidRPr="00BC3F17">
                              <w:rPr>
                                <w:rFonts w:hint="eastAsia"/>
                                <w:sz w:val="18"/>
                                <w:szCs w:val="18"/>
                              </w:rPr>
                              <w:t>图</w:t>
                            </w:r>
                            <w:r>
                              <w:rPr>
                                <w:rFonts w:hint="eastAsia"/>
                                <w:sz w:val="18"/>
                                <w:szCs w:val="18"/>
                              </w:rPr>
                              <w:t>2</w:t>
                            </w:r>
                          </w:p>
                        </w:txbxContent>
                      </v:textbox>
                    </v:shape>
                    <v:group id="Group 5490" o:spid="_x0000_s2087" style="position:absolute;left:1292;top:7578;width:5075;height:461" coordorigin="3975,10462" coordsize="5075,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Nl/sYAAADdAAAADwAAAGRycy9kb3ducmV2LnhtbESPQWvCQBSE74L/YXkF&#10;b3UTTUtJXUWkigcRqgXx9sg+k2D2bchuk/jvXUHwOMzMN8xs0ZtKtNS40rKCeByBIM6sLjlX8Hdc&#10;v3+BcB5ZY2WZFNzIwWI+HMww1bbjX2oPPhcBwi5FBYX3dSqlywoy6Ma2Jg7exTYGfZBNLnWDXYCb&#10;Sk6i6FMaLDksFFjTqqDsevg3CjYddstp/NPurpfV7Xz82J92MSk1euuX3yA89f4Vfra3WkGSJFN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E2X+xgAAAN0A&#10;AAAPAAAAAAAAAAAAAAAAAKoCAABkcnMvZG93bnJldi54bWxQSwUGAAAAAAQABAD6AAAAnQMAAAAA&#10;">
                      <v:shape id="Text Box 5491" o:spid="_x0000_s2088" type="#_x0000_t202" style="position:absolute;left:3975;top:10504;width:52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j1UcMA&#10;AADdAAAADwAAAGRycy9kb3ducmV2LnhtbERPXWvCMBR9F/Yfwh3szaaTIa6aiowJwkBWu4c9Xptr&#10;G9rcdE3U7t+bgbDzdjhfnNV6tJ240OCNYwXPSQqCuHLacK3gq9xOFyB8QNbYOSYFv+RhnT9MVphp&#10;d+WCLodQi1jCPkMFTQh9JqWvGrLoE9cTR+3kBosh0qGWesBrLLednKXpXFo0HBca7Omtoao9nK2C&#10;zTcX7+Znf/wsToUpy9eUP+atUk+P42YJItAY/s339E4reImAvzfxCc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j1UcMAAADdAAAADwAAAAAAAAAAAAAAAACYAgAAZHJzL2Rv&#10;d25yZXYueG1sUEsFBgAAAAAEAAQA9QAAAIgDAAAAAA==&#10;" filled="f" stroked="f">
                        <v:textbox inset="0,0,0,0">
                          <w:txbxContent>
                            <w:p w:rsidR="00937B5F" w:rsidRPr="000B3185" w:rsidRDefault="00937B5F" w:rsidP="00937B5F">
                              <w:r>
                                <w:rPr>
                                  <w:rFonts w:ascii="宋体" w:hAnsi="宋体" w:hint="eastAsia"/>
                                </w:rPr>
                                <w:t>（</w:t>
                              </w:r>
                              <w:r w:rsidRPr="00727732">
                                <w:rPr>
                                  <w:sz w:val="18"/>
                                  <w:szCs w:val="18"/>
                                </w:rPr>
                                <w:t>a</w:t>
                              </w:r>
                              <w:r>
                                <w:rPr>
                                  <w:rFonts w:ascii="宋体" w:hAnsi="宋体" w:hint="eastAsia"/>
                                </w:rPr>
                                <w:t>）</w:t>
                              </w:r>
                            </w:p>
                          </w:txbxContent>
                        </v:textbox>
                      </v:shape>
                      <v:group id="Group 5492" o:spid="_x0000_s2089" style="position:absolute;left:4480;top:10476;width:2380;height:341" coordorigin="4545,9923" coordsize="2380,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ZYEcYAAADdAAAADwAAAGRycy9kb3ducmV2LnhtbESPT2vCQBTE7wW/w/KE&#10;3uomGkWiq4jU0oMU/APi7ZF9JsHs25DdJvHbdwWhx2FmfsMs172pREuNKy0riEcRCOLM6pJzBefT&#10;7mMOwnlkjZVlUvAgB+vV4G2JqbYdH6g9+lwECLsUFRTe16mULivIoBvZmjh4N9sY9EE2udQNdgFu&#10;KjmOopk0WHJYKLCmbUHZ/fhrFHx12G0m8We7v9+2j+tp+nPZx6TU+7DfLEB46v1/+NX+1gqSJJnC&#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tlgRxgAAAN0A&#10;AAAPAAAAAAAAAAAAAAAAAKoCAABkcnMvZG93bnJldi54bWxQSwUGAAAAAAQABAD6AAAAnQMAAAAA&#10;">
                        <v:line id="Line 5493" o:spid="_x0000_s2090" style="position:absolute;visibility:visible;mso-wrap-style:square" from="4575,9949" to="4575,10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yDBcgAAADdAAAADwAAAGRycy9kb3ducmV2LnhtbESPQUvDQBSE70L/w/IK3uymNkRJuy1F&#10;KbQexFahPb5mX5PU7Nuwuybx37uC4HGYmW+YxWowjejI+dqygukkAUFcWF1zqeDjfXP3CMIHZI2N&#10;ZVLwTR5Wy9HNAnNte95TdwiliBD2OSqoQmhzKX1RkUE/sS1x9C7WGQxRulJqh32Em0beJ0kmDdYc&#10;Fyps6ami4vPwZRS8zt6ybr172Q7HXXYunvfn07V3St2Oh/UcRKAh/If/2lutIE3T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hyDBcgAAADdAAAADwAAAAAA&#10;AAAAAAAAAAChAgAAZHJzL2Rvd25yZXYueG1sUEsFBgAAAAAEAAQA+QAAAJYDAAAAAA==&#10;"/>
                        <v:line id="Line 5494" o:spid="_x0000_s2091" style="position:absolute;visibility:visible;mso-wrap-style:square" from="4545,9952" to="4545,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UalsIAAADdAAAADwAAAGRycy9kb3ducmV2LnhtbESPQUvEMBSE74L/ITzBm5uoq2jdtCwL&#10;gldrvT+aZ1NNXkoTt9n99UZY2OMwM98wmyZ7J/Y0xzGwhtuVAkHcBzPyoKH7eL15AhETskEXmDQc&#10;KEJTX15ssDJh4Xfat2kQBcKxQg02pamSMvaWPMZVmIiL9xVmj6nIeZBmxqXAvZN3Sj1KjyOXBYsT&#10;7Sz1P+2v17Bt3bMMXbfLSzhi/60+lc1O6+urvH0BkSinc/jUfjMaHu7Xa/h/U56Ar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eUalsIAAADdAAAADwAAAAAAAAAAAAAA&#10;AAChAgAAZHJzL2Rvd25yZXYueG1sUEsFBgAAAAAEAAQA+QAAAJADAAAAAA==&#10;" strokeweight="2pt">
                          <v:stroke r:id="rId89" o:title="" filltype="pattern"/>
                        </v:line>
                        <v:line id="Line 5495" o:spid="_x0000_s2092" style="position:absolute;visibility:visible;mso-wrap-style:square" from="4581,10111" to="4706,10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OONcgAAADdAAAADwAAAGRycy9kb3ducmV2LnhtbESPQWvCQBSE7wX/w/KE3urGWkNJXUVa&#10;CtqDqBXs8Zl9JtHs27C7TdJ/7xYKPQ4z8w0zW/SmFi05X1lWMB4lIIhzqysuFBw+3x+eQfiArLG2&#10;TAp+yMNiPribYaZtxztq96EQEcI+QwVlCE0mpc9LMuhHtiGO3tk6gyFKV0jtsItwU8vHJEmlwYrj&#10;QokNvZaUX/ffRsFmsk3b5fpj1R/X6Sl/252+Lp1T6n7YL19ABOrDf/ivvdIKppOn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fOONcgAAADdAAAADwAAAAAA&#10;AAAAAAAAAAChAgAAZHJzL2Rvd25yZXYueG1sUEsFBgAAAAAEAAQA+QAAAJYDAAAAAA==&#10;"/>
                        <v:shape id="Freeform 5496" o:spid="_x0000_s2093" style="position:absolute;left:5589;top:9599;width:204;height:9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PkMQA&#10;AADdAAAADwAAAGRycy9kb3ducmV2LnhtbESP3YrCMBSE74V9h3AWvBFN1/W3a5RFWBC88e8BDs2x&#10;LduclCS19e2NIHg5zMw3zGrTmUrcyPnSsoKvUQKCOLO65FzB5fw3XIDwAVljZZkU3MnDZv3RW2Gq&#10;bctHup1CLiKEfYoKihDqVEqfFWTQj2xNHL2rdQZDlC6X2mEb4aaS4ySZSYMlx4UCa9oWlP2fGqMA&#10;g7ub+f6SmLE7VIPtslm2daNU/7P7/QERqAvv8Ku90wqm35MZPN/EJ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fj5DEAAAA3QAAAA8AAAAAAAAAAAAAAAAAmAIAAGRycy9k&#10;b3ducmV2LnhtbFBLBQYAAAAABAAEAPUAAACJ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02,2;174,37;204,101;174,164;102,199;30,195;0,164;30,132;102,128;174,164;204,227;174,290;102,325;30,321;0,290;30,258;102,254;174,290;204,353;174,416;102,452;30,448;0,416;30,384;102,381;174,416;204,479;174,542;102,578;30,574;0,542;30,511;102,507;174,542;204,605;174,668;102,704;30,700;0,668;30,637;102,633;174,668;204,731;174,795;102,830;30,826;0,795;30,763;102,759;174,795;204,858;174,921;102,956" o:connectangles="0,0,0,0,0,0,0,0,0,0,0,0,0,0,0,0,0,0,0,0,0,0,0,0,0,0,0,0,0,0,0,0,0,0,0,0,0,0,0,0,0,0,0,0,0,0,0,0,0,0,0,0,0"/>
                        </v:shape>
                        <v:group id="Group 5497" o:spid="_x0000_s2094" style="position:absolute;left:5319;top:10028;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llVIcYAAADdAAAADwAAAGRycy9kb3ducmV2LnhtbESPQWvCQBSE74X+h+UV&#10;vOkmWluJriKi4kGEakG8PbLPJJh9G7JrEv99VxB6HGbmG2a26EwpGqpdYVlBPIhAEKdWF5wp+D1t&#10;+hMQziNrLC2Tggc5WMzf32aYaNvyDzVHn4kAYZeggtz7KpHSpTkZdANbEQfvamuDPsg6k7rGNsBN&#10;KYdR9CUNFhwWcqxolVN6O96Ngm2L7XIUr5v97bp6XE7jw3kfk1K9j245BeGp8//hV3unFYxHn9/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WVUhxgAAAN0A&#10;AAAPAAAAAAAAAAAAAAAAAKoCAABkcnMvZG93bnJldi54bWxQSwUGAAAAAAQABAD6AAAAnQMAAAAA&#10;">
                          <v:rect id="Rectangle 5498" o:spid="_x0000_s2095"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Lff8EA&#10;AADdAAAADwAAAGRycy9kb3ducmV2LnhtbERPTU8CMRC9k/AfmiHhBl1UDFkpxKgErqwarpPtuF1o&#10;p5ttgeqvtwcSji/ve7lOzooL9aH1rGA2LUAQ11633Cj4+txMFiBCRNZoPZOCXwqwXg0HSyy1v/Ke&#10;LlVsRA7hUKICE2NXShlqQw7D1HfEmfvxvcOYYd9I3eM1hzsrH4riWTpsOTcY7OjNUH2qzk7Bdvb+&#10;0R3lX4VbG+n8bVJtD0mp8Si9voCIlOJdfHPvtIL541Oem9/kJ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i33/BAAAA3QAAAA8AAAAAAAAAAAAAAAAAmAIAAGRycy9kb3du&#10;cmV2LnhtbFBLBQYAAAAABAAEAPUAAACGAwAAAAA=&#10;" stroked="f">
                            <v:textbox inset="0,0,0,0"/>
                          </v:rect>
                          <v:rect id="Rectangle 5499" o:spid="_x0000_s2096"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565MQA&#10;AADdAAAADwAAAGRycy9kb3ducmV2LnhtbESPT2sCMRTE74LfITzBm2attbRbo5T+wV7dtvT62Lxu&#10;VpOXZRM19dObgtDjMDO/YZbr5Kw4Uh9azwpm0wIEce11y42Cz4+3yT2IEJE1Ws+k4JcCrFfDwRJL&#10;7U+8pWMVG5EhHEpUYGLsSilDbchhmPqOOHs/vncYs+wbqXs8Zbiz8qYo7qTDlvOCwY6eDdX76uAU&#10;bGYvr91Onivc2EiHL5Nq+52UGo/S0yOISCn+h6/td61gMb99gL83+Qn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ueuTEAAAA3QAAAA8AAAAAAAAAAAAAAAAAmAIAAGRycy9k&#10;b3ducmV2LnhtbFBLBQYAAAAABAAEAPUAAACJAwAAAAA=&#10;" stroked="f">
                            <v:textbox inset="0,0,0,0"/>
                          </v:rect>
                          <v:rect id="Rectangle 5500" o:spid="_x0000_s2097"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1FpMAA&#10;AADdAAAADwAAAGRycy9kb3ducmV2LnhtbERPTWsCMRC9C/6HMEJvmtViKatRRFv06trS67AZN9sm&#10;k2UTNe2vNwehx8f7Xq6Ts+JKfWg9K5hOChDEtdctNwo+Tu/jVxAhImu0nknBLwVYr4aDJZba3/hI&#10;1yo2IodwKFGBibErpQy1IYdh4jvizJ197zBm2DdS93jL4c7KWVG8SIct5waDHW0N1T/VxSnYT3dv&#10;3bf8q3BvI10+TartV1LqaZQ2CxCRUvwXP9wHrWD+PM/785v8BOTq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01FpMAAAADdAAAADwAAAAAAAAAAAAAAAACYAgAAZHJzL2Rvd25y&#10;ZXYueG1sUEsFBgAAAAAEAAQA9QAAAIUDAAAAAA==&#10;" stroked="f">
                            <v:textbox inset="0,0,0,0"/>
                          </v:rect>
                        </v:group>
                        <v:group id="Group 5501" o:spid="_x0000_s2098" style="position:absolute;left:5447;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yX+E8UAAADdAAAADwAAAGRycy9kb3ducmV2LnhtbESPQYvCMBSE7wv+h/AE&#10;b2tapYtUo4ioeJCFVUG8PZpnW2xeShPb+u/NwsIeh5n5hlmselOJlhpXWlYQjyMQxJnVJecKLufd&#10;5wyE88gaK8uk4EUOVsvBxwJTbTv+ofbkcxEg7FJUUHhfp1K6rCCDbmxr4uDdbWPQB9nkUjfYBbip&#10;5CSKvqTBksNCgTVtCsoep6dRsO+wW0/jbXt83Dev2zn5vh5jUmo07NdzEJ56/x/+ax+0gmSax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sl/hPFAAAA3QAA&#10;AA8AAAAAAAAAAAAAAAAAqgIAAGRycy9kb3ducmV2LnhtbFBLBQYAAAAABAAEAPoAAACcAwAAAAA=&#10;">
                          <v:rect id="Rectangle 5502" o:spid="_x0000_s2099"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N+SMMA&#10;AADdAAAADwAAAGRycy9kb3ducmV2LnhtbESPQWsCMRSE7wX/Q3gFbzWrxSJboxS12KurpdfH5nWz&#10;bfKybKLG/nojCD0OM/MNM18mZ8WJ+tB6VjAeFSCIa69bbhQc9u9PMxAhImu0nknBhQIsF4OHOZba&#10;n3lHpyo2IkM4lKjAxNiVUobakMMw8h1x9r597zBm2TdS93jOcGflpChepMOW84LBjlaG6t/q6BRs&#10;x+tN9yP/KtzaSMdPk2r7lZQaPqa3VxCRUvwP39sfWsH0eTqB25v8BO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N+SMMAAADdAAAADwAAAAAAAAAAAAAAAACYAgAAZHJzL2Rv&#10;d25yZXYueG1sUEsFBgAAAAAEAAQA9QAAAIgDAAAAAA==&#10;" stroked="f">
                            <v:textbox inset="0,0,0,0"/>
                          </v:rect>
                          <v:rect id="Rectangle 5503" o:spid="_x0000_s2100"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ZDp8QA&#10;AADdAAAADwAAAGRycy9kb3ducmV2LnhtbESPQWsCMRSE74L/ITyhN83aqpStUcS22GvXll4fm9fN&#10;tsnLsoka/fWmUPA4zMw3zHKdnBVH6kPrWcF0UoAgrr1uuVHwsX8dP4IIEVmj9UwKzhRgvRoOllhq&#10;f+J3OlaxERnCoUQFJsaulDLUhhyGie+Is/fte4cxy76RusdThjsr74tiIR22nBcMdrQ1VP9WB6dg&#10;N31+6X7kpcKdjXT4NKm2X0mpu1HaPIGIlOIt/N9+0wrmD/MZ/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2Q6fEAAAA3QAAAA8AAAAAAAAAAAAAAAAAmAIAAGRycy9k&#10;b3ducmV2LnhtbFBLBQYAAAAABAAEAPUAAACJAwAAAAA=&#10;" stroked="f">
                            <v:textbox inset="0,0,0,0"/>
                          </v:rect>
                          <v:rect id="Rectangle 5504" o:spid="_x0000_s2101"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rmPMQA&#10;AADdAAAADwAAAGRycy9kb3ducmV2LnhtbESPT0sDMRTE74LfITzBm822ZUW2TYv0D+3VVen1sXnd&#10;bE1elk3axn56Iwgeh5n5DTNfJmfFhYbQeVYwHhUgiBuvO24VfLxvn15AhIis0XomBd8UYLm4v5tj&#10;pf2V3+hSx1ZkCIcKFZgY+0rK0BhyGEa+J87e0Q8OY5ZDK/WA1wx3Vk6K4lk67DgvGOxpZaj5qs9O&#10;wW683vQneatxZyOdP01q7CEp9fiQXmcgIqX4H/5r77WCclqW8PsmPw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65jzEAAAA3QAAAA8AAAAAAAAAAAAAAAAAmAIAAGRycy9k&#10;b3ducmV2LnhtbFBLBQYAAAAABAAEAPUAAACJAwAAAAA=&#10;" stroked="f">
                            <v:textbox inset="0,0,0,0"/>
                          </v:rect>
                        </v:group>
                        <v:group id="Group 5505" o:spid="_x0000_s2102" style="position:absolute;left:5573;top:10030;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MxmZ8UAAADdAAAADwAAAGRycy9kb3ducmV2LnhtbESPQYvCMBSE7wv+h/CE&#10;va1plYpUo4io7EGEVUG8PZpnW2xeShPb+u83C8Ieh5n5hlmselOJlhpXWlYQjyIQxJnVJecKLufd&#10;1wyE88gaK8uk4EUOVsvBxwJTbTv+ofbkcxEg7FJUUHhfp1K6rCCDbmRr4uDdbWPQB9nkUjfYBbip&#10;5DiKptJgyWGhwJo2BWWP09Mo2HfYrSfxtj087pvX7Zwcr4eYlPoc9us5CE+9/w+/299aQTJJpv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TMZmfFAAAA3QAA&#10;AA8AAAAAAAAAAAAAAAAAqgIAAGRycy9kb3ducmV2LnhtbFBLBQYAAAAABAAEAPoAAACcAwAAAAA=&#10;">
                          <v:rect id="Rectangle 5506" o:spid="_x0000_s2103"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Td0MQA&#10;AADdAAAADwAAAGRycy9kb3ducmV2LnhtbESPQWsCMRSE7wX/Q3iCt5rVYi1bo4hW7LVrS6+Pzetm&#10;2+Rl2USN/vqmUPA4zMw3zGKVnBUn6kPrWcFkXIAgrr1uuVHwftjdP4EIEVmj9UwKLhRgtRzcLbDU&#10;/sxvdKpiIzKEQ4kKTIxdKWWoDTkMY98RZ+/L9w5jln0jdY/nDHdWToviUTpsOS8Y7GhjqP6pjk7B&#10;frJ96b7ltcK9jXT8MKm2n0mp0TCtn0FESvEW/m+/agWzh9kc/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k3dDEAAAA3QAAAA8AAAAAAAAAAAAAAAAAmAIAAGRycy9k&#10;b3ducmV2LnhtbFBLBQYAAAAABAAEAPUAAACJAwAAAAA=&#10;" stroked="f">
                            <v:textbox inset="0,0,0,0"/>
                          </v:rect>
                          <v:rect id="Rectangle 5507" o:spid="_x0000_s2104"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JosAA&#10;AADdAAAADwAAAGRycy9kb3ducmV2LnhtbERPTWsCMRC9C/6HMEJvmtViKatRRFv06trS67AZN9sm&#10;k2UTNe2vNwehx8f7Xq6Ts+JKfWg9K5hOChDEtdctNwo+Tu/jVxAhImu0nknBLwVYr4aDJZba3/hI&#10;1yo2IodwKFGBibErpQy1IYdh4jvizJ197zBm2DdS93jL4c7KWVG8SIct5waDHW0N1T/VxSnYT3dv&#10;3bf8q3BvI10+TartV1LqaZQ2CxCRUvwXP9wHrWD+PM9z85v8BOTq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TtJosAAAADdAAAADwAAAAAAAAAAAAAAAACYAgAAZHJzL2Rvd25y&#10;ZXYueG1sUEsFBgAAAAAEAAQA9QAAAIUDAAAAAA==&#10;" stroked="f">
                            <v:textbox inset="0,0,0,0"/>
                          </v:rect>
                          <v:rect id="Rectangle 5508" o:spid="_x0000_s2105"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fsOcQA&#10;AADdAAAADwAAAGRycy9kb3ducmV2LnhtbESPQWsCMRSE7wX/Q3iCt5rVYrFbo4hW7LVrS6+Pzetm&#10;2+Rl2USN/vqmUPA4zMw3zGKVnBUn6kPrWcFkXIAgrr1uuVHwftjdz0GEiKzReiYFFwqwWg7uFlhq&#10;f+Y3OlWxERnCoUQFJsaulDLUhhyGse+Is/fle4cxy76Rusdzhjsrp0XxKB22nBcMdrQxVP9UR6dg&#10;P9m+dN/yWuHeRjp+mFTbz6TUaJjWzyAipXgL/7dftYLZw+wJ/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37DnEAAAA3QAAAA8AAAAAAAAAAAAAAAAAmAIAAGRycy9k&#10;b3ducmV2LnhtbFBLBQYAAAAABAAEAPUAAACJAwAAAAA=&#10;" stroked="f">
                            <v:textbox inset="0,0,0,0"/>
                          </v:rect>
                        </v:group>
                        <v:group id="Group 5509" o:spid="_x0000_s2106" style="position:absolute;left:5699;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gWRNcQAAADdAAAA&#10;DwAAAAAAAAAAAAAAAACqAgAAZHJzL2Rvd25yZXYueG1sUEsFBgAAAAAEAAQA+gAAAJsDAAAAAA==&#10;">
                          <v:rect id="Rectangle 5510" o:spid="_x0000_s2107"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0qgsQA&#10;AADdAAAADwAAAGRycy9kb3ducmV2LnhtbESPT0sDMRTE74LfITzBm81uS4usTYv0D+21q+L1sXlu&#10;VpOXZZO2sZ++KQgeh5n5DTNfJmfFiYbQeVZQjgoQxI3XHbcK3t+2T88gQkTWaD2Tgl8KsFzc382x&#10;0v7MBzrVsRUZwqFCBSbGvpIyNIYchpHvibP35QeHMcuhlXrAc4Y7K8dFMZMOO84LBntaGWp+6qNT&#10;sCvXm/5bXmrc2UjHD5Ma+5mUenxIry8gIqX4H/5r77WC6WRWwu1Nf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tKoLEAAAA3QAAAA8AAAAAAAAAAAAAAAAAmAIAAGRycy9k&#10;b3ducmV2LnhtbFBLBQYAAAAABAAEAPUAAACJAwAAAAA=&#10;" stroked="f">
                            <v:textbox inset="0,0,0,0"/>
                          </v:rect>
                          <v:rect id="Rectangle 5511" o:spid="_x0000_s2108"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09cQA&#10;AADdAAAADwAAAGRycy9kb3ducmV2LnhtbESPT2sCMRTE7wW/Q3iF3mpWRSlboxT/oFfXll4fm9fN&#10;tsnLsoma+umNUOhxmJnfMPNlclacqQ+tZwWjYQGCuPa65UbB+3H7/AIiRGSN1jMp+KUAy8XgYY6l&#10;9hc+0LmKjcgQDiUqMDF2pZShNuQwDH1HnL0v3zuMWfaN1D1eMtxZOS6KmXTYcl4w2NHKUP1TnZyC&#10;3Wi96b7ltcKdjXT6MKm2n0mpp8f09goiUor/4b/2XiuYTmZjuL/JT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tPXEAAAA3QAAAA8AAAAAAAAAAAAAAAAAmAIAAGRycy9k&#10;b3ducmV2LnhtbFBLBQYAAAAABAAEAPUAAACJAwAAAAA=&#10;" stroked="f">
                            <v:textbox inset="0,0,0,0"/>
                          </v:rect>
                          <v:rect id="Rectangle 5512" o:spid="_x0000_s2109"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RbsMA&#10;AADdAAAADwAAAGRycy9kb3ducmV2LnhtbESPQWsCMRSE7wX/Q3iF3mpWRSmrUYq22KtrS6+PzXOz&#10;mrwsm6hpf70RCj0OM/MNs1glZ8WF+tB6VjAaFiCIa69bbhR87t+fX0CEiKzReiYFPxRgtRw8LLDU&#10;/so7ulSxERnCoUQFJsaulDLUhhyGoe+Is3fwvcOYZd9I3eM1w52V46KYSYct5wWDHa0N1afq7BRs&#10;R5u37ih/K9zaSOcvk2r7nZR6ekyvcxCRUvwP/7U/tILpZDaB+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MRbsMAAADdAAAADwAAAAAAAAAAAAAAAACYAgAAZHJzL2Rv&#10;d25yZXYueG1sUEsFBgAAAAAEAAQA9QAAAIgDAAAAAA==&#10;" stroked="f">
                            <v:textbox inset="0,0,0,0"/>
                          </v:rect>
                        </v:group>
                        <v:group id="Group 5513" o:spid="_x0000_s2110" style="position:absolute;left:5828;top:10030;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6XNsYAAADdAAAADwAAAGRycy9kb3ducmV2LnhtbESPS4vCQBCE7wv+h6GF&#10;va2TrA8kOorIuniQBR8g3ppMmwQzPSEzJvHfO8KCx6KqvqLmy86UoqHaFZYVxIMIBHFqdcGZgtNx&#10;8zUF4TyyxtIyKXiQg+Wi9zHHRNuW99QcfCYChF2CCnLvq0RKl+Zk0A1sRRy8q60N+iDrTOoa2wA3&#10;pfyOook0WHBYyLGidU7p7XA3Cn5bbFfD+KfZ3a7rx+U4/jvvYlLqs9+tZiA8df4d/m9vtYLxcDKC&#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Ppc2xgAAAN0A&#10;AAAPAAAAAAAAAAAAAAAAAKoCAABkcnMvZG93bnJldi54bWxQSwUGAAAAAAQABAD6AAAAnQMAAAAA&#10;">
                          <v:rect id="Rectangle 5514" o:spid="_x0000_s2111"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YsgcMA&#10;AADdAAAADwAAAGRycy9kb3ducmV2LnhtbESPQWsCMRSE7wX/Q3iF3jSrRSmrUYq26LVrS6+PzXOz&#10;mrwsm6hpf70pCD0OM/MNs1glZ8WF+tB6VjAeFSCIa69bbhR87t+HLyBCRNZoPZOCHwqwWg4eFlhq&#10;f+UPulSxERnCoUQFJsaulDLUhhyGke+Is3fwvcOYZd9I3eM1w52Vk6KYSYct5wWDHa0N1afq7BRs&#10;x5u37ih/K9zaSOcvk2r7nZR6ekyvcxCRUvwP39s7rWD6PJvC3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YsgcMAAADdAAAADwAAAAAAAAAAAAAAAACYAgAAZHJzL2Rv&#10;d25yZXYueG1sUEsFBgAAAAAEAAQA9QAAAIgDAAAAAA==&#10;" stroked="f">
                            <v:textbox inset="0,0,0,0"/>
                          </v:rect>
                          <v:rect id="Rectangle 5515" o:spid="_x0000_s2112"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Sy9sQA&#10;AADdAAAADwAAAGRycy9kb3ducmV2LnhtbESPT0sDMRTE74LfITzBm822xUW2TYv0D+3VVen1sXnd&#10;bE1elk3axn56Iwgeh5n5DTNfJmfFhYbQeVYwHhUgiBuvO24VfLxvn15AhIis0XomBd8UYLm4v5tj&#10;pf2V3+hSx1ZkCIcKFZgY+0rK0BhyGEa+J87e0Q8OY5ZDK/WA1wx3Vk6KopQOO84LBntaGWq+6rNT&#10;sBuvN/1J3mrc2UjnT5Mae0hKPT6k1xmISCn+h//ae63geVqW8PsmPw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EsvbEAAAA3QAAAA8AAAAAAAAAAAAAAAAAmAIAAGRycy9k&#10;b3ducmV2LnhtbFBLBQYAAAAABAAEAPUAAACJAwAAAAA=&#10;" stroked="f">
                            <v:textbox inset="0,0,0,0"/>
                          </v:rect>
                          <v:rect id="Rectangle 5516" o:spid="_x0000_s2113"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gXbcQA&#10;AADdAAAADwAAAGRycy9kb3ducmV2LnhtbESPQWsCMRSE74L/ITyhN83aopatUcS22GvXll4fm9fN&#10;tsnLsoka/fWmUPA4zMw3zHKdnBVH6kPrWcF0UoAgrr1uuVHwsX8dP4IIEVmj9UwKzhRgvRoOllhq&#10;f+J3OlaxERnCoUQFJsaulDLUhhyGie+Is/fte4cxy76RusdThjsr74tiLh22nBcMdrQ1VP9WB6dg&#10;N31+6X7kpcKdjXT4NKm2X0mpu1HaPIGIlOIt/N9+0wpmD/MF/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IF23EAAAA3QAAAA8AAAAAAAAAAAAAAAAAmAIAAGRycy9k&#10;b3ducmV2LnhtbFBLBQYAAAAABAAEAPUAAACJAwAAAAA=&#10;" stroked="f">
                            <v:textbox inset="0,0,0,0"/>
                          </v:rect>
                        </v:group>
                        <v:rect id="Rectangle 5517" o:spid="_x0000_s2114" style="position:absolute;left:5417;top:9923;width:15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eDH8AA&#10;AADdAAAADwAAAGRycy9kb3ducmV2LnhtbERPTWsCMRC9F/wPYQRvNWulIqtRxLbYa1fF67AZN6vJ&#10;ZNlETfvrm0Ohx8f7Xq6Ts+JOfWg9K5iMCxDEtdctNwoO+4/nOYgQkTVaz6TgmwKsV4OnJZbaP/iL&#10;7lVsRA7hUKICE2NXShlqQw7D2HfEmTv73mHMsG+k7vGRw52VL0Uxkw5bzg0GO9oaqq/VzSnYTd7e&#10;u4v8qXBnI92OJtX2lJQaDdNmASJSiv/iP/enVvA6neW5+U1+An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1eDH8AAAADdAAAADwAAAAAAAAAAAAAAAACYAgAAZHJzL2Rvd25y&#10;ZXYueG1sUEsFBgAAAAAEAAQA9QAAAIUDAAAAAA==&#10;" stroked="f">
                          <v:textbox inset="0,0,0,0"/>
                        </v:rect>
                        <v:shape id="Freeform 5518" o:spid="_x0000_s2115" style="position:absolute;left:5084;top:9599;width:204;height:9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VHgsUA&#10;AADdAAAADwAAAGRycy9kb3ducmV2LnhtbESPwWrDMBBE74X8g9hAL6WRk1KndqOEEggUemmcfMBi&#10;bW0TaWUkOXb+PioUehxm5g2z2U3WiCv50DlWsFxkIIhrpztuFJxPh+c3ECEiazSOScGNAuy2s4cN&#10;ltqNfKRrFRuRIBxKVNDG2JdShroli2HheuLk/ThvMSbpG6k9jglujVxlWS4tdpwWWuxp31J9qQar&#10;AKO/2fXXObMr/22e9sVQjP2g1ON8+ngHEWmK/+G/9qdW8PqSF/D7Jj0Bu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UeCxQAAAN0AAAAPAAAAAAAAAAAAAAAAAJgCAABkcnMv&#10;ZG93bnJldi54bWxQSwUGAAAAAAQABAD1AAAAig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02,2;174,37;204,101;174,164;102,199;30,195;0,164;30,132;102,128;174,164;204,227;174,290;102,325;30,321;0,290;30,258;102,254;174,290;204,353;174,416;102,452;30,448;0,416;30,384;102,381;174,416;204,479;174,542;102,578;30,574;0,542;30,511;102,507;174,542;204,605;174,668;102,704;30,700;0,668;30,637;102,633;174,668;204,731;174,795;102,830;30,826;0,795;30,763;102,759;174,795;204,858;174,921;102,956" o:connectangles="0,0,0,0,0,0,0,0,0,0,0,0,0,0,0,0,0,0,0,0,0,0,0,0,0,0,0,0,0,0,0,0,0,0,0,0,0,0,0,0,0,0,0,0,0,0,0,0,0,0,0,0,0"/>
                        </v:shape>
                        <v:group id="Group 5519" o:spid="_x0000_s2116" style="position:absolute;left:4814;top:10028;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wH6MIAAADdAAAADwAAAGRycy9kb3ducmV2LnhtbERPy4rCMBTdD/gP4Qru&#10;xrSKOnSMIqLiQgQfMMzu0lzbYnNTmtjWvzcLweXhvOfLzpSiodoVlhXEwwgEcWp1wZmC62X7/QPC&#10;eWSNpWVS8CQHy0Xva46Jti2fqDn7TIQQdgkqyL2vEildmpNBN7QVceButjboA6wzqWtsQ7gp5SiK&#10;ptJgwaEhx4rWOaX388Mo2LXYrsbxpjncb+vn/2Vy/DvEpNSg361+QXjq/Ef8du+1gsl4FvaH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cB+jCAAAA3QAAAA8A&#10;AAAAAAAAAAAAAAAAqgIAAGRycy9kb3ducmV2LnhtbFBLBQYAAAAABAAEAPoAAACZAwAAAAA=&#10;">
                          <v:rect id="Rectangle 5520" o:spid="_x0000_s2117"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S8X8QA&#10;AADdAAAADwAAAGRycy9kb3ducmV2LnhtbESPzU7DMBCE70i8g7WVuFEnoEKV1okQPypXAlWvq3iJ&#10;Q+11FLut6dNjJCSOo5n5RrNukrPiSFMYPCso5wUI4s7rgXsFH+8v10sQISJrtJ5JwTcFaOrLizVW&#10;2p/4jY5t7EWGcKhQgYlxrKQMnSGHYe5H4ux9+slhzHLqpZ7wlOHOypuiuJMOB84LBkd6NNTt24NT&#10;sCmfnscveW5xYyMdtiZ1dpeUupqlhxWISCn+h//ar1rB4va+hN83+QnI+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0vF/EAAAA3QAAAA8AAAAAAAAAAAAAAAAAmAIAAGRycy9k&#10;b3ducmV2LnhtbFBLBQYAAAAABAAEAPUAAACJAwAAAAA=&#10;" stroked="f">
                            <v:textbox inset="0,0,0,0"/>
                          </v:rect>
                          <v:rect id="Rectangle 5521" o:spid="_x0000_s2118"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YiKMQA&#10;AADdAAAADwAAAGRycy9kb3ducmV2LnhtbESPQWsCMRSE7wX/Q3hCbzWrRS1bo4ha7LVrS6+Pzetm&#10;2+Rl2URN/fVNQfA4zMw3zGKVnBUn6kPrWcF4VIAgrr1uuVHwfnh5eAIRIrJG65kU/FKA1XJwt8BS&#10;+zO/0amKjcgQDiUqMDF2pZShNuQwjHxHnL0v3zuMWfaN1D2eM9xZOSmKmXTYcl4w2NHGUP1THZ2C&#10;/Xi7677lpcK9jXT8MKm2n0mp+2FaP4OIlOItfG2/agXTx/kE/t/k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mIijEAAAA3QAAAA8AAAAAAAAAAAAAAAAAmAIAAGRycy9k&#10;b3ducmV2LnhtbFBLBQYAAAAABAAEAPUAAACJAwAAAAA=&#10;" stroked="f">
                            <v:textbox inset="0,0,0,0"/>
                          </v:rect>
                          <v:rect id="Rectangle 5522" o:spid="_x0000_s2119"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qHs8QA&#10;AADdAAAADwAAAGRycy9kb3ducmV2LnhtbESPT2sCMRTE74LfITzBm2at9A9bo4hV9NptS6+Pzetm&#10;2+Rl2USN/fSmUPA4zMxvmMUqOStO1IfWs4LZtABBXHvdcqPg/W03eQIRIrJG65kUXCjAajkcLLDU&#10;/syvdKpiIzKEQ4kKTIxdKWWoDTkMU98RZ+/L9w5jln0jdY/nDHdW3hXFg3TYcl4w2NHGUP1THZ2C&#10;/exl233L3wr3NtLxw6TafialxqO0fgYRKcVb+L990Aru549z+HuTn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qh7PEAAAA3QAAAA8AAAAAAAAAAAAAAAAAmAIAAGRycy9k&#10;b3ducmV2LnhtbFBLBQYAAAAABAAEAPUAAACJAwAAAAA=&#10;" stroked="f">
                            <v:textbox inset="0,0,0,0"/>
                          </v:rect>
                        </v:group>
                        <v:group id="Group 5523" o:spid="_x0000_s2120" style="position:absolute;left:4942;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cB68YAAADdAAAADwAAAGRycy9kb3ducmV2LnhtbESPQWvCQBSE74X+h+UV&#10;vOkmWluJriKi4kGEakG8PbLPJJh9G7JrEv99VxB6HGbmG2a26EwpGqpdYVlBPIhAEKdWF5wp+D1t&#10;+hMQziNrLC2Tggc5WMzf32aYaNvyDzVHn4kAYZeggtz7KpHSpTkZdANbEQfvamuDPsg6k7rGNsBN&#10;KYdR9CUNFhwWcqxolVN6O96Ngm2L7XIUr5v97bp6XE7jw3kfk1K9j245BeGp8//hV3unFYxH3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5wHrxgAAAN0A&#10;AAAPAAAAAAAAAAAAAAAAAKoCAABkcnMvZG93bnJldi54bWxQSwUGAAAAAAQABAD6AAAAnQMAAAAA&#10;">
                          <v:rect id="Rectangle 5524" o:spid="_x0000_s2121"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6XMQA&#10;AADdAAAADwAAAGRycy9kb3ducmV2LnhtbESPQWsCMRSE7wX/Q3iCt5rVYi1bo4hW7LVrS6+Pzetm&#10;2+Rl2USN/vqmUPA4zMw3zGKVnBUn6kPrWcFkXIAgrr1uuVHwftjdP4EIEVmj9UwKLhRgtRzcLbDU&#10;/sxvdKpiIzKEQ4kKTIxdKWWoDTkMY98RZ+/L9w5jln0jdY/nDHdWToviUTpsOS8Y7GhjqP6pjk7B&#10;frJ96b7ltcK9jXT8MKm2n0mp0TCtn0FESvEW/m+/agWzh/kM/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PulzEAAAA3QAAAA8AAAAAAAAAAAAAAAAAmAIAAGRycy9k&#10;b3ducmV2LnhtbFBLBQYAAAAABAAEAPUAAACJAwAAAAA=&#10;" stroked="f">
                            <v:textbox inset="0,0,0,0"/>
                          </v:rect>
                          <v:rect id="Rectangle 5525" o:spid="_x0000_s2122"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xfP8AA&#10;AADdAAAADwAAAGRycy9kb3ducmV2LnhtbERPy2oCMRTdF/yHcIXuakaRIqNRxAd226ni9jK5TkaT&#10;m2ESNe3XN4tCl4fzXqySs+JBfWg9KxiPChDEtdctNwqOX/u3GYgQkTVaz6TgmwKsloOXBZbaP/mT&#10;HlVsRA7hUKICE2NXShlqQw7DyHfEmbv43mHMsG+k7vGZw52Vk6J4lw5bzg0GO9oYqm/V3Sk4jLe7&#10;7ip/KjzYSPeTSbU9J6Veh2k9BxEpxX/xn/tDK5hOZ3l/fpOfgF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VxfP8AAAADdAAAADwAAAAAAAAAAAAAAAACYAgAAZHJzL2Rvd25y&#10;ZXYueG1sUEsFBgAAAAAEAAQA9QAAAIUDAAAAAA==&#10;" stroked="f">
                            <v:textbox inset="0,0,0,0"/>
                          </v:rect>
                          <v:rect id="Rectangle 5526" o:spid="_x0000_s2123"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6pMMA&#10;AADdAAAADwAAAGRycy9kb3ducmV2LnhtbESPQWsCMRSE7wX/Q3gFbzW7RUS2Rim1ole3Sq+Pzetm&#10;2+Rl2USN/fWNIPQ4zMw3zGKVnBVnGkLnWUE5KUAQN1533Co4fGye5iBCRNZoPZOCKwVYLUcPC6y0&#10;v/CeznVsRYZwqFCBibGvpAyNIYdh4nvi7H35wWHMcmilHvCS4c7K56KYSYcd5wWDPb0Zan7qk1Ow&#10;Ldfv/bf8rXFrI52OJjX2Myk1fkyvLyAipfgfvrd3WsF0Oi/h9iY/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D6pMMAAADdAAAADwAAAAAAAAAAAAAAAACYAgAAZHJzL2Rv&#10;d25yZXYueG1sUEsFBgAAAAAEAAQA9QAAAIgDAAAAAA==&#10;" stroked="f">
                            <v:textbox inset="0,0,0,0"/>
                          </v:rect>
                        </v:group>
                        <v:group id="Group 5527" o:spid="_x0000_s2124" style="position:absolute;left:5068;top:10030;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Z6/8YAAADdAAAADwAAAGRycy9kb3ducmV2LnhtbESPT4vCMBTE7wt+h/AE&#10;b2tadUWqUURc8SCCf0C8PZpnW2xeSpNt67ffLAh7HGbmN8xi1ZlSNFS7wrKCeBiBIE6tLjhTcL18&#10;f85AOI+ssbRMCl7kYLXsfSww0bblEzVnn4kAYZeggtz7KpHSpTkZdENbEQfvYWuDPsg6k7rGNsBN&#10;KUdRNJUGCw4LOVa0ySl9nn+Mgl2L7Xocb5vD87F53S9fx9shJqUG/W49B+Gp8//hd3uvFUwmsxH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5nr/xgAAAN0A&#10;AAAPAAAAAAAAAAAAAAAAAKoCAABkcnMvZG93bnJldi54bWxQSwUGAAAAAAQABAD6AAAAnQMAAAAA&#10;">
                          <v:rect id="Rectangle 5528" o:spid="_x0000_s2125"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7BSMMA&#10;AADdAAAADwAAAGRycy9kb3ducmV2LnhtbESPQWsCMRSE70L/Q3gFbzWrlSJbo4ha7LVrS6+Pzetm&#10;a/KybKLG/vpGEDwOM/MNM18mZ8WJ+tB6VjAeFSCIa69bbhR87t+eZiBCRNZoPZOCCwVYLh4Gcyy1&#10;P/MHnarYiAzhUKICE2NXShlqQw7DyHfE2fvxvcOYZd9I3eM5w52Vk6J4kQ5bzgsGO1obqg/V0SnY&#10;jTfb7lf+VbizkY5fJtX2Oyk1fEyrVxCRUryHb+13rWA6nT3D9U1+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7BSMMAAADdAAAADwAAAAAAAAAAAAAAAACYAgAAZHJzL2Rv&#10;d25yZXYueG1sUEsFBgAAAAAEAAQA9QAAAIgDAAAAAA==&#10;" stroked="f">
                            <v:textbox inset="0,0,0,0"/>
                          </v:rect>
                          <v:rect id="Rectangle 5529" o:spid="_x0000_s2126"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dZPMMA&#10;AADdAAAADwAAAGRycy9kb3ducmV2LnhtbESPQWsCMRSE7wX/Q3gFbzVrWUS2Rim1ole3Sq+Pzetm&#10;2+Rl2USN/fWNIPQ4zMw3zGKVnBVnGkLnWcF0UoAgbrzuuFVw+Ng8zUGEiKzReiYFVwqwWo4eFlhp&#10;f+E9nevYigzhUKECE2NfSRkaQw7DxPfE2fvyg8OY5dBKPeAlw52Vz0Uxkw47zgsGe3oz1PzUJ6dg&#10;O12/99/yt8atjXQ6mtTYz6TU+DG9voCIlOJ/+N7eaQVlOS/h9iY/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dZPMMAAADdAAAADwAAAAAAAAAAAAAAAACYAgAAZHJzL2Rv&#10;d25yZXYueG1sUEsFBgAAAAAEAAQA9QAAAIgDAAAAAA==&#10;" stroked="f">
                            <v:textbox inset="0,0,0,0"/>
                          </v:rect>
                          <v:rect id="Rectangle 5530" o:spid="_x0000_s2127"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v8p8MA&#10;AADdAAAADwAAAGRycy9kb3ducmV2LnhtbESPQWsCMRSE74X+h/AKvWlWsSKrUaS12Ktri9fH5rlZ&#10;TV6WTdS0v94UCj0OM/MNs1glZ8WV+tB6VjAaFiCIa69bbhR87t8HMxAhImu0nknBNwVYLR8fFlhq&#10;f+MdXavYiAzhUKICE2NXShlqQw7D0HfE2Tv63mHMsm+k7vGW4c7KcVFMpcOW84LBjl4N1efq4hRs&#10;R2+b7iR/KtzaSJcvk2p7SEo9P6X1HESkFP/Df+0PrWAymb3A75v8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v8p8MAAADdAAAADwAAAAAAAAAAAAAAAACYAgAAZHJzL2Rv&#10;d25yZXYueG1sUEsFBgAAAAAEAAQA9QAAAIgDAAAAAA==&#10;" stroked="f">
                            <v:textbox inset="0,0,0,0"/>
                          </v:rect>
                        </v:group>
                        <v:group id="Group 5531" o:spid="_x0000_s2128" style="position:absolute;left:5194;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18/MYAAADdAAAADwAAAGRycy9kb3ducmV2LnhtbESPT4vCMBTE74LfITxh&#10;b5pWXZFqFJF12YMs+AfE26N5tsXmpTTZtn77jSB4HGbmN8xy3ZlSNFS7wrKCeBSBIE6tLjhTcD7t&#10;hnMQziNrLC2Tggc5WK/6vSUm2rZ8oOboMxEg7BJUkHtfJVK6NCeDbmQr4uDdbG3QB1lnUtfYBrgp&#10;5TiKZtJgwWEhx4q2OaX3459R8N1iu5nEX83+fts+rqfP38s+JqU+Bt1mAcJT59/hV/tHK5hO5z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3Xz8xgAAAN0A&#10;AAAPAAAAAAAAAAAAAAAAAKoCAABkcnMvZG93bnJldi54bWxQSwUGAAAAAAQABAD6AAAAnQMAAAAA&#10;">
                          <v:rect id="Rectangle 5532" o:spid="_x0000_s2129"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XHS8MA&#10;AADdAAAADwAAAGRycy9kb3ducmV2LnhtbESPQWsCMRSE74X+h/AKvWlWkSqrUaS12Ktri9fH5rlZ&#10;TV6WTdS0v94UCj0OM/MNs1glZ8WV+tB6VjAaFiCIa69bbhR87t8HMxAhImu0nknBNwVYLR8fFlhq&#10;f+MdXavYiAzhUKICE2NXShlqQw7D0HfE2Tv63mHMsm+k7vGW4c7KcVG8SIct5wWDHb0aqs/VxSnY&#10;jt423Un+VLi1kS5fJtX2kJR6fkrrOYhIKf6H/9ofWsFkMpvC75v8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XHS8MAAADdAAAADwAAAAAAAAAAAAAAAACYAgAAZHJzL2Rv&#10;d25yZXYueG1sUEsFBgAAAAAEAAQA9QAAAIgDAAAAAA==&#10;" stroked="f">
                            <v:textbox inset="0,0,0,0"/>
                          </v:rect>
                          <v:rect id="Rectangle 5533" o:spid="_x0000_s2130"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pTOcAA&#10;AADdAAAADwAAAGRycy9kb3ducmV2LnhtbERPy2oCMRTdF/yHcIXuakaRIqNRxAd226ni9jK5TkaT&#10;m2ESNe3XN4tCl4fzXqySs+JBfWg9KxiPChDEtdctNwqOX/u3GYgQkTVaz6TgmwKsloOXBZbaP/mT&#10;HlVsRA7hUKICE2NXShlqQw7DyHfEmbv43mHMsG+k7vGZw52Vk6J4lw5bzg0GO9oYqm/V3Sk4jLe7&#10;7ip/KjzYSPeTSbU9J6Veh2k9BxEpxX/xn/tDK5hOZ3lufpOfgF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ypTOcAAAADdAAAADwAAAAAAAAAAAAAAAACYAgAAZHJzL2Rvd25y&#10;ZXYueG1sUEsFBgAAAAAEAAQA9QAAAIUDAAAAAA==&#10;" stroked="f">
                            <v:textbox inset="0,0,0,0"/>
                          </v:rect>
                          <v:rect id="Rectangle 5534" o:spid="_x0000_s2131"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2osMA&#10;AADdAAAADwAAAGRycy9kb3ducmV2LnhtbESPQWsCMRSE7wX/Q3iF3mpWEbGrUYq22KtrS6+PzXOz&#10;mrwsm6hpf70RCj0OM/MNs1glZ8WF+tB6VjAaFiCIa69bbhR87t+fZyBCRNZoPZOCHwqwWg4eFlhq&#10;f+UdXarYiAzhUKICE2NXShlqQw7D0HfE2Tv43mHMsm+k7vGa4c7KcVFMpcOW84LBjtaG6lN1dgq2&#10;o81bd5S/FW5tpPOXSbX9Tko9PabXOYhIKf6H/9ofWsFkMnuB+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b2osMAAADdAAAADwAAAAAAAAAAAAAAAACYAgAAZHJzL2Rv&#10;d25yZXYueG1sUEsFBgAAAAAEAAQA9QAAAIgDAAAAAA==&#10;" stroked="f">
                            <v:textbox inset="0,0,0,0"/>
                          </v:rect>
                        </v:group>
                        <v:group id="Group 5535" o:spid="_x0000_s2132" style="position:absolute;left:5323;top:10030;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sIscAAADdAAAADwAAAGRycy9kb3ducmV2LnhtbESPT2vCQBTE70K/w/IK&#10;vdVN/FNqdBURWzyI0FgQb4/sMwlm34bsNonf3hUKHoeZ+Q2zWPWmEi01rrSsIB5GIIgzq0vOFfwe&#10;v94/QTiPrLGyTApu5GC1fBksMNG24x9qU5+LAGGXoILC+zqR0mUFGXRDWxMH72Ibgz7IJpe6wS7A&#10;TSVHUfQhDZYcFgqsaVNQdk3/jILvDrv1ON62++tlczsfp4fTPial3l779RyEp94/w//tnVYwmcxG&#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D/sIscAAADd&#10;AAAADwAAAAAAAAAAAAAAAACqAgAAZHJzL2Rvd25yZXYueG1sUEsFBgAAAAAEAAQA+gAAAJ4DAAAA&#10;AA==&#10;">
                          <v:rect id="Rectangle 5536" o:spid="_x0000_s2133"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XlcQA&#10;AADdAAAADwAAAGRycy9kb3ducmV2LnhtbESPQWsCMRSE7wX/Q3iCt5rVSrFbo4hW7LVrS6+Pzetm&#10;2+Rl2USN/vqmUPA4zMw3zGKVnBUn6kPrWcFkXIAgrr1uuVHwftjdz0GEiKzReiYFFwqwWg7uFlhq&#10;f+Y3OlWxERnCoUQFJsaulDLUhhyGse+Is/fle4cxy76Rusdzhjsrp0XxKB22nBcMdrQxVP9UR6dg&#10;P9m+dN/yWuHeRjp+mFTbz6TUaJjWzyAipXgL/7dftYLZ7OkB/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XV5XEAAAA3QAAAA8AAAAAAAAAAAAAAAAAmAIAAGRycy9k&#10;b3ducmV2LnhtbFBLBQYAAAAABAAEAPUAAACJAwAAAAA=&#10;" stroked="f">
                            <v:textbox inset="0,0,0,0"/>
                          </v:rect>
                          <v:rect id="Rectangle 5537" o:spid="_x0000_s2134"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7P4cQA&#10;AADdAAAADwAAAGRycy9kb3ducmV2LnhtbESPQWsCMRSE74X+h/AKvdWsZZF2NYpoi17dtnh9bJ6b&#10;1eRl2URN++tNodDjMDPfMLNFclZcaAidZwXjUQGCuPG641bB58f70wuIEJE1Ws+k4JsCLOb3dzOs&#10;tL/yji51bEWGcKhQgYmxr6QMjSGHYeR74uwd/OAwZjm0Ug94zXBn5XNRTKTDjvOCwZ5WhppTfXYK&#10;NuP1W3+UPzVubKTzl0mN3SelHh/ScgoiUor/4b/2Visoy9cSft/kJy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HEAAAA3QAAAA8AAAAAAAAAAAAAAAAAmAIAAGRycy9k&#10;b3ducmV2LnhtbFBLBQYAAAAABAAEAPUAAACJAwAAAAA=&#10;" stroked="f">
                            <v:textbox inset="0,0,0,0"/>
                          </v:rect>
                          <v:rect id="Rectangle 5538" o:spid="_x0000_s2135"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qesQA&#10;AADdAAAADwAAAGRycy9kb3ducmV2LnhtbESPQWsCMRSE74L/ITzBm2YttrRbo4hV9NptS6+Pzetm&#10;2+Rl2USN/fWmUPA4zMw3zGKVnBUn6kPrWcFsWoAgrr1uuVHw/rabPIIIEVmj9UwKLhRgtRwOFlhq&#10;f+ZXOlWxERnCoUQFJsaulDLUhhyGqe+Is/fle4cxy76Rusdzhjsr74riQTpsOS8Y7GhjqP6pjk7B&#10;fvay7b7lb4V7G+n4YVJtP5NS41FaP4OIlOIt/N8+aAXz+dM9/L3JT0A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yanrEAAAA3QAAAA8AAAAAAAAAAAAAAAAAmAIAAGRycy9k&#10;b3ducmV2LnhtbFBLBQYAAAAABAAEAPUAAACJAwAAAAA=&#10;" stroked="f">
                            <v:textbox inset="0,0,0,0"/>
                          </v:rect>
                        </v:group>
                        <v:group id="Group 5539" o:spid="_x0000_s2136" style="position:absolute;left:5445;top:10032;width:52;height:12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TqIccAAADdAAAADwAAAGRycy9kb3ducmV2LnhtbESPQWvCQBSE7wX/w/IK&#10;vdVN1AZNs4qILT2IoBaKt0f2mYRk34bsNon/vlso9DjMzDdMthlNI3rqXGVZQTyNQBDnVldcKPi8&#10;vD0vQTiPrLGxTAru5GCznjxkmGo78In6sy9EgLBLUUHpfZtK6fKSDLqpbYmDd7OdQR9kV0jd4RDg&#10;ppGzKEqkwYrDQokt7UrK6/O3UfA+4LCdx/v+UN929+vl5fh1iEmpp8dx+wrC0+j/w3/tD61gsVgl&#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wTqIccAAADd&#10;AAAADwAAAAAAAAAAAAAAAACqAgAAZHJzL2Rvd25yZXYueG1sUEsFBgAAAAAEAAQA+gAAAJ4DAAAA&#10;AA==&#10;">
                          <v:rect id="Rectangle 5540" o:spid="_x0000_s2137"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xRlsQA&#10;AADdAAAADwAAAGRycy9kb3ducmV2LnhtbESPT2sCMRTE74LfITzBm2Yt0j9bo4hV9NptS6+Pzetm&#10;2+Rl2USN/fSmUPA4zMxvmMUqOStO1IfWs4LZtABBXHvdcqPg/W03eQQRIrJG65kUXCjAajkcLLDU&#10;/syvdKpiIzKEQ4kKTIxdKWWoDTkMU98RZ+/L9w5jln0jdY/nDHdW3hXFvXTYcl4w2NHGUP1THZ2C&#10;/exl233L3wr3NtLxw6TafialxqO0fgYRKcVb+L990Arm86cH+HuTn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sUZbEAAAA3QAAAA8AAAAAAAAAAAAAAAAAmAIAAGRycy9k&#10;b3ducmV2LnhtbFBLBQYAAAAABAAEAPUAAACJAwAAAAA=&#10;" stroked="f">
                            <v:textbox inset="0,0,0,0"/>
                          </v:rect>
                          <v:rect id="Rectangle 5541" o:spid="_x0000_s2138"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PF5MEA&#10;AADdAAAADwAAAGRycy9kb3ducmV2LnhtbERPTWsCMRC9F/wPYYTeulmLiF2NIrbFXl1beh0242bb&#10;ZLJsoqb99eYgeHy87+U6OSvONITOs4JJUYIgbrzuuFXweXh/moMIEVmj9UwK/ijAejV6WGKl/YX3&#10;dK5jK3IIhwoVmBj7SsrQGHIYCt8TZ+7oB4cxw6GVesBLDndWPpflTDrsODcY7GlrqPmtT07BbvL6&#10;1v/I/xp3NtLpy6TGfielHsdpswARKcW7+Ob+0Aqm05c8N7/JT0Cu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zxeTBAAAA3QAAAA8AAAAAAAAAAAAAAAAAmAIAAGRycy9kb3du&#10;cmV2LnhtbFBLBQYAAAAABAAEAPUAAACGAwAAAAA=&#10;" stroked="f">
                            <v:textbox inset="0,0,0,0"/>
                          </v:rect>
                          <v:rect id="Rectangle 5542" o:spid="_x0000_s2139"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9gf8MA&#10;AADdAAAADwAAAGRycy9kb3ducmV2LnhtbESPQWsCMRSE74X+h/AKvWlWkaKrUaS12Ktri9fH5rlZ&#10;TV6WTdS0v94UCj0OM/MNs1glZ8WV+tB6VjAaFiCIa69bbhR87t8HUxAhImu0nknBNwVYLR8fFlhq&#10;f+MdXavYiAzhUKICE2NXShlqQw7D0HfE2Tv63mHMsm+k7vGW4c7KcVG8SIct5wWDHb0aqs/VxSnY&#10;jt423Un+VLi1kS5fJtX2kJR6fkrrOYhIKf6H/9ofWsFkMpvB75v8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9gf8MAAADdAAAADwAAAAAAAAAAAAAAAACYAgAAZHJzL2Rv&#10;d25yZXYueG1sUEsFBgAAAAAEAAQA9QAAAIgDAAAAAA==&#10;" stroked="f">
                            <v:textbox inset="0,0,0,0"/>
                          </v:rect>
                        </v:group>
                        <v:group id="Group 5543" o:spid="_x0000_s2140" style="position:absolute;left:5966;top:9974;width:959;height:204" coordorigin="5320,5259" coordsize="1459,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pN1MMAAADdAAAADwAAAGRycy9kb3ducmV2LnhtbERPTYvCMBC9C/sfwix4&#10;07S7KkvXKCKueBDBuiDehmZsi82kNLGt/94cBI+P9z1f9qYSLTWutKwgHkcgiDOrS84V/J/+Rj8g&#10;nEfWWFkmBQ9ysFx8DOaYaNvxkdrU5yKEsEtQQeF9nUjpsoIMurGtiQN3tY1BH2CTS91gF8JNJb+i&#10;aCYNlhwaCqxpXVB2S+9GwbbDbvUdb9r97bp+XE7Tw3kfk1LDz371C8JT79/il3unFUymU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Sk3UwwAAAN0AAAAP&#10;AAAAAAAAAAAAAAAAAKoCAABkcnMvZG93bnJldi54bWxQSwUGAAAAAAQABAD6AAAAmgMAAAAA&#10;">
                          <v:shape id="Freeform 5544" o:spid="_x0000_s2141" style="position:absolute;left:5834;top:4745;width:431;height:14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yXZcQA&#10;AADdAAAADwAAAGRycy9kb3ducmV2LnhtbESP3WoCMRSE7wu+QziCN0UTpfVnNYoIQqE39ecBDpvj&#10;7uLmZEmy7vr2plDo5TAz3zCbXW9r8SAfKscaphMFgjh3puJCw/VyHC9BhIhssHZMGp4UYLcdvG0w&#10;M67jEz3OsRAJwiFDDWWMTSZlyEuyGCauIU7ezXmLMUlfSOOxS3Bby5lSc2mx4rRQYkOHkvL7ubUa&#10;MPqnXXxflZ35n/r9sGpXXdNqPRr2+zWISH38D/+1v4yGj081hd836QnI7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Ml2XEAAAA3QAAAA8AAAAAAAAAAAAAAAAAmAIAAGRycy9k&#10;b3ducmV2LnhtbFBLBQYAAAAABAAEAPUAAACJ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216,3;368,57;431,153;368,249;216,303;63,297;0,249;63,201;216,195;368,249;431,345;368,441;216,495;63,489;0,441;63,393;216,387;368,441;431,537;368,633;216,687;63,681;0,633;63,585;216,579;368,633;431,729;368,825;216,879;63,873;0,825;63,777;216,771;368,825;431,921;368,1017;216,1071;63,1065;0,1017;63,969;216,963;368,1017;431,1113;368,1209;216,1263;63,1257;0,1209;63,1161;216,1155;368,1209;431,1305;368,1401;216,1455" o:connectangles="0,0,0,0,0,0,0,0,0,0,0,0,0,0,0,0,0,0,0,0,0,0,0,0,0,0,0,0,0,0,0,0,0,0,0,0,0,0,0,0,0,0,0,0,0,0,0,0,0,0,0,0,0"/>
                          </v:shape>
                          <v:group id="Group 5545" o:spid="_x0000_s2142" style="position:absolute;left:5484;top:5367;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R2OMcAAADdAAAADwAAAGRycy9kb3ducmV2LnhtbESPQWvCQBSE7wX/w/KE&#10;3ppNbFMkZhURKx5CoSqU3h7ZZxLMvg3ZbRL/fbdQ6HGYmW+YfDOZVgzUu8aygiSKQRCXVjdcKbic&#10;356WIJxH1thaJgV3crBZzx5yzLQd+YOGk69EgLDLUEHtfZdJ6cqaDLrIdsTBu9reoA+yr6TucQxw&#10;08pFHL9Kgw2HhRo72tVU3k7fRsFhxHH7nOyH4nbd3b/O6ftnkZBSj/NpuwLhafL/4b/2USt4Se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tR2OMcAAADd&#10;AAAADwAAAAAAAAAAAAAAAACqAgAAZHJzL2Rvd25yZXYueG1sUEsFBgAAAAAEAAQA+gAAAJ4DAAAA&#10;AA==&#10;">
                            <v:rect id="Rectangle 5546" o:spid="_x0000_s2143"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zNj8QA&#10;AADdAAAADwAAAGRycy9kb3ducmV2LnhtbESPQWsCMRSE7wX/Q3iCt5pV21JWo4ha9Npti9fH5nWz&#10;NXlZNlHT/npTKPQ4zMw3zGKVnBUX6kPrWcFkXIAgrr1uuVHw/vZy/wwiRGSN1jMp+KYAq+XgboGl&#10;9ld+pUsVG5EhHEpUYGLsSilDbchhGPuOOHufvncYs+wbqXu8ZrizcloUT9Jhy3nBYEcbQ/WpOjsF&#10;+8l2133Jnwr3NtL5w6TaHpNSo2Faz0FESvE//Nc+aAUPj8UMft/kJ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8zY/EAAAA3QAAAA8AAAAAAAAAAAAAAAAAmAIAAGRycy9k&#10;b3ducmV2LnhtbFBLBQYAAAAABAAEAPUAAACJAwAAAAA=&#10;" stroked="f">
                              <v:textbox inset="0,0,0,0"/>
                            </v:rect>
                            <v:rect id="Rectangle 5547" o:spid="_x0000_s2144"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V+8MA&#10;AADdAAAADwAAAGRycy9kb3ducmV2LnhtbESPQWsCMRSE74X+h/AKvdWsYousRhG12Gu3Fa+PzXOz&#10;mrwsm6jRX98UCj0OM/MNM1skZ8WF+tB6VjAcFCCIa69bbhR8f72/TECEiKzReiYFNwqwmD8+zLDU&#10;/sqfdKliIzKEQ4kKTIxdKWWoDTkMA98RZ+/ge4cxy76RusdrhjsrR0XxJh22nBcMdrQyVJ+qs1Ow&#10;Ha433VHeK9zaSOedSbXdJ6Wen9JyCiJSiv/hv/aHVjB+Lcbw+yY/AT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VV+8MAAADdAAAADwAAAAAAAAAAAAAAAACYAgAAZHJzL2Rv&#10;d25yZXYueG1sUEsFBgAAAAAEAAQA9QAAAIgDAAAAAA==&#10;" stroked="f">
                              <v:textbox inset="0,0,0,0"/>
                            </v:rect>
                            <v:rect id="Rectangle 5548" o:spid="_x0000_s2145"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nwYMMA&#10;AADdAAAADwAAAGRycy9kb3ducmV2LnhtbESPQWsCMRSE74X+h/AK3mrWUousRhFt0Wu3Fa+PzXOz&#10;mrwsm6jRX98UCj0OM/MNM1skZ8WF+tB6VjAaFiCIa69bbhR8f308T0CEiKzReiYFNwqwmD8+zLDU&#10;/sqfdKliIzKEQ4kKTIxdKWWoDTkMQ98RZ+/ge4cxy76RusdrhjsrX4riTTpsOS8Y7GhlqD5VZ6dg&#10;M1q/d0d5r3BjI513JtV2n5QaPKXlFESkFP/Df+2tVvA6Lsbw+yY/AT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nwYMMAAADdAAAADwAAAAAAAAAAAAAAAACYAgAAZHJzL2Rv&#10;d25yZXYueG1sUEsFBgAAAAAEAAQA9QAAAIgDAAAAAA==&#10;" stroked="f">
                              <v:textbox inset="0,0,0,0"/>
                            </v:rect>
                          </v:group>
                          <v:group id="Group 5549" o:spid="_x0000_s2146" style="position:absolute;left:5679;top:5373;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73A7xgAAAN0A&#10;AAAPAAAAAAAAAAAAAAAAAKoCAABkcnMvZG93bnJldi54bWxQSwUGAAAAAAQABAD6AAAAnQMAAAAA&#10;">
                            <v:rect id="Rectangle 5550" o:spid="_x0000_s2147"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LjMQA&#10;AADdAAAADwAAAGRycy9kb3ducmV2LnhtbESPT2sCMRTE7wW/Q3iCt5pV7B9Wo4ha9Npti9fH5nWz&#10;NXlZNlHTfnpTKPQ4zMxvmMUqOSsu1IfWs4LJuABBXHvdcqPg/e3l/hlEiMgarWdS8E0BVsvB3QJL&#10;7a/8SpcqNiJDOJSowMTYlVKG2pDDMPYdcfY+fe8wZtk3Uvd4zXBn5bQoHqXDlvOCwY42hupTdXYK&#10;9pPtrvuSPxXubaTzh0m1PSalRsO0noOIlOJ/+K990ApmD8UT/L7JT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Hy4zEAAAA3QAAAA8AAAAAAAAAAAAAAAAAmAIAAGRycy9k&#10;b3ducmV2LnhtbFBLBQYAAAAABAAEAPUAAACJAwAAAAA=&#10;" stroked="f">
                              <v:textbox inset="0,0,0,0"/>
                            </v:rect>
                            <v:rect id="Rectangle 5551" o:spid="_x0000_s2148"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hf/sEA&#10;AADdAAAADwAAAGRycy9kb3ducmV2LnhtbERPTWsCMRC9F/wPYYTeulmLLWU1SmkrenW1eB0242Zt&#10;Mlk2UVN/fXMQeny87/kyOSsuNITOs4JJUYIgbrzuuFWw362e3kCEiKzReiYFvxRguRg9zLHS/spb&#10;utSxFTmEQ4UKTIx9JWVoDDkMhe+JM3f0g8OY4dBKPeA1hzsrn8vyVTrsODcY7OnDUPNTn52C9eTz&#10;qz/JW41rG+n8bVJjD0mpx3F6n4GIlOK/+O7eaAXTlzLPzW/yE5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YX/7BAAAA3QAAAA8AAAAAAAAAAAAAAAAAmAIAAGRycy9kb3du&#10;cmV2LnhtbFBLBQYAAAAABAAEAPUAAACGAwAAAAA=&#10;" stroked="f">
                              <v:textbox inset="0,0,0,0"/>
                            </v:rect>
                            <v:rect id="Rectangle 5552" o:spid="_x0000_s2149"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T6ZcQA&#10;AADdAAAADwAAAGRycy9kb3ducmV2LnhtbESPQWsCMRSE7wX/Q3iCt5pVbGlXo4ha9Npti9fH5nWz&#10;NXlZNlHT/npTKPQ4zMw3zGKVnBUX6kPrWcFkXIAgrr1uuVHw/vZy/wQiRGSN1jMp+KYAq+XgboGl&#10;9ld+pUsVG5EhHEpUYGLsSilDbchhGPuOOHufvncYs+wbqXu8ZrizcloUj9Jhy3nBYEcbQ/WpOjsF&#10;+8l2133Jnwr3NtL5w6TaHpNSo2Faz0FESvE//Nc+aAWzh+IZft/kJ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U+mXEAAAA3QAAAA8AAAAAAAAAAAAAAAAAmAIAAGRycy9k&#10;b3ducmV2LnhtbFBLBQYAAAAABAAEAPUAAACJAwAAAAA=&#10;" stroked="f">
                              <v:textbox inset="0,0,0,0"/>
                            </v:rect>
                          </v:group>
                          <v:group id="Group 5553" o:spid="_x0000_s2150" style="position:absolute;left:5871;top:5370;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PbCcMAAADdAAAADwAAAGRycy9kb3ducmV2LnhtbERPTYvCMBC9C/sfwix4&#10;07S7KkvXKCKueBDBuiDehmZsi82kNLGt/94cBI+P9z1f9qYSLTWutKwgHkcgiDOrS84V/J/+Rj8g&#10;nEfWWFkmBQ9ysFx8DOaYaNvxkdrU5yKEsEtQQeF9nUjpsoIMurGtiQN3tY1BH2CTS91gF8JNJb+i&#10;aCYNlhwaCqxpXVB2S+9GwbbDbvUdb9r97bp+XE7Tw3kfk1LDz371C8JT79/il3unFUymc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Mk9sJwwAAAN0AAAAP&#10;AAAAAAAAAAAAAAAAAKoCAABkcnMvZG93bnJldi54bWxQSwUGAAAAAAQABAD6AAAAmgMAAAAA&#10;">
                            <v:rect id="Rectangle 5554" o:spid="_x0000_s2151"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tgvsQA&#10;AADdAAAADwAAAGRycy9kb3ducmV2LnhtbESPQWsCMRSE7wX/Q3iF3mp2Sy2yNUqxLXp1tfT62Lxu&#10;tk1elk3U6K83gtDjMDPfMLNFclYcaAidZwXluABB3Hjdcatgt/18nIIIEVmj9UwKThRgMR/dzbDS&#10;/sgbOtSxFRnCoUIFJsa+kjI0hhyGse+Js/fjB4cxy6GVesBjhjsrn4riRTrsOC8Y7GlpqPmr907B&#10;qnz/6H/lucaVjbT/Mqmx30mph/v09goiUor/4Vt7rRU8T8oSrm/yE5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7YL7EAAAA3QAAAA8AAAAAAAAAAAAAAAAAmAIAAGRycy9k&#10;b3ducmV2LnhtbFBLBQYAAAAABAAEAPUAAACJAwAAAAA=&#10;" stroked="f">
                              <v:textbox inset="0,0,0,0"/>
                            </v:rect>
                            <v:rect id="Rectangle 5555" o:spid="_x0000_s2152"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n+ycQA&#10;AADdAAAADwAAAGRycy9kb3ducmV2LnhtbESPT2sCMRTE7wW/Q3hCbzW7UktZjVL6B726bfH62Dw3&#10;a5OXZRM17ac3gtDjMDO/YRar5Kw40RA6zwrKSQGCuPG641bB1+fHwzOIEJE1Ws+k4JcCrJajuwVW&#10;2p95S6c6tiJDOFSowMTYV1KGxpDDMPE9cfb2fnAYsxxaqQc8Z7izcloUT9Jhx3nBYE+vhpqf+ugU&#10;rMu39/4g/2pc20jHb5Mau0tK3Y/TyxxEpBT/w7f2Rit4nJVTuL7JT0A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p/snEAAAA3QAAAA8AAAAAAAAAAAAAAAAAmAIAAGRycy9k&#10;b3ducmV2LnhtbFBLBQYAAAAABAAEAPUAAACJAwAAAAA=&#10;" stroked="f">
                              <v:textbox inset="0,0,0,0"/>
                            </v:rect>
                            <v:rect id="Rectangle 5556" o:spid="_x0000_s2153"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VbUsQA&#10;AADdAAAADwAAAGRycy9kb3ducmV2LnhtbESPzU7DMBCE70i8g7WVuFEnUFCV1okQPypXAlWvq3iJ&#10;Q+11FLut6dNjJCSOo5n5RrNukrPiSFMYPCso5wUI4s7rgXsFH+8v10sQISJrtJ5JwTcFaOrLizVW&#10;2p/4jY5t7EWGcKhQgYlxrKQMnSGHYe5H4ux9+slhzHLqpZ7wlOHOypuiuJcOB84LBkd6NNTt24NT&#10;sCmfnscveW5xYyMdtiZ1dpeUupqlhxWISCn+h//ar1rB4q68hd83+QnI+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lW1LEAAAA3QAAAA8AAAAAAAAAAAAAAAAAmAIAAGRycy9k&#10;b3ducmV2LnhtbFBLBQYAAAAABAAEAPUAAACJAwAAAAA=&#10;" stroked="f">
                              <v:textbox inset="0,0,0,0"/>
                            </v:rect>
                          </v:group>
                          <v:group id="Group 5557" o:spid="_x0000_s2154" style="position:absolute;left:6063;top:5373;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jdCsUAAADdAAAADwAAAGRycy9kb3ducmV2LnhtbESPQYvCMBSE78L+h/CE&#10;vWnaXZWlGkXEXTyIoC6It0fzbIvNS2liW/+9EQSPw8x8w8wWnSlFQ7UrLCuIhxEI4tTqgjMF/8ff&#10;wQ8I55E1lpZJwZ0cLOYfvRkm2ra8p+bgMxEg7BJUkHtfJVK6NCeDbmgr4uBdbG3QB1lnUtfYBrgp&#10;5VcUTaTBgsNCjhWtckqvh5tR8Ndiu/yO1832elndz8fx7rSNSanPfrecgvDU+Xf41d5oBaNxPIL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Oo3QrFAAAA3QAA&#10;AA8AAAAAAAAAAAAAAAAAqgIAAGRycy9kb3ducmV2LnhtbFBLBQYAAAAABAAEAPoAAACcAwAAAAA=&#10;">
                            <v:rect id="Rectangle 5558" o:spid="_x0000_s2155"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BmvcQA&#10;AADdAAAADwAAAGRycy9kb3ducmV2LnhtbESPQWsCMRSE74X+h/AKvWl2i0rZGqVoRa9dLb0+Nq+b&#10;bZOXZRM19dc3gtDjMDPfMPNlclacaAidZwXluABB3HjdcavgsN+MnkGEiKzReiYFvxRgubi/m2Ol&#10;/Znf6VTHVmQIhwoVmBj7SsrQGHIYxr4nzt6XHxzGLIdW6gHPGe6sfCqKmXTYcV4w2NPKUPNTH52C&#10;bbl+67/lpcatjXT8MKmxn0mpx4f0+gIiUor/4Vt7pxVMpuUUrm/y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AZr3EAAAA3QAAAA8AAAAAAAAAAAAAAAAAmAIAAGRycy9k&#10;b3ducmV2LnhtbFBLBQYAAAAABAAEAPUAAACJAwAAAAA=&#10;" stroked="f">
                              <v:textbox inset="0,0,0,0"/>
                            </v:rect>
                            <v:rect id="Rectangle 5559" o:spid="_x0000_s2156"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L4ysQA&#10;AADdAAAADwAAAGRycy9kb3ducmV2LnhtbESPT0sDMRTE74LfITzBm81uaYusTYv0D+21q+L1sXlu&#10;VpOXZZO2sZ++KQgeh5n5DTNfJmfFiYbQeVZQjgoQxI3XHbcK3t+2T88gQkTWaD2Tgl8KsFzc382x&#10;0v7MBzrVsRUZwqFCBSbGvpIyNIYchpHvibP35QeHMcuhlXrAc4Y7K8dFMZMOO84LBntaGWp+6qNT&#10;sCvXm/5bXmrc2UjHD5Ma+5mUenxIry8gIqX4H/5r77WCybScwe1Nf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S+MrEAAAA3QAAAA8AAAAAAAAAAAAAAAAAmAIAAGRycy9k&#10;b3ducmV2LnhtbFBLBQYAAAAABAAEAPUAAACJAwAAAAA=&#10;" stroked="f">
                              <v:textbox inset="0,0,0,0"/>
                            </v:rect>
                            <v:rect id="Rectangle 5560" o:spid="_x0000_s2157"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5dUcQA&#10;AADdAAAADwAAAGRycy9kb3ducmV2LnhtbESPzU7DMBCE70i8g7WVuFEniEKV1okQPypXAlWvq3iJ&#10;Q+11FLut6dNjJCSOo5n5RrNukrPiSFMYPCso5wUI4s7rgXsFH+8v10sQISJrtJ5JwTcFaOrLizVW&#10;2p/4jY5t7EWGcKhQgYlxrKQMnSGHYe5H4ux9+slhzHLqpZ7wlOHOypuiuJMOB84LBkd6NNTt24NT&#10;sCmfnscveW5xYyMdtiZ1dpeUupqlhxWISCn+h//ar1rB7aK8h983+QnI+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eXVHEAAAA3QAAAA8AAAAAAAAAAAAAAAAAmAIAAGRycy9k&#10;b3ducmV2LnhtbFBLBQYAAAAABAAEAPUAAACJAwAAAAA=&#10;" stroked="f">
                              <v:textbox inset="0,0,0,0"/>
                            </v:rect>
                          </v:group>
                          <v:group id="Group 5561" o:spid="_x0000_s2158" style="position:absolute;left:6258;top:5370;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XD8MAAADdAAAADwAAAGRycy9kb3ducmV2LnhtbERPTYvCMBC9C/sfwix4&#10;07S7KkvXKCKueBDBuiDehmZsi82kNLGt/94cBI+P9z1f9qYSLTWutKwgHkcgiDOrS84V/J/+Rj8g&#10;nEfWWFkmBQ9ysFx8DOaYaNvxkdrU5yKEsEtQQeF9nUjpsoIMurGtiQN3tY1BH2CTS91gF8JNJb+i&#10;aCYNlhwaCqxpXVB2S+9GwbbDbvUdb9r97bp+XE7Tw3kfk1LDz371C8JT79/il3unFUymc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5dcPwwAAAN0AAAAP&#10;AAAAAAAAAAAAAAAAAKoCAABkcnMvZG93bnJldi54bWxQSwUGAAAAAAQABAD6AAAAmgMAAAAA&#10;">
                            <v:rect id="Rectangle 5562" o:spid="_x0000_s2159"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1suMQA&#10;AADdAAAADwAAAGRycy9kb3ducmV2LnhtbESPzU7DMBCE70i8g7WVuFEniCKa1okQPypXAlWvq3iJ&#10;Q+11FLut6dNjJCSOo5n5RrNukrPiSFMYPCso5wUI4s7rgXsFH+8v1/cgQkTWaD2Tgm8K0NSXF2us&#10;tD/xGx3b2IsM4VChAhPjWEkZOkMOw9yPxNn79JPDmOXUSz3hKcOdlTdFcScdDpwXDI70aKjbtwen&#10;YFM+PY9f8tzixkY6bE3q7C4pdTVLDysQkVL8D/+1X7WC20W5hN83+QnI+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NbLjEAAAA3QAAAA8AAAAAAAAAAAAAAAAAmAIAAGRycy9k&#10;b3ducmV2LnhtbFBLBQYAAAAABAAEAPUAAACJAwAAAAA=&#10;" stroked="f">
                              <v:textbox inset="0,0,0,0"/>
                            </v:rect>
                            <v:rect id="Rectangle 5563" o:spid="_x0000_s2160"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sPmMAA&#10;AADdAAAADwAAAGRycy9kb3ducmV2LnhtbERPTWsCMRC9F/wPYQRvNau0RVajiG2x166K12EzblaT&#10;ybKJGvvrm0Ohx8f7XqySs+JGfWg9K5iMCxDEtdctNwr2u8/nGYgQkTVaz6TgQQFWy8HTAkvt7/xN&#10;tyo2IodwKFGBibErpQy1IYdh7DvizJ187zBm2DdS93jP4c7KaVG8SYct5waDHW0M1Zfq6hRsJ+8f&#10;3Vn+VLi1ka4Hk2p7TEqNhmk9BxEpxX/xn/tLK3h5neb9+U1+An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sPmMAAAADdAAAADwAAAAAAAAAAAAAAAACYAgAAZHJzL2Rvd25y&#10;ZXYueG1sUEsFBgAAAAAEAAQA9QAAAIUDAAAAAA==&#10;" stroked="f">
                              <v:textbox inset="0,0,0,0"/>
                            </v:rect>
                            <v:rect id="Rectangle 5564" o:spid="_x0000_s2161"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eqA8QA&#10;AADdAAAADwAAAGRycy9kb3ducmV2LnhtbESPT2sCMRTE7wW/Q3hCbzW7UktZjVL6B726bfH62Dw3&#10;a5OXZRM17ac3gtDjMDO/YRar5Kw40RA6zwrKSQGCuPG641bB1+fHwzOIEJE1Ws+k4JcCrJajuwVW&#10;2p95S6c6tiJDOFSowMTYV1KGxpDDMPE9cfb2fnAYsxxaqQc8Z7izcloUT9Jhx3nBYE+vhpqf+ugU&#10;rMu39/4g/2pc20jHb5Mau0tK3Y/TyxxEpBT/w7f2Rit4nE1LuL7JT0A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XqgPEAAAA3QAAAA8AAAAAAAAAAAAAAAAAmAIAAGRycy9k&#10;b3ducmV2LnhtbFBLBQYAAAAABAAEAPUAAACJAwAAAAA=&#10;" stroked="f">
                              <v:textbox inset="0,0,0,0"/>
                            </v:rect>
                          </v:group>
                          <v:group id="Group 5565" o:spid="_x0000_s2162" style="position:absolute;left:6444;top:5376;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EqWMYAAADdAAAADwAAAGRycy9kb3ducmV2LnhtbESPQWvCQBSE74L/YXmC&#10;t7pJrEWiq4hY8SCFqiDeHtlnEsy+DdltEv99t1DwOMzMN8xy3ZtKtNS40rKCeBKBIM6sLjlXcDl/&#10;vs1BOI+ssbJMCp7kYL0aDpaYatvxN7Unn4sAYZeigsL7OpXSZQUZdBNbEwfvbhuDPsgml7rBLsBN&#10;JZMo+pAGSw4LBda0LSh7nH6Mgn2H3WYa79rj47593s6zr+sxJqXGo36zAOGp96/wf/ugFbzPkgT+&#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YSpYxgAAAN0A&#10;AAAPAAAAAAAAAAAAAAAAAKoCAABkcnMvZG93bnJldi54bWxQSwUGAAAAAAQABAD6AAAAnQMAAAAA&#10;">
                            <v:rect id="Rectangle 5566" o:spid="_x0000_s2163"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mR78QA&#10;AADdAAAADwAAAGRycy9kb3ducmV2LnhtbESPQWsCMRSE7wX/Q3hCbzWrVSlbo4ha7LVrS6+Pzetm&#10;2+Rl2URN/fVNQfA4zMw3zGKVnBUn6kPrWcF4VIAgrr1uuVHwfnh5eAIRIrJG65kU/FKA1XJwt8BS&#10;+zO/0amKjcgQDiUqMDF2pZShNuQwjHxHnL0v3zuMWfaN1D2eM9xZOSmKuXTYcl4w2NHGUP1THZ2C&#10;/Xi7677lpcK9jXT8MKm2n0mp+2FaP4OIlOItfG2/agXT2eQR/t/k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Jke/EAAAA3QAAAA8AAAAAAAAAAAAAAAAAmAIAAGRycy9k&#10;b3ducmV2LnhtbFBLBQYAAAAABAAEAPUAAACJAwAAAAA=&#10;" stroked="f">
                              <v:textbox inset="0,0,0,0"/>
                            </v:rect>
                            <v:rect id="Rectangle 5567" o:spid="_x0000_s2164"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AJm8MA&#10;AADdAAAADwAAAGRycy9kb3ducmV2LnhtbESPQWsCMRSE7wX/Q3hCbzWr2FJWo4htsdeuFa+PzXOz&#10;mrwsm6jRX98UCj0OM/MNM18mZ8WF+tB6VjAeFSCIa69bbhR8bz+eXkGEiKzReiYFNwqwXAwe5lhq&#10;f+UvulSxERnCoUQFJsaulDLUhhyGke+Is3fwvcOYZd9I3eM1w52Vk6J4kQ5bzgsGO1obqk/V2SnY&#10;jN/eu6O8V7ixkc47k2q7T0o9DtNqBiJSiv/hv/anVjB9nkzh901+An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AJm8MAAADdAAAADwAAAAAAAAAAAAAAAACYAgAAZHJzL2Rv&#10;d25yZXYueG1sUEsFBgAAAAAEAAQA9QAAAIgDAAAAAA==&#10;" stroked="f">
                              <v:textbox inset="0,0,0,0"/>
                            </v:rect>
                            <v:rect id="Rectangle 5568" o:spid="_x0000_s2165"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KX7MQA&#10;AADdAAAADwAAAGRycy9kb3ducmV2LnhtbESPQWsCMRSE7wX/Q3hCbzWrVC1bo4ha7LVrS6+Pzetm&#10;2+Rl2URN/fVNQfA4zMw3zGKVnBUn6kPrWcF4VIAgrr1uuVHwfnh5eAIRIrJG65kU/FKA1XJwt8BS&#10;+zO/0amKjcgQDiUqMDF2pZShNuQwjHxHnL0v3zuMWfaN1D2eM9xZOSmKmXTYcl4w2NHGUP1THZ2C&#10;/Xi7677lpcK9jXT8MKm2n0mp+2FaP4OIlOItfG2/agWP08kc/t/k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yl+zEAAAA3QAAAA8AAAAAAAAAAAAAAAAAmAIAAGRycy9k&#10;b3ducmV2LnhtbFBLBQYAAAAABAAEAPUAAACJAwAAAAA=&#10;" stroked="f">
                              <v:textbox inset="0,0,0,0"/>
                            </v:rect>
                          </v:group>
                        </v:group>
                        <v:group id="Group 5569" o:spid="_x0000_s2166" style="position:absolute;left:5950;top:10032;width:52;height:12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kdssQAAADdAAAADwAAAGRycy9kb3ducmV2LnhtbERPy2qDQBTdF/IPww10&#10;14yaJhSbMQRJShehkAeU7i7OjYrOHXEmav6+syh0eTjvzXYyrRiod7VlBfEiAkFcWF1zqeB6Oby8&#10;gXAeWWNrmRQ8yME2mz1tMNV25BMNZ1+KEMIuRQWV910qpSsqMugWtiMO3M32Bn2AfSl1j2MIN61M&#10;omgtDdYcGirsKK+oaM53o+BjxHG3jPfDsbnlj5/L6uv7GJNSz/Np9w7C0+T/xX/uT63gdZWEu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IkdssQAAADdAAAA&#10;DwAAAAAAAAAAAAAAAACqAgAAZHJzL2Rvd25yZXYueG1sUEsFBgAAAAAEAAQA+gAAAJsDAAAAAA==&#10;">
                          <v:rect id="Rectangle 5570" o:spid="_x0000_s2167"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AHMsQA&#10;AADdAAAADwAAAGRycy9kb3ducmV2LnhtbESPQWsCMRSE74L/ITzBm2atbSlbo4hV9NptS6+Pzetm&#10;2+Rl2USN/fWmUPA4zMw3zGKVnBUn6kPrWcFsWoAgrr1uuVHw/rabPIEIEVmj9UwKLhRgtRwOFlhq&#10;f+ZXOlWxERnCoUQFJsaulDLUhhyGqe+Is/fle4cxy76Rusdzhjsr74riUTpsOS8Y7GhjqP6pjk7B&#10;fvay7b7lb4V7G+n4YVJtP5NS41FaP4OIlOIt/N8+aAX3D/M5/L3JT0A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QBzLEAAAA3QAAAA8AAAAAAAAAAAAAAAAAmAIAAGRycy9k&#10;b3ducmV2LnhtbFBLBQYAAAAABAAEAPUAAACJAwAAAAA=&#10;" stroked="f">
                            <v:textbox inset="0,0,0,0"/>
                          </v:rect>
                          <v:rect id="Rectangle 5571" o:spid="_x0000_s2168"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mfRsQA&#10;AADdAAAADwAAAGRycy9kb3ducmV2LnhtbESPQWsCMRSE7wX/Q3iCt5rVWilbo4hW7LVrS6+Pzetm&#10;2+Rl2USN/vqmUPA4zMw3zGKVnBUn6kPrWcFkXIAgrr1uuVHwftjdP4EIEVmj9UwKLhRgtRzcLbDU&#10;/sxvdKpiIzKEQ4kKTIxdKWWoDTkMY98RZ+/L9w5jln0jdY/nDHdWTotiLh22nBcMdrQxVP9UR6dg&#10;P9m+dN/yWuHeRjp+mFTbz6TUaJjWzyAipXgL/7dftYLZ48MM/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5n0bEAAAA3QAAAA8AAAAAAAAAAAAAAAAAmAIAAGRycy9k&#10;b3ducmV2LnhtbFBLBQYAAAAABAAEAPUAAACJAwAAAAA=&#10;" stroked="f">
                            <v:textbox inset="0,0,0,0"/>
                          </v:rect>
                          <v:rect id="Rectangle 5572" o:spid="_x0000_s2169"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U63cQA&#10;AADdAAAADwAAAGRycy9kb3ducmV2LnhtbESPQWsCMRSE74L/ITyhN83aqpStUcS22GvXll4fm9fN&#10;tsnLsoka/fWmUPA4zMw3zHKdnBVH6kPrWcF0UoAgrr1uuVHwsX8dP4IIEVmj9UwKzhRgvRoOllhq&#10;f+J3OlaxERnCoUQFJsaulDLUhhyGie+Is/fte4cxy76RusdThjsr74tiIR22nBcMdrQ1VP9WB6dg&#10;N31+6X7kpcKdjXT4NKm2X0mpu1HaPIGIlOIt/N9+0wpm84c5/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1Ot3EAAAA3QAAAA8AAAAAAAAAAAAAAAAAmAIAAGRycy9k&#10;b3ducmV2LnhtbFBLBQYAAAAABAAEAPUAAACJAwAAAAA=&#10;" stroked="f">
                            <v:textbox inset="0,0,0,0"/>
                          </v:rect>
                        </v:group>
                      </v:group>
                      <v:group id="Group 5573" o:spid="_x0000_s2170" style="position:absolute;left:5647;top:10862;width:3403;height:61" coordorigin="5173,11546" coordsize="340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O6hsYAAADdAAAADwAAAGRycy9kb3ducmV2LnhtbESPS4vCQBCE7wv+h6GF&#10;va2TrA8kOorIuniQBR8g3ppMmwQzPSEzJvHfO8KCx6KqvqLmy86UoqHaFZYVxIMIBHFqdcGZgtNx&#10;8zUF4TyyxtIyKXiQg+Wi9zHHRNuW99QcfCYChF2CCnLvq0RKl+Zk0A1sRRy8q60N+iDrTOoa2wA3&#10;pfyOook0WHBYyLGidU7p7XA3Cn5bbFfD+KfZ3a7rx+U4/jvvYlLqs9+tZiA8df4d/m9vtYLReDiB&#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g7qGxgAAAN0A&#10;AAAPAAAAAAAAAAAAAAAAAKoCAABkcnMvZG93bnJldi54bWxQSwUGAAAAAAQABAD6AAAAnQMAAAAA&#10;">
                        <v:line id="Line 5574" o:spid="_x0000_s2171" style="position:absolute;visibility:visible;mso-wrap-style:square" from="5174,11603" to="8576,1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1BBMUAAADdAAAADwAAAGRycy9kb3ducmV2LnhtbESPT4vCMBTE78J+h/AEb5q6un+oRhFR&#10;7N7UFb0+mmdbbF5qErX77TcLCx6HmfkNM523phZ3cr6yrGA4SEAQ51ZXXCg4fK/7nyB8QNZYWyYF&#10;P+RhPnvpTDHV9sE7uu9DISKEfYoKyhCaVEqfl2TQD2xDHL2zdQZDlK6Q2uEjwk0tX5PkXRqsOC6U&#10;2NCypPyyvxkFLjteeH1dbI67U7vcZptD8XVaKdXrtosJiEBteIb/25lWMH4bfcDfm/gE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1BBMUAAADdAAAADwAAAAAAAAAA&#10;AAAAAAChAgAAZHJzL2Rvd25yZXYueG1sUEsFBgAAAAAEAAQA+QAAAJMDAAAAAA==&#10;" strokeweight="4.5pt">
                          <v:stroke r:id="rId30" o:title="" filltype="pattern"/>
                        </v:line>
                        <v:line id="Line 5575" o:spid="_x0000_s2172" style="position:absolute;visibility:visible;mso-wrap-style:square" from="5173,11546" to="8575,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a0LsMAAADdAAAADwAAAGRycy9kb3ducmV2LnhtbERPy2oCMRTdF/yHcAV3NaO2UqdGER+g&#10;dFG0fsB1cjsZndwMSdSpX98sCl0ezns6b20tbuRD5VjBoJ+BIC6crrhUcPzaPL+BCBFZY+2YFPxQ&#10;gPms8zTFXLs77+l2iKVIIRxyVGBibHIpQ2HIYui7hjhx385bjAn6UmqP9xRuaznMsrG0WHFqMNjQ&#10;0lBxOVytgp0/fVwGj9LIE+/8uv5cTYI9K9Xrtot3EJHa+C/+c2+1gpfXUZqb3qQn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WtC7DAAAA3QAAAA8AAAAAAAAAAAAA&#10;AAAAoQIAAGRycy9kb3ducmV2LnhtbFBLBQYAAAAABAAEAPkAAACRAwAAAAA=&#10;" strokeweight="1pt"/>
                      </v:group>
                      <v:rect id="Rectangle 5576" o:spid="_x0000_s2173" style="position:absolute;left:6864;top:10462;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QUpMcA&#10;AADdAAAADwAAAGRycy9kb3ducmV2LnhtbESPQWvCQBSE74L/YXlCL6IbGxWNriKFQsmh0ESkx0f2&#10;NQlm34bdVdN/3y0Uehxm5htmfxxMJ+7kfGtZwWKegCCurG65VnAuX2cbED4ga+wsk4Jv8nA8jEd7&#10;zLR98Afdi1CLCGGfoYImhD6T0lcNGfRz2xNH78s6gyFKV0vt8BHhppPPSbKWBluOCw329NJQdS1u&#10;RkG+XCWf4bKw5eaabt9dN72s85tST5PhtAMRaAj/4b/2m1awXKVb+H0Tn4A8/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2EFKTHAAAA3QAAAA8AAAAAAAAAAAAAAAAAmAIAAGRy&#10;cy9kb3ducmV2LnhtbFBLBQYAAAAABAAEAPUAAACMAwAAAAA=&#10;" filled="f" strokeweight="1pt">
                        <v:textbox>
                          <w:txbxContent>
                            <w:p w:rsidR="00937B5F" w:rsidRPr="008B111C" w:rsidRDefault="00937B5F" w:rsidP="00937B5F">
                              <w:pPr>
                                <w:rPr>
                                  <w:i/>
                                  <w:sz w:val="18"/>
                                  <w:szCs w:val="18"/>
                                </w:rPr>
                              </w:pPr>
                              <w:r w:rsidRPr="008B111C">
                                <w:rPr>
                                  <w:rFonts w:hint="eastAsia"/>
                                  <w:i/>
                                  <w:sz w:val="18"/>
                                  <w:szCs w:val="18"/>
                                </w:rPr>
                                <w:t>G</w:t>
                              </w:r>
                            </w:p>
                          </w:txbxContent>
                        </v:textbox>
                      </v:rect>
                    </v:group>
                    <v:group id="Group 5577" o:spid="_x0000_s2174" style="position:absolute;left:1291;top:8298;width:5065;height:793" coordorigin="3977,11023" coordsize="5065,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D0FMQAAADdAAAADwAAAGRycy9kb3ducmV2LnhtbERPy2rCQBTdF/oPwy10&#10;VydptUh0IhLa0oUUjAVxd8lck5DMnZCZ5vH3zkLo8nDe291kWjFQ72rLCuJFBIK4sLrmUsHv6fNl&#10;DcJ5ZI2tZVIwk4Nd+viwxUTbkY805L4UIYRdggoq77tESldUZNAtbEccuKvtDfoA+1LqHscQblr5&#10;GkXv0mDNoaHCjrKKiib/Mwq+Rhz3b/HHcGiu2Xw5rX7Oh5iUen6a9hsQnib/L767v7WC5WoZ9oc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yD0FMQAAADdAAAA&#10;DwAAAAAAAAAAAAAAAACqAgAAZHJzL2Rvd25yZXYueG1sUEsFBgAAAAAEAAQA+gAAAJsDAAAAAA==&#10;">
                      <v:group id="Group 5578" o:spid="_x0000_s2175" style="position:absolute;left:3977;top:11023;width:5065;height:458" coordorigin="3977,11142" coordsize="5065,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xRj8UAAADdAAAADwAAAGRycy9kb3ducmV2LnhtbESPQYvCMBSE78L+h/CE&#10;vWnaXZWlGkXEXTyIoC6It0fzbIvNS2liW/+9EQSPw8x8w8wWnSlFQ7UrLCuIhxEI4tTqgjMF/8ff&#10;wQ8I55E1lpZJwZ0cLOYfvRkm2ra8p+bgMxEg7BJUkHtfJVK6NCeDbmgr4uBdbG3QB1lnUtfYBrgp&#10;5VcUTaTBgsNCjhWtckqvh5tR8Ndiu/yO1832elndz8fx7rSNSanPfrecgvDU+Xf41d5oBaPxKIb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BsUY/FAAAA3QAA&#10;AA8AAAAAAAAAAAAAAAAAqgIAAGRycy9kb3ducmV2LnhtbFBLBQYAAAAABAAEAPoAAACcAwAAAAA=&#10;">
                        <v:shape id="Text Box 5579" o:spid="_x0000_s2176" type="#_x0000_t202" style="position:absolute;left:3977;top:11185;width:468;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zHI8YA&#10;AADdAAAADwAAAGRycy9kb3ducmV2LnhtbESPQWvCQBSE7wX/w/IEb3WjWNHoKiIVCoXSGA8en9ln&#10;sph9m2a3Gv+9Wyh4HGbmG2a57mwtrtR641jBaJiAIC6cNlwqOOS71xkIH5A11o5JwZ08rFe9lyWm&#10;2t04o+s+lCJC2KeooAqhSaX0RUUW/dA1xNE7u9ZiiLItpW7xFuG2luMkmUqLhuNChQ1tKyou+1+r&#10;YHPk7N38fJ2+s3Nm8nye8Of0otSg320WIAJ14Rn+b39oBZO3yRj+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zHI8YAAADdAAAADwAAAAAAAAAAAAAAAACYAgAAZHJz&#10;L2Rvd25yZXYueG1sUEsFBgAAAAAEAAQA9QAAAIsDAAAAAA==&#10;" filled="f" stroked="f">
                          <v:textbox inset="0,0,0,0">
                            <w:txbxContent>
                              <w:p w:rsidR="00937B5F" w:rsidRDefault="00937B5F" w:rsidP="00937B5F">
                                <w:r>
                                  <w:rPr>
                                    <w:rFonts w:hint="eastAsia"/>
                                  </w:rPr>
                                  <w:t>（</w:t>
                                </w:r>
                                <w:r>
                                  <w:rPr>
                                    <w:rFonts w:hint="eastAsia"/>
                                    <w:sz w:val="18"/>
                                    <w:szCs w:val="18"/>
                                  </w:rPr>
                                  <w:t>b</w:t>
                                </w:r>
                                <w:r>
                                  <w:rPr>
                                    <w:rFonts w:hint="eastAsia"/>
                                  </w:rPr>
                                  <w:t>）</w:t>
                                </w:r>
                              </w:p>
                            </w:txbxContent>
                          </v:textbox>
                        </v:shape>
                        <v:group id="Group 5580" o:spid="_x0000_s2177" style="position:absolute;left:4488;top:11158;width:1982;height:341" coordorigin="4545,9923" coordsize="2380,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qY8YAAADdAAAADwAAAGRycy9kb3ducmV2LnhtbESPS4vCQBCE74L/YWhh&#10;bzrJ+kCio4jsLh5E8AHircm0STDTEzKzSfz3zsKCx6KqvqKW686UoqHaFZYVxKMIBHFqdcGZgsv5&#10;ezgH4TyyxtIyKXiSg/Wq31tiom3LR2pOPhMBwi5BBbn3VSKlS3My6Ea2Ig7e3dYGfZB1JnWNbYCb&#10;Un5G0UwaLDgs5FjRNqf0cfo1Cn5abDfj+KvZP+7b5+08PVz3MSn1Meg2CxCeOv8O/7d3WsFkOhnD&#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8mpjxgAAAN0A&#10;AAAPAAAAAAAAAAAAAAAAAKoCAABkcnMvZG93bnJldi54bWxQSwUGAAAAAAQABAD6AAAAnQMAAAAA&#10;">
                          <v:line id="Line 5581" o:spid="_x0000_s2178" style="position:absolute;visibility:visible;mso-wrap-style:square" from="4575,9949" to="4575,10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EpA8gAAADdAAAADwAAAGRycy9kb3ducmV2LnhtbESPQWvCQBSE74X+h+UVvNVNWxskuoq0&#10;FLSHolbQ4zP7TNJm34bdNUn/vSsIPQ4z8w0znfemFi05X1lW8DRMQBDnVldcKNh9fzyOQfiArLG2&#10;TAr+yMN8dn83xUzbjjfUbkMhIoR9hgrKEJpMSp+XZNAPbUMcvZN1BkOUrpDaYRfhppbPSZJKgxXH&#10;hRIbeisp/92ejYKvl3XaLlafy36/So/5++Z4+OmcUoOHfjEBEagP/+Fbe6kVjF5H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7EpA8gAAADdAAAADwAAAAAA&#10;AAAAAAAAAAChAgAAZHJzL2Rvd25yZXYueG1sUEsFBgAAAAAEAAQA+QAAAJYDAAAAAA==&#10;"/>
                          <v:line id="Line 5582" o:spid="_x0000_s2179" style="position:absolute;visibility:visible;mso-wrap-style:square" from="4545,9952" to="4545,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e9oMIAAADdAAAADwAAAGRycy9kb3ducmV2LnhtbESPzWrDMBCE74W8g9hAbo2UkP65UUII&#10;BHqt694Xa2u5lVbGUmKlT18VCj0OM/MNs91n78SFxtgH1rBaKhDEbTA9dxqat9PtI4iYkA26wKTh&#10;ShH2u9nNFisTJn6lS506USAcK9RgUxoqKWNryWNchoG4eB9h9JiKHDtpRpwK3Du5Vupeeuy5LFgc&#10;6Gip/arPXsOhdk8yNM0xT+Eb20/1rmx2Wi/m+fAMIlFO/+G/9ovRsLnbPMDvm/IE5O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6e9oMIAAADdAAAADwAAAAAAAAAAAAAA&#10;AAChAgAAZHJzL2Rvd25yZXYueG1sUEsFBgAAAAAEAAQA+QAAAJADAAAAAA==&#10;" strokeweight="2pt">
                            <v:stroke r:id="rId89" o:title="" filltype="pattern"/>
                          </v:line>
                          <v:line id="Line 5583" o:spid="_x0000_s2180" style="position:absolute;visibility:visible;mso-wrap-style:square" from="4581,10111" to="4706,10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IY6sUAAADdAAAADwAAAGRycy9kb3ducmV2LnhtbERPy2rCQBTdF/yH4Rbc1UlbG0rqKGIp&#10;qAvxUWiX18xtEs3cCTNjEv/eWRRcHs57MutNLVpyvrKs4HmUgCDOra64UPB9+Hp6B+EDssbaMim4&#10;kofZdPAwwUzbjnfU7kMhYgj7DBWUITSZlD4vyaAf2YY4cn/WGQwRukJqh10MN7V8SZJUGqw4NpTY&#10;0KKk/Ly/GAWb123azlfrZf+zSo/55+74e+qcUsPHfv4BIlAf7uJ/91IrGL+N49z4Jj4BO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IY6sUAAADdAAAADwAAAAAAAAAA&#10;AAAAAAChAgAAZHJzL2Rvd25yZXYueG1sUEsFBgAAAAAEAAQA+QAAAJMDAAAAAA==&#10;"/>
                          <v:shape id="Freeform 5584" o:spid="_x0000_s2181" style="position:absolute;left:5589;top:9599;width:204;height:9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Aio8UA&#10;AADdAAAADwAAAGRycy9kb3ducmV2LnhtbESPwWrDMBBE74X8g9hALyWRE9KmdqOEECgEemlcf8Bi&#10;bW1TaWUkOXb+PioUehxm5g2zO0zWiCv50DlWsFpmIIhrpztuFFRf74tXECEiazSOScGNAhz2s4cd&#10;FtqNfKFrGRuRIBwKVNDG2BdShroli2HpeuLkfTtvMSbpG6k9jglujVxn2Yu02HFaaLGnU0v1TzlY&#10;BRj9zW4/qsyu/ad5OuVDPvaDUo/z6fgGItIU/8N/7bNWsHne5PD7Jj0Bu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UCKjxQAAAN0AAAAPAAAAAAAAAAAAAAAAAJgCAABkcnMv&#10;ZG93bnJldi54bWxQSwUGAAAAAAQABAD1AAAAig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02,2;174,37;204,101;174,164;102,199;30,195;0,164;30,132;102,128;174,164;204,227;174,290;102,325;30,321;0,290;30,258;102,254;174,290;204,353;174,416;102,452;30,448;0,416;30,384;102,381;174,416;204,479;174,542;102,578;30,574;0,542;30,511;102,507;174,542;204,605;174,668;102,704;30,700;0,668;30,637;102,633;174,668;204,731;174,795;102,830;30,826;0,795;30,763;102,759;174,795;204,858;174,921;102,956" o:connectangles="0,0,0,0,0,0,0,0,0,0,0,0,0,0,0,0,0,0,0,0,0,0,0,0,0,0,0,0,0,0,0,0,0,0,0,0,0,0,0,0,0,0,0,0,0,0,0,0,0,0,0,0,0"/>
                          </v:shape>
                          <v:group id="Group 5585" o:spid="_x0000_s2182" style="position:absolute;left:5319;top:10028;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liycMAAADdAAAADwAAAGRycy9kb3ducmV2LnhtbERPTYvCMBC9L/gfwix4&#10;W9OqXaRrFBEVDyKsCsvehmZsi82kNLGt/94cBI+P9z1f9qYSLTWutKwgHkUgiDOrS84VXM7brxkI&#10;55E1VpZJwYMcLBeDjzmm2nb8S+3J5yKEsEtRQeF9nUrpsoIMupGtiQN3tY1BH2CTS91gF8JNJcdR&#10;9C0NlhwaCqxpXVB2O92Ngl2H3WoSb9rD7bp+/J+T498hJqWGn/3qB4Sn3r/FL/deK5gmS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WLJwwAAAN0AAAAP&#10;AAAAAAAAAAAAAAAAAKoCAABkcnMvZG93bnJldi54bWxQSwUGAAAAAAQABAD6AAAAmgMAAAAA&#10;">
                            <v:rect id="Rectangle 5586" o:spid="_x0000_s2183"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HZfsQA&#10;AADdAAAADwAAAGRycy9kb3ducmV2LnhtbESPQWsCMRSE74X+h/AKvWl2i0rZGqVoRa9dLb0+Nq+b&#10;bZOXZRM19dc3gtDjMDPfMPNlclacaAidZwXluABB3HjdcavgsN+MnkGEiKzReiYFvxRgubi/m2Ol&#10;/Znf6VTHVmQIhwoVmBj7SsrQGHIYxr4nzt6XHxzGLIdW6gHPGe6sfCqKmXTYcV4w2NPKUPNTH52C&#10;bbl+67/lpcatjXT8MKmxn0mpx4f0+gIiUor/4Vt7pxVMptMSrm/y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R2X7EAAAA3QAAAA8AAAAAAAAAAAAAAAAAmAIAAGRycy9k&#10;b3ducmV2LnhtbFBLBQYAAAAABAAEAPUAAACJAwAAAAA=&#10;" stroked="f">
                              <v:textbox inset="0,0,0,0"/>
                            </v:rect>
                            <v:rect id="Rectangle 5587" o:spid="_x0000_s2184"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NHCcMA&#10;AADdAAAADwAAAGRycy9kb3ducmV2LnhtbESPQWsCMRSE7wX/Q3gFbzWr1CJboxS12KurpdfH5nWz&#10;bfKybKLG/nojCD0OM/MNM18mZ8WJ+tB6VjAeFSCIa69bbhQc9u9PMxAhImu0nknBhQIsF4OHOZba&#10;n3lHpyo2IkM4lKjAxNiVUobakMMw8h1x9r597zBm2TdS93jOcGflpChepMOW84LBjlaG6t/q6BRs&#10;x+tN9yP/KtzaSMdPk2r7lZQaPqa3VxCRUvwP39sfWsHzdDqB25v8BO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kNHCcMAAADdAAAADwAAAAAAAAAAAAAAAACYAgAAZHJzL2Rv&#10;d25yZXYueG1sUEsFBgAAAAAEAAQA9QAAAIgDAAAAAA==&#10;" stroked="f">
                              <v:textbox inset="0,0,0,0"/>
                            </v:rect>
                            <v:rect id="Rectangle 5588" o:spid="_x0000_s2185"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ksQA&#10;AADdAAAADwAAAGRycy9kb3ducmV2LnhtbESPQWsCMRSE74L/ITyhN83aqpStUcS22GvXll4fm9fN&#10;tsnLsoka/fWmUPA4zMw3zHKdnBVH6kPrWcF0UoAgrr1uuVHwsX8dP4IIEVmj9UwKzhRgvRoOllhq&#10;f+J3OlaxERnCoUQFJsaulDLUhhyGie+Is/fte4cxy76RusdThjsr74tiIR22nBcMdrQ1VP9WB6dg&#10;N31+6X7kpcKdjXT4NKm2X0mpu1HaPIGIlOIt/N9+0wpm8/kD/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P4pLEAAAA3QAAAA8AAAAAAAAAAAAAAAAAmAIAAGRycy9k&#10;b3ducmV2LnhtbFBLBQYAAAAABAAEAPUAAACJAwAAAAA=&#10;" stroked="f">
                              <v:textbox inset="0,0,0,0"/>
                            </v:rect>
                          </v:group>
                          <v:group id="Group 5589" o:spid="_x0000_s2186" style="position:absolute;left:5447;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JkysYAAADdAAAADwAAAGRycy9kb3ducmV2LnhtbESPQWvCQBSE7wX/w/KE&#10;3uomaopEVxHR0oMUqoJ4e2SfSTD7NmTXJP77riD0OMzMN8xi1ZtKtNS40rKCeBSBIM6sLjlXcDru&#10;PmYgnEfWWFkmBQ9ysFoO3haYatvxL7UHn4sAYZeigsL7OpXSZQUZdCNbEwfvahuDPsgml7rBLsBN&#10;JcdR9CkNlhwWCqxpU1B2O9yNgq8Ou/Uk3rb723XzuByTn/M+JqXeh/16DsJT7//Dr/a3VjBNki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wmTKxgAAAN0A&#10;AAAPAAAAAAAAAAAAAAAAAKoCAABkcnMvZG93bnJldi54bWxQSwUGAAAAAAQABAD6AAAAnQMAAAAA&#10;">
                            <v:rect id="Rectangle 5590" o:spid="_x0000_s2187"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rffcQA&#10;AADdAAAADwAAAGRycy9kb3ducmV2LnhtbESPT0sDMRTE74LfITzBm822dEW2TYv0D+3VVen1sXnd&#10;bE1elk3axn56Iwgeh5n5DTNfJmfFhYbQeVYwHhUgiBuvO24VfLxvn15AhIis0XomBd8UYLm4v5tj&#10;pf2V3+hSx1ZkCIcKFZgY+0rK0BhyGEa+J87e0Q8OY5ZDK/WA1wx3Vk6K4lk67DgvGOxpZaj5qs9O&#10;wW683vQneatxZyOdP01q7CEp9fiQXmcgIqX4H/5r77WCaVmW8PsmPw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q333EAAAA3QAAAA8AAAAAAAAAAAAAAAAAmAIAAGRycy9k&#10;b3ducmV2LnhtbFBLBQYAAAAABAAEAPUAAACJAwAAAAA=&#10;" stroked="f">
                              <v:textbox inset="0,0,0,0"/>
                            </v:rect>
                            <v:rect id="Rectangle 5591" o:spid="_x0000_s2188"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hBCsMA&#10;AADdAAAADwAAAGRycy9kb3ducmV2LnhtbESPQWsCMRSE7wX/Q3iF3jSrVCmrUYq26LVrS6+PzXOz&#10;mrwsm6hpf70pCD0OM/MNs1glZ8WF+tB6VjAeFSCIa69bbhR87t+HLyBCRNZoPZOCHwqwWg4eFlhq&#10;f+UPulSxERnCoUQFJsaulDLUhhyGke+Is3fwvcOYZd9I3eM1w52Vk6KYSYct5wWDHa0N1afq7BRs&#10;x5u37ih/K9zaSOcvk2r7nZR6ekyvcxCRUvwP39s7reB5Op3B3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hBCsMAAADdAAAADwAAAAAAAAAAAAAAAACYAgAAZHJzL2Rv&#10;d25yZXYueG1sUEsFBgAAAAAEAAQA9QAAAIgDAAAAAA==&#10;" stroked="f">
                              <v:textbox inset="0,0,0,0"/>
                            </v:rect>
                            <v:rect id="Rectangle 5592" o:spid="_x0000_s2189"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TkkcQA&#10;AADdAAAADwAAAGRycy9kb3ducmV2LnhtbESPQWsCMRSE7wX/Q3iCt5pVai1bo4hW7LVrS6+Pzetm&#10;2+Rl2USN/vqmUPA4zMw3zGKVnBUn6kPrWcFkXIAgrr1uuVHwftjdP4EIEVmj9UwKLhRgtRzcLbDU&#10;/sxvdKpiIzKEQ4kKTIxdKWWoDTkMY98RZ+/L9w5jln0jdY/nDHdWToviUTpsOS8Y7GhjqP6pjk7B&#10;frJ96b7ltcK9jXT8MKm2n0mp0TCtn0FESvEW/m+/agUPs9kc/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05JHEAAAA3QAAAA8AAAAAAAAAAAAAAAAAmAIAAGRycy9k&#10;b3ducmV2LnhtbFBLBQYAAAAABAAEAPUAAACJAwAAAAA=&#10;" stroked="f">
                              <v:textbox inset="0,0,0,0"/>
                            </v:rect>
                          </v:group>
                          <v:group id="Group 5593" o:spid="_x0000_s2190" style="position:absolute;left:5573;top:10030;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9uz8MAAADdAAAADwAAAGRycy9kb3ducmV2LnhtbERPTYvCMBC9L/gfwix4&#10;W9OqXaRrFBEVDyKsCsvehmZsi82kNLGt/94cBI+P9z1f9qYSLTWutKwgHkUgiDOrS84VXM7brxkI&#10;55E1VpZJwYMcLBeDjzmm2nb8S+3J5yKEsEtRQeF9nUrpsoIMupGtiQN3tY1BH2CTS91gF8JNJcdR&#10;9C0NlhwaCqxpXVB2O92Ngl2H3WoSb9rD7bp+/J+T498hJqWGn/3qB4Sn3r/FL/deK5gmS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j27PwwAAAN0AAAAP&#10;AAAAAAAAAAAAAAAAAKoCAABkcnMvZG93bnJldi54bWxQSwUGAAAAAAQABAD6AAAAmgMAAAAA&#10;">
                            <v:rect id="Rectangle 5594" o:spid="_x0000_s2191"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fVeMQA&#10;AADdAAAADwAAAGRycy9kb3ducmV2LnhtbESPQWsCMRSE7wX/Q3iCt5pVarFbo4hW7LVrS6+Pzetm&#10;2+Rl2USN/vqmUPA4zMw3zGKVnBUn6kPrWcFkXIAgrr1uuVHwftjdz0GEiKzReiYFFwqwWg7uFlhq&#10;f+Y3OlWxERnCoUQFJsaulDLUhhyGse+Is/fle4cxy76Rusdzhjsrp0XxKB22nBcMdrQxVP9UR6dg&#10;P9m+dN/yWuHeRjp+mFTbz6TUaJjWzyAipXgL/7dftYKH2ewJ/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n1XjEAAAA3QAAAA8AAAAAAAAAAAAAAAAAmAIAAGRycy9k&#10;b3ducmV2LnhtbFBLBQYAAAAABAAEAPUAAACJAwAAAAA=&#10;" stroked="f">
                              <v:textbox inset="0,0,0,0"/>
                            </v:rect>
                            <v:rect id="Rectangle 5595" o:spid="_x0000_s2192"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G2WMAA&#10;AADdAAAADwAAAGRycy9kb3ducmV2LnhtbERPTWsCMRC9F/wPYQRvNWuxIqtRxLbYa1fF67AZN6vJ&#10;ZNlETfvrm0Ohx8f7Xq6Ts+JOfWg9K5iMCxDEtdctNwoO+4/nOYgQkTVaz6TgmwKsV4OnJZbaP/iL&#10;7lVsRA7hUKICE2NXShlqQw7D2HfEmTv73mHMsG+k7vGRw52VL0Uxkw5bzg0GO9oaqq/VzSnYTd7e&#10;u4v8qXBnI92OJtX2lJQaDdNmASJSiv/iP/enVjB9neX9+U1+An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G2WMAAAADdAAAADwAAAAAAAAAAAAAAAACYAgAAZHJzL2Rvd25y&#10;ZXYueG1sUEsFBgAAAAAEAAQA9QAAAIUDAAAAAA==&#10;" stroked="f">
                              <v:textbox inset="0,0,0,0"/>
                            </v:rect>
                            <v:rect id="Rectangle 5596" o:spid="_x0000_s2193"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tMQA&#10;AADdAAAADwAAAGRycy9kb3ducmV2LnhtbESPT2sCMRTE7wW/Q3iF3mpWUSlboxT/oFfXll4fm9fN&#10;tsnLsoma+umNUOhxmJnfMPNlclacqQ+tZwWjYQGCuPa65UbB+3H7/AIiRGSN1jMp+KUAy8XgYY6l&#10;9hc+0LmKjcgQDiUqMDF2pZShNuQwDH1HnL0v3zuMWfaN1D1eMtxZOS6KmXTYcl4w2NHKUP1TnZyC&#10;3Wi96b7ltcKdjXT6MKm2n0mpp8f09goiUor/4b/2XiuYTGdjuL/JT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vjbTEAAAA3QAAAA8AAAAAAAAAAAAAAAAAmAIAAGRycy9k&#10;b3ducmV2LnhtbFBLBQYAAAAABAAEAPUAAACJAwAAAAA=&#10;" stroked="f">
                              <v:textbox inset="0,0,0,0"/>
                            </v:rect>
                          </v:group>
                          <v:group id="Group 5597" o:spid="_x0000_s2194" style="position:absolute;left:5699;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c2A8YAAADdAAAADwAAAGRycy9kb3ducmV2LnhtbESPS4vCQBCE7wv+h6GF&#10;va2TrA8kOorIuniQBR8g3ppMmwQzPSEzJvHfO8KCx6KqvqLmy86UoqHaFZYVxIMIBHFqdcGZgtNx&#10;8zUF4TyyxtIyKXiQg+Wi9zHHRNuW99QcfCYChF2CCnLvq0RKl+Zk0A1sRRy8q60N+iDrTOoa2wA3&#10;pfyOook0WHBYyLGidU7p7XA3Cn5bbFfD+KfZ3a7rx+U4/jvvYlLqs9+tZiA8df4d/m9vtYLReDKE&#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RzYDxgAAAN0A&#10;AAAPAAAAAAAAAAAAAAAAAKoCAABkcnMvZG93bnJldi54bWxQSwUGAAAAAAQABAD6AAAAnQMAAAAA&#10;">
                            <v:rect id="Rectangle 5598" o:spid="_x0000_s2195"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qwW8MA&#10;AADdAAAADwAAAGRycy9kb3ducmV2LnhtbESPQWsCMRSE7wX/Q3iF3mpWUSmrUYq22KtrS6+PzXOz&#10;mrwsm6hpf70RCj0OM/MNs1glZ8WF+tB6VjAaFiCIa69bbhR87t+fX0CEiKzReiYFPxRgtRw8LLDU&#10;/so7ulSxERnCoUQFJsaulDLUhhyGoe+Is3fwvcOYZd9I3eM1w52V46KYSYct5wWDHa0N1afq7BRs&#10;R5u37ih/K9zaSOcvk2r7nZR6ekyvcxCRUvwP/7U/tILJdDaB+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qwW8MAAADdAAAADwAAAAAAAAAAAAAAAACYAgAAZHJzL2Rv&#10;d25yZXYueG1sUEsFBgAAAAAEAAQA9QAAAIgDAAAAAA==&#10;" stroked="f">
                              <v:textbox inset="0,0,0,0"/>
                            </v:rect>
                            <v:rect id="Rectangle 5599" o:spid="_x0000_s2196"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YVwMMA&#10;AADdAAAADwAAAGRycy9kb3ducmV2LnhtbESPQWsCMRSE7wX/Q3iF3jSrVCmrUYq26LVrS6+PzXOz&#10;mrwsm6hpf70pCD0OM/MNs1glZ8WF+tB6VjAeFSCIa69bbhR87t+HLyBCRNZoPZOCHwqwWg4eFlhq&#10;f+UPulSxERnCoUQFJsaulDLUhhyGke+Is3fwvcOYZd9I3eM1w52Vk6KYSYct5wWDHa0N1afq7BRs&#10;x5u37ih/K9zaSOcvk2r7nZR6ekyvcxCRUvwP39s7reB5OpvC3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YVwMMAAADdAAAADwAAAAAAAAAAAAAAAACYAgAAZHJzL2Rv&#10;d25yZXYueG1sUEsFBgAAAAAEAAQA9QAAAIgDAAAAAA==&#10;" stroked="f">
                              <v:textbox inset="0,0,0,0"/>
                            </v:rect>
                            <v:rect id="Rectangle 5600" o:spid="_x0000_s2197"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Lt8QA&#10;AADdAAAADwAAAGRycy9kb3ducmV2LnhtbESPT0sDMRTE74LfITzBm8221EW2TYv0D+3VVen1sXnd&#10;bE1elk3axn56Iwgeh5n5DTNfJmfFhYbQeVYwHhUgiBuvO24VfLxvn15AhIis0XomBd8UYLm4v5tj&#10;pf2V3+hSx1ZkCIcKFZgY+0rK0BhyGEa+J87e0Q8OY5ZDK/WA1wx3Vk6KopQOO84LBntaGWq+6rNT&#10;sBuvN/1J3mrc2UjnT5Mae0hKPT6k1xmISCn+h//ae61g+lyW8PsmPw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Ui7fEAAAA3QAAAA8AAAAAAAAAAAAAAAAAmAIAAGRycy9k&#10;b3ducmV2LnhtbFBLBQYAAAAABAAEAPUAAACJAwAAAAA=&#10;" stroked="f">
                              <v:textbox inset="0,0,0,0"/>
                            </v:rect>
                          </v:group>
                          <v:group id="Group 5601" o:spid="_x0000_s2198" style="position:absolute;left:5828;top:10030;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kcsMAAADdAAAADwAAAGRycy9kb3ducmV2LnhtbERPTYvCMBC9C/sfwgh7&#10;07S7WpZqFBF38SCCuiDehmZsi82kNLGt/94cBI+P9z1f9qYSLTWutKwgHkcgiDOrS84V/J9+Rz8g&#10;nEfWWFkmBQ9ysFx8DOaYatvxgdqjz0UIYZeigsL7OpXSZQUZdGNbEwfuahuDPsAml7rBLoSbSn5F&#10;USINlhwaCqxpXVB2O96Ngr8Ou9V3vGl3t+v6cTlN9+ddTEp9DvvVDISn3r/FL/dWK5hMkzA3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46RywwAAAN0AAAAP&#10;AAAAAAAAAAAAAAAAAKoCAABkcnMvZG93bnJldi54bWxQSwUGAAAAAAQABAD6AAAAmgMAAAAA&#10;">
                            <v:rect id="Rectangle 5602" o:spid="_x0000_s2199"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sfxcQA&#10;AADdAAAADwAAAGRycy9kb3ducmV2LnhtbESPQWsCMRSE74L/ITyhN81aqtitUcS22GvXll4fm9fN&#10;tsnLsoka/fWmUPA4zMw3zHKdnBVH6kPrWcF0UoAgrr1uuVHwsX8dL0CEiKzReiYFZwqwXg0HSyy1&#10;P/E7HavYiAzhUKICE2NXShlqQw7DxHfE2fv2vcOYZd9I3eMpw52V90Uxlw5bzgsGO9oaqn+rg1Ow&#10;mz6/dD/yUuHORjp8mlTbr6TU3ShtnkBESvEW/m+/aQUPs/kj/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LH8XEAAAA3QAAAA8AAAAAAAAAAAAAAAAAmAIAAGRycy9k&#10;b3ducmV2LnhtbFBLBQYAAAAABAAEAPUAAACJAwAAAAA=&#10;" stroked="f">
                              <v:textbox inset="0,0,0,0"/>
                            </v:rect>
                            <v:rect id="Rectangle 5603" o:spid="_x0000_s2200"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FHsQA&#10;AADdAAAADwAAAGRycy9kb3ducmV2LnhtbESPzU7DMBCE70i8g7WVuFEniEKV1okQPypXAlWvq3iJ&#10;Q+11FLut6dNjJCSOo5n5RrNukrPiSFMYPCso5wUI4s7rgXsFH+8v10sQISJrtJ5JwTcFaOrLizVW&#10;2p/4jY5t7EWGcKhQgYlxrKQMnSGHYe5H4ux9+slhzHLqpZ7wlOHOypuiuJMOB84LBkd6NNTt24NT&#10;sCmfnscveW5xYyMdtiZ1dpeUupqlhxWISCn+h//ar1rB7eK+hN83+QnI+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khR7EAAAA3QAAAA8AAAAAAAAAAAAAAAAAmAIAAGRycy9k&#10;b3ducmV2LnhtbFBLBQYAAAAABAAEAPUAAACJAwAAAAA=&#10;" stroked="f">
                              <v:textbox inset="0,0,0,0"/>
                            </v:rect>
                            <v:rect id="Rectangle 5604" o:spid="_x0000_s2201"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YbacQA&#10;AADdAAAADwAAAGRycy9kb3ducmV2LnhtbESPQWsCMRSE7wX/Q3hCbzWrVC1bo4ha7LVrS6+Pzetm&#10;2+Rl2URN/fVNQfA4zMw3zGKVnBUn6kPrWcF4VIAgrr1uuVHwfnh5eAIRIrJG65kU/FKA1XJwt8BS&#10;+zO/0amKjcgQDiUqMDF2pZShNuQwjHxHnL0v3zuMWfaN1D2eM9xZOSmKmXTYcl4w2NHGUP1THZ2C&#10;/Xi7677lpcK9jXT8MKm2n0mp+2FaP4OIlOItfG2/agWP0/kE/t/k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2G2nEAAAA3QAAAA8AAAAAAAAAAAAAAAAAmAIAAGRycy9k&#10;b3ducmV2LnhtbFBLBQYAAAAABAAEAPUAAACJAwAAAAA=&#10;" stroked="f">
                              <v:textbox inset="0,0,0,0"/>
                            </v:rect>
                          </v:group>
                          <v:rect id="Rectangle 5605" o:spid="_x0000_s2202" style="position:absolute;left:5417;top:9923;width:15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MmhsQA&#10;AADdAAAADwAAAGRycy9kb3ducmV2LnhtbESPT2sCMRTE74LfITzBm2Yt9g9bo4hV9NptS6+Pzetm&#10;2+Rl2USN/fSmUPA4zMxvmMUqOStO1IfWs4LZtABBXHvdcqPg/W03eQIRIrJG65kUXCjAajkcLLDU&#10;/syvdKpiIzKEQ4kKTIxdKWWoDTkMU98RZ+/L9w5jln0jdY/nDHdW3hXFg3TYcl4w2NHGUP1THZ2C&#10;/exl233L3wr3NtLxw6TafialxqO0fgYRKcVb+L990Arm949z+HuTn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TJobEAAAA3QAAAA8AAAAAAAAAAAAAAAAAmAIAAGRycy9k&#10;b3ducmV2LnhtbFBLBQYAAAAABAAEAPUAAACJAwAAAAA=&#10;" stroked="f">
                            <v:textbox inset="0,0,0,0"/>
                          </v:rect>
                          <v:shape id="Freeform 5606" o:spid="_x0000_s2203" style="position:absolute;left:5084;top:9599;width:204;height:9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KOS8QA&#10;AADdAAAADwAAAGRycy9kb3ducmV2LnhtbESP0YrCMBRE34X9h3AXfBFNt+iq1SgiLAi+qOsHXJpr&#10;W7a5KUlq699vBMHHYWbOMOttb2pxJ+crywq+JgkI4tzqigsF19+f8QKED8gaa8uk4EEetpuPwRoz&#10;bTs+0/0SChEh7DNUUIbQZFL6vCSDfmIb4ujdrDMYonSF1A67CDe1TJPkWxqsOC6U2NC+pPzv0hoF&#10;GNzDzI/XxKTuVI/2y3bZNa1Sw89+twIRqA/v8Kt90Apm03kKzzfx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ijkvEAAAA3QAAAA8AAAAAAAAAAAAAAAAAmAIAAGRycy9k&#10;b3ducmV2LnhtbFBLBQYAAAAABAAEAPUAAACJ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02,2;174,37;204,101;174,164;102,199;30,195;0,164;30,132;102,128;174,164;204,227;174,290;102,325;30,321;0,290;30,258;102,254;174,290;204,353;174,416;102,452;30,448;0,416;30,384;102,381;174,416;204,479;174,542;102,578;30,574;0,542;30,511;102,507;174,542;204,605;174,668;102,704;30,700;0,668;30,637;102,633;174,668;204,731;174,795;102,830;30,826;0,795;30,763;102,759;174,795;204,858;174,921;102,956" o:connectangles="0,0,0,0,0,0,0,0,0,0,0,0,0,0,0,0,0,0,0,0,0,0,0,0,0,0,0,0,0,0,0,0,0,0,0,0,0,0,0,0,0,0,0,0,0,0,0,0,0,0,0,0,0"/>
                          </v:shape>
                          <v:group id="Group 5607" o:spid="_x0000_s2204" style="position:absolute;left:4814;top:10028;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6RU+sYAAADdAAAADwAAAGRycy9kb3ducmV2LnhtbESPQWvCQBSE74X+h+UV&#10;vOkmWluJriKi4kGEakG8PbLPJJh9G7JrEv99VxB6HGbmG2a26EwpGqpdYVlBPIhAEKdWF5wp+D1t&#10;+hMQziNrLC2Tggc5WMzf32aYaNvyDzVHn4kAYZeggtz7KpHSpTkZdANbEQfvamuDPsg6k7rGNsBN&#10;KYdR9CUNFhwWcqxolVN6O96Ngm2L7XIUr5v97bp6XE7jw3kfk1K9j245BeGp8//hV3unFYw/v0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FT6xgAAAN0A&#10;AAAPAAAAAAAAAAAAAAAAAKoCAABkcnMvZG93bnJldi54bWxQSwUGAAAAAAQABAD6AAAAnQMAAAAA&#10;">
                            <v:rect id="Rectangle 5608" o:spid="_x0000_s2205"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nSosQA&#10;AADdAAAADwAAAGRycy9kb3ducmV2LnhtbESPT2sCMRTE74LfITzBm2Yt9g9bo4hV9NptS6+Pzetm&#10;2+Rl2USN/fSmUPA4zMxvmMUqOStO1IfWs4LZtABBXHvdcqPg/W03eQIRIrJG65kUXCjAajkcLLDU&#10;/syvdKpiIzKEQ4kKTIxdKWWoDTkMU98RZ+/L9w5jln0jdY/nDHdW3hXFg3TYcl4w2NHGUP1THZ2C&#10;/exl233L3wr3NtLxw6TafialxqO0fgYRKcVb+L990Aru549z+HuTn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p0qLEAAAA3QAAAA8AAAAAAAAAAAAAAAAAmAIAAGRycy9k&#10;b3ducmV2LnhtbFBLBQYAAAAABAAEAPUAAACJAwAAAAA=&#10;" stroked="f">
                              <v:textbox inset="0,0,0,0"/>
                            </v:rect>
                            <v:rect id="Rectangle 5609" o:spid="_x0000_s2206"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V3OcQA&#10;AADdAAAADwAAAGRycy9kb3ducmV2LnhtbESPQWsCMRSE7wX/Q3iCt5pVai1bo4hW7LVrS6+Pzetm&#10;2+Rl2USN/vqmUPA4zMw3zGKVnBUn6kPrWcFkXIAgrr1uuVHwftjdP4EIEVmj9UwKLhRgtRzcLbDU&#10;/sxvdKpiIzKEQ4kKTIxdKWWoDTkMY98RZ+/L9w5jln0jdY/nDHdWToviUTpsOS8Y7GhjqP6pjk7B&#10;frJ96b7ltcK9jXT8MKm2n0mp0TCtn0FESvEW/m+/agWzh/kM/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ldznEAAAA3QAAAA8AAAAAAAAAAAAAAAAAmAIAAGRycy9k&#10;b3ducmV2LnhtbFBLBQYAAAAABAAEAPUAAACJAwAAAAA=&#10;" stroked="f">
                              <v:textbox inset="0,0,0,0"/>
                            </v:rect>
                            <v:rect id="Rectangle 5610" o:spid="_x0000_s2207"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fpTsQA&#10;AADdAAAADwAAAGRycy9kb3ducmV2LnhtbESPQWsCMRSE74L/ITyhN81aqpatUcS22GvXll4fm9fN&#10;tsnLsoka/fWmUPA4zMw3zHKdnBVH6kPrWcF0UoAgrr1uuVHwsX8dP4IIEVmj9UwKzhRgvRoOllhq&#10;f+J3OlaxERnCoUQFJsaulDLUhhyGie+Is/fte4cxy76RusdThjsr74tiLh22nBcMdrQ1VP9WB6dg&#10;N31+6X7kpcKdjXT4NKm2X0mpu1HaPIGIlOIt/N9+0wpmD4s5/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36U7EAAAA3QAAAA8AAAAAAAAAAAAAAAAAmAIAAGRycy9k&#10;b3ducmV2LnhtbFBLBQYAAAAABAAEAPUAAACJAwAAAAA=&#10;" stroked="f">
                              <v:textbox inset="0,0,0,0"/>
                            </v:rect>
                          </v:group>
                          <v:group id="Group 5611" o:spid="_x0000_s2208" style="position:absolute;left:4942;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CfUvnIAAAA&#10;3QAAAA8AAAAAAAAAAAAAAAAAqgIAAGRycy9kb3ducmV2LnhtbFBLBQYAAAAABAAEAPoAAACfAwAA&#10;AAA=&#10;">
                            <v:rect id="Rectangle 5612" o:spid="_x0000_s2209"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Yp8EA&#10;AADdAAAADwAAAGRycy9kb3ducmV2LnhtbERPTU8CMRC9k/AfmiHhBl2MIlkpxKgErqwarpPtuF1o&#10;p5ttgeqvtwcSji/ve7lOzooL9aH1rGA2LUAQ11633Cj4+txMFiBCRNZoPZOCXwqwXg0HSyy1v/Ke&#10;LlVsRA7hUKICE2NXShlqQw7D1HfEmfvxvcOYYd9I3eM1hzsrH4piLh22nBsMdvRmqD5VZ6dgO3v/&#10;6I7yr8KtjXT+Nqm2h6TUeJReX0BESvEuvrl3WsHT43Oem9/kJ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k2KfBAAAA3QAAAA8AAAAAAAAAAAAAAAAAmAIAAGRycy9kb3du&#10;cmV2LnhtbFBLBQYAAAAABAAEAPUAAACGAwAAAAA=&#10;" stroked="f">
                              <v:textbox inset="0,0,0,0"/>
                            </v:rect>
                            <v:rect id="Rectangle 5613" o:spid="_x0000_s2210"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h9PMQA&#10;AADdAAAADwAAAGRycy9kb3ducmV2LnhtbESPT2sCMRTE74LfITzBm2Yt1rZbo5T+wV7dtvT62Lxu&#10;VpOXZRM19dObgtDjMDO/YZbr5Kw4Uh9azwpm0wIEce11y42Cz4+3yT2IEJE1Ws+k4JcCrFfDwRJL&#10;7U+8pWMVG5EhHEpUYGLsSilDbchhmPqOOHs/vncYs+wbqXs8Zbiz8qYoFtJhy3nBYEfPhup9dXAK&#10;NrOX124nzxVubKTDl0m1/U5KjUfp6RFEpBT/w9f2u1ZwO797gL83+Qn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ofTzEAAAA3QAAAA8AAAAAAAAAAAAAAAAAmAIAAGRycy9k&#10;b3ducmV2LnhtbFBLBQYAAAAABAAEAPUAAACJAwAAAAA=&#10;" stroked="f">
                              <v:textbox inset="0,0,0,0"/>
                            </v:rect>
                            <v:rect id="Rectangle 5614" o:spid="_x0000_s2211"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khsEA&#10;AADdAAAADwAAAGRycy9kb3ducmV2LnhtbERPy2oCMRTdF/oP4Ra6qxlFi0yNIj6wW8eWbi+T62Q0&#10;uRkmUdN+vVkIXR7Oe7ZIzoor9aH1rGA4KEAQ11633Cj4OmzfpiBCRNZoPZOCXwqwmD8/zbDU/sZ7&#10;ulaxETmEQ4kKTIxdKWWoDTkMA98RZ+7oe4cxw76RusdbDndWjoriXTpsOTcY7GhlqD5XF6dgN1xv&#10;upP8q3BnI12+TartT1Lq9SUtP0BESvFf/HB/agWT8TTvz2/yE5D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HpIbBAAAA3QAAAA8AAAAAAAAAAAAAAAAAmAIAAGRycy9kb3du&#10;cmV2LnhtbFBLBQYAAAAABAAEAPUAAACGAwAAAAA=&#10;" stroked="f">
                              <v:textbox inset="0,0,0,0"/>
                            </v:rect>
                          </v:group>
                          <v:group id="Group 5615" o:spid="_x0000_s2212" style="position:absolute;left:5068;top:10030;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8fMccAAADdAAAADwAAAGRycy9kb3ducmV2LnhtbESPQWvCQBSE7wX/w/KE&#10;3uomtimSuoYgWnoIhaogvT2yzySYfRuyaxL/fbdQ6HGYmW+YdTaZVgzUu8aygngRgSAurW64UnA6&#10;7p9WIJxH1thaJgV3cpBtZg9rTLUd+YuGg69EgLBLUUHtfZdK6cqaDLqF7YiDd7G9QR9kX0nd4xjg&#10;ppXLKHqVBhsOCzV2tK2pvB5uRsH7iGP+HO+G4nrZ3r+Pyee5iEmpx/mUv4HwNPn/8F/7QytIXlYx&#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e8fMccAAADd&#10;AAAADwAAAAAAAAAAAAAAAACqAgAAZHJzL2Rvd25yZXYueG1sUEsFBgAAAAAEAAQA+gAAAJ4DAAAA&#10;AA==&#10;">
                            <v:rect id="Rectangle 5616" o:spid="_x0000_s2213"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68cQA&#10;AADdAAAADwAAAGRycy9kb3ducmV2LnhtbESPQWsCMRSE74L/IbxCb5rVVpGtUcS26LVrS6+Pzetm&#10;2+Rl2URN++tNQfA4zMw3zHKdnBUn6kPrWcFkXIAgrr1uuVHwfngdLUCEiKzReiYFvxRgvRoOllhq&#10;f+Y3OlWxERnCoUQFJsaulDLUhhyGse+Is/fle4cxy76Rusdzhjsrp0Uxlw5bzgsGO9oaqn+qo1Ow&#10;mzy/dN/yr8KdjXT8MKm2n0mp+7u0eQIRKcVb+NreawWzx8UD/L/JT0C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VOvHEAAAA3QAAAA8AAAAAAAAAAAAAAAAAmAIAAGRycy9k&#10;b3ducmV2LnhtbFBLBQYAAAAABAAEAPUAAACJAwAAAAA=&#10;" stroked="f">
                              <v:textbox inset="0,0,0,0"/>
                            </v:rect>
                            <v:rect id="Rectangle 5617" o:spid="_x0000_s2214"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yihcMA&#10;AADdAAAADwAAAGRycy9kb3ducmV2LnhtbESPQWsCMRSE74X+h/AKvWlWsSKrUaS12Ktri9fH5rlZ&#10;TV6WTdS0v94UCj0OM/MNs1glZ8WV+tB6VjAaFiCIa69bbhR87t8HMxAhImu0nknBNwVYLR8fFlhq&#10;f+MdXavYiAzhUKICE2NXShlqQw7D0HfE2Tv63mHMsm+k7vGW4c7KcVFMpcOW84LBjl4N1efq4hRs&#10;R2+b7iR/KtzaSJcvk2p7SEo9P6X1HESkFP/Df+0PreBlMpvA75v8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yihcMAAADdAAAADwAAAAAAAAAAAAAAAACYAgAAZHJzL2Rv&#10;d25yZXYueG1sUEsFBgAAAAAEAAQA9QAAAIgDAAAAAA==&#10;" stroked="f">
                              <v:textbox inset="0,0,0,0"/>
                            </v:rect>
                            <v:rect id="Rectangle 5618" o:spid="_x0000_s2215"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AHHsMA&#10;AADdAAAADwAAAGRycy9kb3ducmV2LnhtbESPQWsCMRSE70L/Q3gFbzWr1CJbo4ha7LVrS6+Pzetm&#10;a/KybKLG/vpGEDwOM/MNM18mZ8WJ+tB6VjAeFSCIa69bbhR87t+eZiBCRNZoPZOCCwVYLh4Gcyy1&#10;P/MHnarYiAzhUKICE2NXShlqQw7DyHfE2fvxvcOYZd9I3eM5w52Vk6J4kQ5bzgsGO1obqg/V0SnY&#10;jTfb7lf+VbizkY5fJtX2Oyk1fEyrVxCRUryHb+13rWD6PJvC9U1+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AHHsMAAADdAAAADwAAAAAAAAAAAAAAAACYAgAAZHJzL2Rv&#10;d25yZXYueG1sUEsFBgAAAAAEAAQA9QAAAIgDAAAAAA==&#10;" stroked="f">
                              <v:textbox inset="0,0,0,0"/>
                            </v:rect>
                          </v:group>
                          <v:group id="Group 5619" o:spid="_x0000_s2216" style="position:absolute;left:5194;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aHRcUAAADdAAAADwAAAGRycy9kb3ducmV2LnhtbESPQYvCMBSE78L+h/AE&#10;b5p2XUWqUURU9iDC6sKyt0fzbIvNS2liW/+9EQSPw8x8wyxWnSlFQ7UrLCuIRxEI4tTqgjMFv+fd&#10;cAbCeWSNpWVScCcHq+VHb4GJti3/UHPymQgQdgkqyL2vEildmpNBN7IVcfAutjbog6wzqWtsA9yU&#10;8jOKptJgwWEhx4o2OaXX080o2LfYrsfxtjlcL5v7/3ly/DvEpNSg363nIDx1/h1+tb+1gsnXbAr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Gh0XFAAAA3QAA&#10;AA8AAAAAAAAAAAAAAAAAqgIAAGRycy9kb3ducmV2LnhtbFBLBQYAAAAABAAEAPoAAACcAwAAAAA=&#10;">
                            <v:rect id="Rectangle 5620" o:spid="_x0000_s2217"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488sQA&#10;AADdAAAADwAAAGRycy9kb3ducmV2LnhtbESPQWsCMRSE74L/IbxCb5pVWpWtUcS26LVrS6+Pzetm&#10;2+Rl2URN++tNQfA4zMw3zHKdnBUn6kPrWcFkXIAgrr1uuVHwfngdLUCEiKzReiYFvxRgvRoOllhq&#10;f+Y3OlWxERnCoUQFJsaulDLUhhyGse+Is/fle4cxy76Rusdzhjsrp0Uxkw5bzgsGO9oaqn+qo1Ow&#10;mzy/dN/yr8KdjXT8MKm2n0mp+7u0eQIRKcVb+NreawWPD4s5/L/JT0C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uPPLEAAAA3QAAAA8AAAAAAAAAAAAAAAAAmAIAAGRycy9k&#10;b3ducmV2LnhtbFBLBQYAAAAABAAEAPUAAACJAwAAAAA=&#10;" stroked="f">
                              <v:textbox inset="0,0,0,0"/>
                            </v:rect>
                            <v:rect id="Rectangle 5621" o:spid="_x0000_s2218"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ogMEA&#10;AADdAAAADwAAAGRycy9kb3ducmV2LnhtbERPy2oCMRTdF/oP4Ra6qxlFi0yNIj6wW8eWbi+T62Q0&#10;uRkmUdN+vVkIXR7Oe7ZIzoor9aH1rGA4KEAQ11633Cj4OmzfpiBCRNZoPZOCXwqwmD8/zbDU/sZ7&#10;ulaxETmEQ4kKTIxdKWWoDTkMA98RZ+7oe4cxw76RusdbDndWjoriXTpsOTcY7GhlqD5XF6dgN1xv&#10;upP8q3BnI12+TartT1Lq9SUtP0BESvFf/HB/agWT8TTPzW/yE5D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xqIDBAAAA3QAAAA8AAAAAAAAAAAAAAAAAmAIAAGRycy9kb3du&#10;cmV2LnhtbFBLBQYAAAAABAAEAPUAAACGAwAAAAA=&#10;" stroked="f">
                              <v:textbox inset="0,0,0,0"/>
                            </v:rect>
                            <v:rect id="Rectangle 5622" o:spid="_x0000_s2219"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0NG8QA&#10;AADdAAAADwAAAGRycy9kb3ducmV2LnhtbESPQWsCMRSE74L/IbxCb5pVWrFbo4ht0WtXS6+Pzetm&#10;2+Rl2URN++tNQfA4zMw3zGKVnBUn6kPrWcFkXIAgrr1uuVFw2L+N5iBCRNZoPZOCXwqwWg4HCyy1&#10;P/M7narYiAzhUKICE2NXShlqQw7D2HfE2fvyvcOYZd9I3eM5w52V06KYSYct5wWDHW0M1T/V0SnY&#10;Tl5eu2/5V+HWRjp+mFTbz6TU/V1aP4OIlOItfG3vtILHh/kT/L/JT0A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9DRvEAAAA3QAAAA8AAAAAAAAAAAAAAAAAmAIAAGRycy9k&#10;b3ducmV2LnhtbFBLBQYAAAAABAAEAPUAAACJAwAAAAA=&#10;" stroked="f">
                              <v:textbox inset="0,0,0,0"/>
                            </v:rect>
                          </v:group>
                          <v:group id="Group 5623" o:spid="_x0000_s2220" style="position:absolute;left:5323;top:10030;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sd8UAAADdAAAADwAAAGRycy9kb3ducmV2LnhtbERPTWvCQBC9F/wPywi9&#10;1U1slTa6Sgi29CCCSaF4G7JjEszOhuw2if++eyj0+Hjf2/1kWjFQ7xrLCuJFBIK4tLrhSsFX8f70&#10;CsJ5ZI2tZVJwJwf73exhi4m2I59pyH0lQgi7BBXU3neJlK6syaBb2I44cFfbG/QB9pXUPY4h3LRy&#10;GUVrabDh0FBjR1lN5S3/MQo+RhzT5/gwHG/X7H4pVqfvY0xKPc6ndAPC0+T/xX/uT61g9fIW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96LHfFAAAA3QAA&#10;AA8AAAAAAAAAAAAAAAAAqgIAAGRycy9kb3ducmV2LnhtbFBLBQYAAAAABAAEAPoAAACcAwAAAAA=&#10;">
                            <v:rect id="Rectangle 5624" o:spid="_x0000_s2221"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KXwMQA&#10;AADdAAAADwAAAGRycy9kb3ducmV2LnhtbESPzU7DMBCE70i8g7WVuFEniCKa1okQPypXAlWvq3iJ&#10;Q+11FLut6dNjJCSOo5n5RrNukrPiSFMYPCso5wUI4s7rgXsFH+8v1/cgQkTWaD2Tgm8K0NSXF2us&#10;tD/xGx3b2IsM4VChAhPjWEkZOkMOw9yPxNn79JPDmOXUSz3hKcOdlTdFcScdDpwXDI70aKjbtwen&#10;YFM+PY9f8tzixkY6bE3q7C4pdTVLDysQkVL8D/+1X7WCxe2yhN83+QnI+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Sl8DEAAAA3QAAAA8AAAAAAAAAAAAAAAAAmAIAAGRycy9k&#10;b3ducmV2LnhtbFBLBQYAAAAABAAEAPUAAACJAwAAAAA=&#10;" stroked="f">
                              <v:textbox inset="0,0,0,0"/>
                            </v:rect>
                            <v:rect id="Rectangle 5625" o:spid="_x0000_s2222"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AJt8QA&#10;AADdAAAADwAAAGRycy9kb3ducmV2LnhtbESPQWsCMRSE7wX/Q3hCbzWrVLFbo4ha7LVrS6+Pzetm&#10;2+Rl2URN/fVNQfA4zMw3zGKVnBUn6kPrWcF4VIAgrr1uuVHwfnh5mIMIEVmj9UwKfinAajm4W2Cp&#10;/Znf6FTFRmQIhxIVmBi7UspQG3IYRr4jzt6X7x3GLPtG6h7PGe6snBTFTDpsOS8Y7GhjqP6pjk7B&#10;frzddd/yUuHeRjp+mFTbz6TU/TCtn0FESvEWvrZftYLp49ME/t/k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ACbfEAAAA3QAAAA8AAAAAAAAAAAAAAAAAmAIAAGRycy9k&#10;b3ducmV2LnhtbFBLBQYAAAAABAAEAPUAAACJAwAAAAA=&#10;" stroked="f">
                              <v:textbox inset="0,0,0,0"/>
                            </v:rect>
                            <v:rect id="Rectangle 5626" o:spid="_x0000_s2223"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ysLMQA&#10;AADdAAAADwAAAGRycy9kb3ducmV2LnhtbESPT2sCMRTE74LfITzBm2attbRbo5T+wV7dtvT62Lxu&#10;VpOXZRM19dObgtDjMDO/YZbr5Kw4Uh9azwpm0wIEce11y42Cz4+3yT2IEJE1Ws+k4JcCrFfDwRJL&#10;7U+8pWMVG5EhHEpUYGLsSilDbchhmPqOOHs/vncYs+wbqXs8Zbiz8qYo7qTDlvOCwY6eDdX76uAU&#10;bGYvr91Onivc2EiHL5Nq+52UGo/S0yOISCn+h6/td61gcfswh783+Qn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MrCzEAAAA3QAAAA8AAAAAAAAAAAAAAAAAmAIAAGRycy9k&#10;b3ducmV2LnhtbFBLBQYAAAAABAAEAPUAAACJAwAAAAA=&#10;" stroked="f">
                              <v:textbox inset="0,0,0,0"/>
                            </v:rect>
                          </v:group>
                          <v:group id="Group 5627" o:spid="_x0000_s2224" style="position:absolute;left:5445;top:10032;width:52;height:12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QSp0xgAAAN0A&#10;AAAPAAAAAAAAAAAAAAAAAKoCAABkcnMvZG93bnJldi54bWxQSwUGAAAAAAQABAD6AAAAnQMAAAAA&#10;">
                            <v:rect id="Rectangle 5628" o:spid="_x0000_s2225"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Rw8QA&#10;AADdAAAADwAAAGRycy9kb3ducmV2LnhtbESPQWsCMRSE7wX/Q3iCt5pVarFbo4hW7LVrS6+Pzetm&#10;2+Rl2USN/vqmUPA4zMw3zGKVnBUn6kPrWcFkXIAgrr1uuVHwftjdz0GEiKzReiYFFwqwWg7uFlhq&#10;f+Y3OlWxERnCoUQFJsaulDLUhhyGse+Is/fle4cxy76Rusdzhjsrp0XxKB22nBcMdrQxVP9UR6dg&#10;P9m+dN/yWuHeRjp+mFTbz6TUaJjWzyAipXgL/7dftYLZw9MM/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pkcPEAAAA3QAAAA8AAAAAAAAAAAAAAAAAmAIAAGRycy9k&#10;b3ducmV2LnhtbFBLBQYAAAAABAAEAPUAAACJAwAAAAA=&#10;" stroked="f">
                              <v:textbox inset="0,0,0,0"/>
                            </v:rect>
                            <v:rect id="Rectangle 5629" o:spid="_x0000_s2226"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sPtMQA&#10;AADdAAAADwAAAGRycy9kb3ducmV2LnhtbESPQWsCMRSE74L/ITyhN81aqtitUcS22GvXll4fm9fN&#10;tsnLsoka/fWmUPA4zMw3zHKdnBVH6kPrWcF0UoAgrr1uuVHwsX8dL0CEiKzReiYFZwqwXg0HSyy1&#10;P/E7HavYiAzhUKICE2NXShlqQw7DxHfE2fv2vcOYZd9I3eMpw52V90Uxlw5bzgsGO9oaqn+rg1Ow&#10;mz6/dD/yUuHORjp8mlTbr6TU3ShtnkBESvEW/m+/aQWzh8c5/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7D7TEAAAA3QAAAA8AAAAAAAAAAAAAAAAAmAIAAGRycy9k&#10;b3ducmV2LnhtbFBLBQYAAAAABAAEAPUAAACJAwAAAAA=&#10;" stroked="f">
                              <v:textbox inset="0,0,0,0"/>
                            </v:rect>
                            <v:rect id="Rectangle 5630" o:spid="_x0000_s2227"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eqL8QA&#10;AADdAAAADwAAAGRycy9kb3ducmV2LnhtbESPT2sCMRTE74LfITzBm2Yt1rZbo5T+wV7dtvT62Lxu&#10;VpOXZRM19dObgtDjMDO/YZbr5Kw4Uh9azwpm0wIEce11y42Cz4+3yT2IEJE1Ws+k4JcCrFfDwRJL&#10;7U+8pWMVG5EhHEpUYGLsSilDbchhmPqOOHs/vncYs+wbqXs8Zbiz8qYoFtJhy3nBYEfPhup9dXAK&#10;NrOX124nzxVubKTDl0m1/U5KjUfp6RFEpBT/w9f2u1ZwO3+4g783+Qn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3qi/EAAAA3QAAAA8AAAAAAAAAAAAAAAAAmAIAAGRycy9k&#10;b3ducmV2LnhtbFBLBQYAAAAABAAEAPUAAACJAwAAAAA=&#10;" stroked="f">
                              <v:textbox inset="0,0,0,0"/>
                            </v:rect>
                          </v:group>
                          <v:group id="Group 5631" o:spid="_x0000_s2228" style="position:absolute;left:5966;top:9974;width:959;height:204" coordorigin="5320,5259" coordsize="1459,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wgccUAAADdAAAADwAAAGRycy9kb3ducmV2LnhtbERPTWvCQBC9F/wPywi9&#10;1U1slTa6Sgi29CCCSaF4G7JjEszOhuw2if++eyj0+Hjf2/1kWjFQ7xrLCuJFBIK4tLrhSsFX8f70&#10;CsJ5ZI2tZVJwJwf73exhi4m2I59pyH0lQgi7BBXU3neJlK6syaBb2I44cFfbG/QB9pXUPY4h3LRy&#10;GUVrabDh0FBjR1lN5S3/MQo+RhzT5/gwHG/X7H4pVqfvY0xKPc6ndAPC0+T/xX/uT61g9fIW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EMIHHFAAAA3QAA&#10;AA8AAAAAAAAAAAAAAAAAqgIAAGRycy9kb3ducmV2LnhtbFBLBQYAAAAABAAEAPoAAACcAwAAAAA=&#10;">
                            <v:shape id="Freeform 5632" o:spid="_x0000_s2229" style="position:absolute;left:5834;top:4745;width:431;height:14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6wMMA&#10;AADdAAAADwAAAGRycy9kb3ducmV2LnhtbESP0YrCMBRE34X9h3AXfBFNV9S1XaOIIAi+qOsHXJq7&#10;bdnmpiSprX9vBMHHYWbOMKtNb2pxI+crywq+JgkI4tzqigsF19/9eAnCB2SNtWVScCcPm/XHYIWZ&#10;th2f6XYJhYgQ9hkqKENoMil9XpJBP7ENcfT+rDMYonSF1A67CDe1nCbJQhqsOC6U2NCupPz/0hoF&#10;GNzdfB+viZm6Uz3apW3aNa1Sw89++wMiUB/e4Vf7oBXMZ2kKzzfxCc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r6wMMAAADdAAAADwAAAAAAAAAAAAAAAACYAgAAZHJzL2Rv&#10;d25yZXYueG1sUEsFBgAAAAAEAAQA9QAAAIg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216,3;368,57;431,153;368,249;216,303;63,297;0,249;63,201;216,195;368,249;431,345;368,441;216,495;63,489;0,441;63,393;216,387;368,441;431,537;368,633;216,687;63,681;0,633;63,585;216,579;368,633;431,729;368,825;216,879;63,873;0,825;63,777;216,771;368,825;431,921;368,1017;216,1071;63,1065;0,1017;63,969;216,963;368,1017;431,1113;368,1209;216,1263;63,1257;0,1209;63,1161;216,1155;368,1209;431,1305;368,1401;216,1455" o:connectangles="0,0,0,0,0,0,0,0,0,0,0,0,0,0,0,0,0,0,0,0,0,0,0,0,0,0,0,0,0,0,0,0,0,0,0,0,0,0,0,0,0,0,0,0,0,0,0,0,0,0,0,0,0"/>
                            </v:shape>
                            <v:group id="Group 5633" o:spid="_x0000_s2230" style="position:absolute;left:5484;top:5367;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ZG2bcIAAADdAAAADwAAAGRycy9kb3ducmV2LnhtbERPTYvCMBC9C/sfwix4&#10;07RKF+kaRUTFgwirguxtaMa22ExKE9v6781B8Ph43/NlbyrRUuNKywricQSCOLO65FzB5bwdzUA4&#10;j6yxskwKnuRgufgazDHVtuM/ak8+FyGEXYoKCu/rVEqXFWTQjW1NHLibbQz6AJtc6ga7EG4qOYmi&#10;H2mw5NBQYE3rgrL76WEU7DrsVtN40x7ut/Xz/5wcr4eYlBp+96tfEJ56/xG/3XutIEmisD+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GRtm3CAAAA3QAAAA8A&#10;AAAAAAAAAAAAAAAAqgIAAGRycy9kb3ducmV2LnhtbFBLBQYAAAAABAAEAPoAAACZAwAAAAA=&#10;">
                              <v:rect id="Rectangle 5634" o:spid="_x0000_s2231"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kN2sQA&#10;AADdAAAADwAAAGRycy9kb3ducmV2LnhtbESPT2sCMRTE7wW/Q3iCt5pdwVK2RhH/YK/dKl4fm9fN&#10;tsnLsoka++mbQqHHYWZ+wyxWyVlxpSF0nhWU0wIEceN1x62C4/v+8RlEiMgarWdScKcAq+XoYYGV&#10;9jd+o2sdW5EhHCpUYGLsKylDY8hhmPqeOHsffnAYsxxaqQe8ZbizclYUT9Jhx3nBYE8bQ81XfXEK&#10;DuV213/K7xoPNtLlZFJjz0mpyTitX0BESvE//Nd+1Qrm86KE3zf5Cc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5DdrEAAAA3QAAAA8AAAAAAAAAAAAAAAAAmAIAAGRycy9k&#10;b3ducmV2LnhtbFBLBQYAAAAABAAEAPUAAACJAwAAAAA=&#10;" stroked="f">
                                <v:textbox inset="0,0,0,0"/>
                              </v:rect>
                              <v:rect id="Rectangle 5635" o:spid="_x0000_s2232"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uTrcMA&#10;AADdAAAADwAAAGRycy9kb3ducmV2LnhtbESPQWsCMRSE74X+h/CE3rpZBUW2Rim2Ra9dW3p9bJ6b&#10;tcnLsoma+usbQfA4zMw3zGKVnBUnGkLnWcG4KEEQN1533Cr42n08z0GEiKzReiYFfxRgtXx8WGCl&#10;/Zk/6VTHVmQIhwoVmBj7SsrQGHIYCt8TZ2/vB4cxy6GVesBzhjsrJ2U5kw47zgsGe1oban7ro1Ow&#10;Gb+99wd5qXFjIx2/TWrsT1LqaZReX0BESvEevrW3WsF0Wk7g+iY/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uTrcMAAADdAAAADwAAAAAAAAAAAAAAAACYAgAAZHJzL2Rv&#10;d25yZXYueG1sUEsFBgAAAAAEAAQA9QAAAIgDAAAAAA==&#10;" stroked="f">
                                <v:textbox inset="0,0,0,0"/>
                              </v:rect>
                              <v:rect id="Rectangle 5636" o:spid="_x0000_s2233"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2NsMA&#10;AADdAAAADwAAAGRycy9kb3ducmV2LnhtbESPQWsCMRSE74X+h/AK3mrWFousRhFt0Wu3Fa+PzXOz&#10;mrwsm6jRX98UCj0OM/MNM1skZ8WF+tB6VjAaFiCIa69bbhR8f308T0CEiKzReiYFNwqwmD8+zLDU&#10;/sqfdKliIzKEQ4kKTIxdKWWoDTkMQ98RZ+/ge4cxy76RusdrhjsrX4riTTpsOS8Y7GhlqD5VZ6dg&#10;M1q/d0d5r3BjI513JtV2n5QaPKXlFESkFP/Df+2tVjAeF6/w+yY/AT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c2NsMAAADdAAAADwAAAAAAAAAAAAAAAACYAgAAZHJzL2Rv&#10;d25yZXYueG1sUEsFBgAAAAAEAAQA9QAAAIgDAAAAAA==&#10;" stroked="f">
                                <v:textbox inset="0,0,0,0"/>
                              </v:rect>
                            </v:group>
                            <v:group id="Group 5637" o:spid="_x0000_s2234" style="position:absolute;left:5679;top:5373;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kDRscAAADdAAAADwAAAGRycy9kb3ducmV2LnhtbESPQWvCQBSE7wX/w/IK&#10;vdVNtEZJs4qILT2IoBaKt0f2mYRk34bsNon/vlso9DjMzDdMthlNI3rqXGVZQTyNQBDnVldcKPi8&#10;vD2vQDiPrLGxTAru5GCznjxkmGo78In6sy9EgLBLUUHpfZtK6fKSDLqpbYmDd7OdQR9kV0jd4RDg&#10;ppGzKEqkwYrDQokt7UrK6/O3UfA+4LCdx/v+UN929+tlcfw6xKTU0+O4fQXhafT/4b/2h1bwslgm&#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ekDRscAAADd&#10;AAAADwAAAAAAAAAAAAAAAACqAgAAZHJzL2Rvd25yZXYueG1sUEsFBgAAAAAEAAQA+gAAAJ4DAAAA&#10;AA==&#10;">
                              <v:rect id="Rectangle 5638" o:spid="_x0000_s2235"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4sg8EA&#10;AADdAAAADwAAAGRycy9kb3ducmV2LnhtbERPTU8CMRC9k/AfmiHhBl2MIlkpxKgErqwarpPtuF1o&#10;p5ttgeqvtwcSji/ve7lOzooL9aH1rGA2LUAQ11633Cj4+txMFiBCRNZoPZOCXwqwXg0HSyy1v/Ke&#10;LlVsRA7hUKICE2NXShlqQw7D1HfEmfvxvcOYYd9I3eM1hzsrH4piLh22nBsMdvRmqD5VZ6dgO3v/&#10;6I7yr8KtjXT+Nqm2h6TUeJReX0BESvEuvrl3WsHj03Oem9/kJ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eLIPBAAAA3QAAAA8AAAAAAAAAAAAAAAAAmAIAAGRycy9kb3du&#10;cmV2LnhtbFBLBQYAAAAABAAEAPUAAACGAwAAAAA=&#10;" stroked="f">
                                <v:textbox inset="0,0,0,0"/>
                              </v:rect>
                              <v:rect id="Rectangle 5639" o:spid="_x0000_s2236"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JGMQA&#10;AADdAAAADwAAAGRycy9kb3ducmV2LnhtbESPT2sCMRTE74LfITzBm2Yt1rZbo5T+wV7dtvT62Lxu&#10;VpOXZRM19dObgtDjMDO/YZbr5Kw4Uh9azwpm0wIEce11y42Cz4+3yT2IEJE1Ws+k4JcCrFfDwRJL&#10;7U+8pWMVG5EhHEpUYGLsSilDbchhmPqOOHs/vncYs+wbqXs8Zbiz8qYoFtJhy3nBYEfPhup9dXAK&#10;NrOX124nzxVubKTDl0m1/U5KjUfp6RFEpBT/w9f2u1Ywv717gL83+Qn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SiRjEAAAA3QAAAA8AAAAAAAAAAAAAAAAAmAIAAGRycy9k&#10;b3ducmV2LnhtbFBLBQYAAAAABAAEAPUAAACJAwAAAAA=&#10;" stroked="f">
                                <v:textbox inset="0,0,0,0"/>
                              </v:rect>
                              <v:rect id="Rectangle 5640" o:spid="_x0000_s2237"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1QosEA&#10;AADdAAAADwAAAGRycy9kb3ducmV2LnhtbERPy2oCMRTdF/oP4Ra6qxlFi0yNIj6wW8eWbi+T62Q0&#10;uRkmUdN+vVkIXR7Oe7ZIzoor9aH1rGA4KEAQ11633Cj4OmzfpiBCRNZoPZOCXwqwmD8/zbDU/sZ7&#10;ulaxETmEQ4kKTIxdKWWoDTkMA98RZ+7oe4cxw76RusdbDndWjoriXTpsOTcY7GhlqD5XF6dgN1xv&#10;upP8q3BnI12+TartT1Lq9SUtP0BESvFf/HB/agXjyTTvz2/yE5D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9UKLBAAAA3QAAAA8AAAAAAAAAAAAAAAAAmAIAAGRycy9kb3du&#10;cmV2LnhtbFBLBQYAAAAABAAEAPUAAACGAwAAAAA=&#10;" stroked="f">
                                <v:textbox inset="0,0,0,0"/>
                              </v:rect>
                            </v:group>
                            <v:group id="Group 5641" o:spid="_x0000_s2238" style="position:absolute;left:5871;top:5370;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XrFccAAADdAAAADwAAAGRycy9kb3ducmV2LnhtbESPQWvCQBSE7wX/w/KE&#10;3uomtimSuoYgWnoIhaogvT2yzySYfRuyaxL/fbdQ6HGYmW+YdTaZVgzUu8aygngRgSAurW64UnA6&#10;7p9WIJxH1thaJgV3cpBtZg9rTLUd+YuGg69EgLBLUUHtfZdK6cqaDLqF7YiDd7G9QR9kX0nd4xjg&#10;ppXLKHqVBhsOCzV2tK2pvB5uRsH7iGP+HO+G4nrZ3r+Pyee5iEmpx/mUv4HwNPn/8F/7Qyt4SVYx&#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9XrFccAAADd&#10;AAAADwAAAAAAAAAAAAAAAACqAgAAZHJzL2Rvd25yZXYueG1sUEsFBgAAAAAEAAQA+gAAAJ4DAAAA&#10;AA==&#10;">
                              <v:rect id="Rectangle 5642" o:spid="_x0000_s2239"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rTsMA&#10;AADdAAAADwAAAGRycy9kb3ducmV2LnhtbESPQWsCMRSE7wX/Q3hCb5pVqsjWKNIqenVt6fWxed1s&#10;TV6WTdS0v94UCj0OM/MNs1wnZ8WV+tB6VjAZFyCIa69bbhS8nXajBYgQkTVaz6TgmwKsV4OHJZba&#10;3/hI1yo2IkM4lKjAxNiVUobakMMw9h1x9j597zBm2TdS93jLcGfltCjm0mHLecFgRy+G6nN1cQr2&#10;k9dt9yV/KtzbSJd3k2r7kZR6HKbNM4hIKf6H/9oHreBptpjC75v8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NrTsMAAADdAAAADwAAAAAAAAAAAAAAAACYAgAAZHJzL2Rv&#10;d25yZXYueG1sUEsFBgAAAAAEAAQA9QAAAIgDAAAAAA==&#10;" stroked="f">
                                <v:textbox inset="0,0,0,0"/>
                              </v:rect>
                              <v:rect id="Rectangle 5643" o:spid="_x0000_s2240"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O1cQA&#10;AADdAAAADwAAAGRycy9kb3ducmV2LnhtbESPQWsCMRSE74L/IbxCb5rVVpGtUcS26LVrS6+Pzetm&#10;2+Rl2URN++tNQfA4zMw3zHKdnBUn6kPrWcFkXIAgrr1uuVHwfngdLUCEiKzReiYFvxRgvRoOllhq&#10;f+Y3OlWxERnCoUQFJsaulDLUhhyGse+Is/fle4cxy76Rusdzhjsrp0Uxlw5bzgsGO9oaqn+qo1Ow&#10;mzy/dN/yr8KdjXT8MKm2n0mp+7u0eQIRKcVb+NreawWPs8UD/L/JT0C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vztXEAAAA3QAAAA8AAAAAAAAAAAAAAAAAmAIAAGRycy9k&#10;b3ducmV2LnhtbFBLBQYAAAAABAAEAPUAAACJAwAAAAA=&#10;" stroked="f">
                                <v:textbox inset="0,0,0,0"/>
                              </v:rect>
                              <v:rect id="Rectangle 5644" o:spid="_x0000_s2241"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ZWocMA&#10;AADdAAAADwAAAGRycy9kb3ducmV2LnhtbESPQWsCMRSE74X+h/AKvWlWsSKrUaS12Ktri9fH5rlZ&#10;TV6WTdS0v94UCj0OM/MNs1glZ8WV+tB6VjAaFiCIa69bbhR87t8HMxAhImu0nknBNwVYLR8fFlhq&#10;f+MdXavYiAzhUKICE2NXShlqQw7D0HfE2Tv63mHMsm+k7vGW4c7KcVFMpcOW84LBjl4N1efq4hRs&#10;R2+b7iR/KtzaSJcvk2p7SEo9P6X1HESkFP/Df+0PrWDyMpvA75v8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ZWocMAAADdAAAADwAAAAAAAAAAAAAAAACYAgAAZHJzL2Rv&#10;d25yZXYueG1sUEsFBgAAAAAEAAQA9QAAAIgDAAAAAA==&#10;" stroked="f">
                                <v:textbox inset="0,0,0,0"/>
                              </v:rect>
                            </v:group>
                            <v:group id="Group 5645" o:spid="_x0000_s2242" style="position:absolute;left:6063;top:5373;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7tFsYAAADdAAAADwAAAGRycy9kb3ducmV2LnhtbESPQWvCQBSE70L/w/IK&#10;3uomaopEVxFR8SCFaqF4e2SfSTD7NmTXJP57t1DwOMzMN8xi1ZtKtNS40rKCeBSBIM6sLjlX8HPe&#10;fcxAOI+ssbJMCh7kYLV8Gyww1bbjb2pPPhcBwi5FBYX3dSqlywoy6Ea2Jg7e1TYGfZBNLnWDXYCb&#10;So6j6FMaLDksFFjTpqDsdrobBfsOu/Uk3rbH23XzuJyTr99jTEoN3/v1HISn3r/C/+2DVjBNZgn8&#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7u0WxgAAAN0A&#10;AAAPAAAAAAAAAAAAAAAAAKoCAABkcnMvZG93bnJldi54bWxQSwUGAAAAAAQABAD6AAAAnQMAAAAA&#10;">
                              <v:rect id="Rectangle 5646" o:spid="_x0000_s2243"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htTcMA&#10;AADdAAAADwAAAGRycy9kb3ducmV2LnhtbESPQWsCMRSE74X+h/AK3jSrVJGtUUQt9tq1pdfH5nWz&#10;NXlZNlFjf70pCD0OM/MNs1glZ8WZ+tB6VjAeFSCIa69bbhR8HF6HcxAhImu0nknBlQKslo8PCyy1&#10;v/A7navYiAzhUKICE2NXShlqQw7DyHfE2fv2vcOYZd9I3eMlw52Vk6KYSYct5wWDHW0M1cfq5BTs&#10;x9td9yN/K9zbSKdPk2r7lZQaPKX1C4hIKf6H7+03reB5Op/B3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htTcMAAADdAAAADwAAAAAAAAAAAAAAAACYAgAAZHJzL2Rv&#10;d25yZXYueG1sUEsFBgAAAAAEAAQA9QAAAIgDAAAAAA==&#10;" stroked="f">
                                <v:textbox inset="0,0,0,0"/>
                              </v:rect>
                              <v:rect id="Rectangle 5647" o:spid="_x0000_s2244"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TI1sQA&#10;AADdAAAADwAAAGRycy9kb3ducmV2LnhtbESPQWsCMRSE74L/IbxCb5pVWpWtUcS26LVrS6+Pzetm&#10;2+Rl2URN++tNQfA4zMw3zHKdnBUn6kPrWcFkXIAgrr1uuVHwfngdLUCEiKzReiYFvxRgvRoOllhq&#10;f+Y3OlWxERnCoUQFJsaulDLUhhyGse+Is/fle4cxy76Rusdzhjsrp0Uxkw5bzgsGO9oaqn+qo1Ow&#10;mzy/dN/yr8KdjXT8MKm2n0mp+7u0eQIRKcVb+NreawUPj4s5/L/JT0C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UyNbEAAAA3QAAAA8AAAAAAAAAAAAAAAAAmAIAAGRycy9k&#10;b3ducmV2LnhtbFBLBQYAAAAABAAEAPUAAACJAwAAAAA=&#10;" stroked="f">
                                <v:textbox inset="0,0,0,0"/>
                              </v:rect>
                              <v:rect id="Rectangle 5648" o:spid="_x0000_s2245"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tcpMEA&#10;AADdAAAADwAAAGRycy9kb3ducmV2LnhtbERPy2oCMRTdF/oP4Ra6qxlFi0yNIj6wW8eWbi+T62Q0&#10;uRkmUdN+vVkIXR7Oe7ZIzoor9aH1rGA4KEAQ11633Cj4OmzfpiBCRNZoPZOCXwqwmD8/zbDU/sZ7&#10;ulaxETmEQ4kKTIxdKWWoDTkMA98RZ+7oe4cxw76RusdbDndWjoriXTpsOTcY7GhlqD5XF6dgN1xv&#10;upP8q3BnI12+TartT1Lq9SUtP0BESvFf/HB/agXjyTTPzW/yE5D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LXKTBAAAA3QAAAA8AAAAAAAAAAAAAAAAAmAIAAGRycy9kb3du&#10;cmV2LnhtbFBLBQYAAAAABAAEAPUAAACGAwAAAAA=&#10;" stroked="f">
                                <v:textbox inset="0,0,0,0"/>
                              </v:rect>
                            </v:group>
                            <v:group id="Group 5649" o:spid="_x0000_s2246" style="position:absolute;left:6258;top:5370;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PnE8cAAADdAAAADwAAAGRycy9kb3ducmV2LnhtbESPQWvCQBSE7wX/w/IK&#10;vTWbaBVNs4qILT2IoBaKt0f2mYRk34bsNon/vlso9DjMzDdMthlNI3rqXGVZQRLFIIhzqysuFHxe&#10;3p6XIJxH1thYJgV3crBZTx4yTLUd+ET92RciQNilqKD0vk2ldHlJBl1kW+Lg3Wxn0AfZFVJ3OAS4&#10;aeQ0jhfSYMVhocSWdiXl9fnbKHgfcNjOkn1/qG+7+/UyP34dElLq6XHcvoLwNPr/8F/7Qyt4mS9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aPnE8cAAADd&#10;AAAADwAAAAAAAAAAAAAAAACqAgAAZHJzL2Rvd25yZXYueG1sUEsFBgAAAAAEAAQA+gAAAJ4DAAAA&#10;AA==&#10;">
                              <v:rect id="Rectangle 5650" o:spid="_x0000_s2247"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TGf8EA&#10;AADdAAAADwAAAGRycy9kb3ducmV2LnhtbERPTU8CMRC9k/AfmiHhBl2MElkpxKgErqwarpPtuF1o&#10;p5ttgeqvtwcSji/ve7lOzooL9aH1rGA2LUAQ11633Cj4+txMnkGEiKzReiYFvxRgvRoOllhqf+U9&#10;XarYiBzCoUQFJsaulDLUhhyGqe+IM/fje4cxw76RusdrDndWPhTFXDpsOTcY7OjNUH2qzk7Bdvb+&#10;0R3lX4VbG+n8bVJtD0mp8Si9voCIlOJdfHPvtILHp0Xen9/kJ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kxn/BAAAA3QAAAA8AAAAAAAAAAAAAAAAAmAIAAGRycy9kb3du&#10;cmV2LnhtbFBLBQYAAAAABAAEAPUAAACGAwAAAAA=&#10;" stroked="f">
                                <v:textbox inset="0,0,0,0"/>
                              </v:rect>
                              <v:rect id="Rectangle 5651" o:spid="_x0000_s2248"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j5MQA&#10;AADdAAAADwAAAGRycy9kb3ducmV2LnhtbESPzU7DMBCE70i8g7WVuFEniCKa1okQPypXAlWvq3iJ&#10;Q+11FLut6dNjJCSOo5n5RrNukrPiSFMYPCso5wUI4s7rgXsFH+8v1/cgQkTWaD2Tgm8K0NSXF2us&#10;tD/xGx3b2IsM4VChAhPjWEkZOkMOw9yPxNn79JPDmOXUSz3hKcOdlTdFcScdDpwXDI70aKjbtwen&#10;YFM+PY9f8tzixkY6bE3q7C4pdTVLDysQkVL8D/+1X7WC28WyhN83+QnI+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oY+TEAAAA3QAAAA8AAAAAAAAAAAAAAAAAmAIAAGRycy9k&#10;b3ducmV2LnhtbFBLBQYAAAAABAAEAPUAAACJAwAAAAA=&#10;" stroked="f">
                                <v:textbox inset="0,0,0,0"/>
                              </v:rect>
                              <v:rect id="Rectangle 5652" o:spid="_x0000_s2249"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r9k8QA&#10;AADdAAAADwAAAGRycy9kb3ducmV2LnhtbESPQWsCMRSE7wX/Q3hCbzWrVLFbo4ha7LVrS6+Pzetm&#10;2+Rl2URN/fVNQfA4zMw3zGKVnBUn6kPrWcF4VIAgrr1uuVHwfnh5mIMIEVmj9UwKfinAajm4W2Cp&#10;/Znf6FTFRmQIhxIVmBi7UspQG3IYRr4jzt6X7x3GLPtG6h7PGe6snBTFTDpsOS8Y7GhjqP6pjk7B&#10;frzddd/yUuHeRjp+mFTbz6TU/TCtn0FESvEWvrZftYLH6dME/t/k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6/ZPEAAAA3QAAAA8AAAAAAAAAAAAAAAAAmAIAAGRycy9k&#10;b3ducmV2LnhtbFBLBQYAAAAABAAEAPUAAACJAwAAAAA=&#10;" stroked="f">
                                <v:textbox inset="0,0,0,0"/>
                              </v:rect>
                            </v:group>
                            <v:group id="Group 5653" o:spid="_x0000_s2250" style="position:absolute;left:6444;top:5376;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JGJMYAAADdAAAADwAAAGRycy9kb3ducmV2LnhtbESPQWvCQBSE74X+h+UV&#10;vOkmWkuNriKi4kGEakG8PbLPJJh9G7JrEv99VxB6HGbmG2a26EwpGqpdYVlBPIhAEKdWF5wp+D1t&#10;+t8gnEfWWFomBQ9ysJi/v80w0bblH2qOPhMBwi5BBbn3VSKlS3My6Aa2Ig7e1dYGfZB1JnWNbYCb&#10;Ug6j6EsaLDgs5FjRKqf0drwbBdsW2+UoXjf723X1uJzGh/M+JqV6H91yCsJT5//Dr/ZOK/gcT0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kkYkxgAAAN0A&#10;AAAPAAAAAAAAAAAAAAAAAKoCAABkcnMvZG93bnJldi54bWxQSwUGAAAAAAQABAD6AAAAnQMAAAAA&#10;">
                              <v:rect id="Rectangle 5654" o:spid="_x0000_s2251"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AfMQA&#10;AADdAAAADwAAAGRycy9kb3ducmV2LnhtbESPQWsCMRSE74L/ITzBm2YttrRbo4hV9NptS6+Pzetm&#10;2+Rl2USN/fWmUPA4zMw3zGKVnBUn6kPrWcFsWoAgrr1uuVHw/rabPIIIEVmj9UwKLhRgtRwOFlhq&#10;f+ZXOlWxERnCoUQFJsaulDLUhhyGqe+Is/fle4cxy76Rusdzhjsr74riQTpsOS8Y7GhjqP6pjk7B&#10;fvay7b7lb4V7G+n4YVJtP5NS41FaP4OIlOIt/N8+aAXz+6c5/L3JT0A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fwHzEAAAA3QAAAA8AAAAAAAAAAAAAAAAAmAIAAGRycy9k&#10;b3ducmV2LnhtbFBLBQYAAAAABAAEAPUAAACJAwAAAAA=&#10;" stroked="f">
                                <v:textbox inset="0,0,0,0"/>
                              </v:rect>
                              <v:rect id="Rectangle 5655" o:spid="_x0000_s2252"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Nl58QA&#10;AADdAAAADwAAAGRycy9kb3ducmV2LnhtbESPQWsCMRSE7wX/Q3iCt5pVarFbo4hW7LVrS6+Pzetm&#10;2+Rl2USN/vqmUPA4zMw3zGKVnBUn6kPrWcFkXIAgrr1uuVHwftjdz0GEiKzReiYFFwqwWg7uFlhq&#10;f+Y3OlWxERnCoUQFJsaulDLUhhyGse+Is/fle4cxy76Rusdzhjsrp0XxKB22nBcMdrQxVP9UR6dg&#10;P9m+dN/yWuHeRjp+mFTbz6TUaJjWzyAipXgL/7dftYKH2dMM/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TZefEAAAA3QAAAA8AAAAAAAAAAAAAAAAAmAIAAGRycy9k&#10;b3ducmV2LnhtbFBLBQYAAAAABAAEAPUAAACJAwAAAAA=&#10;" stroked="f">
                                <v:textbox inset="0,0,0,0"/>
                              </v:rect>
                              <v:rect id="Rectangle 5656" o:spid="_x0000_s2253"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H7kMQA&#10;AADdAAAADwAAAGRycy9kb3ducmV2LnhtbESPQWsCMRSE74L/ITyhN81aqtitUcS22GvXll4fm9fN&#10;tsnLsoka/fWmUPA4zMw3zHKdnBVH6kPrWcF0UoAgrr1uuVHwsX8dL0CEiKzReiYFZwqwXg0HSyy1&#10;P/E7HavYiAzhUKICE2NXShlqQw7DxHfE2fv2vcOYZd9I3eMpw52V90Uxlw5bzgsGO9oaqn+rg1Ow&#10;mz6/dD/yUuHORjp8mlTbr6TU3ShtnkBESvEW/m+/aQUPs8c5/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B+5DEAAAA3QAAAA8AAAAAAAAAAAAAAAAAmAIAAGRycy9k&#10;b3ducmV2LnhtbFBLBQYAAAAABAAEAPUAAACJAwAAAAA=&#10;" stroked="f">
                                <v:textbox inset="0,0,0,0"/>
                              </v:rect>
                            </v:group>
                          </v:group>
                          <v:group id="Group 5657" o:spid="_x0000_s2254" style="position:absolute;left:5950;top:10032;width:52;height:12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lAJ8cAAADdAAAADwAAAGRycy9kb3ducmV2LnhtbESPQWvCQBSE7wX/w/KE&#10;3uomWq1GVxHR0oMIVaH09sg+k2D2bchuk/jvXUHocZiZb5jFqjOlaKh2hWUF8SACQZxaXXCm4Hza&#10;vU1BOI+ssbRMCm7kYLXsvSww0bblb2qOPhMBwi5BBbn3VSKlS3My6Aa2Ig7exdYGfZB1JnWNbYCb&#10;Ug6jaCINFhwWcqxok1N6Pf4ZBZ8ttutRvG3218vm9nsaH372MSn12u/WcxCeOv8ffra/tIL38ewD&#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qlAJ8cAAADd&#10;AAAADwAAAAAAAAAAAAAAAACqAgAAZHJzL2Rvd25yZXYueG1sUEsFBgAAAAAEAAQA+gAAAJ4DAAAA&#10;AA==&#10;">
                            <v:rect id="Rectangle 5658" o:spid="_x0000_s2255"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LKecEA&#10;AADdAAAADwAAAGRycy9kb3ducmV2LnhtbERPTU8CMRC9k/AfmiHhBl2MElkpxKgErqwarpPtuF1o&#10;p5ttgeqvtwcSji/ve7lOzooL9aH1rGA2LUAQ11633Cj4+txMnkGEiKzReiYFvxRgvRoOllhqf+U9&#10;XarYiBzCoUQFJsaulDLUhhyGqe+IM/fje4cxw76RusdrDndWPhTFXDpsOTcY7OjNUH2qzk7Bdvb+&#10;0R3lX4VbG+n8bVJtD0mp8Si9voCIlOJdfHPvtILHp0Wem9/kJ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SynnBAAAA3QAAAA8AAAAAAAAAAAAAAAAAmAIAAGRycy9kb3du&#10;cmV2LnhtbFBLBQYAAAAABAAEAPUAAACGAwAAAAA=&#10;" stroked="f">
                              <v:textbox inset="0,0,0,0"/>
                            </v:rect>
                            <v:rect id="Rectangle 5659" o:spid="_x0000_s2256"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5v4sQA&#10;AADdAAAADwAAAGRycy9kb3ducmV2LnhtbESPQWsCMRSE74L/IbxCb5pVWtGtUcS26LVrS6+Pzetm&#10;2+Rl2URN++tNQfA4zMw3zHKdnBUn6kPrWcFkXIAgrr1uuVHwfngdzUGEiKzReiYFvxRgvRoOllhq&#10;f+Y3OlWxERnCoUQFJsaulDLUhhyGse+Is/fle4cxy76Rusdzhjsrp0Uxkw5bzgsGO9oaqn+qo1Ow&#10;mzy/dN/yr8KdjXT8MKm2n0mp+7u0eQIRKcVb+NreawUPj4sF/L/JT0C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eb+LEAAAA3QAAAA8AAAAAAAAAAAAAAAAAmAIAAGRycy9k&#10;b3ducmV2LnhtbFBLBQYAAAAABAAEAPUAAACJAwAAAAA=&#10;" stroked="f">
                              <v:textbox inset="0,0,0,0"/>
                            </v:rect>
                            <v:rect id="Rectangle 5660" o:spid="_x0000_s2257"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syhMEA&#10;AADdAAAADwAAAGRycy9kb3ducmV2LnhtbERPz2vCMBS+D/Y/hDfwNlOHiHSmRbaJu1o3dn00z6aa&#10;vJQmatxfbw6DHT++36s6OSsuNIbes4LZtABB3Hrdc6fga795XoIIEVmj9UwKbhSgrh4fVlhqf+Ud&#10;XZrYiRzCoUQFJsahlDK0hhyGqR+IM3fwo8OY4dhJPeI1hzsrX4piIR32nBsMDvRmqD01Z6dgO3v/&#10;GI7yt8GtjXT+Nqm1P0mpyVNav4KIlOK/+M/9qRXMF0Xen9/kJy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LMoTBAAAA3QAAAA8AAAAAAAAAAAAAAAAAmAIAAGRycy9kb3du&#10;cmV2LnhtbFBLBQYAAAAABAAEAPUAAACGAwAAAAA=&#10;" stroked="f">
                              <v:textbox inset="0,0,0,0"/>
                            </v:rect>
                          </v:group>
                        </v:group>
                        <v:rect id="Rectangle 5661" o:spid="_x0000_s2258" style="position:absolute;left:6474;top:11142;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uzY8cA&#10;AADdAAAADwAAAGRycy9kb3ducmV2LnhtbESPT2sCMRTE70K/Q3iFXqQm2+qiW6OUQkE8CP5Benxs&#10;nruLm5clibp++6ZQ8DjMzG+Y+bK3rbiSD41jDdlIgSAunWm40nDYf79OQYSIbLB1TBruFGC5eBrM&#10;sTDuxlu67mIlEoRDgRrqGLtCylDWZDGMXEecvJPzFmOSvpLG4y3BbSvflMqlxYbTQo0dfdVUnncX&#10;q2E9nqifeMzcfnp+n218Ozzm64vWL8/95weISH18hP/bK6NhnKsM/t6k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7s2PHAAAA3QAAAA8AAAAAAAAAAAAAAAAAmAIAAGRy&#10;cy9kb3ducmV2LnhtbFBLBQYAAAAABAAEAPUAAACMAwAAAAA=&#10;" filled="f" strokeweight="1pt">
                          <v:textbox>
                            <w:txbxContent>
                              <w:p w:rsidR="00937B5F" w:rsidRPr="008B111C" w:rsidRDefault="00937B5F" w:rsidP="00937B5F">
                                <w:pPr>
                                  <w:rPr>
                                    <w:i/>
                                    <w:sz w:val="18"/>
                                    <w:szCs w:val="18"/>
                                  </w:rPr>
                                </w:pPr>
                                <w:r w:rsidRPr="008B111C">
                                  <w:rPr>
                                    <w:rFonts w:hint="eastAsia"/>
                                    <w:i/>
                                    <w:sz w:val="18"/>
                                    <w:szCs w:val="18"/>
                                  </w:rPr>
                                  <w:t>G</w:t>
                                </w:r>
                              </w:p>
                            </w:txbxContent>
                          </v:textbox>
                        </v:rect>
                        <v:group id="Group 5662" o:spid="_x0000_s2259" style="position:absolute;left:5639;top:11539;width:3403;height:61" coordorigin="5173,11546" coordsize="340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EXRMcAAADdAAAADwAAAGRycy9kb3ducmV2LnhtbESPQWvCQBSE7wX/w/IK&#10;3ppNtA2SZhURKx5CoSqU3h7ZZxLMvg3ZbRL/fbdQ6HGYmW+YfDOZVgzUu8aygiSKQRCXVjdcKbic&#10;355WIJxH1thaJgV3crBZzx5yzLQd+YOGk69EgLDLUEHtfZdJ6cqaDLrIdsTBu9reoA+yr6TucQxw&#10;08pFHKfSYMNhocaOdjWVt9O3UXAYcdwuk/1Q3K67+9f55f2zSEip+eO0fQXhafL/4b/2USt4Tu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EXRMcAAADd&#10;AAAADwAAAAAAAAAAAAAAAACqAgAAZHJzL2Rvd25yZXYueG1sUEsFBgAAAAAEAAQA+gAAAJ4DAAAA&#10;AA==&#10;">
                          <v:line id="Line 5663" o:spid="_x0000_s2260" style="position:absolute;visibility:visible;mso-wrap-style:square" from="5174,11603" to="8576,1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sxsQAAADdAAAADwAAAGRycy9kb3ducmV2LnhtbESPT4vCMBTE7wt+h/CEva2pq4hUo4is&#10;WG/+Q6+P5tkWm5eaRO1+e7Ow4HGYmd8w03lravEg5yvLCvq9BARxbnXFhYLjYfU1BuEDssbaMin4&#10;JQ/zWedjiqm2T97RYx8KESHsU1RQhtCkUvq8JIO+Zxvi6F2sMxiidIXUDp8Rbmr5nSQjabDiuFBi&#10;Q8uS8uv+bhS47HTl1W2xPu3O7XKbrY/F5vyj1Ge3XUxABGrDO/zfzrSC4SgZwN+b+ATk7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f+zGxAAAAN0AAAAPAAAAAAAAAAAA&#10;AAAAAKECAABkcnMvZG93bnJldi54bWxQSwUGAAAAAAQABAD5AAAAkgMAAAAA&#10;" strokeweight="4.5pt">
                            <v:stroke r:id="rId30" o:title="" filltype="pattern"/>
                          </v:line>
                          <v:line id="Line 5664" o:spid="_x0000_s2261" style="position:absolute;visibility:visible;mso-wrap-style:square" from="5173,11546" to="8575,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V6sYAAADdAAAADwAAAGRycy9kb3ducmV2LnhtbESP3WoCMRSE7wu+QzgF72rWIlJXs0ux&#10;CpVeFH8e4Lg5blY3J0sSddunbwqFXg4z8w2zKHvbihv50DhWMB5lIIgrpxuuFRz266cXECEia2wd&#10;k4IvClAWg4cF5trdeUu3XaxFgnDIUYGJsculDJUhi2HkOuLknZy3GJP0tdQe7wluW/mcZVNpseG0&#10;YLCjpaHqsrtaBRt//LiMv2sjj7zxq/bzbRbsWanhY/86BxGpj//hv/a7VjCZZhP4fZOe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SFerGAAAA3QAAAA8AAAAAAAAA&#10;AAAAAAAAoQIAAGRycy9kb3ducmV2LnhtbFBLBQYAAAAABAAEAPkAAACUAwAAAAA=&#10;" strokeweight="1pt"/>
                        </v:group>
                        <v:rect id="Rectangle 5665" o:spid="_x0000_s2262" style="position:absolute;left:7426;top:11142;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RdisQA&#10;AADdAAAADwAAAGRycy9kb3ducmV2LnhtbESPQWvCQBSE74X+h+UJvdWNxkqJrlILLfZUtOL5kX1m&#10;g9m3IbtNNv++WxA8DjPzDbPeRtuInjpfO1Ywm2YgiEuna64UnH4+nl9B+ICssXFMCkbysN08Pqyx&#10;0G7gA/XHUIkEYV+gAhNCW0jpS0MW/dS1xMm7uM5iSLKrpO5wSHDbyHmWLaXFmtOCwZbeDZXX469V&#10;cK5N/DzlLCvKd9/j7hC/7Dwq9TSJbysQgWK4h2/tvVawWGYv8P8mP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UXYrEAAAA3QAAAA8AAAAAAAAAAAAAAAAAmAIAAGRycy9k&#10;b3ducmV2LnhtbFBLBQYAAAAABAAEAPUAAACJAwAAAAA=&#10;" filled="f" strokeweight="1pt">
                          <v:stroke dashstyle="dash"/>
                          <v:textbox>
                            <w:txbxContent>
                              <w:p w:rsidR="00937B5F" w:rsidRPr="008B111C" w:rsidRDefault="00937B5F" w:rsidP="00937B5F">
                                <w:pPr>
                                  <w:rPr>
                                    <w:i/>
                                    <w:sz w:val="18"/>
                                    <w:szCs w:val="18"/>
                                  </w:rPr>
                                </w:pPr>
                                <w:r w:rsidRPr="008B111C">
                                  <w:rPr>
                                    <w:rFonts w:hint="eastAsia"/>
                                    <w:i/>
                                    <w:sz w:val="18"/>
                                    <w:szCs w:val="18"/>
                                  </w:rPr>
                                  <w:t>G</w:t>
                                </w:r>
                              </w:p>
                            </w:txbxContent>
                          </v:textbox>
                        </v:rect>
                      </v:group>
                      <v:group id="Group 5666" o:spid="_x0000_s2263" style="position:absolute;left:6871;top:11242;width:952;height:574" coordorigin="6871,11242" coordsize="952,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yhFHxgAAAN0A&#10;AAAPAAAAAAAAAAAAAAAAAKoCAABkcnMvZG93bnJldi54bWxQSwUGAAAAAAQABAD6AAAAnQMAAAAA&#10;">
                        <v:shape id="Text Box 5667" o:spid="_x0000_s2264" type="#_x0000_t202" style="position:absolute;left:7275;top:11504;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S8B8YA&#10;AADdAAAADwAAAGRycy9kb3ducmV2LnhtbESPQWsCMRSE74X+h/AK3mrSItt2NYoUhYIgXbeHHp+b&#10;525w87LdpLr+e1MoeBxm5htmthhcK07UB+tZw9NYgSCuvLFca/gq14+vIEJENth6Jg0XCrCY39/N&#10;MDf+zAWddrEWCcIhRw1NjF0uZagachjGviNO3sH3DmOSfS1Nj+cEd618ViqTDi2nhQY7em+oOu5+&#10;nYblNxcr+7PdfxaHwpblm+JNdtR69DAspyAiDfEW/m9/GA2TTL3A35v0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S8B8YAAADdAAAADwAAAAAAAAAAAAAAAACYAgAAZHJz&#10;L2Rvd25yZXYueG1sUEsFBgAAAAAEAAQA9QAAAIsDAAAAAA==&#10;" filled="f" stroked="f">
                          <v:textbox inset="0,0,0,0">
                            <w:txbxContent>
                              <w:p w:rsidR="00937B5F" w:rsidRPr="00BC3F17" w:rsidRDefault="00937B5F" w:rsidP="00937B5F">
                                <w:pPr>
                                  <w:rPr>
                                    <w:sz w:val="18"/>
                                    <w:szCs w:val="18"/>
                                    <w:vertAlign w:val="subscript"/>
                                  </w:rPr>
                                </w:pPr>
                                <w:r w:rsidRPr="00A30977">
                                  <w:rPr>
                                    <w:rFonts w:hint="eastAsia"/>
                                    <w:i/>
                                    <w:sz w:val="18"/>
                                    <w:szCs w:val="18"/>
                                  </w:rPr>
                                  <w:t>S</w:t>
                                </w:r>
                                <w:r>
                                  <w:rPr>
                                    <w:rFonts w:hint="eastAsia"/>
                                    <w:sz w:val="18"/>
                                    <w:szCs w:val="18"/>
                                    <w:vertAlign w:val="subscript"/>
                                  </w:rPr>
                                  <w:t>1</w:t>
                                </w:r>
                              </w:p>
                            </w:txbxContent>
                          </v:textbox>
                        </v:shape>
                        <v:line id="Line 5668" o:spid="_x0000_s2265" style="position:absolute;visibility:visible;mso-wrap-style:square" from="6871,11254" to="6871,1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pCqcAAAADdAAAADwAAAGRycy9kb3ducmV2LnhtbERPTWvCQBC9F/oflin0ppuWEiR1FRFK&#10;eytRweuYnWaj2dmwuzXpv3cOQo+P971cT75XV4qpC2zgZV6AIm6C7bg1cNh/zBagUka22AcmA3+U&#10;YL16fFhiZcPINV13uVUSwqlCAy7nodI6NY48pnkYiIX7CdFjFhhbbSOOEu57/VoUpfbYsTQ4HGjr&#10;qLnsfr301vR5jrEcJ07N6ftMm9odR2Oen6bNO6hMU/4X391f1sBbWchceSNPQK9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LaQqnAAAAA3QAAAA8AAAAAAAAAAAAAAAAA&#10;oQIAAGRycy9kb3ducmV2LnhtbFBLBQYAAAAABAAEAPkAAACOAwAAAAA=&#10;" strokeweight="1pt">
                          <v:stroke dashstyle="dash"/>
                        </v:line>
                        <v:line id="Line 5669" o:spid="_x0000_s2266" style="position:absolute;visibility:visible;mso-wrap-style:square" from="7618,11645" to="7798,11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aVacUAAADdAAAADwAAAGRycy9kb3ducmV2LnhtbESPQUsDMRSE74L/ITyhN5u1yKLbpkUE&#10;xVOprSK9vW5eN4v7XpYk3W7/vREEj8PMfMMsViN3aqAQWy8G7qYFKJLa21YaAx+7l9sHUDGhWOy8&#10;kIELRVgtr68WWFl/lncatqlRGSKxQgMupb7SOtaOGOPU9yTZO/rAmLIMjbYBzxnOnZ4VRakZW8kL&#10;Dnt6dlR/b09sYL+mMBwGdiU1X6fw+cq8qWfGTG7GpzmoRGP6D/+136yB+7J4hN83+Qno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8aVacUAAADdAAAADwAAAAAAAAAA&#10;AAAAAAChAgAAZHJzL2Rvd25yZXYueG1sUEsFBgAAAAAEAAQA+QAAAJMDAAAAAA==&#10;">
                          <v:stroke endarrow="block" endarrowwidth="narrow"/>
                        </v:line>
                        <v:line id="Line 5670" o:spid="_x0000_s2267" style="position:absolute;flip:x;visibility:visible;mso-wrap-style:square" from="6881,11659" to="7061,1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2Uy8EAAADdAAAADwAAAGRycy9kb3ducmV2LnhtbERPy4rCMBTdC/5DuMLsNHUQlY6pDOJA&#10;Z+kD6ewuze2DaW5qE7X9e7MQXB7Oe7PtTSPu1LnasoL5LAJBnFtdc6ngfPqZrkE4j6yxsUwKBnKw&#10;TcajDcbaPvhA96MvRQhhF6OCyvs2ltLlFRl0M9sSB66wnUEfYFdK3eEjhJtGfkbRUhqsOTRU2NKu&#10;ovz/eDMKsmuGf8X18utPeljtD2k6NGWq1Mek//4C4an3b/HLnWoFi+U87A9vwhOQy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TZTLwQAAAN0AAAAPAAAAAAAAAAAAAAAA&#10;AKECAABkcnMvZG93bnJldi54bWxQSwUGAAAAAAQABAD5AAAAjwMAAAAA&#10;">
                          <v:stroke endarrow="block" endarrowwidth="narrow"/>
                        </v:line>
                        <v:line id="Line 5671" o:spid="_x0000_s2268" style="position:absolute;visibility:visible;mso-wrap-style:square" from="7823,11242" to="7823,1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96cIAAADdAAAADwAAAGRycy9kb3ducmV2LnhtbESPX2vCMBTF3wd+h3AF32baIWVUo4gg&#10;+iZ1g73eNdem2tyUJLP125vBYI+H8+fHWW1G24k7+dA6VpDPMxDEtdMtNwo+P/av7yBCRNbYOSYF&#10;DwqwWU9eVlhqN3BF93NsRBrhUKICE2NfShlqQxbD3PXEybs4bzEm6RupPQ5p3HbyLcsKabHlRDDY&#10;085QfTv/2MSt6HD1vhhGDvX36UrbynwNSs2m43YJItIY/8N/7aNWsCjyHH7fpCc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jl96cIAAADdAAAADwAAAAAAAAAAAAAA&#10;AAChAgAAZHJzL2Rvd25yZXYueG1sUEsFBgAAAAAEAAQA+QAAAJADAAAAAA==&#10;" strokeweight="1pt">
                          <v:stroke dashstyle="dash"/>
                        </v:line>
                      </v:group>
                    </v:group>
                    <v:group id="Group 5672" o:spid="_x0000_s2269" style="position:absolute;left:1281;top:10053;width:5083;height:782" coordorigin="3965,12511" coordsize="5083,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iBmcUAAADdAAAADwAAAGRycy9kb3ducmV2LnhtbESPQYvCMBSE78L+h/CE&#10;vWlaV2WpRhFZlz2IoC6It0fzbIvNS2liW/+9EQSPw8x8w8yXnSlFQ7UrLCuIhxEI4tTqgjMF/8fN&#10;4BuE88gaS8uk4E4OlouP3hwTbVveU3PwmQgQdgkqyL2vEildmpNBN7QVcfAutjbog6wzqWtsA9yU&#10;chRFU2mw4LCQY0XrnNLr4WYU/LbYrr7in2Z7vazv5+Nkd9rGpNRnv1vNQHjq/Dv8av9pBeNpPIL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gogZnFAAAA3QAA&#10;AA8AAAAAAAAAAAAAAAAAqgIAAGRycy9kb3ducmV2LnhtbFBLBQYAAAAABAAEAPoAAACcAwAAAAA=&#10;">
                      <v:group id="Group 5673" o:spid="_x0000_s2270" style="position:absolute;left:3965;top:12511;width:5083;height:462" coordorigin="3965,12427" coordsize="5083,4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2QkAscAAADdAAAADwAAAGRycy9kb3ducmV2LnhtbESPQWvCQBSE7wX/w/IK&#10;3ppNtA2SZhWRKh5CoSqU3h7ZZxLMvg3ZbRL/fbdQ6HGYmW+YfDOZVgzUu8aygiSKQRCXVjdcKbic&#10;908rEM4ja2wtk4I7OdisZw85ZtqO/EHDyVciQNhlqKD2vsukdGVNBl1kO+LgXW1v0AfZV1L3OAa4&#10;aeUijlNpsOGwUGNHu5rK2+nbKDiMOG6XydtQ3K67+9f55f2zSEip+eO0fQXhafL/4b/2USt4TpM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2QkAscAAADd&#10;AAAADwAAAAAAAAAAAAAAAACqAgAAZHJzL2Rvd25yZXYueG1sUEsFBgAAAAAEAAQA+gAAAJ4DAAAA&#10;AA==&#10;">
                        <v:shape id="Text Box 5674" o:spid="_x0000_s2271" type="#_x0000_t202" style="position:absolute;left:3965;top:12483;width:52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0rcUA&#10;AADdAAAADwAAAGRycy9kb3ducmV2LnhtbESPQWvCQBSE74L/YXlCb7qxSKjRVUQqFAqlMR48PrPP&#10;ZDH7NmZXTf99t1DwOMzMN8xy3dtG3KnzxrGC6SQBQVw6bbhScCh24zcQPiBrbByTgh/ysF4NB0vM&#10;tHtwTvd9qESEsM9QQR1Cm0npy5os+olriaN3dp3FEGVXSd3hI8JtI1+TJJUWDceFGlva1lRe9jer&#10;YHPk/N1cv07f+Tk3RTFP+DO9KPUy6jcLEIH68Az/tz+0glk6ncH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7StxQAAAN0AAAAPAAAAAAAAAAAAAAAAAJgCAABkcnMv&#10;ZG93bnJldi54bWxQSwUGAAAAAAQABAD1AAAAigMAAAAA&#10;" filled="f" stroked="f">
                          <v:textbox inset="0,0,0,0">
                            <w:txbxContent>
                              <w:p w:rsidR="00937B5F" w:rsidRDefault="00937B5F" w:rsidP="00937B5F">
                                <w:r>
                                  <w:rPr>
                                    <w:rFonts w:hint="eastAsia"/>
                                  </w:rPr>
                                  <w:t>（</w:t>
                                </w:r>
                                <w:r w:rsidRPr="00C357CA">
                                  <w:rPr>
                                    <w:rFonts w:hint="eastAsia"/>
                                    <w:sz w:val="18"/>
                                    <w:szCs w:val="18"/>
                                  </w:rPr>
                                  <w:t>d</w:t>
                                </w:r>
                                <w:r>
                                  <w:rPr>
                                    <w:rFonts w:hint="eastAsia"/>
                                  </w:rPr>
                                  <w:t>）</w:t>
                                </w:r>
                              </w:p>
                            </w:txbxContent>
                          </v:textbox>
                        </v:shape>
                        <v:group id="Group 5675" o:spid="_x0000_s2272" style="position:absolute;left:4484;top:12462;width:1647;height:341" coordorigin="4545,9923" coordsize="2380,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EZ7ccAAADdAAAADwAAAGRycy9kb3ducmV2LnhtbESPT2vCQBTE7wW/w/KE&#10;3uomWkWiq4jU0kMoNBFKb4/sMwlm34bsNn++fbdQ6HGYmd8w++NoGtFT52rLCuJFBIK4sLrmUsE1&#10;vzxtQTiPrLGxTAomcnA8zB72mGg78Af1mS9FgLBLUEHlfZtI6YqKDLqFbYmDd7OdQR9kV0rd4RDg&#10;ppHLKNpIgzWHhQpbOldU3LNvo+B1wOG0il/69H47T1/5+v0zjUmpx/l42oHwNPr/8F/7TSt43sRr&#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8EZ7ccAAADd&#10;AAAADwAAAAAAAAAAAAAAAACqAgAAZHJzL2Rvd25yZXYueG1sUEsFBgAAAAAEAAQA+gAAAJ4DAAAA&#10;AA==&#10;">
                          <v:line id="Line 5676" o:spid="_x0000_s2273" style="position:absolute;visibility:visible;mso-wrap-style:square" from="4575,9949" to="4575,10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dnYsgAAADdAAAADwAAAGRycy9kb3ducmV2LnhtbESPQUsDMRSE7wX/Q3hCb222VoKsTUtR&#10;hNZDaaugx9fNc3d187IkcXf9902h4HGYmW+YxWqwjejIh9qxhtk0A0FcOFNzqeH97WXyACJEZION&#10;Y9LwRwFWy5vRAnPjej5Qd4ylSBAOOWqoYmxzKUNRkcUwdS1x8r6ctxiT9KU0HvsEt428yzIlLdac&#10;Fips6ami4uf4azXs5nvVrbevm+Fjq07F8+H0+d17rce3w/oRRKQh/oev7Y3RcK9mC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ydnYsgAAADdAAAADwAAAAAA&#10;AAAAAAAAAAChAgAAZHJzL2Rvd25yZXYueG1sUEsFBgAAAAAEAAQA+QAAAJYDAAAAAA==&#10;"/>
                          <v:line id="Line 5677" o:spid="_x0000_s2274" style="position:absolute;visibility:visible;mso-wrap-style:square" from="4545,9952" to="4545,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HzwcIAAADdAAAADwAAAGRycy9kb3ducmV2LnhtbESPQUsDMRSE7wX/Q3iCtzapSNW1aSkF&#10;wWvX9f7YPDerycuyid3YX98UCj0OM/MNs95m78SRxtgH1rBcKBDEbTA9dxqaz/f5C4iYkA26wKTh&#10;nyJsN3ezNVYmTHygY506USAcK9RgUxoqKWNryWNchIG4eN9h9JiKHDtpRpwK3Dv5qNRKeuy5LFgc&#10;aG+p/a3/vIZd7V5laJp9nsIJ2x/1pWx2Wj/c590biEQ53cLX9ofR8LRaPsPlTXkCcnM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zHzwcIAAADdAAAADwAAAAAAAAAAAAAA&#10;AAChAgAAZHJzL2Rvd25yZXYueG1sUEsFBgAAAAAEAAQA+QAAAJADAAAAAA==&#10;" strokeweight="2pt">
                            <v:stroke r:id="rId89" o:title="" filltype="pattern"/>
                          </v:line>
                          <v:line id="Line 5678" o:spid="_x0000_s2275" style="position:absolute;visibility:visible;mso-wrap-style:square" from="4581,10111" to="4706,10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RWi8QAAADdAAAADwAAAGRycy9kb3ducmV2LnhtbERPy2rCQBTdC/7DcAvd6cS2hJI6iigF&#10;dSH1Abq8Zm6T1MydMDMm6d87i0KXh/OezntTi5acrywrmIwTEMS51RUXCk7Hz9E7CB+QNdaWScEv&#10;eZjPhoMpZtp2vKf2EAoRQ9hnqKAMocmk9HlJBv3YNsSR+7bOYIjQFVI77GK4qeVLkqTSYMWxocSG&#10;liXlt8PdKNi9fqXtYrNd9+dNes1X++vlp3NKPT/1iw8QgfrwL/5zr7WCt3QS58Y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9FaLxAAAAN0AAAAPAAAAAAAAAAAA&#10;AAAAAKECAABkcnMvZG93bnJldi54bWxQSwUGAAAAAAQABAD5AAAAkgMAAAAA&#10;"/>
                          <v:shape id="Freeform 5679" o:spid="_x0000_s2276" style="position:absolute;left:5589;top:9599;width:204;height:9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ZswsUA&#10;AADdAAAADwAAAGRycy9kb3ducmV2LnhtbESP3WoCMRSE7wu+QzhCb4pmlaLu1iiyIBR606oPcNgc&#10;N0s3J0uS/fHtm0Khl8PMfMPsj5NtxUA+NI4VrJYZCOLK6YZrBbfrebEDESKyxtYxKXhQgONh9rTH&#10;QruRv2i4xFokCIcCFZgYu0LKUBmyGJauI07e3XmLMUlfS+1xTHDbynWWbaTFhtOCwY5KQ9X3pbcK&#10;MPqH3X7cMrv2n+1Lmff52PVKPc+n0xuISFP8D/+137WC180qh9836QnIw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mzCxQAAAN0AAAAPAAAAAAAAAAAAAAAAAJgCAABkcnMv&#10;ZG93bnJldi54bWxQSwUGAAAAAAQABAD1AAAAig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02,2;174,37;204,101;174,164;102,199;30,195;0,164;30,132;102,128;174,164;204,227;174,290;102,325;30,321;0,290;30,258;102,254;174,290;204,353;174,416;102,452;30,448;0,416;30,384;102,381;174,416;204,479;174,542;102,578;30,574;0,542;30,511;102,507;174,542;204,605;174,668;102,704;30,700;0,668;30,637;102,633;174,668;204,731;174,795;102,830;30,826;0,795;30,763;102,759;174,795;204,858;174,921;102,956" o:connectangles="0,0,0,0,0,0,0,0,0,0,0,0,0,0,0,0,0,0,0,0,0,0,0,0,0,0,0,0,0,0,0,0,0,0,0,0,0,0,0,0,0,0,0,0,0,0,0,0,0,0,0,0,0"/>
                          </v:shape>
                          <v:group id="Group 5680" o:spid="_x0000_s2277" style="position:absolute;left:5319;top:10028;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pwyMQAAADdAAAADwAAAGRycy9kb3ducmV2LnhtbERPTWuDQBC9B/oflin0&#10;lqymiRSbjYTQlh5CIFoovQ3uREV3Vtytmn+fPRR6fLzvXTabTow0uMaygngVgSAurW64UvBVvC9f&#10;QDiPrLGzTApu5CDbPyx2mGo78YXG3FcihLBLUUHtfZ9K6cqaDLqV7YkDd7WDQR/gUEk94BTCTSfX&#10;UZRIgw2Hhhp7OtZUtvmvUfAx4XR4jt/GU3s93n6K7fn7FJNST4/z4RWEp9n/i//cn1rBJlmH/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dpwyMQAAADdAAAA&#10;DwAAAAAAAAAAAAAAAACqAgAAZHJzL2Rvd25yZXYueG1sUEsFBgAAAAAEAAQA+gAAAJsDAAAAAA==&#10;">
                            <v:rect id="Rectangle 5681" o:spid="_x0000_s2278"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LLf8MA&#10;AADdAAAADwAAAGRycy9kb3ducmV2LnhtbESPQWsCMRSE7wX/Q3iF3mp2pUjZGkVqi17dtvT62Dw3&#10;q8nLsoka++sbQfA4zMw3zGyRnBUnGkLnWUE5LkAQN1533Cr4/vp8fgURIrJG65kUXCjAYj56mGGl&#10;/Zm3dKpjKzKEQ4UKTIx9JWVoDDkMY98TZ2/nB4cxy6GVesBzhjsrJ0UxlQ47zgsGe3o31Bzqo1Ow&#10;Llcf/V7+1bi2kY4/JjX2Nyn19JiWbyAipXgP39obreBlOinh+iY/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LLf8MAAADdAAAADwAAAAAAAAAAAAAAAACYAgAAZHJzL2Rv&#10;d25yZXYueG1sUEsFBgAAAAAEAAQA9QAAAIgDAAAAAA==&#10;" stroked="f">
                              <v:textbox inset="0,0,0,0"/>
                            </v:rect>
                            <v:rect id="Rectangle 5682" o:spid="_x0000_s2279"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BVCMMA&#10;AADdAAAADwAAAGRycy9kb3ducmV2LnhtbESPQWsCMRSE74L/IbxCb5p1KSJbo5Sq6LVrS6+Pzetm&#10;2+Rl2USN/npTKPQ4zMw3zHKdnBVnGkLnWcFsWoAgbrzuuFXwftxNFiBCRNZoPZOCKwVYr8ajJVba&#10;X/iNznVsRYZwqFCBibGvpAyNIYdh6nvi7H35wWHMcmilHvCS4c7Ksijm0mHHecFgT6+Gmp/65BTs&#10;Z5tt/y1vNe5tpNOHSY39TEo9PqSXZxCRUvwP/7UPWsHTvCzh901+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BVCMMAAADdAAAADwAAAAAAAAAAAAAAAACYAgAAZHJzL2Rv&#10;d25yZXYueG1sUEsFBgAAAAAEAAQA9QAAAIgDAAAAAA==&#10;" stroked="f">
                              <v:textbox inset="0,0,0,0"/>
                            </v:rect>
                            <v:rect id="Rectangle 5683" o:spid="_x0000_s2280"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zwk8QA&#10;AADdAAAADwAAAGRycy9kb3ducmV2LnhtbESPW2sCMRSE3wv+h3AKfatZL0jZGqV4QV9dW/p62Jxu&#10;tk1Olk3U1F9vhEIfh5n5hpkvk7PiTH1oPSsYDQsQxLXXLTcK3o/b5xcQISJrtJ5JwS8FWC4GD3Ms&#10;tb/wgc5VbESGcChRgYmxK6UMtSGHYeg74ux9+d5hzLJvpO7xkuHOynFRzKTDlvOCwY5Whuqf6uQU&#10;7EbrTfctrxXubKTTh0m1/UxKPT2mt1cQkVL8D/+191rBdDaewP1Nfg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s8JPEAAAA3QAAAA8AAAAAAAAAAAAAAAAAmAIAAGRycy9k&#10;b3ducmV2LnhtbFBLBQYAAAAABAAEAPUAAACJAwAAAAA=&#10;" stroked="f">
                              <v:textbox inset="0,0,0,0"/>
                            </v:rect>
                          </v:group>
                          <v:group id="Group 5684" o:spid="_x0000_s2281" style="position:absolute;left:5447;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F2y8YAAADdAAAADwAAAGRycy9kb3ducmV2LnhtbESPT4vCMBTE78J+h/AW&#10;9qZpXZWlGkXEXTyI4B9YvD2aZ1tsXkoT2/rtjSB4HGbmN8xs0ZlSNFS7wrKCeBCBIE6tLjhTcDr+&#10;9n9AOI+ssbRMCu7kYDH/6M0w0bblPTUHn4kAYZeggtz7KpHSpTkZdANbEQfvYmuDPsg6k7rGNsBN&#10;KYdRNJEGCw4LOVa0yim9Hm5GwV+L7fI7Xjfb62V1Px/Hu/9tTEp9fXbLKQhPnX+HX+2NVjCaDE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4XbLxgAAAN0A&#10;AAAPAAAAAAAAAAAAAAAAAKoCAABkcnMvZG93bnJldi54bWxQSwUGAAAAAAQABAD6AAAAnQMAAAAA&#10;">
                            <v:rect id="Rectangle 5685" o:spid="_x0000_s2282"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nNfMQA&#10;AADdAAAADwAAAGRycy9kb3ducmV2LnhtbESPT2sCMRTE7wW/Q3iF3mpWUSlboxT/oFfXll4fm9fN&#10;tsnLsoma+umNUOhxmJnfMPNlclacqQ+tZwWjYQGCuPa65UbB+3H7/AIiRGSN1jMp+KUAy8XgYY6l&#10;9hc+0LmKjcgQDiUqMDF2pZShNuQwDH1HnL0v3zuMWfaN1D1eMtxZOS6KmXTYcl4w2NHKUP1TnZyC&#10;3Wi96b7ltcKdjXT6MKm2n0mpp8f09goiUor/4b/2XiuYzMZTuL/JT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JzXzEAAAA3QAAAA8AAAAAAAAAAAAAAAAAmAIAAGRycy9k&#10;b3ducmV2LnhtbFBLBQYAAAAABAAEAPUAAACJAwAAAAA=&#10;" stroked="f">
                              <v:textbox inset="0,0,0,0"/>
                            </v:rect>
                            <v:rect id="Rectangle 5686" o:spid="_x0000_s2283"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tTC8MA&#10;AADdAAAADwAAAGRycy9kb3ducmV2LnhtbESPQWsCMRSE74L/IbxCb5pVylK2RilV0avbll4fm9fN&#10;tsnLsoka++sbQfA4zMw3zGKVnBUnGkLnWcFsWoAgbrzuuFXw8b6dPIMIEVmj9UwKLhRgtRyPFlhp&#10;f+YDnerYigzhUKECE2NfSRkaQw7D1PfE2fv2g8OY5dBKPeA5w52V86IopcOO84LBnt4MNb/10SnY&#10;zdab/kf+1bizkY6fJjX2Kyn1+JBeX0BESvEevrX3WsFTOS/h+iY/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tTC8MAAADdAAAADwAAAAAAAAAAAAAAAACYAgAAZHJzL2Rv&#10;d25yZXYueG1sUEsFBgAAAAAEAAQA9QAAAIgDAAAAAA==&#10;" stroked="f">
                              <v:textbox inset="0,0,0,0"/>
                            </v:rect>
                            <v:rect id="Rectangle 5687" o:spid="_x0000_s2284"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f2kMMA&#10;AADdAAAADwAAAGRycy9kb3ducmV2LnhtbESPQWsCMRSE7wX/Q3gFbzWrFCtboxS12KurpdfH5nWz&#10;bfKybKLG/nojCD0OM/MNM18mZ8WJ+tB6VjAeFSCIa69bbhQc9u9PMxAhImu0nknBhQIsF4OHOZba&#10;n3lHpyo2IkM4lKjAxNiVUobakMMw8h1x9r597zBm2TdS93jOcGflpCim0mHLecFgRytD9W91dAq2&#10;4/Wm+5F/FW5tpOOnSbX9SkoNH9PbK4hIKf6H7+0PreB5OnmB25v8BO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f2kMMAAADdAAAADwAAAAAAAAAAAAAAAACYAgAAZHJzL2Rv&#10;d25yZXYueG1sUEsFBgAAAAAEAAQA9QAAAIgDAAAAAA==&#10;" stroked="f">
                              <v:textbox inset="0,0,0,0"/>
                            </v:rect>
                          </v:group>
                          <v:group id="Group 5688" o:spid="_x0000_s2285" style="position:absolute;left:5573;top:10030;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6x8zsQAAADdAAAADwAAAGRycy9kb3ducmV2LnhtbERPTWuDQBC9B/oflin0&#10;lqymiRSbjYTQlh5CIFoovQ3uREV3Vtytmn+fPRR6fLzvXTabTow0uMaygngVgSAurW64UvBVvC9f&#10;QDiPrLGzTApu5CDbPyx2mGo78YXG3FcihLBLUUHtfZ9K6cqaDLqV7YkDd7WDQR/gUEk94BTCTSfX&#10;UZRIgw2Hhhp7OtZUtvmvUfAx4XR4jt/GU3s93n6K7fn7FJNST4/z4RWEp9n/i//cn1rBJlmHu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6x8zsQAAADdAAAA&#10;DwAAAAAAAAAAAAAAAACqAgAAZHJzL2Rvd25yZXYueG1sUEsFBgAAAAAEAAQA+gAAAJsDAAAAAA==&#10;">
                            <v:rect id="Rectangle 5689" o:spid="_x0000_s2286"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THecMA&#10;AADdAAAADwAAAGRycy9kb3ducmV2LnhtbESPQWsCMRSE7wX/Q3gFbzWrFKlboxS12KurpdfH5nWz&#10;bfKybKLG/nojCD0OM/MNM18mZ8WJ+tB6VjAeFSCIa69bbhQc9u9PLyBCRNZoPZOCCwVYLgYPcyy1&#10;P/OOTlVsRIZwKFGBibErpQy1IYdh5Dvi7H373mHMsm+k7vGc4c7KSVFMpcOW84LBjlaG6t/q6BRs&#10;x+tN9yP/KtzaSMdPk2r7lZQaPqa3VxCRUvwP39sfWsHzdDKD25v8BO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THecMAAADdAAAADwAAAAAAAAAAAAAAAACYAgAAZHJzL2Rv&#10;d25yZXYueG1sUEsFBgAAAAAEAAQA9QAAAIgDAAAAAA==&#10;" stroked="f">
                              <v:textbox inset="0,0,0,0"/>
                            </v:rect>
                            <v:rect id="Rectangle 5690" o:spid="_x0000_s2287"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f4OcAA&#10;AADdAAAADwAAAGRycy9kb3ducmV2LnhtbERPTWsCMRC9F/wPYQRvNWstIqtRxLbYa1fF67AZN6vJ&#10;ZNlETfvrm0Ohx8f7Xq6Ts+JOfWg9K5iMCxDEtdctNwoO+4/nOYgQkTVaz6TgmwKsV4OnJZbaP/iL&#10;7lVsRA7hUKICE2NXShlqQw7D2HfEmTv73mHMsG+k7vGRw52VL0Uxkw5bzg0GO9oaqq/VzSnYTd7e&#10;u4v8qXBnI92OJtX2lJQaDdNmASJSiv/iP/enVvA6m+b9+U1+An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yf4OcAAAADdAAAADwAAAAAAAAAAAAAAAACYAgAAZHJzL2Rvd25y&#10;ZXYueG1sUEsFBgAAAAAEAAQA9QAAAIUDAAAAAA==&#10;" stroked="f">
                              <v:textbox inset="0,0,0,0"/>
                            </v:rect>
                            <v:rect id="Rectangle 5691" o:spid="_x0000_s2288"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tdosQA&#10;AADdAAAADwAAAGRycy9kb3ducmV2LnhtbESPT0sDMRTE74LfITzBm81uW4qsTYv0D+21q+L1sXlu&#10;VpOXZZO2sZ++KQgeh5n5DTNfJmfFiYbQeVZQjgoQxI3XHbcK3t+2T88gQkTWaD2Tgl8KsFzc382x&#10;0v7MBzrVsRUZwqFCBSbGvpIyNIYchpHvibP35QeHMcuhlXrAc4Y7K8dFMZMOO84LBntaGWp+6qNT&#10;sCvXm/5bXmrc2UjHD5Ma+5mUenxIry8gIqX4H/5r77WC6WxSwu1Nf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rXaLEAAAA3QAAAA8AAAAAAAAAAAAAAAAAmAIAAGRycy9k&#10;b3ducmV2LnhtbFBLBQYAAAAABAAEAPUAAACJAwAAAAA=&#10;" stroked="f">
                              <v:textbox inset="0,0,0,0"/>
                            </v:rect>
                          </v:group>
                          <v:group id="Group 5692" o:spid="_x0000_s2289" style="position:absolute;left:5699;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3d+cYAAADdAAAADwAAAGRycy9kb3ducmV2LnhtbESPS4vCQBCE78L+h6EX&#10;9qaT+GKJjiLiLnsQwQcs3ppMmwQzPSEzJvHfO4Lgsaiqr6j5sjOlaKh2hWUF8SACQZxaXXCm4HT8&#10;6X+DcB5ZY2mZFNzJwXLx0Ztjom3Le2oOPhMBwi5BBbn3VSKlS3My6Aa2Ig7exdYGfZB1JnWNbYCb&#10;Ug6jaCoNFhwWcqxonVN6PdyMgt8W29Uo3jTb62V9Px8nu/9tTEp9fXarGQhPnX+HX+0/rWA8HQ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nd35xgAAAN0A&#10;AAAPAAAAAAAAAAAAAAAAAKoCAABkcnMvZG93bnJldi54bWxQSwUGAAAAAAQABAD6AAAAnQMAAAAA&#10;">
                            <v:rect id="Rectangle 5693" o:spid="_x0000_s2290"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mTsQA&#10;AADdAAAADwAAAGRycy9kb3ducmV2LnhtbESPT2sCMRTE7wW/Q3iF3mrWP0hZjVK0xV5dW3p9bJ6b&#10;1eRl2URN++mNUOhxmJnfMItVclZcqA+tZwWjYQGCuPa65UbB5/79+QVEiMgarWdS8EMBVsvBwwJL&#10;7a+8o0sVG5EhHEpUYGLsSilDbchhGPqOOHsH3zuMWfaN1D1eM9xZOS6KmXTYcl4w2NHaUH2qzk7B&#10;drR5647yt8KtjXT+Mqm230mpp8f0OgcRKcX/8F/7QyuYziYTuL/JT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1Zk7EAAAA3QAAAA8AAAAAAAAAAAAAAAAAmAIAAGRycy9k&#10;b3ducmV2LnhtbFBLBQYAAAAABAAEAPUAAACJAwAAAAA=&#10;" stroked="f">
                              <v:textbox inset="0,0,0,0"/>
                            </v:rect>
                            <v:rect id="Rectangle 5694" o:spid="_x0000_s2291"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z+OsMA&#10;AADdAAAADwAAAGRycy9kb3ducmV2LnhtbESPQWsCMRSE7wX/Q3iF3jSrFSmrUYq26LVrS6+PzXOz&#10;mrwsm6hpf70pCD0OM/MNs1glZ8WF+tB6VjAeFSCIa69bbhR87t+HLyBCRNZoPZOCHwqwWg4eFlhq&#10;f+UPulSxERnCoUQFJsaulDLUhhyGke+Is3fwvcOYZd9I3eM1w52Vk6KYSYct5wWDHa0N1afq7BRs&#10;x5u37ih/K9zaSOcvk2r7nZR6ekyvcxCRUvwP39s7rWA6e57C3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z+OsMAAADdAAAADwAAAAAAAAAAAAAAAACYAgAAZHJzL2Rv&#10;d25yZXYueG1sUEsFBgAAAAAEAAQA9QAAAIgDAAAAAA==&#10;" stroked="f">
                              <v:textbox inset="0,0,0,0"/>
                            </v:rect>
                            <v:rect id="Rectangle 5695" o:spid="_x0000_s2292"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LF1sQA&#10;AADdAAAADwAAAGRycy9kb3ducmV2LnhtbESPT0sDMRTE74LfITzBm822lUW2TYv0D+3VVen1sXnd&#10;bE1elk3axn56Iwgeh5n5DTNfJmfFhYbQeVYwHhUgiBuvO24VfLxvn15AhIis0XomBd8UYLm4v5tj&#10;pf2V3+hSx1ZkCIcKFZgY+0rK0BhyGEa+J87e0Q8OY5ZDK/WA1wx3Vk6KopQOO84LBntaGWq+6rNT&#10;sBuvN/1J3mrc2UjnT5Mae0hKPT6k1xmISCn+h//ae63guZyW8PsmPw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CxdbEAAAA3QAAAA8AAAAAAAAAAAAAAAAAmAIAAGRycy9k&#10;b3ducmV2LnhtbFBLBQYAAAAABAAEAPUAAACJAwAAAAA=&#10;" stroked="f">
                              <v:textbox inset="0,0,0,0"/>
                            </v:rect>
                          </v:group>
                          <v:group id="Group 5696" o:spid="_x0000_s2293" style="position:absolute;left:5828;top:10030;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XqE8MAAADdAAAADwAAAGRycy9kb3ducmV2LnhtbERPTYvCMBC9C/sfwgh7&#10;07SrlqUaRcRd9iCCuiDehmZsi82kNLGt/94cBI+P971Y9aYSLTWutKwgHkcgiDOrS84V/J9+Rt8g&#10;nEfWWFkmBQ9ysFp+DBaYatvxgdqjz0UIYZeigsL7OpXSZQUZdGNbEwfuahuDPsAml7rBLoSbSn5F&#10;USINlhwaCqxpU1B2O96Ngt8Ou/Uk3ra723XzuJxm+/MuJqU+h/16DsJT79/il/tPK5gmkz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deoTwwAAAN0AAAAP&#10;AAAAAAAAAAAAAAAAAKoCAABkcnMvZG93bnJldi54bWxQSwUGAAAAAAQABAD6AAAAmgMAAAAA&#10;">
                            <v:rect id="Rectangle 5697" o:spid="_x0000_s2294"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1RpMQA&#10;AADdAAAADwAAAGRycy9kb3ducmV2LnhtbESPQWsCMRSE74L/ITyhN83aititUcS22GvXll4fm9fN&#10;tsnLsoka/fWmUPA4zMw3zHKdnBVH6kPrWcF0UoAgrr1uuVHwsX8dL0CEiKzReiYFZwqwXg0HSyy1&#10;P/E7HavYiAzhUKICE2NXShlqQw7DxHfE2fv2vcOYZd9I3eMpw52V90Uxlw5bzgsGO9oaqn+rg1Ow&#10;mz6/dD/yUuHORjp8mlTbr6TU3ShtnkBESvEW/m+/aQWz+cMj/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UaTEAAAA3QAAAA8AAAAAAAAAAAAAAAAAmAIAAGRycy9k&#10;b3ducmV2LnhtbFBLBQYAAAAABAAEAPUAAACJAwAAAAA=&#10;" stroked="f">
                              <v:textbox inset="0,0,0,0"/>
                            </v:rect>
                            <v:rect id="Rectangle 5698" o:spid="_x0000_s2295"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6uQsMA&#10;AADdAAAADwAAAGRycy9kb3ducmV2LnhtbESPQWsCMRSE74X+h/AK3mrWUousRhFt0Wu3Fa+PzXOz&#10;mrwsm6jRX98UCj0OM/MNM1skZ8WF+tB6VjAaFiCIa69bbhR8f308T0CEiKzReiYFNwqwmD8+zLDU&#10;/sqfdKliIzKEQ4kKTIxdKWWoDTkMQ98RZ+/ge4cxy76RusdrhjsrX4riTTpsOS8Y7GhlqD5VZ6dg&#10;M1q/d0d5r3BjI513JtV2n5QaPKXlFESkFP/Df+2tVjAeF6/w+yY/AT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6uQsMAAADdAAAADwAAAAAAAAAAAAAAAACYAgAAZHJzL2Rv&#10;d25yZXYueG1sUEsFBgAAAAAEAAQA9QAAAIgDAAAAAA==&#10;" stroked="f">
                              <v:textbox inset="0,0,0,0"/>
                            </v:rect>
                            <v:rect id="Rectangle 5699" o:spid="_x0000_s2296"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L2cMA&#10;AADdAAAADwAAAGRycy9kb3ducmV2LnhtbESPQWsCMRSE70L/Q3iF3jRrYUW2RinVoteuitfH5nWz&#10;bfKybKKm/vpGKPQ4zMw3zGKVnBUXGkLnWcF0UoAgbrzuuFVw2L+P5yBCRNZoPZOCHwqwWj6MFlhp&#10;f+UPutSxFRnCoUIFJsa+kjI0hhyGie+Js/fpB4cxy6GVesBrhjsrn4tiJh12nBcM9vRmqPmuz07B&#10;drre9F/yVuPWRjofTWrsKSn19JheX0BESvE//NfeaQVlWZRwf5Of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IL2cMAAADdAAAADwAAAAAAAAAAAAAAAACYAgAAZHJzL2Rv&#10;d25yZXYueG1sUEsFBgAAAAAEAAQA9QAAAIgDAAAAAA==&#10;" stroked="f">
                              <v:textbox inset="0,0,0,0"/>
                            </v:rect>
                          </v:group>
                          <v:rect id="Rectangle 5700" o:spid="_x0000_s2297" style="position:absolute;left:5417;top:9923;width:15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CVrsMA&#10;AADdAAAADwAAAGRycy9kb3ducmV2LnhtbESPQWsCMRSE7wX/Q3hCbzVrQSlboxRtsVe3Sq+PzXOz&#10;NnlZNlFTf70RBI/DzHzDzBbJWXGiPrSeFYxHBQji2uuWGwXbn6+XNxAhImu0nknBPwVYzAdPMyy1&#10;P/OGTlVsRIZwKFGBibErpQy1IYdh5Dvi7O197zBm2TdS93jOcGfla1FMpcOW84LBjpaG6r/q6BSs&#10;x6vP7iAvFa5tpOPOpNr+JqWeh+njHUSkFB/he/tbK5hMiinc3uQnIO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CVrsMAAADdAAAADwAAAAAAAAAAAAAAAACYAgAAZHJzL2Rv&#10;d25yZXYueG1sUEsFBgAAAAAEAAQA9QAAAIgDAAAAAA==&#10;" stroked="f">
                            <v:textbox inset="0,0,0,0"/>
                          </v:rect>
                          <v:shape id="Freeform 5701" o:spid="_x0000_s2298" style="position:absolute;left:5084;top:9599;width:204;height:9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RM8MA&#10;AADdAAAADwAAAGRycy9kb3ducmV2LnhtbESP0YrCMBRE3xf8h3AFXxZNFFy1GkUEYcGXXfUDLs21&#10;LTY3JUlt/XuzIOzjMDNnmM2ut7V4kA+VYw3TiQJBnDtTcaHhejmOlyBCRDZYOyYNTwqw2w4+NpgZ&#10;1/EvPc6xEAnCIUMNZYxNJmXIS7IYJq4hTt7NeYsxSV9I47FLcFvLmVJf0mLFaaHEhg4l5fdzazVg&#10;9E+7OF2Vnfmf+vOwaldd02o9Gvb7NYhIffwPv9vfRsN8rhbw9yY9Ab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JRM8MAAADdAAAADwAAAAAAAAAAAAAAAACYAgAAZHJzL2Rv&#10;d25yZXYueG1sUEsFBgAAAAAEAAQA9QAAAIg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02,2;174,37;204,101;174,164;102,199;30,195;0,164;30,132;102,128;174,164;204,227;174,290;102,325;30,321;0,290;30,258;102,254;174,290;204,353;174,416;102,452;30,448;0,416;30,384;102,381;174,416;204,479;174,542;102,578;30,574;0,542;30,511;102,507;174,542;204,605;174,668;102,704;30,700;0,668;30,637;102,633;174,668;204,731;174,795;102,830;30,826;0,795;30,763;102,759;174,795;204,858;174,921;102,956" o:connectangles="0,0,0,0,0,0,0,0,0,0,0,0,0,0,0,0,0,0,0,0,0,0,0,0,0,0,0,0,0,0,0,0,0,0,0,0,0,0,0,0,0,0,0,0,0,0,0,0,0,0,0,0,0"/>
                          </v:shape>
                          <v:group id="Group 5702" o:spid="_x0000_s2299" style="position:absolute;left:4814;top:10028;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6a8IAAADdAAAADwAAAGRycy9kb3ducmV2LnhtbERPTYvCMBC9C/sfwix4&#10;07RKF+kaRUTFgwirguxtaMa22ExKE9v6781B8Ph43/NlbyrRUuNKywricQSCOLO65FzB5bwdzUA4&#10;j6yxskwKnuRgufgazDHVtuM/ak8+FyGEXYoKCu/rVEqXFWTQjW1NHLibbQz6AJtc6ga7EG4qOYmi&#10;H2mw5NBQYE3rgrL76WEU7DrsVtN40x7ut/Xz/5wcr4eYlBp+96tfEJ56/xG/3XutIEmi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umvCAAAA3QAAAA8A&#10;AAAAAAAAAAAAAAAAqgIAAGRycy9kb3ducmV2LnhtbFBLBQYAAAAABAAEAPoAAACZAwAAAAA=&#10;">
                            <v:rect id="Rectangle 5703" o:spid="_x0000_s2300"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8B3MMA&#10;AADdAAAADwAAAGRycy9kb3ducmV2LnhtbESPQWsCMRSE74X+h/AKvdWsgqWuRhG12Gu3Fa+PzXOz&#10;mrwsm6jRX98UCj0OM/MNM1skZ8WF+tB6VjAcFCCIa69bbhR8f72/vIEIEVmj9UwKbhRgMX98mGGp&#10;/ZU/6VLFRmQIhxIVmBi7UspQG3IYBr4jzt7B9w5jln0jdY/XDHdWjoriVTpsOS8Y7GhlqD5VZ6dg&#10;O1xvuqO8V7i1kc47k2q7T0o9P6XlFESkFP/Df+0PrWA8Libw+yY/AT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48B3MMAAADdAAAADwAAAAAAAAAAAAAAAACYAgAAZHJzL2Rv&#10;d25yZXYueG1sUEsFBgAAAAAEAAQA9QAAAIgDAAAAAA==&#10;" stroked="f">
                              <v:textbox inset="0,0,0,0"/>
                            </v:rect>
                            <v:rect id="Rectangle 5704" o:spid="_x0000_s2301"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w+nMEA&#10;AADdAAAADwAAAGRycy9kb3ducmV2LnhtbERPz2vCMBS+D/Y/hCd4W9MOHNIZZbiJu64quz6aZ1OX&#10;vJQmauZfbw6DHT++34tVclZcaAy9ZwVVUYIgbr3uuVOw322e5iBCRNZoPZOCXwqwWj4+LLDW/spf&#10;dGliJ3IIhxoVmBiHWsrQGnIYCj8QZ+7oR4cxw7GTesRrDndWPpfli3TYc24wONDaUPvTnJ2CbfX+&#10;MZzkrcGtjXQ+mNTa76TUdJLeXkFESvFf/Of+1Apmsyrvz2/yE5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sPpzBAAAA3QAAAA8AAAAAAAAAAAAAAAAAmAIAAGRycy9kb3du&#10;cmV2LnhtbFBLBQYAAAAABAAEAPUAAACGAwAAAAA=&#10;" stroked="f">
                              <v:textbox inset="0,0,0,0"/>
                            </v:rect>
                            <v:rect id="Rectangle 5705" o:spid="_x0000_s2302"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CbB8QA&#10;AADdAAAADwAAAGRycy9kb3ducmV2LnhtbESPT2sCMRTE7wW/Q3iCt5pdwVK2RhH/YK/dKl4fm9fN&#10;tsnLsoka++mbQqHHYWZ+wyxWyVlxpSF0nhWU0wIEceN1x62C4/v+8RlEiMgarWdScKcAq+XoYYGV&#10;9jd+o2sdW5EhHCpUYGLsKylDY8hhmPqeOHsffnAYsxxaqQe8ZbizclYUT9Jhx3nBYE8bQ81XfXEK&#10;DuV213/K7xoPNtLlZFJjz0mpyTitX0BESvE//Nd+1Qrm87KE3zf5Cc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gmwfEAAAA3QAAAA8AAAAAAAAAAAAAAAAAmAIAAGRycy9k&#10;b3ducmV2LnhtbFBLBQYAAAAABAAEAPUAAACJAwAAAAA=&#10;" stroked="f">
                              <v:textbox inset="0,0,0,0"/>
                            </v:rect>
                          </v:group>
                          <v:group id="Group 5706" o:spid="_x0000_s2303" style="position:absolute;left:4942;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YbXMUAAADdAAAADwAAAGRycy9kb3ducmV2LnhtbESPQYvCMBSE7wv+h/AE&#10;b2tapYtUo4ioeJCFVUG8PZpnW2xeShPb+u/NwsIeh5n5hlmselOJlhpXWlYQjyMQxJnVJecKLufd&#10;5wyE88gaK8uk4EUOVsvBxwJTbTv+ofbkcxEg7FJUUHhfp1K6rCCDbmxr4uDdbWPQB9nkUjfYBbip&#10;5CSKvqTBksNCgTVtCsoep6dRsO+wW0/jbXt83Dev2zn5vh5jUmo07NdzEJ56/x/+ax+0giSJJ/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WG1zFAAAA3QAA&#10;AA8AAAAAAAAAAAAAAAAAqgIAAGRycy9kb3ducmV2LnhtbFBLBQYAAAAABAAEAPoAAACcAwAAAAA=&#10;">
                            <v:rect id="Rectangle 5707" o:spid="_x0000_s2304"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6g68QA&#10;AADdAAAADwAAAGRycy9kb3ducmV2LnhtbESPQWsCMRSE74X+h/AKvWl2K0rZGqVoRa9dLb0+Nq+b&#10;bZOXZRM19dc3gtDjMDPfMPNlclacaAidZwXluABB3HjdcavgsN+MnkGEiKzReiYFvxRgubi/m2Ol&#10;/Znf6VTHVmQIhwoVmBj7SsrQGHIYxr4nzt6XHxzGLIdW6gHPGe6sfCqKmXTYcV4w2NPKUPNTH52C&#10;bbl+67/lpcatjXT8MKmxn0mpx4f0+gIiUor/4Vt7pxVMp+UErm/y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oOvEAAAA3QAAAA8AAAAAAAAAAAAAAAAAmAIAAGRycy9k&#10;b3ducmV2LnhtbFBLBQYAAAAABAAEAPUAAACJAwAAAAA=&#10;" stroked="f">
                              <v:textbox inset="0,0,0,0"/>
                            </v:rect>
                            <v:rect id="Rectangle 5708" o:spid="_x0000_s2305"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c4n8QA&#10;AADdAAAADwAAAGRycy9kb3ducmV2LnhtbESPQWsCMRSE74X+h/AKvWl2i0rZGqVoRa9dLb0+Nq+b&#10;bZOXZRM19dc3gtDjMDPfMPNlclacaAidZwXluABB3HjdcavgsN+MnkGEiKzReiYFvxRgubi/m2Ol&#10;/Znf6VTHVmQIhwoVmBj7SsrQGHIYxr4nzt6XHxzGLIdW6gHPGe6sfCqKmXTYcV4w2NPKUPNTH52C&#10;bbl+67/lpcatjXT8MKmxn0mpx4f0+gIiUor/4Vt7pxVMp+UErm/y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XOJ/EAAAA3QAAAA8AAAAAAAAAAAAAAAAAmAIAAGRycy9k&#10;b3ducmV2LnhtbFBLBQYAAAAABAAEAPUAAACJAwAAAAA=&#10;" stroked="f">
                              <v:textbox inset="0,0,0,0"/>
                            </v:rect>
                            <v:rect id="Rectangle 5709" o:spid="_x0000_s2306"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udBMQA&#10;AADdAAAADwAAAGRycy9kb3ducmV2LnhtbESPQWsCMRSE7wX/Q3iCt5pdYUvZGqW0Fb12a+n1sXnd&#10;rCYvyyZq9Nc3hUKPw8x8wyzXyVlxpjH0nhWU8wIEcet1z52C/cfm/hFEiMgarWdScKUA69Xkbom1&#10;9hd+p3MTO5EhHGpUYGIcailDa8hhmPuBOHvffnQYsxw7qUe8ZLizclEUD9Jhz3nB4EAvhtpjc3IK&#10;tuXr23CQtwa3NtLp06TWfiWlZtP0/AQiUor/4b/2TiuoqrKC3zf5C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bnQTEAAAA3QAAAA8AAAAAAAAAAAAAAAAAmAIAAGRycy9k&#10;b3ducmV2LnhtbFBLBQYAAAAABAAEAPUAAACJAwAAAAA=&#10;" stroked="f">
                              <v:textbox inset="0,0,0,0"/>
                            </v:rect>
                          </v:group>
                          <v:group id="Group 5710" o:spid="_x0000_s2307" style="position:absolute;left:5068;top:10030;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0dX8UAAADdAAAADwAAAGRycy9kb3ducmV2LnhtbESPQYvCMBSE7wv+h/CE&#10;va1plYpUo4i4sgcRVgXx9miebbF5KU22rf/eCMIeh5n5hlmselOJlhpXWlYQjyIQxJnVJecKzqfv&#10;rxkI55E1VpZJwYMcrJaDjwWm2nb8S+3R5yJA2KWooPC+TqV0WUEG3cjWxMG72cagD7LJpW6wC3BT&#10;yXEUTaXBksNCgTVtCsruxz+jYNdht57E23Z/v20e11NyuOxjUupz2K/nIDz1/j/8bv9oBUkST+H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tHV/FAAAA3QAA&#10;AA8AAAAAAAAAAAAAAAAAqgIAAGRycy9kb3ducmV2LnhtbFBLBQYAAAAABAAEAPoAAACcAwAAAAA=&#10;">
                            <v:rect id="Rectangle 5711" o:spid="_x0000_s2308"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Wm6MQA&#10;AADdAAAADwAAAGRycy9kb3ducmV2LnhtbESPQWsCMRSE74X+h/AK3mp2C9qyNUrRil7dtvT62Lxu&#10;tk1elk3U6K83gtDjMDPfMLNFclYcaAidZwXluABB3Hjdcavg82P9+AIiRGSN1jMpOFGAxfz+boaV&#10;9kfe0aGOrcgQDhUqMDH2lZShMeQwjH1PnL0fPziMWQ6t1AMeM9xZ+VQUU+mw47xgsKeloeav3jsF&#10;m3L13v/Kc40bG2n/ZVJjv5NSo4f09goiUor/4Vt7qxVMJuUzXN/k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FpujEAAAA3QAAAA8AAAAAAAAAAAAAAAAAmAIAAGRycy9k&#10;b3ducmV2LnhtbFBLBQYAAAAABAAEAPUAAACJAwAAAAA=&#10;" stroked="f">
                              <v:textbox inset="0,0,0,0"/>
                            </v:rect>
                            <v:rect id="Rectangle 5712" o:spid="_x0000_s2309"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ymsEA&#10;AADdAAAADwAAAGRycy9kb3ducmV2LnhtbERPz2vCMBS+D/Y/hCd4W9MOHNIZZbiJu64quz6aZ1OX&#10;vJQmauZfbw6DHT++34tVclZcaAy9ZwVVUYIgbr3uuVOw322e5iBCRNZoPZOCXwqwWj4+LLDW/spf&#10;dGliJ3IIhxoVmBiHWsrQGnIYCj8QZ+7oR4cxw7GTesRrDndWPpfli3TYc24wONDaUPvTnJ2CbfX+&#10;MZzkrcGtjXQ+mNTa76TUdJLeXkFESvFf/Of+1ApmsyrPzW/yE5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aMprBAAAA3QAAAA8AAAAAAAAAAAAAAAAAmAIAAGRycy9kb3du&#10;cmV2LnhtbFBLBQYAAAAABAAEAPUAAACGAwAAAAA=&#10;" stroked="f">
                              <v:textbox inset="0,0,0,0"/>
                            </v:rect>
                            <v:rect id="Rectangle 5713" o:spid="_x0000_s2310"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aXAcQA&#10;AADdAAAADwAAAGRycy9kb3ducmV2LnhtbESPQWsCMRSE74X+h/AK3mp2C0q7NUrRil7dtvT62Lxu&#10;tk1elk3U6K83gtDjMDPfMLNFclYcaAidZwXluABB3Hjdcavg82P9+AwiRGSN1jMpOFGAxfz+boaV&#10;9kfe0aGOrcgQDhUqMDH2lZShMeQwjH1PnL0fPziMWQ6t1AMeM9xZ+VQUU+mw47xgsKeloeav3jsF&#10;m3L13v/Kc40bG2n/ZVJjv5NSo4f09goiUor/4Vt7qxVMJuULXN/k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WlwHEAAAA3QAAAA8AAAAAAAAAAAAAAAAAmAIAAGRycy9k&#10;b3ducmV2LnhtbFBLBQYAAAAABAAEAPUAAACJAwAAAAA=&#10;" stroked="f">
                              <v:textbox inset="0,0,0,0"/>
                            </v:rect>
                          </v:group>
                          <v:group id="Group 5714" o:spid="_x0000_s2311" style="position:absolute;left:5194;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JOoNwwAAAN0AAAAP&#10;AAAAAAAAAAAAAAAAAKoCAABkcnMvZG93bnJldi54bWxQSwUGAAAAAAQABAD6AAAAmgMAAAAA&#10;">
                            <v:rect id="Rectangle 5715" o:spid="_x0000_s2312"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xRusMA&#10;AADdAAAADwAAAGRycy9kb3ducmV2LnhtbESPQWsCMRSE7wX/Q3iF3mp2BaVsjSJV0Wu3Lb0+Ns/N&#10;avKybKKm/vpGKPQ4zMw3zHyZnBUXGkLnWUE5LkAQN1533Cr4/Ng+v4AIEVmj9UwKfijAcjF6mGOl&#10;/ZXf6VLHVmQIhwoVmBj7SsrQGHIYxr4nzt7BDw5jlkMr9YDXDHdWTopiJh12nBcM9vRmqDnVZ6dg&#10;V643/VHeatzZSOcvkxr7nZR6ekyrVxCRUvwP/7X3WsF0Oinh/iY/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xRusMAAADdAAAADwAAAAAAAAAAAAAAAACYAgAAZHJzL2Rv&#10;d25yZXYueG1sUEsFBgAAAAAEAAQA9QAAAIgDAAAAAA==&#10;" stroked="f">
                              <v:textbox inset="0,0,0,0"/>
                            </v:rect>
                            <v:rect id="Rectangle 5716" o:spid="_x0000_s2313"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7PzcMA&#10;AADdAAAADwAAAGRycy9kb3ducmV2LnhtbESPQWsCMRSE7wX/Q3iF3mrWBaVsjSJV0Wu3Lb0+Ns/N&#10;avKybKKm/vpGKPQ4zMw3zHyZnBUXGkLnWcFkXIAgbrzuuFXw+bF9fgERIrJG65kU/FCA5WL0MMdK&#10;+yu/06WOrcgQDhUqMDH2lZShMeQwjH1PnL2DHxzGLIdW6gGvGe6sLItiJh12nBcM9vRmqDnVZ6dg&#10;N1lv+qO81bizkc5fJjX2Oyn19JhWryAipfgf/mvvtYLptCzh/iY/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7PzcMAAADdAAAADwAAAAAAAAAAAAAAAACYAgAAZHJzL2Rv&#10;d25yZXYueG1sUEsFBgAAAAAEAAQA9QAAAIgDAAAAAA==&#10;" stroked="f">
                              <v:textbox inset="0,0,0,0"/>
                            </v:rect>
                            <v:rect id="Rectangle 5717" o:spid="_x0000_s2314"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JqVsMA&#10;AADdAAAADwAAAGRycy9kb3ducmV2LnhtbESPQWsCMRSE7wX/Q3gFbzWrxSJboxS12KurpdfH5nWz&#10;bfKybKLG/nojCD0OM/MNM18mZ8WJ+tB6VjAeFSCIa69bbhQc9u9PMxAhImu0nknBhQIsF4OHOZba&#10;n3lHpyo2IkM4lKjAxNiVUobakMMw8h1x9r597zBm2TdS93jOcGflpChepMOW84LBjlaG6t/q6BRs&#10;x+tN9yP/KtzaSMdPk2r7lZQaPqa3VxCRUvwP39sfWsF0OnmG25v8BO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dJqVsMAAADdAAAADwAAAAAAAAAAAAAAAACYAgAAZHJzL2Rv&#10;d25yZXYueG1sUEsFBgAAAAAEAAQA9QAAAIgDAAAAAA==&#10;" stroked="f">
                              <v:textbox inset="0,0,0,0"/>
                            </v:rect>
                          </v:group>
                          <v:group id="Group 5718" o:spid="_x0000_s2315" style="position:absolute;left:5323;top:10030;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sDsYAAADdAAAADwAAAGRycy9kb3ducmV2LnhtbESPQWvCQBSE74L/YXkF&#10;b3UTNaWkriJixYMUqgXx9sg+k2D2bchuk/jvXUHwOMzMN8x82ZtKtNS40rKCeByBIM6sLjlX8Hf8&#10;fv8E4TyyxsoyKbiRg+ViOJhjqm3Hv9QefC4ChF2KCgrv61RKlxVk0I1tTRy8i20M+iCbXOoGuwA3&#10;lZxE0Yc0WHJYKLCmdUHZ9fBvFGw77FbTeNPur5f17XxMfk77mJQavfWrLxCeev8KP9s7rSBJJjN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H+wOxgAAAN0A&#10;AAAPAAAAAAAAAAAAAAAAAKoCAABkcnMvZG93bnJldi54bWxQSwUGAAAAAAQABAD6AAAAnQMAAAAA&#10;">
                            <v:rect id="Rectangle 5719" o:spid="_x0000_s2316"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XucMA&#10;AADdAAAADwAAAGRycy9kb3ducmV2LnhtbESPQWsCMRSE7wX/Q3iF3mpWYaVsjSJV0Wu3Lb0+Ns/N&#10;avKybKKm/vpGKPQ4zMw3zHyZnBUXGkLnWcFkXIAgbrzuuFXw+bF9fgERIrJG65kU/FCA5WL0MMdK&#10;+yu/06WOrcgQDhUqMDH2lZShMeQwjH1PnL2DHxzGLIdW6gGvGe6snBbFTDrsOC8Y7OnNUHOqz07B&#10;brLe9Ed5q3FnI52/TGrsd1Lq6TGtXkFESvE//NfeawVlOS3h/iY/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dXucMAAADdAAAADwAAAAAAAAAAAAAAAACYAgAAZHJzL2Rv&#10;d25yZXYueG1sUEsFBgAAAAAEAAQA9QAAAIgDAAAAAA==&#10;" stroked="f">
                              <v:textbox inset="0,0,0,0"/>
                            </v:rect>
                            <v:rect id="Rectangle 5720" o:spid="_x0000_s2317"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JzsMA&#10;AADdAAAADwAAAGRycy9kb3ducmV2LnhtbESPQWsCMRSE74X+h/AK3rpZBUVWo5S2Yq9dFa+PzXOz&#10;mrwsm6hpf31TKPQ4zMw3zHKdnBU3GkLnWcG4KEEQN1533CrY7zbPcxAhImu0nknBFwVYrx4fllhp&#10;f+dPutWxFRnCoUIFJsa+kjI0hhyGwvfE2Tv5wWHMcmilHvCe4c7KSVnOpMOO84LBnl4NNZf66hRs&#10;x2/v/Vl+17i1ka4Hkxp7TEqNntLLAkSkFP/Df+0PrWA6nczg901+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JzsMAAADdAAAADwAAAAAAAAAAAAAAAACYAgAAZHJzL2Rv&#10;d25yZXYueG1sUEsFBgAAAAAEAAQA9QAAAIgDAAAAAA==&#10;" stroked="f">
                              <v:textbox inset="0,0,0,0"/>
                            </v:rect>
                            <v:rect id="Rectangle 5721" o:spid="_x0000_s2318"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lsVcMA&#10;AADdAAAADwAAAGRycy9kb3ducmV2LnhtbESPQWsCMRSE7wX/Q3hCbzWrYFtWo4htsdeuFa+PzXOz&#10;mrwsm6jRX98UCj0OM/MNM18mZ8WF+tB6VjAeFSCIa69bbhR8bz+eXkGEiKzReiYFNwqwXAwe5lhq&#10;f+UvulSxERnCoUQFJsaulDLUhhyGke+Is3fwvcOYZd9I3eM1w52Vk6J4lg5bzgsGO1obqk/V2SnY&#10;jN/eu6O8V7ixkc47k2q7T0o9DtNqBiJSiv/hv/anVjCdTl7g901+An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lsVcMAAADdAAAADwAAAAAAAAAAAAAAAACYAgAAZHJzL2Rv&#10;d25yZXYueG1sUEsFBgAAAAAEAAQA9QAAAIgDAAAAAA==&#10;" stroked="f">
                              <v:textbox inset="0,0,0,0"/>
                            </v:rect>
                          </v:group>
                          <v:group id="Group 5722" o:spid="_x0000_s2319" style="position:absolute;left:5445;top:10032;width:52;height:12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UuYLwwAAAN0AAAAP&#10;AAAAAAAAAAAAAAAAAKoCAABkcnMvZG93bnJldi54bWxQSwUGAAAAAAQABAD6AAAAmgMAAAAA&#10;">
                            <v:rect id="Rectangle 5723" o:spid="_x0000_s2320"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pdvMMA&#10;AADdAAAADwAAAGRycy9kb3ducmV2LnhtbESPQWsCMRSE7wX/Q3hCbzWrYGlXo4htsdeuFa+PzXOz&#10;mrwsm6jRX98UCj0OM/MNM18mZ8WF+tB6VjAeFSCIa69bbhR8bz+eXkCEiKzReiYFNwqwXAwe5lhq&#10;f+UvulSxERnCoUQFJsaulDLUhhyGke+Is3fwvcOYZd9I3eM1w52Vk6J4lg5bzgsGO1obqk/V2SnY&#10;jN/eu6O8V7ixkc47k2q7T0o9DtNqBiJSiv/hv/anVjCdTl7h901+An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pdvMMAAADdAAAADwAAAAAAAAAAAAAAAACYAgAAZHJzL2Rv&#10;d25yZXYueG1sUEsFBgAAAAAEAAQA9QAAAIgDAAAAAA==&#10;" stroked="f">
                              <v:textbox inset="0,0,0,0"/>
                            </v:rect>
                            <v:rect id="Rectangle 5724" o:spid="_x0000_s2321"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li/MAA&#10;AADdAAAADwAAAGRycy9kb3ducmV2LnhtbERPTWsCMRC9C/6HMEJvmtViKatRRFv06trS67AZN9sm&#10;k2UTNe2vNwehx8f7Xq6Ts+JKfWg9K5hOChDEtdctNwo+Tu/jVxAhImu0nknBLwVYr4aDJZba3/hI&#10;1yo2IodwKFGBibErpQy1IYdh4jvizJ197zBm2DdS93jL4c7KWVG8SIct5waDHW0N1T/VxSnYT3dv&#10;3bf8q3BvI10+TartV1LqaZQ2CxCRUvwXP9wHrWA+f87785v8BOTq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li/MAAAADdAAAADwAAAAAAAAAAAAAAAACYAgAAZHJzL2Rvd25y&#10;ZXYueG1sUEsFBgAAAAAEAAQA9QAAAIUDAAAAAA==&#10;" stroked="f">
                              <v:textbox inset="0,0,0,0"/>
                            </v:rect>
                            <v:rect id="Rectangle 5725" o:spid="_x0000_s2322"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XHZ8QA&#10;AADdAAAADwAAAGRycy9kb3ducmV2LnhtbESPQWsCMRSE74X+h/AKvWl2K0rZGqVoRa9dLb0+Nq+b&#10;bZOXZRM19dc3gtDjMDPfMPNlclacaAidZwXluABB3HjdcavgsN+MnkGEiKzReiYFvxRgubi/m2Ol&#10;/Znf6VTHVmQIhwoVmBj7SsrQGHIYxr4nzt6XHxzGLIdW6gHPGe6sfCqKmXTYcV4w2NPKUPNTH52C&#10;bbl+67/lpcatjXT8MKmxn0mpx4f0+gIiUor/4Vt7pxVMp5MSrm/y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Vx2fEAAAA3QAAAA8AAAAAAAAAAAAAAAAAmAIAAGRycy9k&#10;b3ducmV2LnhtbFBLBQYAAAAABAAEAPUAAACJAwAAAAA=&#10;" stroked="f">
                              <v:textbox inset="0,0,0,0"/>
                            </v:rect>
                          </v:group>
                          <v:group id="Group 5726" o:spid="_x0000_s2323" style="position:absolute;left:5966;top:9974;width:959;height:204" coordorigin="5320,5259" coordsize="1459,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NHPMUAAADdAAAADwAAAGRycy9kb3ducmV2LnhtbESPQYvCMBSE7wv+h/AE&#10;b2tapctSjSLiigcRVhfE26N5tsXmpTTZtv57Iwgeh5n5hpkve1OJlhpXWlYQjyMQxJnVJecK/k4/&#10;n98gnEfWWFkmBXdysFwMPuaYatvxL7VHn4sAYZeigsL7OpXSZQUZdGNbEwfvahuDPsgml7rBLsBN&#10;JSdR9CUNlhwWCqxpXVB2O/4bBdsOu9U03rT723V9v5ySw3kfk1KjYb+agfDU+3f41d5pBUkync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jRzzFAAAA3QAA&#10;AA8AAAAAAAAAAAAAAAAAqgIAAGRycy9kb3ducmV2LnhtbFBLBQYAAAAABAAEAPoAAACcAwAAAAA=&#10;">
                            <v:shape id="Freeform 5727" o:spid="_x0000_s2324" style="position:absolute;left:5834;top:4745;width:431;height:14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WdjcMA&#10;AADdAAAADwAAAGRycy9kb3ducmV2LnhtbESP3YrCMBSE7xd8h3AEbxZNVfyrRhFBWPBm/XmAQ3Ns&#10;i81JSVJb394sCHs5zMw3zGbXmUo8yfnSsoLxKAFBnFldcq7gdj0OlyB8QNZYWSYFL/Kw2/a+Nphq&#10;2/KZnpeQiwhhn6KCIoQ6ldJnBRn0I1sTR+9uncEQpculdthGuKnkJEnm0mDJcaHAmg4FZY9LYxRg&#10;cC+zON0SM3G/1fdh1azaulFq0O/2axCBuvAf/rR/tILZbDqFvzfxCcjt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GWdjcMAAADdAAAADwAAAAAAAAAAAAAAAACYAgAAZHJzL2Rv&#10;d25yZXYueG1sUEsFBgAAAAAEAAQA9QAAAIg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216,3;368,57;431,153;368,249;216,303;63,297;0,249;63,201;216,195;368,249;431,345;368,441;216,495;63,489;0,441;63,393;216,387;368,441;431,537;368,633;216,687;63,681;0,633;63,585;216,579;368,633;431,729;368,825;216,879;63,873;0,825;63,777;216,771;368,825;431,921;368,1017;216,1071;63,1065;0,1017;63,969;216,963;368,1017;431,1113;368,1209;216,1263;63,1257;0,1209;63,1161;216,1155;368,1209;431,1305;368,1401;216,1455" o:connectangles="0,0,0,0,0,0,0,0,0,0,0,0,0,0,0,0,0,0,0,0,0,0,0,0,0,0,0,0,0,0,0,0,0,0,0,0,0,0,0,0,0,0,0,0,0,0,0,0,0,0,0,0,0"/>
                            </v:shape>
                            <v:group id="Group 5728" o:spid="_x0000_s2325" style="position:absolute;left:5484;top:5367;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MZ608YAAADdAAAADwAAAGRycy9kb3ducmV2LnhtbESPQWvCQBSE7wX/w/IE&#10;b7qJNkWiq4ho6UGEqiDeHtlnEsy+Ddk1if++Wyj0OMzMN8xy3ZtKtNS40rKCeBKBIM6sLjlXcDnv&#10;x3MQziNrrCyTghc5WK8Gb0tMte34m9qTz0WAsEtRQeF9nUrpsoIMuomtiYN3t41BH2STS91gF+Cm&#10;ktMo+pAGSw4LBda0LSh7nJ5GwWeH3WYW79rD47593c7J8XqISanRsN8sQHjq/X/4r/2lFSTJ7B1+&#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xnrTxgAAAN0A&#10;AAAPAAAAAAAAAAAAAAAAAKoCAABkcnMvZG93bnJldi54bWxQSwUGAAAAAAQABAD6AAAAnQMAAAAA&#10;">
                              <v:rect id="Rectangle 5729" o:spid="_x0000_s2326"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7BZMQA&#10;AADdAAAADwAAAGRycy9kb3ducmV2LnhtbESPT0sDMRTE74LfITzBm822ZUW2TYv0D+3VVen1sXnd&#10;bE1elk3axn56Iwgeh5n5DTNfJmfFhYbQeVYwHhUgiBuvO24VfLxvn15AhIis0XomBd8UYLm4v5tj&#10;pf2V3+hSx1ZkCIcKFZgY+0rK0BhyGEa+J87e0Q8OY5ZDK/WA1wx3Vk6K4lk67DgvGOxpZaj5qs9O&#10;wW683vQneatxZyOdP01q7CEp9fiQXmcgIqX4H/5r77WCspyW8PsmPw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uwWTEAAAA3QAAAA8AAAAAAAAAAAAAAAAAmAIAAGRycy9k&#10;b3ducmV2LnhtbFBLBQYAAAAABAAEAPUAAACJAwAAAAA=&#10;" stroked="f">
                                <v:textbox inset="0,0,0,0"/>
                              </v:rect>
                              <v:rect id="Rectangle 5730" o:spid="_x0000_s2327"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xfE8MA&#10;AADdAAAADwAAAGRycy9kb3ducmV2LnhtbESPQWsCMRSE7wX/Q3iF3jSrRSmrUYq26LVrS6+PzXOz&#10;mrwsm6hpf70pCD0OM/MNs1glZ8WF+tB6VjAeFSCIa69bbhR87t+HLyBCRNZoPZOCHwqwWg4eFlhq&#10;f+UPulSxERnCoUQFJsaulDLUhhyGke+Is3fwvcOYZd9I3eM1w52Vk6KYSYct5wWDHa0N1afq7BRs&#10;x5u37ih/K9zaSOcvk2r7nZR6ekyvcxCRUvwP39s7rWA6fZ7B3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xfE8MAAADdAAAADwAAAAAAAAAAAAAAAACYAgAAZHJzL2Rv&#10;d25yZXYueG1sUEsFBgAAAAAEAAQA9QAAAIgDAAAAAA==&#10;" stroked="f">
                                <v:textbox inset="0,0,0,0"/>
                              </v:rect>
                              <v:rect id="Rectangle 5731" o:spid="_x0000_s2328"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D6iMQA&#10;AADdAAAADwAAAGRycy9kb3ducmV2LnhtbESPQWsCMRSE7wX/Q3iCt5rVYi1bo4hW7LVrS6+Pzetm&#10;2+Rl2USN/vqmUPA4zMw3zGKVnBUn6kPrWcFkXIAgrr1uuVHwftjdP4EIEVmj9UwKLhRgtRzcLbDU&#10;/sxvdKpiIzKEQ4kKTIxdKWWoDTkMY98RZ+/L9w5jln0jdY/nDHdWToviUTpsOS8Y7GhjqP6pjk7B&#10;frJ96b7ltcK9jXT8MKm2n0mp0TCtn0FESvEW/m+/agWz2cMc/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w+ojEAAAA3QAAAA8AAAAAAAAAAAAAAAAAmAIAAGRycy9k&#10;b3ducmV2LnhtbFBLBQYAAAAABAAEAPUAAACJAwAAAAA=&#10;" stroked="f">
                                <v:textbox inset="0,0,0,0"/>
                              </v:rect>
                            </v:group>
                            <v:group id="Group 5732" o:spid="_x0000_s2329" style="position:absolute;left:5679;top:5373;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tw1sQAAADdAAAA&#10;DwAAAAAAAAAAAAAAAACqAgAAZHJzL2Rvd25yZXYueG1sUEsFBgAAAAAEAAQA+gAAAJsDAAAAAA==&#10;">
                              <v:rect id="Rectangle 5733" o:spid="_x0000_s2330"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PLYcQA&#10;AADdAAAADwAAAGRycy9kb3ducmV2LnhtbESPQWsCMRSE7wX/Q3iCt5rVYrFbo4hW7LVrS6+Pzetm&#10;2+Rl2USN/vqmUPA4zMw3zGKVnBUn6kPrWcFkXIAgrr1uuVHwftjdz0GEiKzReiYFFwqwWg7uFlhq&#10;f+Y3OlWxERnCoUQFJsaulDLUhhyGse+Is/fle4cxy76Rusdzhjsrp0XxKB22nBcMdrQxVP9UR6dg&#10;P9m+dN/yWuHeRjp+mFTbz6TUaJjWzyAipXgL/7dftYLZ7OEJ/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jy2HEAAAA3QAAAA8AAAAAAAAAAAAAAAAAmAIAAGRycy9k&#10;b3ducmV2LnhtbFBLBQYAAAAABAAEAPUAAACJAwAAAAA=&#10;" stroked="f">
                                <v:textbox inset="0,0,0,0"/>
                              </v:rect>
                              <v:rect id="Rectangle 5734" o:spid="_x0000_s2331"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8RgcAA&#10;AADdAAAADwAAAGRycy9kb3ducmV2LnhtbERPTWsCMRC9C/6HMEJvmlVqKatRRFv06trS67AZN9sm&#10;k2UTNe2vNwehx8f7Xq6Ts+JKfWg9K5hOChDEtdctNwo+Tu/jVxAhImu0nknBLwVYr4aDJZba3/hI&#10;1yo2IodwKFGBibErpQy1IYdh4jvizJ197zBm2DdS93jL4c7KWVG8SIct5waDHW0N1T/VxSnYT3dv&#10;3bf8q3BvI10+TartV1LqaZQ2CxCRUvwXP9wHrWA+f87785v8BOTq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N8RgcAAAADdAAAADwAAAAAAAAAAAAAAAACYAgAAZHJzL2Rvd25y&#10;ZXYueG1sUEsFBgAAAAAEAAQA9QAAAIUDAAAAAA==&#10;" stroked="f">
                                <v:textbox inset="0,0,0,0"/>
                              </v:rect>
                              <v:rect id="Rectangle 5735" o:spid="_x0000_s2332"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O0GsQA&#10;AADdAAAADwAAAGRycy9kb3ducmV2LnhtbESPQWsCMRSE74X+h/AKvWl2i0rZGqVoRa9dLb0+Nq+b&#10;bZOXZRM19dc3gtDjMDPfMPNlclacaAidZwXluABB3HjdcavgsN+MnkGEiKzReiYFvxRgubi/m2Ol&#10;/Znf6VTHVmQIhwoVmBj7SsrQGHIYxr4nzt6XHxzGLIdW6gHPGe6sfCqKmXTYcV4w2NPKUPNTH52C&#10;bbl+67/lpcatjXT8MKmxn0mpx4f0+gIiUor/4Vt7pxVMp5MSrm/y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tBrEAAAA3QAAAA8AAAAAAAAAAAAAAAAAmAIAAGRycy9k&#10;b3ducmV2LnhtbFBLBQYAAAAABAAEAPUAAACJAwAAAAA=&#10;" stroked="f">
                                <v:textbox inset="0,0,0,0"/>
                              </v:rect>
                            </v:group>
                            <v:group id="Group 5736" o:spid="_x0000_s2333" style="position:absolute;left:5871;top:5370;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U0QcYAAADdAAAADwAAAGRycy9kb3ducmV2LnhtbESPQWvCQBSE74L/YXkF&#10;b3UTNaWkriJixYMUqgXx9sg+k2D2bchuk/jvXUHwOMzMN8x82ZtKtNS40rKCeByBIM6sLjlX8Hf8&#10;fv8E4TyyxsoyKbiRg+ViOJhjqm3Hv9QefC4ChF2KCgrv61RKlxVk0I1tTRy8i20M+iCbXOoGuwA3&#10;lZxE0Yc0WHJYKLCmdUHZ9fBvFGw77FbTeNPur5f17XxMfk77mJQavfWrLxCeev8KP9s7rSBJZhN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ZTRBxgAAAN0A&#10;AAAPAAAAAAAAAAAAAAAAAKoCAABkcnMvZG93bnJldi54bWxQSwUGAAAAAAQABAD6AAAAnQMAAAAA&#10;">
                              <v:rect id="Rectangle 5737" o:spid="_x0000_s2334"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2P9sQA&#10;AADdAAAADwAAAGRycy9kb3ducmV2LnhtbESPQWsCMRSE74L/ITyhN83aqpStUcS22GvXll4fm9fN&#10;tsnLsoka/fWmUPA4zMw3zHKdnBVH6kPrWcF0UoAgrr1uuVHwsX8dP4IIEVmj9UwKzhRgvRoOllhq&#10;f+J3OlaxERnCoUQFJsaulDLUhhyGie+Is/fte4cxy76RusdThjsr74tiIR22nBcMdrQ1VP9WB6dg&#10;N31+6X7kpcKdjXT4NKm2X0mpu1HaPIGIlOIt/N9+0wrm89kD/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Nj/bEAAAA3QAAAA8AAAAAAAAAAAAAAAAAmAIAAGRycy9k&#10;b3ducmV2LnhtbFBLBQYAAAAABAAEAPUAAACJAwAAAAA=&#10;" stroked="f">
                                <v:textbox inset="0,0,0,0"/>
                              </v:rect>
                              <v:rect id="Rectangle 5738" o:spid="_x0000_s2335"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XgsQA&#10;AADdAAAADwAAAGRycy9kb3ducmV2LnhtbESPT2sCMRTE7wW/Q3iF3mpW0SJboxT/oFdXS6+Pzetm&#10;2+Rl2URN/fSmUOhxmJnfMPNlclZcqA+tZwWjYQGCuPa65UbB6bh9noEIEVmj9UwKfijAcjF4mGOp&#10;/ZUPdKliIzKEQ4kKTIxdKWWoDTkMQ98RZ+/T9w5jln0jdY/XDHdWjoviRTpsOS8Y7GhlqP6uzk7B&#10;brTedF/yVuHORjq/m1Tbj6TU02N6ewURKcX/8F97rxVMp5MJ/L7JT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F4LEAAAA3QAAAA8AAAAAAAAAAAAAAAAAmAIAAGRycy9k&#10;b3ducmV2LnhtbFBLBQYAAAAABAAEAPUAAACJAwAAAAA=&#10;" stroked="f">
                                <v:textbox inset="0,0,0,0"/>
                              </v:rect>
                              <v:rect id="Rectangle 5739" o:spid="_x0000_s2336"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iyGcQA&#10;AADdAAAADwAAAGRycy9kb3ducmV2LnhtbESPT0sDMRTE74LfITzBm822dEW2TYv0D+3VVen1sXnd&#10;bE1elk3axn56Iwgeh5n5DTNfJmfFhYbQeVYwHhUgiBuvO24VfLxvn15AhIis0XomBd8UYLm4v5tj&#10;pf2V3+hSx1ZkCIcKFZgY+0rK0BhyGEa+J87e0Q8OY5ZDK/WA1wx3Vk6K4lk67DgvGOxpZaj5qs9O&#10;wW683vQneatxZyOdP01q7CEp9fiQXmcgIqX4H/5r77WCspyW8PsmPw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oshnEAAAA3QAAAA8AAAAAAAAAAAAAAAAAmAIAAGRycy9k&#10;b3ducmV2LnhtbFBLBQYAAAAABAAEAPUAAACJAwAAAAA=&#10;" stroked="f">
                                <v:textbox inset="0,0,0,0"/>
                              </v:rect>
                            </v:group>
                            <v:group id="Group 5740" o:spid="_x0000_s2337" style="position:absolute;left:6063;top:5373;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4yQsYAAADdAAAADwAAAGRycy9kb3ducmV2LnhtbESPQWvCQBSE7wX/w/KE&#10;3uom2ohEVxGppQcRqoJ4e2SfSTD7NmS3Sfz3riD0OMzMN8xi1ZtKtNS40rKCeBSBIM6sLjlXcDpu&#10;P2YgnEfWWFkmBXdysFoO3haYatvxL7UHn4sAYZeigsL7OpXSZQUZdCNbEwfvahuDPsgml7rBLsBN&#10;JcdRNJUGSw4LBda0KSi7Hf6Mgu8Ou/Uk/mp3t+vmfjkm+/MuJqXeh/16DsJT7//Dr/aPVpAkn1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XjJCxgAAAN0A&#10;AAAPAAAAAAAAAAAAAAAAAKoCAABkcnMvZG93bnJldi54bWxQSwUGAAAAAAQABAD6AAAAnQMAAAAA&#10;">
                              <v:rect id="Rectangle 5741" o:spid="_x0000_s2338"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aJ9cQA&#10;AADdAAAADwAAAGRycy9kb3ducmV2LnhtbESPQWsCMRSE7wX/Q3iCt5pVai1bo4hW7LVrS6+Pzetm&#10;2+Rl2USN/vqmUPA4zMw3zGKVnBUn6kPrWcFkXIAgrr1uuVHwftjdP4EIEVmj9UwKLhRgtRzcLbDU&#10;/sxvdKpiIzKEQ4kKTIxdKWWoDTkMY98RZ+/L9w5jln0jdY/nDHdWToviUTpsOS8Y7GhjqP6pjk7B&#10;frJ96b7ltcK9jXT8MKm2n0mp0TCtn0FESvEW/m+/agWz2cMc/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2ifXEAAAA3QAAAA8AAAAAAAAAAAAAAAAAmAIAAGRycy9k&#10;b3ducmV2LnhtbFBLBQYAAAAABAAEAPUAAACJAwAAAAA=&#10;" stroked="f">
                                <v:textbox inset="0,0,0,0"/>
                              </v:rect>
                              <v:rect id="Rectangle 5742" o:spid="_x0000_s2339"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kdh8AA&#10;AADdAAAADwAAAGRycy9kb3ducmV2LnhtbERPTWsCMRC9C/6HMEJvmlVqKatRRFv06trS67AZN9sm&#10;k2UTNe2vNwehx8f7Xq6Ts+JKfWg9K5hOChDEtdctNwo+Tu/jVxAhImu0nknBLwVYr4aDJZba3/hI&#10;1yo2IodwKFGBibErpQy1IYdh4jvizJ197zBm2DdS93jL4c7KWVG8SIct5waDHW0N1T/VxSnYT3dv&#10;3bf8q3BvI10+TartV1LqaZQ2CxCRUvwXP9wHrWA+f85z85v8BOTq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kdh8AAAADdAAAADwAAAAAAAAAAAAAAAACYAgAAZHJzL2Rvd25y&#10;ZXYueG1sUEsFBgAAAAAEAAQA9QAAAIUDAAAAAA==&#10;" stroked="f">
                                <v:textbox inset="0,0,0,0"/>
                              </v:rect>
                              <v:rect id="Rectangle 5743" o:spid="_x0000_s2340"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W4HMQA&#10;AADdAAAADwAAAGRycy9kb3ducmV2LnhtbESPQWsCMRSE7wX/Q3iCt5pVarFbo4hW7LVrS6+Pzetm&#10;2+Rl2USN/vqmUPA4zMw3zGKVnBUn6kPrWcFkXIAgrr1uuVHwftjdz0GEiKzReiYFFwqwWg7uFlhq&#10;f+Y3OlWxERnCoUQFJsaulDLUhhyGse+Is/fle4cxy76Rusdzhjsrp0XxKB22nBcMdrQxVP9UR6dg&#10;P9m+dN/yWuHeRjp+mFTbz6TUaJjWzyAipXgL/7dftYLZ7OEJ/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luBzEAAAA3QAAAA8AAAAAAAAAAAAAAAAAmAIAAGRycy9k&#10;b3ducmV2LnhtbFBLBQYAAAAABAAEAPUAAACJAwAAAAA=&#10;" stroked="f">
                                <v:textbox inset="0,0,0,0"/>
                              </v:rect>
                            </v:group>
                            <v:group id="Group 5744" o:spid="_x0000_s2341" style="position:absolute;left:6258;top:5370;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iKZcMIAAADdAAAADwAAAGRycy9kb3ducmV2LnhtbERPTYvCMBC9C/sfwix4&#10;07RKF+kaRUTFgwirguxtaMa22ExKE9v6781B8Ph43/NlbyrRUuNKywricQSCOLO65FzB5bwdzUA4&#10;j6yxskwKnuRgufgazDHVtuM/ak8+FyGEXYoKCu/rVEqXFWTQjW1NHLibbQz6AJtc6ga7EG4qOYmi&#10;H2mw5NBQYE3rgrL76WEU7DrsVtN40x7ut/Xz/5wcr4eYlBp+96tfEJ56/xG/3XutIEmSsD+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IimXDCAAAA3QAAAA8A&#10;AAAAAAAAAAAAAAAAqgIAAGRycy9kb3ducmV2LnhtbFBLBQYAAAAABAAEAPoAAACZAwAAAAA=&#10;">
                              <v:rect id="Rectangle 5745" o:spid="_x0000_s2342"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ix8QA&#10;AADdAAAADwAAAGRycy9kb3ducmV2LnhtbESPQWsCMRSE7wX/Q3iCt5pdYUvZGqW0Fb12a+n1sXnd&#10;rCYvyyZq9Nc3hUKPw8x8wyzXyVlxpjH0nhWU8wIEcet1z52C/cfm/hFEiMgarWdScKUA69Xkbom1&#10;9hd+p3MTO5EhHGpUYGIcailDa8hhmPuBOHvffnQYsxw7qUe8ZLizclEUD9Jhz3nB4EAvhtpjc3IK&#10;tuXr23CQtwa3NtLp06TWfiWlZtP0/AQiUor/4b/2TiuoqqqE3zf5C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KIsfEAAAA3QAAAA8AAAAAAAAAAAAAAAAAmAIAAGRycy9k&#10;b3ducmV2LnhtbFBLBQYAAAAABAAEAPUAAACJAwAAAAA=&#10;" stroked="f">
                                <v:textbox inset="0,0,0,0"/>
                              </v:rect>
                              <v:rect id="Rectangle 5746" o:spid="_x0000_s2343"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i8sMMA&#10;AADdAAAADwAAAGRycy9kb3ducmV2LnhtbESPQWsCMRSE7wX/Q3iF3mpWYaVsjSJV0Wu3Lb0+Ns/N&#10;avKybKKm/vpGKPQ4zMw3zHyZnBUXGkLnWcFkXIAgbrzuuFXw+bF9fgERIrJG65kU/FCA5WL0MMdK&#10;+yu/06WOrcgQDhUqMDH2lZShMeQwjH1PnL2DHxzGLIdW6gGvGe6snBbFTDrsOC8Y7OnNUHOqz07B&#10;brLe9Ed5q3FnI52/TGrsd1Lq6TGtXkFESvE//NfeawVlWU7h/iY/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i8sMMAAADdAAAADwAAAAAAAAAAAAAAAACYAgAAZHJzL2Rv&#10;d25yZXYueG1sUEsFBgAAAAAEAAQA9QAAAIgDAAAAAA==&#10;" stroked="f">
                                <v:textbox inset="0,0,0,0"/>
                              </v:rect>
                              <v:rect id="Rectangle 5747" o:spid="_x0000_s2344"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ZK8QA&#10;AADdAAAADwAAAGRycy9kb3ducmV2LnhtbESPT0sDMRTE74LfITzBm822ZUW2TYv0D+3VVen1sXnd&#10;bE1elk3axn56Iwgeh5n5DTNfJmfFhYbQeVYwHhUgiBuvO24VfLxvn15AhIis0XomBd8UYLm4v5tj&#10;pf2V3+hSx1ZkCIcKFZgY+0rK0BhyGEa+J87e0Q8OY5ZDK/WA1wx3Vk6K4lk67DgvGOxpZaj5qs9O&#10;wW683vQneatxZyOdP01q7CEp9fiQXmcgIqX4H/5r77WCsiyn8PsmPw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UGSvEAAAA3QAAAA8AAAAAAAAAAAAAAAAAmAIAAGRycy9k&#10;b3ducmV2LnhtbFBLBQYAAAAABAAEAPUAAACJAwAAAAA=&#10;" stroked="f">
                                <v:textbox inset="0,0,0,0"/>
                              </v:rect>
                            </v:group>
                            <v:group id="Group 5748" o:spid="_x0000_s2345" style="position:absolute;left:6444;top:5376;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mfc8YAAADdAAAADwAAAGRycy9kb3ducmV2LnhtbESPT2vCQBTE7wW/w/KE&#10;3uomthGJriKi4kEK/gHx9sg+k2D2bciuSfz23UKhx2FmfsPMl72pREuNKy0riEcRCOLM6pJzBZfz&#10;9mMKwnlkjZVlUvAiB8vF4G2OqbYdH6k9+VwECLsUFRTe16mULivIoBvZmjh4d9sY9EE2udQNdgFu&#10;KjmOook0WHJYKLCmdUHZ4/Q0CnYddqvPeNMeHvf163ZOvq+HmJR6H/arGQhPvf8P/7X3WkGSJF/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GZ9zxgAAAN0A&#10;AAAPAAAAAAAAAAAAAAAAAKoCAABkcnMvZG93bnJldi54bWxQSwUGAAAAAAQABAD6AAAAnQMAAAAA&#10;">
                              <v:rect id="Rectangle 5749" o:spid="_x0000_s2346"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EkxMAA&#10;AADdAAAADwAAAGRycy9kb3ducmV2LnhtbERPTWsCMRS8F/ofwit4q1kFpWyNIq1ir90qvT42z81q&#10;8rJsosb++kYQnNswX8xskZwVZ+pD61nBaFiAIK69brlRsP1Zv76BCBFZo/VMCq4UYDF/fpphqf2F&#10;v+lcxUbkEg4lKjAxdqWUoTbkMAx9R5y1ve8dxkz7RuoeL7ncWTkuiql02HJeMNjRh6H6WJ2cgs3o&#10;c9Ud5F+FGxvptDOptr9JqcFLWr6DiJTiw3xPf2kFkwy4vclPQM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XEkxMAAAADdAAAADwAAAAAAAAAAAAAAAACYAgAAZHJzL2Rvd25y&#10;ZXYueG1sUEsFBgAAAAAEAAQA9QAAAIUDAAAAAA==&#10;" stroked="f">
                                <v:textbox inset="0,0,0,0"/>
                              </v:rect>
                              <v:rect id="Rectangle 5750" o:spid="_x0000_s2347"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O6s8MA&#10;AADdAAAADwAAAGRycy9kb3ducmV2LnhtbESPQWsCMRSE74L/IbyCN81aWClbo5Ra0Wu3Sq+Pzetm&#10;2+Rl2USN/npTKPQ4zMw3zHKdnBVnGkLnWcF8VoAgbrzuuFVw+NhOn0CEiKzReiYFVwqwXo1HS6y0&#10;v/A7nevYigzhUKECE2NfSRkaQw7DzPfE2fvyg8OY5dBKPeAlw52Vj0WxkA47zgsGe3o11PzUJ6dg&#10;N9+89d/yVuPORjodTWrsZ1Jq8pBenkFESvE//NfeawVlWS7g901+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O6s8MAAADdAAAADwAAAAAAAAAAAAAAAACYAgAAZHJzL2Rv&#10;d25yZXYueG1sUEsFBgAAAAAEAAQA9QAAAIgDAAAAAA==&#10;" stroked="f">
                                <v:textbox inset="0,0,0,0"/>
                              </v:rect>
                              <v:rect id="Rectangle 5751" o:spid="_x0000_s2348"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8fKMQA&#10;AADdAAAADwAAAGRycy9kb3ducmV2LnhtbESPQWsCMRSE74X+h/AKvdWshbVlNYpoi17dtnh9bJ6b&#10;1eRl2URN++tNodDjMDPfMLNFclZcaAidZwXjUQGCuPG641bB58f70yuIEJE1Ws+k4JsCLOb3dzOs&#10;tL/yji51bEWGcKhQgYmxr6QMjSGHYeR74uwd/OAwZjm0Ug94zXBn5XNRTKTDjvOCwZ5WhppTfXYK&#10;NuP1W3+UPzVubKTzl0mN3SelHh/ScgoiUor/4b/2Visoy/IFft/kJy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vHyjEAAAA3QAAAA8AAAAAAAAAAAAAAAAAmAIAAGRycy9k&#10;b3ducmV2LnhtbFBLBQYAAAAABAAEAPUAAACJAwAAAAA=&#10;" stroked="f">
                                <v:textbox inset="0,0,0,0"/>
                              </v:rect>
                            </v:group>
                          </v:group>
                          <v:group id="Group 5752" o:spid="_x0000_s2349" style="position:absolute;left:5950;top:10032;width:52;height:12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SVdsIAAADdAAAADwAAAGRycy9kb3ducmV2LnhtbERPTYvCMBC9C/sfwix4&#10;07RKF+kaRUTFgwirguxtaMa22ExKE9v6781B8Ph43/NlbyrRUuNKywricQSCOLO65FzB5bwdzUA4&#10;j6yxskwKnuRgufgazDHVtuM/ak8+FyGEXYoKCu/rVEqXFWTQjW1NHLibbQz6AJtc6ga7EG4qOYmi&#10;H2mw5NBQYE3rgrL76WEU7DrsVtN40x7ut/Xz/5wcr4eYlBp+96tfEJ56/xG/3XutIEmS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UlXbCAAAA3QAAAA8A&#10;AAAAAAAAAAAAAAAAqgIAAGRycy9kb3ducmV2LnhtbFBLBQYAAAAABAAEAPoAAACZAwAAAAA=&#10;">
                            <v:rect id="Rectangle 5753" o:spid="_x0000_s2350"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uwcQA&#10;AADdAAAADwAAAGRycy9kb3ducmV2LnhtbESPQWsCMRSE74X+h/AKvdWshZV2NYpoi17dtnh9bJ6b&#10;1eRl2URN++tNodDjMDPfMLNFclZcaAidZwXjUQGCuPG641bB58f70wuIEJE1Ws+k4JsCLOb3dzOs&#10;tL/yji51bEWGcKhQgYmxr6QMjSGHYeR74uwd/OAwZjm0Ug94zXBn5XNRTKTDjvOCwZ5WhppTfXYK&#10;NuP1W3+UPzVubKTzl0mN3SelHh/ScgoiUor/4b/2Visoy/IVft/kJy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8LsHEAAAA3QAAAA8AAAAAAAAAAAAAAAAAmAIAAGRycy9k&#10;b3ducmV2LnhtbFBLBQYAAAAABAAEAPUAAACJAwAAAAA=&#10;" stroked="f">
                              <v:textbox inset="0,0,0,0"/>
                            </v:rect>
                            <v:rect id="Rectangle 5754" o:spid="_x0000_s2351"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pN4cAA&#10;AADdAAAADwAAAGRycy9kb3ducmV2LnhtbERPy2oCMRTdF/yHcIXuakZBKaNRxAd226ni9jK5TkaT&#10;m2ESNe3XN4tCl4fzXqySs+JBfWg9KxiPChDEtdctNwqOX/u3dxAhImu0nknBNwVYLQcvCyy1f/In&#10;ParYiBzCoUQFJsaulDLUhhyGke+IM3fxvcOYYd9I3eMzhzsrJ0Uxkw5bzg0GO9oYqm/V3Sk4jLe7&#10;7ip/KjzYSPeTSbU9J6Veh2k9BxEpxX/xn/tDK5hOZ3l/fpOfgF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2pN4cAAAADdAAAADwAAAAAAAAAAAAAAAACYAgAAZHJzL2Rvd25y&#10;ZXYueG1sUEsFBgAAAAAEAAQA9QAAAIUDAAAAAA==&#10;" stroked="f">
                              <v:textbox inset="0,0,0,0"/>
                            </v:rect>
                            <v:rect id="Rectangle 5755" o:spid="_x0000_s2352"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boesMA&#10;AADdAAAADwAAAGRycy9kb3ducmV2LnhtbESPQWsCMRSE74L/IbyCN81uQSlbo5Ra0Wu3Sq+Pzetm&#10;2+Rl2USN/npTKPQ4zMw3zHKdnBVnGkLnWUE5K0AQN1533Co4fGynTyBCRNZoPZOCKwVYr8ajJVba&#10;X/idznVsRYZwqFCBibGvpAyNIYdh5nvi7H35wWHMcmilHvCS4c7Kx6JYSIcd5wWDPb0aan7qk1Ow&#10;Kzdv/be81bizkU5Hkxr7mZSaPKSXZxCRUvwP/7X3WsF8vijh901+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boesMAAADdAAAADwAAAAAAAAAAAAAAAACYAgAAZHJzL2Rv&#10;d25yZXYueG1sUEsFBgAAAAAEAAQA9QAAAIgDAAAAAA==&#10;" stroked="f">
                              <v:textbox inset="0,0,0,0"/>
                            </v:rect>
                          </v:group>
                        </v:group>
                        <v:rect id="Rectangle 5756" o:spid="_x0000_s2353" style="position:absolute;left:8232;top:12427;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y6m8QA&#10;AADdAAAADwAAAGRycy9kb3ducmV2LnhtbESPwWrDMBBE74X8g9hAb41cB4fiRAl1IKE9laQh58Xa&#10;WqbWyliKI/99VSj0OMzMG2azi7YTIw2+dazgeZGBIK6dbrlRcPk8PL2A8AFZY+eYFEzkYbedPWyw&#10;1O7OJxrPoREJwr5EBSaEvpTS14Ys+oXriZP35QaLIcmhkXrAe4LbTuZZtpIWW04LBnvaG6q/zzer&#10;4NqaeLwsWTa0rD6m6hTfbR6VepzH1zWIQDH8h//ab1pBUaxy+H2Tn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cupvEAAAA3QAAAA8AAAAAAAAAAAAAAAAAmAIAAGRycy9k&#10;b3ducmV2LnhtbFBLBQYAAAAABAAEAPUAAACJAwAAAAA=&#10;" filled="f" strokeweight="1pt">
                          <v:stroke dashstyle="dash"/>
                          <v:textbox>
                            <w:txbxContent>
                              <w:p w:rsidR="00937B5F" w:rsidRPr="008B111C" w:rsidRDefault="00937B5F" w:rsidP="00937B5F">
                                <w:pPr>
                                  <w:rPr>
                                    <w:i/>
                                    <w:sz w:val="18"/>
                                    <w:szCs w:val="18"/>
                                  </w:rPr>
                                </w:pPr>
                                <w:r w:rsidRPr="008B111C">
                                  <w:rPr>
                                    <w:rFonts w:hint="eastAsia"/>
                                    <w:i/>
                                    <w:sz w:val="18"/>
                                    <w:szCs w:val="18"/>
                                  </w:rPr>
                                  <w:t>G</w:t>
                                </w:r>
                              </w:p>
                            </w:txbxContent>
                          </v:textbox>
                        </v:rect>
                        <v:rect id="Rectangle 5757" o:spid="_x0000_s2354" style="position:absolute;left:6142;top:12435;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T36sYA&#10;AADdAAAADwAAAGRycy9kb3ducmV2LnhtbESPQWvCQBSE7wX/w/KEXopurE3Q6CoiCMVDoSri8ZF9&#10;JsHs27C7avz3XUHocZiZb5j5sjONuJHztWUFo2ECgriwuuZSwWG/GUxA+ICssbFMCh7kYbnovc0x&#10;1/bOv3TbhVJECPscFVQhtLmUvqjIoB/aljh6Z+sMhihdKbXDe4SbRn4mSSYN1hwXKmxpXVFx2V2N&#10;gu1XmpzCcWT3k8t4+uOaj2O2vSr13u9WMxCBuvAffrW/tYI0zcbwfB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T36sYAAADdAAAADwAAAAAAAAAAAAAAAACYAgAAZHJz&#10;L2Rvd25yZXYueG1sUEsFBgAAAAAEAAQA9QAAAIsDAAAAAA==&#10;" filled="f" strokeweight="1pt">
                          <v:textbox>
                            <w:txbxContent>
                              <w:p w:rsidR="00937B5F" w:rsidRPr="008B111C" w:rsidRDefault="00937B5F" w:rsidP="00937B5F">
                                <w:pPr>
                                  <w:rPr>
                                    <w:i/>
                                    <w:sz w:val="18"/>
                                    <w:szCs w:val="18"/>
                                  </w:rPr>
                                </w:pPr>
                                <w:r w:rsidRPr="008B111C">
                                  <w:rPr>
                                    <w:rFonts w:hint="eastAsia"/>
                                    <w:i/>
                                    <w:sz w:val="18"/>
                                    <w:szCs w:val="18"/>
                                  </w:rPr>
                                  <w:t>G</w:t>
                                </w:r>
                              </w:p>
                            </w:txbxContent>
                          </v:textbox>
                        </v:rect>
                        <v:group id="Group 5758" o:spid="_x0000_s2355" style="position:absolute;left:5645;top:12828;width:3403;height:61" coordorigin="5173,11546" coordsize="340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3VVzsYAAADdAAAADwAAAGRycy9kb3ducmV2LnhtbESPQWvCQBSE7wX/w/KE&#10;3uom2ohEVxGppQcRqoJ4e2SfSTD7NmS3Sfz3riD0OMzMN8xi1ZtKtNS40rKCeBSBIM6sLjlXcDpu&#10;P2YgnEfWWFkmBXdysFoO3haYatvxL7UHn4sAYZeigsL7OpXSZQUZdCNbEwfvahuDPsgml7rBLsBN&#10;JcdRNJUGSw4LBda0KSi7Hf6Mgu8Ou/Uk/mp3t+vmfjkm+/MuJqXeh/16DsJT7//Dr/aPVpAk009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dVXOxgAAAN0A&#10;AAAPAAAAAAAAAAAAAAAAAKoCAABkcnMvZG93bnJldi54bWxQSwUGAAAAAAQABAD6AAAAnQMAAAAA&#10;">
                          <v:line id="Line 5759" o:spid="_x0000_s2356" style="position:absolute;visibility:visible;mso-wrap-style:square" from="5174,11603" to="8576,1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uuTMQAAADdAAAADwAAAGRycy9kb3ducmV2LnhtbESPT4vCMBTE7wv7HcJb2NuarlCRahSR&#10;FevNf+j10TzbYvNSk6zWb28EweMwM79hxtPONOJKzteWFfz2EhDEhdU1lwr2u8XPEIQPyBoby6Tg&#10;Th6mk8+PMWba3nhD120oRYSwz1BBFUKbSemLigz6nm2Jo3eyzmCI0pVSO7xFuGlkP0kG0mDNcaHC&#10;luYVFeftv1Hg8sOZF5fZ8rA5dvN1vtyXq+OfUt9f3WwEIlAX3uFXO9cK0nSQwvNNfAJy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65MxAAAAN0AAAAPAAAAAAAAAAAA&#10;AAAAAKECAABkcnMvZG93bnJldi54bWxQSwUGAAAAAAQABAD5AAAAkgMAAAAA&#10;" strokeweight="4.5pt">
                            <v:stroke r:id="rId30" o:title="" filltype="pattern"/>
                          </v:line>
                          <v:line id="Line 5760" o:spid="_x0000_s2357" style="position:absolute;visibility:visible;mso-wrap-style:square" from="5173,11546" to="8575,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1RY8UAAADdAAAADwAAAGRycy9kb3ducmV2LnhtbESP0WoCMRRE3wv+Q7iFvmlWwUW3Rina&#10;QsUHUfsB1811s7q5WZJUt/36RhD6OMzMGWa26GwjruRD7VjBcJCBIC6drrlS8HX46E9AhIissXFM&#10;Cn4owGLee5phod2Nd3Tdx0okCIcCFZgY20LKUBqyGAauJU7eyXmLMUlfSe3xluC2kaMsy6XFmtOC&#10;wZaWhsrL/tsqWPvj5jL8rYw88tq/N9vVNNizUi/P3dsriEhd/A8/2p9awXic53B/k5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1RY8UAAADdAAAADwAAAAAAAAAA&#10;AAAAAAChAgAAZHJzL2Rvd25yZXYueG1sUEsFBgAAAAAEAAQA+QAAAJMDAAAAAA==&#10;" strokeweight="1pt"/>
                        </v:group>
                      </v:group>
                      <v:shape id="Text Box 5761" o:spid="_x0000_s2358" type="#_x0000_t202" style="position:absolute;left:7481;top:12981;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DYsYA&#10;AADdAAAADwAAAGRycy9kb3ducmV2LnhtbESPQWvCQBSE74X+h+UVvNVNBVObuopIhYIgTdKDx2f2&#10;mSxm36bZrcZ/7xYKHoeZ+YaZLwfbijP13jhW8DJOQBBXThuuFXyXm+cZCB+QNbaOScGVPCwXjw9z&#10;zLS7cE7nItQiQthnqKAJocuk9FVDFv3YdcTRO7reYoiyr6Xu8RLhtpWTJEmlRcNxocGO1g1Vp+LX&#10;KljtOf8wP7vDV37MTVm+JbxNT0qNnobVO4hAQ7iH/9ufWsF0mr7C35v4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DYsYAAADdAAAADwAAAAAAAAAAAAAAAACYAgAAZHJz&#10;L2Rvd25yZXYueG1sUEsFBgAAAAAEAAQA9QAAAIsDAAAAAA==&#10;" filled="f" stroked="f">
                        <v:textbox inset="0,0,0,0">
                          <w:txbxContent>
                            <w:p w:rsidR="00937B5F" w:rsidRPr="00BC3F17" w:rsidRDefault="00937B5F" w:rsidP="00937B5F">
                              <w:pPr>
                                <w:rPr>
                                  <w:sz w:val="18"/>
                                  <w:szCs w:val="18"/>
                                  <w:vertAlign w:val="subscript"/>
                                </w:rPr>
                              </w:pPr>
                              <w:r w:rsidRPr="00A30977">
                                <w:rPr>
                                  <w:rFonts w:hint="eastAsia"/>
                                  <w:i/>
                                  <w:sz w:val="18"/>
                                  <w:szCs w:val="18"/>
                                </w:rPr>
                                <w:t>S</w:t>
                              </w:r>
                              <w:r>
                                <w:rPr>
                                  <w:rFonts w:hint="eastAsia"/>
                                  <w:sz w:val="18"/>
                                  <w:szCs w:val="18"/>
                                  <w:vertAlign w:val="subscript"/>
                                </w:rPr>
                                <w:t>3</w:t>
                              </w:r>
                            </w:p>
                          </w:txbxContent>
                        </v:textbox>
                      </v:shape>
                      <v:line id="Line 5762" o:spid="_x0000_s2359" style="position:absolute;visibility:visible;mso-wrap-style:square" from="6538,12731" to="6538,13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s9zMAAAADdAAAADwAAAGRycy9kb3ducmV2LnhtbERPTWvCQBC9F/wPywi91U0FQ4muIoVS&#10;bxJb8Dpmp9nY7GzYXU367zuHQo+P973ZTb5Xd4qpC2zgeVGAIm6C7bg18Pnx9vQCKmVki31gMvBD&#10;CXbb2cMGKxtGrul+yq2SEE4VGnA5D5XWqXHkMS3CQCzcV4ges8DYahtxlHDf62VRlNpjx9LgcKBX&#10;R8336ealt6b3a4zlOHFqLscr7Wt3Ho15nE/7NahMU/4X/7kP1sBqVcpceSNPQG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z7PczAAAAA3QAAAA8AAAAAAAAAAAAAAAAA&#10;oQIAAGRycy9kb3ducmV2LnhtbFBLBQYAAAAABAAEAPkAAACOAwAAAAA=&#10;" strokeweight="1pt">
                        <v:stroke dashstyle="dash"/>
                      </v:line>
                      <v:line id="Line 5763" o:spid="_x0000_s2360" style="position:absolute;visibility:visible;mso-wrap-style:square" from="8419,13122" to="8599,13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fqDMUAAADdAAAADwAAAGRycy9kb3ducmV2LnhtbESPQUsDMRSE74L/ITzBm81a6KLbpkUE&#10;S09Sq1J6e908N4v7XpYk3W7/vREEj8PMfMMsViN3aqAQWy8G7icFKJLa21YaAx/vL3cPoGJCsdh5&#10;IQMXirBaXl8tsLL+LG807FKjMkRihQZcSn2ldawdMcaJ70my9+UDY8oyNNoGPGc4d3paFKVmbCUv&#10;OOzp2VH9vTuxgcMrheE4sCup2Z/C55p5W0+Nub0Zn+agEo3pP/zX3lgDs1n5CL9v8hP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fqDMUAAADdAAAADwAAAAAAAAAA&#10;AAAAAAChAgAAZHJzL2Rvd25yZXYueG1sUEsFBgAAAAAEAAQA+QAAAJMDAAAAAA==&#10;">
                        <v:stroke endarrow="block" endarrowwidth="narrow"/>
                      </v:line>
                      <v:line id="Line 5764" o:spid="_x0000_s2361" style="position:absolute;flip:x;visibility:visible;mso-wrap-style:square" from="6555,13136" to="6735,1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zrrsIAAADdAAAADwAAAGRycy9kb3ducmV2LnhtbERPy2rCQBTdC/7DcAvdmUkLPogZRaSF&#10;dBkV0d0lc02CmTsxMzXJ3zuLQpeH8063g2nEkzpXW1bwEcUgiAuray4VnI7fsxUI55E1NpZJwUgO&#10;tpvpJMVE255zeh58KUIIuwQVVN63iZSuqMigi2xLHLib7Qz6ALtS6g77EG4a+RnHC2mw5tBQYUv7&#10;ior74dcouDwueL09zj/+qMflV55lY1NmSr2/Dbs1CE+D/xf/uTOtYD5fhv3hTXgCcvM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2zrrsIAAADdAAAADwAAAAAAAAAAAAAA&#10;AAChAgAAZHJzL2Rvd25yZXYueG1sUEsFBgAAAAAEAAQA+QAAAJADAAAAAA==&#10;">
                        <v:stroke endarrow="block" endarrowwidth="narrow"/>
                      </v:line>
                      <v:line id="Line 5765" o:spid="_x0000_s2362" style="position:absolute;visibility:visible;mso-wrap-style:square" from="8624,12719" to="8624,13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gCjMIAAADdAAAADwAAAGRycy9kb3ducmV2LnhtbESPX2vCMBTF34V9h3CFvdlUQTeqUWQg&#10;25vUCb7eNdem2tyUJLP12y8DwcfD+fPjrDaDbcWNfGgcK5hmOQjiyumGawXH793kHUSIyBpbx6Tg&#10;TgE265fRCgvtei7pdoi1SCMcClRgYuwKKUNlyGLIXEecvLPzFmOSvpbaY5/GbStneb6QFhtOBIMd&#10;fRiqrodfm7glfV68X/QDh+pnf6FtaU69Uq/jYbsEEWmIz/Cj/aUVzOdvU/h/k56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BgCjMIAAADdAAAADwAAAAAAAAAAAAAA&#10;AAChAgAAZHJzL2Rvd25yZXYueG1sUEsFBgAAAAAEAAQA+QAAAJADAAAAAA==&#10;" strokeweight="1pt">
                        <v:stroke dashstyle="dash"/>
                      </v:line>
                    </v:group>
                    <v:group id="Group 5766" o:spid="_x0000_s2363" style="position:absolute;left:1291;top:9192;width:5068;height:780" coordorigin="3977,11758" coordsize="5068,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n+/MYAAADdAAAADwAAAGRycy9kb3ducmV2LnhtbESPQWvCQBSE7wX/w/KE&#10;3nQTS6xEVxFR8SCFqiDeHtlnEsy+Ddk1if++Wyj0OMzMN8xi1ZtKtNS40rKCeByBIM6sLjlXcDnv&#10;RjMQziNrrCyTghc5WC0HbwtMte34m9qTz0WAsEtRQeF9nUrpsoIMurGtiYN3t41BH2STS91gF+Cm&#10;kpMomkqDJYeFAmvaFJQ9Tk+jYN9ht/6It+3xcd+8bufk63qMSan3Yb+eg/DU+//wX/ugFSTJ5wR+&#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Cf78xgAAAN0A&#10;AAAPAAAAAAAAAAAAAAAAAKoCAABkcnMvZG93bnJldi54bWxQSwUGAAAAAAQABAD6AAAAnQMAAAAA&#10;">
                      <v:group id="Group 5767" o:spid="_x0000_s2364" style="position:absolute;left:3977;top:11758;width:5068;height:461" coordorigin="3977,11744" coordsize="5068,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VbZ8YAAADdAAAADwAAAGRycy9kb3ducmV2LnhtbESPQWvCQBSE74L/YXkF&#10;b3UTJW1JXUWkigcRqgXx9sg+k2D2bchuk/jvXUHwOMzMN8xs0ZtKtNS40rKCeByBIM6sLjlX8Hdc&#10;v3+BcB5ZY2WZFNzIwWI+HMww1bbjX2oPPhcBwi5FBYX3dSqlywoy6Ma2Jg7exTYGfZBNLnWDXYCb&#10;Sk6i6EMaLDksFFjTqqDsevg3CjYddstp/NPurpfV7XxM9qddTEqN3vrlNwhPvX+Fn+2tVpAkn1N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RVtnxgAAAN0A&#10;AAAPAAAAAAAAAAAAAAAAAKoCAABkcnMvZG93bnJldi54bWxQSwUGAAAAAAQABAD6AAAAnQMAAAAA&#10;">
                        <v:shape id="Text Box 5768" o:spid="_x0000_s2365" type="#_x0000_t202" style="position:absolute;left:3977;top:11805;width:58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7LyMYA&#10;AADdAAAADwAAAGRycy9kb3ducmV2LnhtbESPQWvCQBSE74L/YXlCb7pRqtXoKlJaKBSKMR48PrPP&#10;ZDH7Ns1uNf33rlDocZiZb5jVprO1uFLrjWMF41ECgrhw2nCp4JC/D+cgfEDWWDsmBb/kYbPu91aY&#10;anfjjK77UIoIYZ+igiqEJpXSFxVZ9CPXEEfv7FqLIcq2lLrFW4TbWk6SZCYtGo4LFTb0WlFx2f9Y&#10;BdsjZ2/m++u0y86ZyfNFwp+zi1JPg267BBGoC//hv/aHVjCdvjzD401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7LyMYAAADdAAAADwAAAAAAAAAAAAAAAACYAgAAZHJz&#10;L2Rvd25yZXYueG1sUEsFBgAAAAAEAAQA9QAAAIsDAAAAAA==&#10;" filled="f" stroked="f">
                          <v:textbox inset="0,0,0,0">
                            <w:txbxContent>
                              <w:p w:rsidR="00937B5F" w:rsidRDefault="00937B5F" w:rsidP="00937B5F">
                                <w:r>
                                  <w:rPr>
                                    <w:rFonts w:hint="eastAsia"/>
                                  </w:rPr>
                                  <w:t>（</w:t>
                                </w:r>
                                <w:r>
                                  <w:rPr>
                                    <w:rFonts w:hint="eastAsia"/>
                                    <w:sz w:val="18"/>
                                    <w:szCs w:val="18"/>
                                  </w:rPr>
                                  <w:t>c</w:t>
                                </w:r>
                                <w:r>
                                  <w:rPr>
                                    <w:rFonts w:hint="eastAsia"/>
                                  </w:rPr>
                                  <w:t>）</w:t>
                                </w:r>
                              </w:p>
                            </w:txbxContent>
                          </v:textbox>
                        </v:shape>
                        <v:group id="Group 5769" o:spid="_x0000_s2366" style="position:absolute;left:4487;top:11779;width:1647;height:341" coordorigin="4545,9923" coordsize="2380,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BmiMYAAADdAAAADwAAAGRycy9kb3ducmV2LnhtbESPT2vCQBTE7wW/w/KE&#10;3uomllSJriKi4kEK/gHx9sg+k2D2bciuSfz23UKhx2FmfsPMl72pREuNKy0riEcRCOLM6pJzBZfz&#10;9mMKwnlkjZVlUvAiB8vF4G2OqbYdH6k9+VwECLsUFRTe16mULivIoBvZmjh4d9sY9EE2udQNdgFu&#10;KjmOoi9psOSwUGBN64Kyx+lpFOw67Faf8aY9PO7r1+2cfF8PMSn1PuxXMxCeev8f/mvvtYIkmS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4GaIxgAAAN0A&#10;AAAPAAAAAAAAAAAAAAAAAKoCAABkcnMvZG93bnJldi54bWxQSwUGAAAAAAQABAD6AAAAnQMAAAAA&#10;">
                          <v:line id="Line 5770" o:spid="_x0000_s2367" style="position:absolute;visibility:visible;mso-wrap-style:square" from="4575,9949" to="4575,10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YYB8gAAADdAAAADwAAAGRycy9kb3ducmV2LnhtbESPQWvCQBSE74X+h+UVvNVNLaYluopU&#10;CuqhqC20x2f2maTNvg27axL/vSsUPA4z8w0znfemFi05X1lW8DRMQBDnVldcKPj6fH98BeEDssba&#10;Mik4k4f57P5uipm2He+o3YdCRAj7DBWUITSZlD4vyaAf2oY4ekfrDIYoXSG1wy7CTS1HSZJKgxXH&#10;hRIbeisp/9ufjIKP523aLtabVf+9Tg/5cnf4+e2cUoOHfjEBEagPt/B/e6UVjMc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YYB8gAAADdAAAADwAAAAAA&#10;AAAAAAAAAAChAgAAZHJzL2Rvd25yZXYueG1sUEsFBgAAAAAEAAQA+QAAAJYDAAAAAA==&#10;"/>
                          <v:line id="Line 5771" o:spid="_x0000_s2368" style="position:absolute;visibility:visible;mso-wrap-style:square" from="4545,9952" to="4545,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CMpMIAAADdAAAADwAAAGRycy9kb3ducmV2LnhtbESPQUsDMRSE74L/ITyhN5so1Na1aSmF&#10;Qq9ut/fH5rlZTV6WTeym/nojCD0OM/MNs95m78SFxtgH1vA0VyCI22B67jQ0p8PjCkRMyAZdYNJw&#10;pQjbzf3dGisTJn6nS506USAcK9RgUxoqKWNryWOch4G4eB9h9JiKHDtpRpwK3Dv5rNSL9NhzWbA4&#10;0N5S+1V/ew272r3K0DT7PIUfbD/VWdnstJ495N0biEQ53cL/7aPRsFgsl/D3pjw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CMpMIAAADdAAAADwAAAAAAAAAAAAAA&#10;AAChAgAAZHJzL2Rvd25yZXYueG1sUEsFBgAAAAAEAAQA+QAAAJADAAAAAA==&#10;" strokeweight="2pt">
                            <v:stroke r:id="rId89" o:title="" filltype="pattern"/>
                          </v:line>
                          <v:line id="Line 5772" o:spid="_x0000_s2369" style="position:absolute;visibility:visible;mso-wrap-style:square" from="4581,10111" to="4706,10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Up7sUAAADdAAAADwAAAGRycy9kb3ducmV2LnhtbERPz2vCMBS+C/4P4Qm7aboNu9EZRTYG&#10;6kHUDbbjs3lrq81LSWJb/3tzEHb8+H7PFr2pRUvOV5YVPE4SEMS51RUXCr6/PsevIHxA1lhbJgVX&#10;8rCYDwczzLTteE/tIRQihrDPUEEZQpNJ6fOSDPqJbYgj92edwRChK6R22MVwU8unJEmlwYpjQ4kN&#10;vZeUnw8Xo2D7vEvb5Xqz6n/W6TH/2B9/T51T6mHUL99ABOrDv/juXmkF0+lLnBv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Up7sUAAADdAAAADwAAAAAAAAAA&#10;AAAAAAChAgAAZHJzL2Rvd25yZXYueG1sUEsFBgAAAAAEAAQA+QAAAJMDAAAAAA==&#10;"/>
                          <v:shape id="Freeform 5773" o:spid="_x0000_s2370" style="position:absolute;left:5589;top:9599;width:204;height:9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Tp8MA&#10;AADdAAAADwAAAGRycy9kb3ducmV2LnhtbESP0YrCMBRE34X9h3AXfJE1VVC3XaMsgiD4otUPuDR3&#10;27LNTUlSW//eCIKPw8ycYdbbwTTiRs7XlhXMpgkI4sLqmksF18v+6xuED8gaG8uk4E4etpuP0Roz&#10;bXs+0y0PpYgQ9hkqqEJoMyl9UZFBP7UtcfT+rDMYonSl1A77CDeNnCfJUhqsOS5U2NKuouI/74wC&#10;DO5uVsdrYubu1Ex2aZf2bafU+HP4/QERaAjv8Kt90AoWi1UKzzfxCc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Tp8MAAADdAAAADwAAAAAAAAAAAAAAAACYAgAAZHJzL2Rv&#10;d25yZXYueG1sUEsFBgAAAAAEAAQA9QAAAIg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02,2;174,37;204,101;174,164;102,199;30,195;0,164;30,132;102,128;174,164;204,227;174,290;102,325;30,321;0,290;30,258;102,254;174,290;204,353;174,416;102,452;30,448;0,416;30,384;102,381;174,416;204,479;174,542;102,578;30,574;0,542;30,511;102,507;174,542;204,605;174,668;102,704;30,700;0,668;30,637;102,633;174,668;204,731;174,795;102,830;30,826;0,795;30,763;102,759;174,795;204,858;174,921;102,956" o:connectangles="0,0,0,0,0,0,0,0,0,0,0,0,0,0,0,0,0,0,0,0,0,0,0,0,0,0,0,0,0,0,0,0,0,0,0,0,0,0,0,0,0,0,0,0,0,0,0,0,0,0,0,0,0"/>
                          </v:shape>
                          <v:group id="Group 5774" o:spid="_x0000_s2371" style="position:absolute;left:5319;top:10028;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EK1N8QAAADdAAAA&#10;DwAAAAAAAAAAAAAAAACqAgAAZHJzL2Rvd25yZXYueG1sUEsFBgAAAAAEAAQA+gAAAJsDAAAAAA==&#10;">
                            <v:rect id="Rectangle 5775" o:spid="_x0000_s2372"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oOgMMA&#10;AADdAAAADwAAAGRycy9kb3ducmV2LnhtbESPQWsCMRSE7wX/Q3gFbzW7BUW2Rim1ole3Sq+Pzetm&#10;2+Rl2USN/fWNIPQ4zMw3zGKVnBVnGkLnWUE5KUAQN1533Co4fGye5iBCRNZoPZOCKwVYLUcPC6y0&#10;v/CeznVsRYZwqFCBibGvpAyNIYdh4nvi7H35wWHMcmilHvCS4c7K56KYSYcd5wWDPb0Zan7qk1Ow&#10;Ldfv/bf8rXFrI52OJjX2Myk1fkyvLyAipfgfvrd3WsF0Oi/h9iY/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oOgMMAAADdAAAADwAAAAAAAAAAAAAAAACYAgAAZHJzL2Rv&#10;d25yZXYueG1sUEsFBgAAAAAEAAQA9QAAAIgDAAAAAA==&#10;" stroked="f">
                              <v:textbox inset="0,0,0,0"/>
                            </v:rect>
                            <v:rect id="Rectangle 5776" o:spid="_x0000_s2373"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Q98MA&#10;AADdAAAADwAAAGRycy9kb3ducmV2LnhtbESPQWsCMRSE74X+h/AK3mpWQZHVKKWt2Ktbxetj89ys&#10;Ji/LJmraX98IQo/DzHzDLFbJWXGlPrSeFYyGBQji2uuWGwW77/XrDESIyBqtZ1LwQwFWy+enBZba&#10;33hL1yo2IkM4lKjAxNiVUobakMMw9B1x9o6+dxiz7Bupe7xluLNyXBRT6bDlvGCwo3dD9bm6OAWb&#10;0cdnd5K/FW5spMvepNoeklKDl/Q2BxEpxf/wo/2lFUwmszHc3+Qn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iQ98MAAADdAAAADwAAAAAAAAAAAAAAAACYAgAAZHJzL2Rv&#10;d25yZXYueG1sUEsFBgAAAAAEAAQA9QAAAIgDAAAAAA==&#10;" stroked="f">
                              <v:textbox inset="0,0,0,0"/>
                            </v:rect>
                            <v:rect id="Rectangle 5777" o:spid="_x0000_s2374"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1bMMA&#10;AADdAAAADwAAAGRycy9kb3ducmV2LnhtbESPQWsCMRSE70L/Q3gFbzWrxSJbo4ha7LVrS6+Pzetm&#10;a/KybKLG/vpGEDwOM/MNM18mZ8WJ+tB6VjAeFSCIa69bbhR87t+eZiBCRNZoPZOCCwVYLh4Gcyy1&#10;P/MHnarYiAzhUKICE2NXShlqQw7DyHfE2fvxvcOYZd9I3eM5w52Vk6J4kQ5bzgsGO1obqg/V0SnY&#10;jTfb7lf+VbizkY5fJtX2Oyk1fEyrVxCRUryHb+13rWA6nT3D9U1+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Q1bMMAAADdAAAADwAAAAAAAAAAAAAAAACYAgAAZHJzL2Rv&#10;d25yZXYueG1sUEsFBgAAAAAEAAQA9QAAAIgDAAAAAA==&#10;" stroked="f">
                              <v:textbox inset="0,0,0,0"/>
                            </v:rect>
                          </v:group>
                          <v:group id="Group 5778" o:spid="_x0000_s2375" style="position:absolute;left:5447;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3mzNMYAAADdAAAADwAAAGRycy9kb3ducmV2LnhtbESPQWvCQBSE70L/w/IK&#10;3uomaopEVxFR8SCFaqF4e2SfSTD7NmTXJP57t1DwOMzMN8xi1ZtKtNS40rKCeBSBIM6sLjlX8HPe&#10;fcxAOI+ssbJMCh7kYLV8Gyww1bbjb2pPPhcBwi5FBYX3dSqlywoy6Ea2Jg7e1TYGfZBNLnWDXYCb&#10;So6j6FMaLDksFFjTpqDsdrobBfsOu/Uk3rbH23XzuJyTr99jTEoN3/v1HISn3r/C/+2DVpAksyn8&#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ebM0xgAAAN0A&#10;AAAPAAAAAAAAAAAAAAAAAKoCAABkcnMvZG93bnJldi54bWxQSwUGAAAAAAQABAD6AAAAnQMAAAAA&#10;">
                            <v:rect id="Rectangle 5779" o:spid="_x0000_s2376"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EIg8MA&#10;AADdAAAADwAAAGRycy9kb3ducmV2LnhtbESPQWsCMRSE7wX/Q3gFbzVrYUW2Rim1ole3Sq+Pzetm&#10;2+Rl2USN/fWNIPQ4zMw3zGKVnBVnGkLnWcF0UoAgbrzuuFVw+Ng8zUGEiKzReiYFVwqwWo4eFlhp&#10;f+E9nevYigzhUKECE2NfSRkaQw7DxPfE2fvyg8OY5dBKPeAlw52Vz0Uxkw47zgsGe3oz1PzUJ6dg&#10;O12/99/yt8atjXQ6mtTYz6TU+DG9voCIlOJ/+N7eaQVlOS/h9iY/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EIg8MAAADdAAAADwAAAAAAAAAAAAAAAACYAgAAZHJzL2Rv&#10;d25yZXYueG1sUEsFBgAAAAAEAAQA9QAAAIgDAAAAAA==&#10;" stroked="f">
                              <v:textbox inset="0,0,0,0"/>
                            </v:rect>
                            <v:rect id="Rectangle 5780" o:spid="_x0000_s2377"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OW9MMA&#10;AADdAAAADwAAAGRycy9kb3ducmV2LnhtbESPQWsCMRSE74X+h/AK3mpWQZGtUUpbsVdXxetj87rZ&#10;NnlZNlFjf70RBI/DzHzDzJfJWXGiPrSeFYyGBQji2uuWGwW77ep1BiJEZI3WMym4UIDl4vlpjqX2&#10;Z97QqYqNyBAOJSowMXallKE25DAMfUecvR/fO4xZ9o3UPZ4z3Fk5LoqpdNhyXjDY0Yeh+q86OgXr&#10;0edX9yv/K1zbSMe9SbU9JKUGL+n9DUSkFB/he/tbK5hMZlO4vclP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OW9MMAAADdAAAADwAAAAAAAAAAAAAAAACYAgAAZHJzL2Rv&#10;d25yZXYueG1sUEsFBgAAAAAEAAQA9QAAAIgDAAAAAA==&#10;" stroked="f">
                              <v:textbox inset="0,0,0,0"/>
                            </v:rect>
                            <v:rect id="Rectangle 5781" o:spid="_x0000_s2378"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8zb8MA&#10;AADdAAAADwAAAGRycy9kb3ducmV2LnhtbESPQWsCMRSE74X+h/AKvWlWwSqrUaS12Ktri9fH5rlZ&#10;TV6WTdS0v94UCj0OM/MNs1glZ8WV+tB6VjAaFiCIa69bbhR87t8HMxAhImu0nknBNwVYLR8fFlhq&#10;f+MdXavYiAzhUKICE2NXShlqQw7D0HfE2Tv63mHMsm+k7vGW4c7KcVG8SIct5wWDHb0aqs/VxSnY&#10;jt423Un+VLi1kS5fJtX2kJR6fkrrOYhIKf6H/9ofWsFkMpvC75v8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8zb8MAAADdAAAADwAAAAAAAAAAAAAAAACYAgAAZHJzL2Rv&#10;d25yZXYueG1sUEsFBgAAAAAEAAQA9QAAAIgDAAAAAA==&#10;" stroked="f">
                              <v:textbox inset="0,0,0,0"/>
                            </v:rect>
                          </v:group>
                          <v:group id="Group 5782" o:spid="_x0000_s2379" style="position:absolute;left:5573;top:10030;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jS5McQAAADdAAAA&#10;DwAAAAAAAAAAAAAAAACqAgAAZHJzL2Rvd25yZXYueG1sUEsFBgAAAAAEAAQA+gAAAJsDAAAAAA==&#10;">
                            <v:rect id="Rectangle 5783" o:spid="_x0000_s2380"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wChsMA&#10;AADdAAAADwAAAGRycy9kb3ducmV2LnhtbESPQWsCMRSE7wX/Q3iF3mpWQbGrUYq22KtrS6+PzXOz&#10;mrwsm6hpf70RCj0OM/MNs1glZ8WF+tB6VjAaFiCIa69bbhR87t+fZyBCRNZoPZOCHwqwWg4eFlhq&#10;f+UdXarYiAzhUKICE2NXShlqQw7D0HfE2Tv43mHMsm+k7vGa4c7KcVFMpcOW84LBjtaG6lN1dgq2&#10;o81bd5S/FW5tpPOXSbX9Tko9PabXOYhIKf6H/9ofWsFkMnuB+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wChsMAAADdAAAADwAAAAAAAAAAAAAAAACYAgAAZHJzL2Rv&#10;d25yZXYueG1sUEsFBgAAAAAEAAQA9QAAAIgDAAAAAA==&#10;" stroked="f">
                              <v:textbox inset="0,0,0,0"/>
                            </v:rect>
                            <v:rect id="Rectangle 5784" o:spid="_x0000_s2381"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9xsEA&#10;AADdAAAADwAAAGRycy9kb3ducmV2LnhtbERPTWsCMRC9F/wPYYTeulkLil2NIrbFXl1beh0242bb&#10;ZLJsoqb99eYgeHy87+U6OSvONITOs4JJUYIgbrzuuFXweXh/moMIEVmj9UwK/ijAejV6WGKl/YX3&#10;dK5jK3IIhwoVmBj7SsrQGHIYCt8TZ+7oB4cxw6GVesBLDndWPpflTDrsODcY7GlrqPmtT07BbvL6&#10;1v/I/xp3NtLpy6TGfielHsdpswARKcW7+Ob+0Aqm05e8P7/JT0Cu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6/PcbBAAAA3QAAAA8AAAAAAAAAAAAAAAAAmAIAAGRycy9kb3du&#10;cmV2LnhtbFBLBQYAAAAABAAEAPUAAACGAwAAAAA=&#10;" stroked="f">
                              <v:textbox inset="0,0,0,0"/>
                            </v:rect>
                            <v:rect id="Rectangle 5785" o:spid="_x0000_s2382"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YXcQA&#10;AADdAAAADwAAAGRycy9kb3ducmV2LnhtbESPQWsCMRSE74X+h/AK3mp2C0q7NUrRil7dtvT62Lxu&#10;tk1elk3U6K83gtDjMDPfMLNFclYcaAidZwXluABB3Hjdcavg82P9+AwiRGSN1jMpOFGAxfz+boaV&#10;9kfe0aGOrcgQDhUqMDH2lZShMeQwjH1PnL0fPziMWQ6t1AMeM9xZ+VQUU+mw47xgsKeloeav3jsF&#10;m3L13v/Kc40bG2n/ZVJjv5NSo4f09goiUor/4Vt7qxVMJi8lXN/k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zmF3EAAAA3QAAAA8AAAAAAAAAAAAAAAAAmAIAAGRycy9k&#10;b3ducmV2LnhtbFBLBQYAAAAABAAEAPUAAACJAwAAAAA=&#10;" stroked="f">
                              <v:textbox inset="0,0,0,0"/>
                            </v:rect>
                          </v:group>
                          <v:group id="Group 5786" o:spid="_x0000_s2383" style="position:absolute;left:5699;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UYBsYAAADdAAAADwAAAGRycy9kb3ducmV2LnhtbESPQWvCQBSE7wX/w/KE&#10;3nQTS6RGVxFR8SCFqiDeHtlnEsy+Ddk1if++Wyj0OMzMN8xi1ZtKtNS40rKCeByBIM6sLjlXcDnv&#10;Rp8gnEfWWFkmBS9ysFoO3haYatvxN7Unn4sAYZeigsL7OpXSZQUZdGNbEwfvbhuDPsgml7rBLsBN&#10;JSdRNJUGSw4LBda0KSh7nJ5Gwb7Dbv0Rb9vj47553c7J1/UYk1Lvw349B+Gp9//hv/ZBK0iS2QR+&#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BRgGxgAAAN0A&#10;AAAPAAAAAAAAAAAAAAAAAKoCAABkcnMvZG93bnJldi54bWxQSwUGAAAAAAQABAD6AAAAnQMAAAAA&#10;">
                            <v:rect id="Rectangle 5787" o:spid="_x0000_s2384"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2jscQA&#10;AADdAAAADwAAAGRycy9kb3ducmV2LnhtbESPQWsCMRSE7wX/Q3iCt5rVYrFbo4hW7LVrS6+Pzetm&#10;2+Rl2USN/vqmUPA4zMw3zGKVnBUn6kPrWcFkXIAgrr1uuVHwftjdz0GEiKzReiYFFwqwWg7uFlhq&#10;f+Y3OlWxERnCoUQFJsaulDLUhhyGse+Is/fle4cxy76Rusdzhjsrp0XxKB22nBcMdrQxVP9UR6dg&#10;P9m+dN/yWuHeRjp+mFTbz6TUaJjWzyAipXgL/7dftYLZ7OkB/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to7HEAAAA3QAAAA8AAAAAAAAAAAAAAAAAmAIAAGRycy9k&#10;b3ducmV2LnhtbFBLBQYAAAAABAAEAPUAAACJAwAAAAA=&#10;" stroked="f">
                              <v:textbox inset="0,0,0,0"/>
                            </v:rect>
                            <v:rect id="Rectangle 5788" o:spid="_x0000_s2385"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Q7xcQA&#10;AADdAAAADwAAAGRycy9kb3ducmV2LnhtbESPQWsCMRSE7wX/Q3iCt5pVarFbo4hW7LVrS6+Pzetm&#10;2+Rl2USN/vqmUPA4zMw3zGKVnBUn6kPrWcFkXIAgrr1uuVHwftjdz0GEiKzReiYFFwqwWg7uFlhq&#10;f+Y3OlWxERnCoUQFJsaulDLUhhyGse+Is/fle4cxy76Rusdzhjsrp0XxKB22nBcMdrQxVP9UR6dg&#10;P9m+dN/yWuHeRjp+mFTbz6TUaJjWzyAipXgL/7dftYLZ7OkB/t7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EO8XEAAAA3QAAAA8AAAAAAAAAAAAAAAAAmAIAAGRycy9k&#10;b3ducmV2LnhtbFBLBQYAAAAABAAEAPUAAACJAwAAAAA=&#10;" stroked="f">
                              <v:textbox inset="0,0,0,0"/>
                            </v:rect>
                            <v:rect id="Rectangle 5789" o:spid="_x0000_s2386"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eXsQA&#10;AADdAAAADwAAAGRycy9kb3ducmV2LnhtbESPQWsCMRSE74X+h/AKvdWshZV2NYpoi17dtnh9bJ6b&#10;1eRl2URN++tNodDjMDPfMLNFclZcaAidZwXjUQGCuPG641bB58f70wuIEJE1Ws+k4JsCLOb3dzOs&#10;tL/yji51bEWGcKhQgYmxr6QMjSGHYeR74uwd/OAwZjm0Ug94zXBn5XNRTKTDjvOCwZ5WhppTfXYK&#10;NuP1W3+UPzVubKTzl0mN3SelHh/ScgoiUor/4b/2Visoy9cSft/kJy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nl7EAAAA3QAAAA8AAAAAAAAAAAAAAAAAmAIAAGRycy9k&#10;b3ducmV2LnhtbFBLBQYAAAAABAAEAPUAAACJAwAAAAA=&#10;" stroked="f">
                              <v:textbox inset="0,0,0,0"/>
                            </v:rect>
                          </v:group>
                          <v:group id="Group 5790" o:spid="_x0000_s2387" style="position:absolute;left:5828;top:10030;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4eBcYAAADdAAAADwAAAGRycy9kb3ducmV2LnhtbESPT2vCQBTE7wW/w/KE&#10;3uomSkSjq4jU0oMU/APi7ZF9JsHs25DdJvHbdwWhx2FmfsMs172pREuNKy0riEcRCOLM6pJzBefT&#10;7mMGwnlkjZVlUvAgB+vV4G2JqbYdH6g9+lwECLsUFRTe16mULivIoBvZmjh4N9sY9EE2udQNdgFu&#10;KjmOoqk0WHJYKLCmbUHZ/fhrFHx12G0m8We7v9+2j+sp+bnsY1LqfdhvFiA89f4//Gp/awVJMp/C&#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Ph4FxgAAAN0A&#10;AAAPAAAAAAAAAAAAAAAAAKoCAABkcnMvZG93bnJldi54bWxQSwUGAAAAAAQABAD6AAAAnQMAAAAA&#10;">
                            <v:rect id="Rectangle 5791" o:spid="_x0000_s2388"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alssQA&#10;AADdAAAADwAAAGRycy9kb3ducmV2LnhtbESPT2sCMRTE74LfITzBm2Yt2D9bo4hV9NptS6+Pzetm&#10;2+Rl2USN/fSmUPA4zMxvmMUqOStO1IfWs4LZtABBXHvdcqPg/W03eQQRIrJG65kUXCjAajkcLLDU&#10;/syvdKpiIzKEQ4kKTIxdKWWoDTkMU98RZ+/L9w5jln0jdY/nDHdW3hXFvXTYcl4w2NHGUP1THZ2C&#10;/exl233L3wr3NtLxw6TafialxqO0fgYRKcVb+L990Arm86cH+HuTn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WpbLEAAAA3QAAAA8AAAAAAAAAAAAAAAAAmAIAAGRycy9k&#10;b3ducmV2LnhtbFBLBQYAAAAABAAEAPUAAACJAwAAAAA=&#10;" stroked="f">
                              <v:textbox inset="0,0,0,0"/>
                            </v:rect>
                            <v:rect id="Rectangle 5792" o:spid="_x0000_s2389"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kxwMEA&#10;AADdAAAADwAAAGRycy9kb3ducmV2LnhtbERPTWsCMRC9F/wPYYTeulkLil2NIrbFXl1beh0242bb&#10;ZLJsoqb99eYgeHy87+U6OSvONITOs4JJUYIgbrzuuFXweXh/moMIEVmj9UwK/ijAejV6WGKl/YX3&#10;dK5jK3IIhwoVmBj7SsrQGHIYCt8TZ+7oB4cxw6GVesBLDndWPpflTDrsODcY7GlrqPmtT07BbvL6&#10;1v/I/xp3NtLpy6TGfielHsdpswARKcW7+Ob+0Aqm05c8N7/JT0Cu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JMcDBAAAA3QAAAA8AAAAAAAAAAAAAAAAAmAIAAGRycy9kb3du&#10;cmV2LnhtbFBLBQYAAAAABAAEAPUAAACGAwAAAAA=&#10;" stroked="f">
                              <v:textbox inset="0,0,0,0"/>
                            </v:rect>
                            <v:rect id="Rectangle 5793" o:spid="_x0000_s2390"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WUW8MA&#10;AADdAAAADwAAAGRycy9kb3ducmV2LnhtbESPQWsCMRSE74X+h/AKvWlWwaKrUaS12Ktri9fH5rlZ&#10;TV6WTdS0v94UCj0OM/MNs1glZ8WV+tB6VjAaFiCIa69bbhR87t8HUxAhImu0nknBNwVYLR8fFlhq&#10;f+MdXavYiAzhUKICE2NXShlqQw7D0HfE2Tv63mHMsm+k7vGW4c7KcVG8SIct5wWDHb0aqs/VxSnY&#10;jt423Un+VLi1kS5fJtX2kJR6fkrrOYhIKf6H/9ofWsFkMpvB75v8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WUW8MAAADdAAAADwAAAAAAAAAAAAAAAACYAgAAZHJzL2Rv&#10;d25yZXYueG1sUEsFBgAAAAAEAAQA9QAAAIgDAAAAAA==&#10;" stroked="f">
                              <v:textbox inset="0,0,0,0"/>
                            </v:rect>
                          </v:group>
                          <v:rect id="Rectangle 5794" o:spid="_x0000_s2391" style="position:absolute;left:5417;top:9923;width:15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DJPcEA&#10;AADdAAAADwAAAGRycy9kb3ducmV2LnhtbERPz2vCMBS+D/Y/hDfwNlMHinSmRbaJu1o3dn00z6aa&#10;vJQmatxfbw6DHT++36s6OSsuNIbes4LZtABB3Hrdc6fga795XoIIEVmj9UwKbhSgrh4fVlhqf+Ud&#10;XZrYiRzCoUQFJsahlDK0hhyGqR+IM3fwo8OY4dhJPeI1hzsrX4piIR32nBsMDvRmqD01Z6dgO3v/&#10;GI7yt8GtjXT+Nqm1P0mpyVNav4KIlOK/+M/9qRXMF0Xen9/kJy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QyT3BAAAA3QAAAA8AAAAAAAAAAAAAAAAAmAIAAGRycy9kb3du&#10;cmV2LnhtbFBLBQYAAAAABAAEAPUAAACGAwAAAAA=&#10;" stroked="f">
                            <v:textbox inset="0,0,0,0"/>
                          </v:rect>
                          <v:shape id="Freeform 5795" o:spid="_x0000_s2392" style="position:absolute;left:5084;top:9599;width:204;height:9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INoMMA&#10;AADdAAAADwAAAGRycy9kb3ducmV2LnhtbESP3YrCMBSE7xd8h3AEbxZNFNafahQRBGFvdtUHODTH&#10;tticlCS19e2NsLCXw8x8w2x2va3Fg3yoHGuYThQI4tyZigsN18txvAQRIrLB2jFpeFKA3XbwscHM&#10;uI5/6XGOhUgQDhlqKGNsMilDXpLFMHENcfJuzluMSfpCGo9dgttazpSaS4sVp4USGzqUlN/PrdWA&#10;0T/t4vuq7Mz/1J+HVbvqmlbr0bDfr0FE6uN/+K99Mhq+5moK7zfpCcj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INoMMAAADdAAAADwAAAAAAAAAAAAAAAACYAgAAZHJzL2Rv&#10;d25yZXYueG1sUEsFBgAAAAAEAAQA9QAAAIg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02,2;174,37;204,101;174,164;102,199;30,195;0,164;30,132;102,128;174,164;204,227;174,290;102,325;30,321;0,290;30,258;102,254;174,290;204,353;174,416;102,452;30,448;0,416;30,384;102,381;174,416;204,479;174,542;102,578;30,574;0,542;30,511;102,507;174,542;204,605;174,668;102,704;30,700;0,668;30,637;102,633;174,668;204,731;174,795;102,830;30,826;0,795;30,763;102,759;174,795;204,858;174,921;102,956" o:connectangles="0,0,0,0,0,0,0,0,0,0,0,0,0,0,0,0,0,0,0,0,0,0,0,0,0,0,0,0,0,0,0,0,0,0,0,0,0,0,0,0,0,0,0,0,0,0,0,0,0,0,0,0,0"/>
                          </v:shape>
                          <v:group id="Group 5796" o:spid="_x0000_s2393" style="position:absolute;left:4814;top:10028;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rs/ccAAADdAAAADwAAAGRycy9kb3ducmV2LnhtbESPzWrDMBCE74W+g9hC&#10;bo3sFJviRgkhtCUHU4hTKL0t1sY2sVbGUv3z9lGgkOMwM98w6+1kWjFQ7xrLCuJlBIK4tLrhSsH3&#10;6eP5FYTzyBpby6RgJgfbzePDGjNtRz7SUPhKBAi7DBXU3neZlK6syaBb2o44eGfbG/RB9pXUPY4B&#10;blq5iqJUGmw4LNTY0b6m8lL8GQWfI467l/h9yC/n/fx7Sr5+8piUWjxNuzcQniZ/D/+3D1pBkkYr&#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Srs/ccAAADd&#10;AAAADwAAAAAAAAAAAAAAAACqAgAAZHJzL2Rvd25yZXYueG1sUEsFBgAAAAAEAAQA+gAAAJ4DAAAA&#10;AA==&#10;">
                            <v:rect id="Rectangle 5797" o:spid="_x0000_s2394"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JXSsMA&#10;AADdAAAADwAAAGRycy9kb3ducmV2LnhtbESPQWsCMRSE74X+h/AK3mrWloqsRhFt0Wu3Fa+PzXOz&#10;mrwsm6jRX98UCj0OM/MNM1skZ8WF+tB6VjAaFiCIa69bbhR8f308T0CEiKzReiYFNwqwmD8+zLDU&#10;/sqfdKliIzKEQ4kKTIxdKWWoDTkMQ98RZ+/ge4cxy76RusdrhjsrX4piLB22nBcMdrQyVJ+qs1Ow&#10;Ga3fu6O8V7ixkc47k2q7T0oNntJyCiJSiv/hv/ZWK3gbF6/w+yY/AT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JXSsMAAADdAAAADwAAAAAAAAAAAAAAAACYAgAAZHJzL2Rv&#10;d25yZXYueG1sUEsFBgAAAAAEAAQA9QAAAIgDAAAAAA==&#10;" stroked="f">
                              <v:textbox inset="0,0,0,0"/>
                            </v:rect>
                            <v:rect id="Rectangle 5798" o:spid="_x0000_s2395"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vPPsMA&#10;AADdAAAADwAAAGRycy9kb3ducmV2LnhtbESPQWsCMRSE74X+h/AK3mrW0oqsRhFt0Wu3Fa+PzXOz&#10;mrwsm6jRX98UCj0OM/MNM1skZ8WF+tB6VjAaFiCIa69bbhR8f308T0CEiKzReiYFNwqwmD8+zLDU&#10;/sqfdKliIzKEQ4kKTIxdKWWoDTkMQ98RZ+/ge4cxy76RusdrhjsrX4piLB22nBcMdrQyVJ+qs1Ow&#10;Ga3fu6O8V7ixkc47k2q7T0oNntJyCiJSiv/hv/ZWK3gbF6/w+yY/AT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vPPsMAAADdAAAADwAAAAAAAAAAAAAAAACYAgAAZHJzL2Rv&#10;d25yZXYueG1sUEsFBgAAAAAEAAQA9QAAAIgDAAAAAA==&#10;" stroked="f">
                              <v:textbox inset="0,0,0,0"/>
                            </v:rect>
                            <v:rect id="Rectangle 5799" o:spid="_x0000_s2396"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dqpcMA&#10;AADdAAAADwAAAGRycy9kb3ducmV2LnhtbESPQWsCMRSE7wX/Q3hCbzVrQSlboxRtsVe3Sq+PzXOz&#10;NnlZNlFTf70RBI/DzHzDzBbJWXGiPrSeFYxHBQji2uuWGwXbn6+XNxAhImu0nknBPwVYzAdPMyy1&#10;P/OGTlVsRIZwKFGBibErpQy1IYdh5Dvi7O197zBm2TdS93jOcGfla1FMpcOW84LBjpaG6r/q6BSs&#10;x6vP7iAvFa5tpOPOpNr+JqWeh+njHUSkFB/he/tbK5hMiwnc3uQnIO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dqpcMAAADdAAAADwAAAAAAAAAAAAAAAACYAgAAZHJzL2Rv&#10;d25yZXYueG1sUEsFBgAAAAAEAAQA9QAAAIgDAAAAAA==&#10;" stroked="f">
                              <v:textbox inset="0,0,0,0"/>
                            </v:rect>
                          </v:group>
                          <v:group id="Group 5800" o:spid="_x0000_s2397" style="position:absolute;left:4942;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Hq/sUAAADdAAAADwAAAGRycy9kb3ducmV2LnhtbESPQYvCMBSE7wv+h/CE&#10;va1pFYtUo4i4sgcRVgXx9miebbF5KU22rf/eCMIeh5n5hlmselOJlhpXWlYQjyIQxJnVJecKzqfv&#10;rxkI55E1VpZJwYMcrJaDjwWm2nb8S+3R5yJA2KWooPC+TqV0WUEG3cjWxMG72cagD7LJpW6wC3BT&#10;yXEUJdJgyWGhwJo2BWX3459RsOuwW0/ibbu/3zaP62l6uOxjUupz2K/nIDz1/j/8bv9oBdMkSuD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oR6v7FAAAA3QAA&#10;AA8AAAAAAAAAAAAAAAAAqgIAAGRycy9kb3ducmV2LnhtbFBLBQYAAAAABAAEAPoAAACcAwAAAAA=&#10;">
                            <v:rect id="Rectangle 5801" o:spid="_x0000_s2398"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lRScMA&#10;AADdAAAADwAAAGRycy9kb3ducmV2LnhtbESPQWsCMRSE74X+h/AK3mrWQq2sRhFt0Wu3Fa+PzXOz&#10;mrwsm6jRX98UCj0OM/MNM1skZ8WF+tB6VjAaFiCIa69bbhR8f308T0CEiKzReiYFNwqwmD8+zLDU&#10;/sqfdKliIzKEQ4kKTIxdKWWoDTkMQ98RZ+/ge4cxy76RusdrhjsrX4piLB22nBcMdrQyVJ+qs1Ow&#10;Ga3fu6O8V7ixkc47k2q7T0oNntJyCiJSiv/hv/ZWK3gdF2/w+yY/AT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lRScMAAADdAAAADwAAAAAAAAAAAAAAAACYAgAAZHJzL2Rv&#10;d25yZXYueG1sUEsFBgAAAAAEAAQA9QAAAIgDAAAAAA==&#10;" stroked="f">
                              <v:textbox inset="0,0,0,0"/>
                            </v:rect>
                            <v:rect id="Rectangle 5802" o:spid="_x0000_s2399"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FO8EA&#10;AADdAAAADwAAAGRycy9kb3ducmV2LnhtbERPz2vCMBS+D/Y/hDfwNlMHinSmRbaJu1o3dn00z6aa&#10;vJQmatxfbw6DHT++36s6OSsuNIbes4LZtABB3Hrdc6fga795XoIIEVmj9UwKbhSgrh4fVlhqf+Ud&#10;XZrYiRzCoUQFJsahlDK0hhyGqR+IM3fwo8OY4dhJPeI1hzsrX4piIR32nBsMDvRmqD01Z6dgO3v/&#10;GI7yt8GtjXT+Nqm1P0mpyVNav4KIlOK/+M/9qRXMF0Wem9/kJy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mxTvBAAAA3QAAAA8AAAAAAAAAAAAAAAAAmAIAAGRycy9kb3du&#10;cmV2LnhtbFBLBQYAAAAABAAEAPUAAACGAwAAAAA=&#10;" stroked="f">
                              <v:textbox inset="0,0,0,0"/>
                            </v:rect>
                            <v:rect id="Rectangle 5803" o:spid="_x0000_s2400"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pgoMMA&#10;AADdAAAADwAAAGRycy9kb3ducmV2LnhtbESPQWsCMRSE74X+h/AK3mrWQqWuRhFt0Wu3Fa+PzXOz&#10;mrwsm6jRX98UCj0OM/MNM1skZ8WF+tB6VjAaFiCIa69bbhR8f308v4EIEVmj9UwKbhRgMX98mGGp&#10;/ZU/6VLFRmQIhxIVmBi7UspQG3IYhr4jzt7B9w5jln0jdY/XDHdWvhTFWDpsOS8Y7GhlqD5VZ6dg&#10;M1q/d0d5r3BjI513JtV2n5QaPKXlFESkFP/Df+2tVvA6Libw+yY/AT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pgoMMAAADdAAAADwAAAAAAAAAAAAAAAACYAgAAZHJzL2Rv&#10;d25yZXYueG1sUEsFBgAAAAAEAAQA9QAAAIgDAAAAAA==&#10;" stroked="f">
                              <v:textbox inset="0,0,0,0"/>
                            </v:rect>
                          </v:group>
                          <v:group id="Group 5804" o:spid="_x0000_s2401" style="position:absolute;left:5068;top:10030;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21BzMMAAADdAAAADwAAAGRycy9kb3ducmV2LnhtbERPTWvCQBC9F/wPywje&#10;6iaVhBJdJQQrPUihWhBvQ3ZMgtnZkF2T+O+7h0KPj/e92U2mFQP1rrGsIF5GIIhLqxuuFPycP17f&#10;QTiPrLG1TAqe5GC3nb1sMNN25G8aTr4SIYRdhgpq77tMSlfWZNAtbUccuJvtDfoA+0rqHscQblr5&#10;FkWpNNhwaKixo6Km8n56GAWHEcd8Fe+H4/1WPK/n5OtyjEmpxXzK1yA8Tf5f/Of+1AqSNA77w5vw&#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UHMwwAAAN0AAAAP&#10;AAAAAAAAAAAAAAAAAKoCAABkcnMvZG93bnJldi54bWxQSwUGAAAAAAQABAD6AAAAmgMAAAAA&#10;">
                            <v:rect id="Rectangle 5805" o:spid="_x0000_s2402"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X6e8QA&#10;AADdAAAADwAAAGRycy9kb3ducmV2LnhtbESPT2sCMRTE7wW/Q3iCt5pdQSlbo4h/sNduFa+Pzetm&#10;2+Rl2URN++mbQqHHYWZ+wyzXyVlxoyF0nhWU0wIEceN1x62C09vh8QlEiMgarWdS8EUB1qvRwxIr&#10;7e/8Src6tiJDOFSowMTYV1KGxpDDMPU9cfbe/eAwZjm0Ug94z3Bn5awoFtJhx3nBYE9bQ81nfXUK&#10;juVu33/I7xqPNtL1bFJjL0mpyThtnkFESvE//Nd+0Qrmi7KE3zf5C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F+nvEAAAA3QAAAA8AAAAAAAAAAAAAAAAAmAIAAGRycy9k&#10;b3ducmV2LnhtbFBLBQYAAAAABAAEAPUAAACJAwAAAAA=&#10;" stroked="f">
                              <v:textbox inset="0,0,0,0"/>
                            </v:rect>
                            <v:rect id="Rectangle 5806" o:spid="_x0000_s2403"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dkDMMA&#10;AADdAAAADwAAAGRycy9kb3ducmV2LnhtbESPQWsCMRSE7wX/Q3iF3mp2hUrZGkVqi17dtvT62Dw3&#10;q8nLsoka++sbQfA4zMw3zGyRnBUnGkLnWUE5LkAQN1533Cr4/vp8fgURIrJG65kUXCjAYj56mGGl&#10;/Zm3dKpjKzKEQ4UKTIx9JWVoDDkMY98TZ2/nB4cxy6GVesBzhjsrJ0UxlQ47zgsGe3o31Bzqo1Ow&#10;Llcf/V7+1bi2kY4/JjX2Nyn19JiWbyAipXgP39obreBlWk7g+iY/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9dkDMMAAADdAAAADwAAAAAAAAAAAAAAAACYAgAAZHJzL2Rv&#10;d25yZXYueG1sUEsFBgAAAAAEAAQA9QAAAIgDAAAAAA==&#10;" stroked="f">
                              <v:textbox inset="0,0,0,0"/>
                            </v:rect>
                            <v:rect id="Rectangle 5807" o:spid="_x0000_s2404"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Bl8QA&#10;AADdAAAADwAAAGRycy9kb3ducmV2LnhtbESPT0sDMRTE74LfITzBm81uS4usTYv0D+21q+L1sXlu&#10;VpOXZZO2sZ++KQgeh5n5DTNfJmfFiYbQeVZQjgoQxI3XHbcK3t+2T88gQkTWaD2Tgl8KsFzc382x&#10;0v7MBzrVsRUZwqFCBSbGvpIyNIYchpHvibP35QeHMcuhlXrAc4Y7K8dFMZMOO84LBntaGWp+6qNT&#10;sCvXm/5bXmrc2UjHD5Ma+5mUenxIry8gIqX4H/5r77WC6aycwO1Nf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bwZfEAAAA3QAAAA8AAAAAAAAAAAAAAAAAmAIAAGRycy9k&#10;b3ducmV2LnhtbFBLBQYAAAAABAAEAPUAAACJAwAAAAA=&#10;" stroked="f">
                              <v:textbox inset="0,0,0,0"/>
                            </v:rect>
                          </v:group>
                          <v:group id="Group 5808" o:spid="_x0000_s2405" style="position:absolute;left:5194;top:10031;width:53;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ZHz8cAAADdAAAADwAAAGRycy9kb3ducmV2LnhtbESPT2vCQBTE7wW/w/KE&#10;3uomWkWiq4jU0kMoNBFKb4/sMwlm34bsNn++fbdQ6HGYmd8w++NoGtFT52rLCuJFBIK4sLrmUsE1&#10;vzxtQTiPrLGxTAomcnA8zB72mGg78Af1mS9FgLBLUEHlfZtI6YqKDLqFbYmDd7OdQR9kV0rd4RDg&#10;ppHLKNpIgzWHhQpbOldU3LNvo+B1wOG0il/69H47T1/5+v0zjUmpx/l42oHwNPr/8F/7TStYb+Jn&#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FZHz8cAAADd&#10;AAAADwAAAAAAAAAAAAAAAACqAgAAZHJzL2Rvd25yZXYueG1sUEsFBgAAAAAEAAQA+gAAAJ4DAAAA&#10;AA==&#10;">
                            <v:rect id="Rectangle 5809" o:spid="_x0000_s2406"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78eMMA&#10;AADdAAAADwAAAGRycy9kb3ducmV2LnhtbESPQWsCMRSE74L/IbyCN81uQSlbo5Ra0Wu3Sq+Pzetm&#10;2+Rl2USN/npTKPQ4zMw3zHKdnBVnGkLnWUE5K0AQN1533Co4fGynTyBCRNZoPZOCKwVYr8ajJVba&#10;X/idznVsRYZwqFCBibGvpAyNIYdh5nvi7H35wWHMcmilHvCS4c7Kx6JYSIcd5wWDPb0aan7qk1Ow&#10;Kzdv/be81bizkU5Hkxr7mZSaPKSXZxCRUvwP/7X3WsF8Uc7h901+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78eMMAAADdAAAADwAAAAAAAAAAAAAAAACYAgAAZHJzL2Rv&#10;d25yZXYueG1sUEsFBgAAAAAEAAQA9QAAAIgDAAAAAA==&#10;" stroked="f">
                              <v:textbox inset="0,0,0,0"/>
                            </v:rect>
                            <v:rect id="Rectangle 5810" o:spid="_x0000_s2407"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xiD8QA&#10;AADdAAAADwAAAGRycy9kb3ducmV2LnhtbESPzWrDMBCE74G+g9hCb4nsQk1wo5jSH9JrnZReF2tr&#10;OZFWxpITtU9fFQo9DjPzDbNpkrPiTFMYPCsoVwUI4s7rgXsFh/3Lcg0iRGSN1jMp+KIAzfZqscFa&#10;+wu/0bmNvcgQDjUqMDGOtZShM+QwrPxInL1PPzmMWU691BNeMtxZeVsUlXQ4cF4wONKjoe7Uzk7B&#10;rnx6Ho/yu8WdjTS/m9TZj6TUzXV6uAcRKcX/8F/7VSu4q8oKft/kJ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sYg/EAAAA3QAAAA8AAAAAAAAAAAAAAAAAmAIAAGRycy9k&#10;b3ducmV2LnhtbFBLBQYAAAAABAAEAPUAAACJAwAAAAA=&#10;" stroked="f">
                              <v:textbox inset="0,0,0,0"/>
                            </v:rect>
                            <v:rect id="Rectangle 5811" o:spid="_x0000_s2408"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DHlMQA&#10;AADdAAAADwAAAGRycy9kb3ducmV2LnhtbESPQWsCMRSE74X+h/AKvWl2C2rZGqVoRa9dLb0+Nq+b&#10;bZOXZRM19dc3gtDjMDPfMPNlclacaAidZwXluABB3HjdcavgsN+MnkGEiKzReiYFvxRgubi/m2Ol&#10;/Znf6VTHVmQIhwoVmBj7SsrQGHIYxr4nzt6XHxzGLIdW6gHPGe6sfCqKqXTYcV4w2NPKUPNTH52C&#10;bbl+67/lpcatjXT8MKmxn0mpx4f0+gIiUor/4Vt7pxVMpuUMrm/y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gx5TEAAAA3QAAAA8AAAAAAAAAAAAAAAAAmAIAAGRycy9k&#10;b3ducmV2LnhtbFBLBQYAAAAABAAEAPUAAACJAwAAAAA=&#10;" stroked="f">
                              <v:textbox inset="0,0,0,0"/>
                            </v:rect>
                          </v:group>
                          <v:group id="Group 5812" o:spid="_x0000_s2409" style="position:absolute;left:5323;top:10030;width:52;height:126"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tNysMAAADdAAAADwAAAGRycy9kb3ducmV2LnhtbERPTWvCQBC9F/wPywje&#10;6iaVhBJdJQQrPUihWhBvQ3ZMgtnZkF2T+O+7h0KPj/e92U2mFQP1rrGsIF5GIIhLqxuuFPycP17f&#10;QTiPrLG1TAqe5GC3nb1sMNN25G8aTr4SIYRdhgpq77tMSlfWZNAtbUccuJvtDfoA+0rqHscQblr5&#10;FkWpNNhwaKixo6Km8n56GAWHEcd8Fe+H4/1WPK/n5OtyjEmpxXzK1yA8Tf5f/Of+1AqSNA5zw5vw&#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G03KwwAAAN0AAAAP&#10;AAAAAAAAAAAAAAAAAKoCAABkcnMvZG93bnJldi54bWxQSwUGAAAAAAQABAD6AAAAmgMAAAAA&#10;">
                            <v:rect id="Rectangle 5813" o:spid="_x0000_s2410"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P2fcQA&#10;AADdAAAADwAAAGRycy9kb3ducmV2LnhtbESPQWsCMRSE74X+h/AKvWl2C4rdGqVoRa9dLb0+Nq+b&#10;bZOXZRM19dc3gtDjMDPfMPNlclacaAidZwXluABB3HjdcavgsN+MZiBCRNZoPZOCXwqwXNzfzbHS&#10;/szvdKpjKzKEQ4UKTIx9JWVoDDkMY98TZ+/LDw5jlkMr9YDnDHdWPhXFVDrsOC8Y7GllqPmpj07B&#10;tly/9d/yUuPWRjp+mNTYz6TU40N6fQERKcX/8K290wom0/IZrm/y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z9n3EAAAA3QAAAA8AAAAAAAAAAAAAAAAAmAIAAGRycy9k&#10;b3ducmV2LnhtbFBLBQYAAAAABAAEAPUAAACJAwAAAAA=&#10;" stroked="f">
                              <v:textbox inset="0,0,0,0"/>
                            </v:rect>
                            <v:rect id="Rectangle 5814" o:spid="_x0000_s2411"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WVXcEA&#10;AADdAAAADwAAAGRycy9kb3ducmV2LnhtbERPz2vCMBS+C/sfwhvspqmCIp1pGdtEr6uOXR/NW1NN&#10;XkoTNfOvXw6DHT++35s6OSuuNIbes4L5rABB3Hrdc6fgeNhO1yBCRNZoPZOCHwpQVw+TDZba3/iD&#10;rk3sRA7hUKICE+NQShlaQw7DzA/Emfv2o8OY4dhJPeIthzsrF0Wxkg57zg0GB3o11J6bi1Owm7+9&#10;Dyd5b3BnI10+TWrtV1Lq6TG9PIOIlOK/+M+91wqWq0Xen9/kJy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llV3BAAAA3QAAAA8AAAAAAAAAAAAAAAAAmAIAAGRycy9kb3du&#10;cmV2LnhtbFBLBQYAAAAABAAEAPUAAACGAwAAAAA=&#10;" stroked="f">
                              <v:textbox inset="0,0,0,0"/>
                            </v:rect>
                            <v:rect id="Rectangle 5815" o:spid="_x0000_s2412"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kwxsMA&#10;AADdAAAADwAAAGRycy9kb3ducmV2LnhtbESPQWsCMRSE7wX/Q3iF3mp2hUrZGkVqi17dtvT62Dw3&#10;q8nLsoka++sbQfA4zMw3zGyRnBUnGkLnWUE5LkAQN1533Cr4/vp8fgURIrJG65kUXCjAYj56mGGl&#10;/Zm3dKpjKzKEQ4UKTIx9JWVoDDkMY98TZ2/nB4cxy6GVesBzhjsrJ0UxlQ47zgsGe3o31Bzqo1Ow&#10;Llcf/V7+1bi2kY4/JjX2Nyn19JiWbyAipXgP39obreBlOinh+iY/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kwxsMAAADdAAAADwAAAAAAAAAAAAAAAACYAgAAZHJzL2Rv&#10;d25yZXYueG1sUEsFBgAAAAAEAAQA9QAAAIgDAAAAAA==&#10;" stroked="f">
                              <v:textbox inset="0,0,0,0"/>
                            </v:rect>
                          </v:group>
                          <v:group id="Group 5816" o:spid="_x0000_s2413" style="position:absolute;left:5445;top:10032;width:52;height:12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wncUAAADdAAAADwAAAGRycy9kb3ducmV2LnhtbESPQYvCMBSE7wv+h/AE&#10;b2vairJUo4i44kGE1QXx9miebbF5KU22rf/eCMIeh5n5hlmselOJlhpXWlYQjyMQxJnVJecKfs/f&#10;n18gnEfWWFkmBQ9ysFoOPhaYatvxD7Unn4sAYZeigsL7OpXSZQUZdGNbEwfvZhuDPsgml7rBLsBN&#10;JZMomkmDJYeFAmvaFJTdT39Gwa7Dbj2Jt+3hfts8rufp8XKISanRsF/PQXjq/X/43d5rBdNZksD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6fsJ3FAAAA3QAA&#10;AA8AAAAAAAAAAAAAAAAAqgIAAGRycy9kb3ducmV2LnhtbFBLBQYAAAAABAAEAPoAAACcAwAAAAA=&#10;">
                            <v:rect id="Rectangle 5817" o:spid="_x0000_s2414"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LKsQA&#10;AADdAAAADwAAAGRycy9kb3ducmV2LnhtbESPT2sCMRTE7wW/Q3iF3mpWRSlboxT/oFfXll4fm9fN&#10;tsnLsoma+umNUOhxmJnfMPNlclacqQ+tZwWjYQGCuPa65UbB+3H7/AIiRGSN1jMp+KUAy8XgYY6l&#10;9hc+0LmKjcgQDiUqMDF2pZShNuQwDH1HnL0v3zuMWfaN1D1eMtxZOS6KmXTYcl4w2NHKUP1TnZyC&#10;3Wi96b7ltcKdjXT6MKm2n0mpp8f09goiUor/4b/2XiuYzsYTuL/JT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3CyrEAAAA3QAAAA8AAAAAAAAAAAAAAAAAmAIAAGRycy9k&#10;b3ducmV2LnhtbFBLBQYAAAAABAAEAPUAAACJAwAAAAA=&#10;" stroked="f">
                              <v:textbox inset="0,0,0,0"/>
                            </v:rect>
                            <v:rect id="Rectangle 5818" o:spid="_x0000_s2415"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6TXsQA&#10;AADdAAAADwAAAGRycy9kb3ducmV2LnhtbESPT2sCMRTE7wW/Q3iF3mpWUSlboxT/oFfXll4fm9fN&#10;tsnLsoma+umNUOhxmJnfMPNlclacqQ+tZwWjYQGCuPa65UbB+3H7/AIiRGSN1jMp+KUAy8XgYY6l&#10;9hc+0LmKjcgQDiUqMDF2pZShNuQwDH1HnL0v3zuMWfaN1D1eMtxZOS6KmXTYcl4w2NHKUP1TnZyC&#10;3Wi96b7ltcKdjXT6MKm2n0mpp8f09goiUor/4b/2XiuYzsYTuL/JT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ek17EAAAA3QAAAA8AAAAAAAAAAAAAAAAAmAIAAGRycy9k&#10;b3ducmV2LnhtbFBLBQYAAAAABAAEAPUAAACJAwAAAAA=&#10;" stroked="f">
                              <v:textbox inset="0,0,0,0"/>
                            </v:rect>
                            <v:rect id="Rectangle 5819" o:spid="_x0000_s2416"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I2xcMA&#10;AADdAAAADwAAAGRycy9kb3ducmV2LnhtbESPQWsCMRSE74X+h/AK3rpZBUVWo5S2Yq9dFa+PzXOz&#10;mrwsm6hpf31TKPQ4zMw3zHKdnBU3GkLnWcG4KEEQN1533CrY7zbPcxAhImu0nknBFwVYrx4fllhp&#10;f+dPutWxFRnCoUIFJsa+kjI0hhyGwvfE2Tv5wWHMcmilHvCe4c7KSVnOpMOO84LBnl4NNZf66hRs&#10;x2/v/Vl+17i1ka4Hkxp7TEqNntLLAkSkFP/Df+0PrWA6m0zh901+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I2xcMAAADdAAAADwAAAAAAAAAAAAAAAACYAgAAZHJzL2Rv&#10;d25yZXYueG1sUEsFBgAAAAAEAAQA9QAAAIgDAAAAAA==&#10;" stroked="f">
                              <v:textbox inset="0,0,0,0"/>
                            </v:rect>
                          </v:group>
                          <v:group id="Group 5820" o:spid="_x0000_s2417" style="position:absolute;left:5966;top:9974;width:959;height:204" coordorigin="5320,5259" coordsize="1459,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S2nsUAAADdAAAADwAAAGRycy9kb3ducmV2LnhtbESPQYvCMBSE7wv+h/AE&#10;b2taxbJUo4i44kGE1QXx9miebbF5KU22rf/eCMIeh5n5hlmselOJlhpXWlYQjyMQxJnVJecKfs/f&#10;n18gnEfWWFkmBQ9ysFoOPhaYatvxD7Unn4sAYZeigsL7OpXSZQUZdGNbEwfvZhuDPsgml7rBLsBN&#10;JSdRlEiDJYeFAmvaFJTdT39Gwa7Dbj2Nt+3hfts8rufZ8XKISanRsF/PQXjq/X/43d5rBbNkksD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ktp7FAAAA3QAA&#10;AA8AAAAAAAAAAAAAAAAAqgIAAGRycy9kb3ducmV2LnhtbFBLBQYAAAAABAAEAPoAAACcAwAAAAA=&#10;">
                            <v:shape id="Freeform 5821" o:spid="_x0000_s2418" style="position:absolute;left:5834;top:4745;width:431;height:145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JsL8MA&#10;AADdAAAADwAAAGRycy9kb3ducmV2LnhtbESP0YrCMBRE34X9h3CFfZE1taCu1SiLICz4otUPuDTX&#10;ttjclCS19e83C4KPw8ycYTa7wTTiQc7XlhXMpgkI4sLqmksF18vh6xuED8gaG8uk4EkedtuP0QYz&#10;bXs+0yMPpYgQ9hkqqEJoMyl9UZFBP7UtcfRu1hkMUbpSaod9hJtGpkmykAZrjgsVtrSvqLjnnVGA&#10;wT3N8nhNTOpOzWS/6lZ92yn1OR5+1iACDeEdfrV/tYL5Il3C/5v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JsL8MAAADdAAAADwAAAAAAAAAAAAAAAACYAgAAZHJzL2Rv&#10;d25yZXYueG1sUEsFBgAAAAAEAAQA9QAAAIg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216,3;368,57;431,153;368,249;216,303;63,297;0,249;63,201;216,195;368,249;431,345;368,441;216,495;63,489;0,441;63,393;216,387;368,441;431,537;368,633;216,687;63,681;0,633;63,585;216,579;368,633;431,729;368,825;216,879;63,873;0,825;63,777;216,771;368,825;431,921;368,1017;216,1071;63,1065;0,1017;63,969;216,963;368,1017;431,1113;368,1209;216,1263;63,1257;0,1209;63,1161;216,1155;368,1209;431,1305;368,1401;216,1455" o:connectangles="0,0,0,0,0,0,0,0,0,0,0,0,0,0,0,0,0,0,0,0,0,0,0,0,0,0,0,0,0,0,0,0,0,0,0,0,0,0,0,0,0,0,0,0,0,0,0,0,0,0,0,0,0"/>
                            </v:shape>
                            <v:group id="Group 5822" o:spid="_x0000_s2419" style="position:absolute;left:5484;top:5367;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d4d3wwAAAN0AAAAP&#10;AAAAAAAAAAAAAAAAAKoCAABkcnMvZG93bnJldi54bWxQSwUGAAAAAAQABAD6AAAAmgMAAAAA&#10;">
                              <v:rect id="Rectangle 5823" o:spid="_x0000_s2420"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88wMMA&#10;AADdAAAADwAAAGRycy9kb3ducmV2LnhtbESPQWsCMRSE7wX/Q3gFbzWrUKlboxS12KurpdfH5nWz&#10;bfKybKLG/nojCD0OM/MNM18mZ8WJ+tB6VjAeFSCIa69bbhQc9u9PLyBCRNZoPZOCCwVYLgYPcyy1&#10;P/OOTlVsRIZwKFGBibErpQy1IYdh5Dvi7H373mHMsm+k7vGc4c7KSVFMpcOW84LBjlaG6t/q6BRs&#10;x+tN9yP/KtzaSMdPk2r7lZQaPqa3VxCRUvwP39sfWsHzdDKD25v8BO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88wMMAAADdAAAADwAAAAAAAAAAAAAAAACYAgAAZHJzL2Rv&#10;d25yZXYueG1sUEsFBgAAAAAEAAQA9QAAAIgDAAAAAA==&#10;" stroked="f">
                                <v:textbox inset="0,0,0,0"/>
                              </v:rect>
                              <v:rect id="Rectangle 5824" o:spid="_x0000_s2421"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DgMAA&#10;AADdAAAADwAAAGRycy9kb3ducmV2LnhtbERPTWsCMRC9F/wPYQRvNWulIqtRxLbYa1fF67AZN6vJ&#10;ZNlETfvrm0Ohx8f7Xq6Ts+JOfWg9K5iMCxDEtdctNwoO+4/nOYgQkTVaz6TgmwKsV4OnJZbaP/iL&#10;7lVsRA7hUKICE2NXShlqQw7D2HfEmTv73mHMsG+k7vGRw52VL0Uxkw5bzg0GO9oaqq/VzSnYTd7e&#10;u4v8qXBnI92OJtX2lJQaDdNmASJSiv/iP/enVvA6m+b9+U1+An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wDgMAAAADdAAAADwAAAAAAAAAAAAAAAACYAgAAZHJzL2Rvd25y&#10;ZXYueG1sUEsFBgAAAAAEAAQA9QAAAIUDAAAAAA==&#10;" stroked="f">
                                <v:textbox inset="0,0,0,0"/>
                              </v:rect>
                              <v:rect id="Rectangle 5825" o:spid="_x0000_s2422"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CmG8QA&#10;AADdAAAADwAAAGRycy9kb3ducmV2LnhtbESPT0sDMRTE74LfITzBm81uS4usTYv0D+21q+L1sXlu&#10;VpOXZZO2sZ++KQgeh5n5DTNfJmfFiYbQeVZQjgoQxI3XHbcK3t+2T88gQkTWaD2Tgl8KsFzc382x&#10;0v7MBzrVsRUZwqFCBSbGvpIyNIYchpHvibP35QeHMcuhlXrAc4Y7K8dFMZMOO84LBntaGWp+6qNT&#10;sCvXm/5bXmrc2UjHD5Ma+5mUenxIry8gIqX4H/5r77WC6WxSwu1Nf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wphvEAAAA3QAAAA8AAAAAAAAAAAAAAAAAmAIAAGRycy9k&#10;b3ducmV2LnhtbFBLBQYAAAAABAAEAPUAAACJAwAAAAA=&#10;" stroked="f">
                                <v:textbox inset="0,0,0,0"/>
                              </v:rect>
                            </v:group>
                            <v:group id="Group 5826" o:spid="_x0000_s2423" style="position:absolute;left:5679;top:5373;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YmQMUAAADdAAAADwAAAGRycy9kb3ducmV2LnhtbESPQYvCMBSE74L/ITxh&#10;b5pWUaRrFBGVPciCVZC9PZpnW2xeShPb+u83Cwseh5n5hlltelOJlhpXWlYQTyIQxJnVJecKrpfD&#10;eAnCeWSNlWVS8CIHm/VwsMJE247P1KY+FwHCLkEFhfd1IqXLCjLoJrYmDt7dNgZ9kE0udYNdgJtK&#10;TqNoIQ2WHBYKrGlXUPZIn0bBscNuO4v37elx371+LvPv2ykmpT5G/fYThKfev8P/7S+tYL6YTe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GJkDFAAAA3QAA&#10;AA8AAAAAAAAAAAAAAAAAqgIAAGRycy9kb3ducmV2LnhtbFBLBQYAAAAABAAEAPoAAACcAwAAAAA=&#10;">
                              <v:rect id="Rectangle 5827" o:spid="_x0000_s2424"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6d98MA&#10;AADdAAAADwAAAGRycy9kb3ducmV2LnhtbESPQWsCMRSE7wX/Q3iF3mpWRSmrUYq22KtrS6+PzXOz&#10;mrwsm6hpf70RCj0OM/MNs1glZ8WF+tB6VjAaFiCIa69bbhR87t+fX0CEiKzReiYFPxRgtRw8LLDU&#10;/so7ulSxERnCoUQFJsaulDLUhhyGoe+Is3fwvcOYZd9I3eM1w52V46KYSYct5wWDHa0N1afq7BRs&#10;R5u37ih/K9zaSOcvk2r7nZR6ekyvcxCRUvwP/7U/tILpbDKB+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6d98MAAADdAAAADwAAAAAAAAAAAAAAAACYAgAAZHJzL2Rv&#10;d25yZXYueG1sUEsFBgAAAAAEAAQA9QAAAIgDAAAAAA==&#10;" stroked="f">
                                <v:textbox inset="0,0,0,0"/>
                              </v:rect>
                              <v:rect id="Rectangle 5828" o:spid="_x0000_s2425"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Fg8QA&#10;AADdAAAADwAAAGRycy9kb3ducmV2LnhtbESPQWsCMRSE74L/IbxCb5rVVilbo4ht0WtXS6+Pzetm&#10;2+Rl2URN++tNQfA4zMw3zGKVnBUn6kPrWcFkXIAgrr1uuVFw2L+NnkCEiKzReiYFvxRgtRwOFlhq&#10;f+Z3OlWxERnCoUQFJsaulDLUhhyGse+Is/fle4cxy76Rusdzhjsrp0Uxlw5bzgsGO9oYqn+qo1Ow&#10;nby8dt/yr8KtjXT8MKm2n0mp+7u0fgYRKcVb+NreaQWz+cMj/L/JT0A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HBYPEAAAA3QAAAA8AAAAAAAAAAAAAAAAAmAIAAGRycy9k&#10;b3ducmV2LnhtbFBLBQYAAAAABAAEAPUAAACJAwAAAAA=&#10;" stroked="f">
                                <v:textbox inset="0,0,0,0"/>
                              </v:rect>
                              <v:rect id="Rectangle 5829" o:spid="_x0000_s2426"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ugGMMA&#10;AADdAAAADwAAAGRycy9kb3ducmV2LnhtbESPQWsCMRSE7wX/Q3iF3jSrRSmrUYq26LVrS6+PzXOz&#10;mrwsm6hpf70pCD0OM/MNs1glZ8WF+tB6VjAeFSCIa69bbhR87t+HLyBCRNZoPZOCHwqwWg4eFlhq&#10;f+UPulSxERnCoUQFJsaulDLUhhyGke+Is3fwvcOYZd9I3eM1w52Vk6KYSYct5wWDHa0N1afq7BRs&#10;x5u37ih/K9zaSOcvk2r7nZR6ekyvcxCRUvwP39s7rWA6e57C3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ugGMMAAADdAAAADwAAAAAAAAAAAAAAAACYAgAAZHJzL2Rv&#10;d25yZXYueG1sUEsFBgAAAAAEAAQA9QAAAIgDAAAAAA==&#10;" stroked="f">
                                <v:textbox inset="0,0,0,0"/>
                              </v:rect>
                            </v:group>
                            <v:group id="Group 5830" o:spid="_x0000_s2427" style="position:absolute;left:5871;top:5370;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0gQ8YAAADdAAAADwAAAGRycy9kb3ducmV2LnhtbESPT4vCMBTE78J+h/CE&#10;vWlaxSLVKCKr7EEE/8Cyt0fzbIvNS2liW7/9ZkHwOMzMb5jlujeVaKlxpWUF8TgCQZxZXXKu4HrZ&#10;jeYgnEfWWFkmBU9ysF59DJaYatvxidqzz0WAsEtRQeF9nUrpsoIMurGtiYN3s41BH2STS91gF+Cm&#10;kpMoSqTBksNCgTVtC8ru54dRsO+w20zjr/Zwv22fv5fZ8ecQk1Kfw36zAOGp9+/wq/2tFcySaQL/&#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fSBDxgAAAN0A&#10;AAAPAAAAAAAAAAAAAAAAAKoCAABkcnMvZG93bnJldi54bWxQSwUGAAAAAAQABAD6AAAAnQMAAAAA&#10;">
                              <v:rect id="Rectangle 5831" o:spid="_x0000_s2428"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Wb9MQA&#10;AADdAAAADwAAAGRycy9kb3ducmV2LnhtbESPQWsCMRSE74L/ITyhN83aopatUcS22GvXll4fm9fN&#10;tsnLsoka/fWmUPA4zMw3zHKdnBVH6kPrWcF0UoAgrr1uuVHwsX8dP4IIEVmj9UwKzhRgvRoOllhq&#10;f+J3OlaxERnCoUQFJsaulDLUhhyGie+Is/fte4cxy76RusdThjsr74tiLh22nBcMdrQ1VP9WB6dg&#10;N31+6X7kpcKdjXT4NKm2X0mpu1HaPIGIlOIt/N9+0wpm84cF/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Vm/TEAAAA3QAAAA8AAAAAAAAAAAAAAAAAmAIAAGRycy9k&#10;b3ducmV2LnhtbFBLBQYAAAAABAAEAPUAAACJAwAAAAA=&#10;" stroked="f">
                                <v:textbox inset="0,0,0,0"/>
                              </v:rect>
                              <v:rect id="Rectangle 5832" o:spid="_x0000_s2429"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oPhsAA&#10;AADdAAAADwAAAGRycy9kb3ducmV2LnhtbERPTWsCMRC9F/wPYQRvNWulIqtRxLbYa1fF67AZN6vJ&#10;ZNlETfvrm0Ohx8f7Xq6Ts+JOfWg9K5iMCxDEtdctNwoO+4/nOYgQkTVaz6TgmwKsV4OnJZbaP/iL&#10;7lVsRA7hUKICE2NXShlqQw7D2HfEmTv73mHMsG+k7vGRw52VL0Uxkw5bzg0GO9oaqq/VzSnYTd7e&#10;u4v8qXBnI92OJtX2lJQaDdNmASJSiv/iP/enVvA6m+a5+U1+An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YoPhsAAAADdAAAADwAAAAAAAAAAAAAAAACYAgAAZHJzL2Rvd25y&#10;ZXYueG1sUEsFBgAAAAAEAAQA9QAAAIUDAAAAAA==&#10;" stroked="f">
                                <v:textbox inset="0,0,0,0"/>
                              </v:rect>
                              <v:rect id="Rectangle 5833" o:spid="_x0000_s2430"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aqHcQA&#10;AADdAAAADwAAAGRycy9kb3ducmV2LnhtbESPQWsCMRSE74L/ITyhN83aotitUcS22GvXll4fm9fN&#10;tsnLsoka/fWmUPA4zMw3zHKdnBVH6kPrWcF0UoAgrr1uuVHwsX8dL0CEiKzReiYFZwqwXg0HSyy1&#10;P/E7HavYiAzhUKICE2NXShlqQw7DxHfE2fv2vcOYZd9I3eMpw52V90Uxlw5bzgsGO9oaqn+rg1Ow&#10;mz6/dD/yUuHORjp8mlTbr6TU3ShtnkBESvEW/m+/aQWz+cMj/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Gqh3EAAAA3QAAAA8AAAAAAAAAAAAAAAAAmAIAAGRycy9k&#10;b3ducmV2LnhtbFBLBQYAAAAABAAEAPUAAACJAwAAAAA=&#10;" stroked="f">
                                <v:textbox inset="0,0,0,0"/>
                              </v:rect>
                            </v:group>
                            <v:group id="Group 5834" o:spid="_x0000_s2431" style="position:absolute;left:6063;top:5373;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N5u0cMAAADdAAAADwAAAGRycy9kb3ducmV2LnhtbERPTYvCMBC9C/sfwgh7&#10;07S7WpZqFBF38SCCuiDehmZsi82kNLGt/94cBI+P9z1f9qYSLTWutKwgHkcgiDOrS84V/J9+Rz8g&#10;nEfWWFkmBQ9ysFx8DOaYatvxgdqjz0UIYZeigsL7OpXSZQUZdGNbEwfuahuDPsAml7rBLoSbSn5F&#10;USINlhwaCqxpXVB2O96Ngr8Ou9V3vGl3t+v6cTlN9+ddTEp9DvvVDISn3r/FL/dWK5gmk7A/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3m7RwwAAAN0AAAAP&#10;AAAAAAAAAAAAAAAAAKoCAABkcnMvZG93bnJldi54bWxQSwUGAAAAAAQABAD6AAAAmgMAAAAA&#10;">
                              <v:rect id="Rectangle 5835" o:spid="_x0000_s2432"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bVZsQA&#10;AADdAAAADwAAAGRycy9kb3ducmV2LnhtbESPT0sDMRTE74LfITzBm81uaYusTYv0D+21q+L1sXlu&#10;VpOXZZO2sZ++KQgeh5n5DTNfJmfFiYbQeVZQjgoQxI3XHbcK3t+2T88gQkTWaD2Tgl8KsFzc382x&#10;0v7MBzrVsRUZwqFCBSbGvpIyNIYchpHvibP35QeHMcuhlXrAc4Y7K8dFMZMOO84LBntaGWp+6qNT&#10;sCvXm/5bXmrc2UjHD5Ma+5mUenxIry8gIqX4H/5r77WC6WxSwu1Nf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21WbEAAAA3QAAAA8AAAAAAAAAAAAAAAAAmAIAAGRycy9k&#10;b3ducmV2LnhtbFBLBQYAAAAABAAEAPUAAACJAwAAAAA=&#10;" stroked="f">
                                <v:textbox inset="0,0,0,0"/>
                              </v:rect>
                              <v:rect id="Rectangle 5836" o:spid="_x0000_s2433"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RLEcQA&#10;AADdAAAADwAAAGRycy9kb3ducmV2LnhtbESPT2sCMRTE7wW/Q3iF3mpWUSlboxT/oFfXll4fm9fN&#10;tsnLsoma+umNUOhxmJnfMPNlclacqQ+tZwWjYQGCuPa65UbB+3H7/AIiRGSN1jMp+KUAy8XgYY6l&#10;9hc+0LmKjcgQDiUqMDF2pZShNuQwDH1HnL0v3zuMWfaN1D1eMtxZOS6KmXTYcl4w2NHKUP1TnZyC&#10;3Wi96b7ltcKdjXT6MKm2n0mpp8f09goiUor/4b/2XiuYziZjuL/JT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kSxHEAAAA3QAAAA8AAAAAAAAAAAAAAAAAmAIAAGRycy9k&#10;b3ducmV2LnhtbFBLBQYAAAAABAAEAPUAAACJAwAAAAA=&#10;" stroked="f">
                                <v:textbox inset="0,0,0,0"/>
                              </v:rect>
                              <v:rect id="Rectangle 5837" o:spid="_x0000_s2434"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juisQA&#10;AADdAAAADwAAAGRycy9kb3ducmV2LnhtbESPQWsCMRSE74L/IbxCb5rVVilbo4ht0WtXS6+Pzetm&#10;2+Rl2URN++tNQfA4zMw3zGKVnBUn6kPrWcFkXIAgrr1uuVFw2L+NnkCEiKzReiYFvxRgtRwOFlhq&#10;f+Z3OlWxERnCoUQFJsaulDLUhhyGse+Is/fle4cxy76Rusdzhjsrp0Uxlw5bzgsGO9oYqn+qo1Ow&#10;nby8dt/yr8KtjXT8MKm2n0mp+7u0fgYRKcVb+NreaQWz+eMD/L/JT0A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o7orEAAAA3QAAAA8AAAAAAAAAAAAAAAAAmAIAAGRycy9k&#10;b3ducmV2LnhtbFBLBQYAAAAABAAEAPUAAACJAwAAAAA=&#10;" stroked="f">
                                <v:textbox inset="0,0,0,0"/>
                              </v:rect>
                            </v:group>
                            <v:group id="Group 5838" o:spid="_x0000_s2435" style="position:absolute;left:6258;top:5370;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o0sYAAADdAAAADwAAAGRycy9kb3ducmV2LnhtbESPS4vCQBCE7wv7H4Ze&#10;8LZO4oslOoqIKx5E8AGLtybTJsFMT8jMJvHfO4Lgsaiqr6jZojOlaKh2hWUFcT8CQZxaXXCm4Hz6&#10;/f4B4TyyxtIyKbiTg8X882OGibYtH6g5+kwECLsEFeTeV4mULs3JoOvbijh4V1sb9EHWmdQ1tgFu&#10;SjmIook0WHBYyLGiVU7p7fhvFGxabJfDeN3sbtfV/XIa7/92MSnV++qWUxCeOv8Ov9pbrWA8GY3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5WjSxgAAAN0A&#10;AAAPAAAAAAAAAAAAAAAAAKoCAABkcnMvZG93bnJldi54bWxQSwUGAAAAAAQABAD6AAAAnQMAAAAA&#10;">
                              <v:rect id="Rectangle 5839" o:spid="_x0000_s2436"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3TZcMA&#10;AADdAAAADwAAAGRycy9kb3ducmV2LnhtbESPQWsCMRSE7wX/Q3iF3jSrVCmrUYq26LVrS6+PzXOz&#10;mrwsm6hpf70pCD0OM/MNs1glZ8WF+tB6VjAeFSCIa69bbhR87t+HLyBCRNZoPZOCHwqwWg4eFlhq&#10;f+UPulSxERnCoUQFJsaulDLUhhyGke+Is3fwvcOYZd9I3eM1w52Vk6KYSYct5wWDHa0N1afq7BRs&#10;x5u37ih/K9zaSOcvk2r7nZR6ekyvcxCRUvwP39s7rWA6e57C3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3TZcMAAADdAAAADwAAAAAAAAAAAAAAAACYAgAAZHJzL2Rv&#10;d25yZXYueG1sUEsFBgAAAAAEAAQA9QAAAIgDAAAAAA==&#10;" stroked="f">
                                <v:textbox inset="0,0,0,0"/>
                              </v:rect>
                              <v:rect id="Rectangle 5840" o:spid="_x0000_s2437"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NEsQA&#10;AADdAAAADwAAAGRycy9kb3ducmV2LnhtbESPT0sDMRTE74LfITzBm8221EW2TYv0D+3VVen1sXnd&#10;bE1elk3axn56Iwgeh5n5DTNfJmfFhYbQeVYwHhUgiBuvO24VfLxvn15AhIis0XomBd8UYLm4v5tj&#10;pf2V3+hSx1ZkCIcKFZgY+0rK0BhyGEa+J87e0Q8OY5ZDK/WA1wx3Vk6KopQOO84LBntaGWq+6rNT&#10;sBuvN/1J3mrc2UjnT5Mae0hKPT6k1xmISCn+h//ae63guZyW8PsmPw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fTRLEAAAA3QAAAA8AAAAAAAAAAAAAAAAAmAIAAGRycy9k&#10;b3ducmV2LnhtbFBLBQYAAAAABAAEAPUAAACJAwAAAAA=&#10;" stroked="f">
                                <v:textbox inset="0,0,0,0"/>
                              </v:rect>
                              <v:rect id="Rectangle 5841" o:spid="_x0000_s2438"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oicQA&#10;AADdAAAADwAAAGRycy9kb3ducmV2LnhtbESPQWsCMRSE74L/ITyhN81aqpatUcS22GvXll4fm9fN&#10;tsnLsoka/fWmUPA4zMw3zHKdnBVH6kPrWcF0UoAgrr1uuVHwsX8dP4IIEVmj9UwKzhRgvRoOllhq&#10;f+J3OlaxERnCoUQFJsaulDLUhhyGie+Is/fte4cxy76RusdThjsr74tiLh22nBcMdrQ1VP9WB6dg&#10;N31+6X7kpcKdjXT4NKm2X0mpu1HaPIGIlOIt/N9+0wpm84cF/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T6InEAAAA3QAAAA8AAAAAAAAAAAAAAAAAmAIAAGRycy9k&#10;b3ducmV2LnhtbFBLBQYAAAAABAAEAPUAAACJAwAAAAA=&#10;" stroked="f">
                                <v:textbox inset="0,0,0,0"/>
                              </v:rect>
                            </v:group>
                            <v:group id="Group 5842" o:spid="_x0000_s2439" style="position:absolute;left:6444;top:5376;width:80;height:26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hi18MAAADdAAAADwAAAGRycy9kb3ducmV2LnhtbERPTYvCMBC9C/sfwgh7&#10;07S7WpZqFBF38SCCuiDehmZsi82kNLGt/94cBI+P9z1f9qYSLTWutKwgHkcgiDOrS84V/J9+Rz8g&#10;nEfWWFkmBQ9ysFx8DOaYatvxgdqjz0UIYZeigsL7OpXSZQUZdGNbEwfuahuDPsAml7rBLoSbSn5F&#10;USINlhwaCqxpXVB2O96Ngr8Ou9V3vGl3t+v6cTlN9+ddTEp9DvvVDISn3r/FL/dWK5gmkzA3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qGLXwwAAAN0AAAAP&#10;AAAAAAAAAAAAAAAAAKoCAABkcnMvZG93bnJldi54bWxQSwUGAAAAAAQABAD6AAAAmgMAAAAA&#10;">
                              <v:rect id="Rectangle 5843" o:spid="_x0000_s2440"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ZYMQA&#10;AADdAAAADwAAAGRycy9kb3ducmV2LnhtbESPQWsCMRSE74L/ITyhN81aqtitUcS22GvXll4fm9fN&#10;tsnLsoka/fWmUPA4zMw3zHKdnBVH6kPrWcF0UoAgrr1uuVHwsX8dL0CEiKzReiYFZwqwXg0HSyy1&#10;P/E7HavYiAzhUKICE2NXShlqQw7DxHfE2fv2vcOYZd9I3eMpw52V90Uxlw5bzgsGO9oaqn+rg1Ow&#10;mz6/dD/yUuHORjp8mlTbr6TU3ShtnkBESvEW/m+/aQWz+cMj/L3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A2WDEAAAA3QAAAA8AAAAAAAAAAAAAAAAAmAIAAGRycy9k&#10;b3ducmV2LnhtbFBLBQYAAAAABAAEAPUAAACJAwAAAAA=&#10;" stroked="f">
                                <v:textbox inset="0,0,0,0"/>
                              </v:rect>
                              <v:rect id="Rectangle 5844" o:spid="_x0000_s2441"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PmIMAA&#10;AADdAAAADwAAAGRycy9kb3ducmV2LnhtbERPy2oCMRTdF/yHcIXuakZBKaNRxAd226ni9jK5TkaT&#10;m2ESNe3XN4tCl4fzXqySs+JBfWg9KxiPChDEtdctNwqOX/u3dxAhImu0nknBNwVYLQcvCyy1f/In&#10;ParYiBzCoUQFJsaulDLUhhyGke+IM3fxvcOYYd9I3eMzhzsrJ0Uxkw5bzg0GO9oYqm/V3Sk4jLe7&#10;7ip/KjzYSPeTSbU9J6Veh2k9BxEpxX/xn/tDK5jOpnl/fpOfgF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PmIMAAAADdAAAADwAAAAAAAAAAAAAAAACYAgAAZHJzL2Rvd25y&#10;ZXYueG1sUEsFBgAAAAAEAAQA9QAAAIUDAAAAAA==&#10;" stroked="f">
                                <v:textbox inset="0,0,0,0"/>
                              </v:rect>
                              <v:rect id="Rectangle 5845" o:spid="_x0000_s2442"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9Du8MA&#10;AADdAAAADwAAAGRycy9kb3ducmV2LnhtbESPQWsCMRSE74L/IbyCN81uQSlbo5Ra0Wu3Sq+Pzetm&#10;2+Rl2USN/npTKPQ4zMw3zHKdnBVnGkLnWUE5K0AQN1533Co4fGynTyBCRNZoPZOCKwVYr8ajJVba&#10;X/idznVsRYZwqFCBibGvpAyNIYdh5nvi7H35wWHMcmilHvCS4c7Kx6JYSIcd5wWDPb0aan7qk1Ow&#10;Kzdv/be81bizkU5Hkxr7mZSaPKSXZxCRUvwP/7X3WsF8MS/h901+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9Du8MAAADdAAAADwAAAAAAAAAAAAAAAACYAgAAZHJzL2Rv&#10;d25yZXYueG1sUEsFBgAAAAAEAAQA9QAAAIgDAAAAAA==&#10;" stroked="f">
                                <v:textbox inset="0,0,0,0"/>
                              </v:rect>
                            </v:group>
                          </v:group>
                          <v:group id="Group 5846" o:spid="_x0000_s2443" style="position:absolute;left:5950;top:10032;width:52;height:127" coordorigin="5484,5367" coordsize="80,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mcPgxgAAAN0A&#10;AAAPAAAAAAAAAAAAAAAAAKoCAABkcnMvZG93bnJldi54bWxQSwUGAAAAAAQABAD6AAAAnQMAAAAA&#10;">
                            <v:rect id="Rectangle 5847" o:spid="_x0000_s2444" style="position:absolute;left:5484;top:5475;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F4V8MA&#10;AADdAAAADwAAAGRycy9kb3ducmV2LnhtbESPQWsCMRSE7wX/Q3iF3jSrRSmrUYq26LVrS6+PzXOz&#10;mrwsm6hpf70pCD0OM/MNs1glZ8WF+tB6VjAeFSCIa69bbhR87t+HLyBCRNZoPZOCHwqwWg4eFlhq&#10;f+UPulSxERnCoUQFJsaulDLUhhyGke+Is3fwvcOYZd9I3eM1w52Vk6KYSYct5wWDHa0N1afq7BRs&#10;x5u37ih/K9zaSOcvk2r7nZR6ekyvcxCRUvwP39s7rWA6mz7D3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F4V8MAAADdAAAADwAAAAAAAAAAAAAAAACYAgAAZHJzL2Rv&#10;d25yZXYueG1sUEsFBgAAAAAEAAQA9QAAAIgDAAAAAA==&#10;" stroked="f">
                              <v:textbox inset="0,0,0,0"/>
                            </v:rect>
                            <v:rect id="Rectangle 5848" o:spid="_x0000_s2445" style="position:absolute;left:5496;top:5367;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jgI8MA&#10;AADdAAAADwAAAGRycy9kb3ducmV2LnhtbESPQWsCMRSE7wX/Q3iF3jSrVCmrUYq26LVrS6+PzXOz&#10;mrwsm6hpf70pCD0OM/MNs1glZ8WF+tB6VjAeFSCIa69bbhR87t+HLyBCRNZoPZOCHwqwWg4eFlhq&#10;f+UPulSxERnCoUQFJsaulDLUhhyGke+Is3fwvcOYZd9I3eM1w52Vk6KYSYct5wWDHa0N1afq7BRs&#10;x5u37ih/K9zaSOcvk2r7nZR6ekyvcxCRUvwP39s7rWA6mz7D35v8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jgI8MAAADdAAAADwAAAAAAAAAAAAAAAACYAgAAZHJzL2Rv&#10;d25yZXYueG1sUEsFBgAAAAAEAAQA9QAAAIgDAAAAAA==&#10;" stroked="f">
                              <v:textbox inset="0,0,0,0"/>
                            </v:rect>
                            <v:rect id="Rectangle 5849" o:spid="_x0000_s2446" style="position:absolute;left:5484;top:5589;width:6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RFuMMA&#10;AADdAAAADwAAAGRycy9kb3ducmV2LnhtbESPQWsCMRSE74L/IbyCN81aWClbo5Ra0Wu3Sq+Pzetm&#10;2+Rl2USN/npTKPQ4zMw3zHKdnBVnGkLnWcF8VoAgbrzuuFVw+NhOn0CEiKzReiYFVwqwXo1HS6y0&#10;v/A7nevYigzhUKECE2NfSRkaQw7DzPfE2fvyg8OY5dBKPeAlw52Vj0WxkA47zgsGe3o11PzUJ6dg&#10;N9+89d/yVuPORjodTWrsZ1Jq8pBenkFESvE//NfeawXloizh901+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RFuMMAAADdAAAADwAAAAAAAAAAAAAAAACYAgAAZHJzL2Rv&#10;d25yZXYueG1sUEsFBgAAAAAEAAQA9QAAAIgDAAAAAA==&#10;" stroked="f">
                              <v:textbox inset="0,0,0,0"/>
                            </v:rect>
                          </v:group>
                        </v:group>
                        <v:rect id="Rectangle 5850" o:spid="_x0000_s2447" style="position:absolute;left:7779;top:11744;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4XWcQA&#10;AADdAAAADwAAAGRycy9kb3ducmV2LnhtbESPwWrDMBBE74X8g9hAb41cm5jiRAl1IKE9laQh58Xa&#10;WqbWylhKIv99VSj0OMzMG2a9jbYXNxp951jB8yIDQdw43XGr4Py5f3oB4QOyxt4xKZjIw3Yze1hj&#10;pd2dj3Q7hVYkCPsKFZgQhkpK3xiy6BduIE7elxsthiTHVuoR7wlue5lnWSktdpwWDA60M9R8n65W&#10;waUz8XAuWLZU1B9TfYzvNo9KPc7j6wpEoBj+w3/tN61gWS5L+H2Tno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uF1nEAAAA3QAAAA8AAAAAAAAAAAAAAAAAmAIAAGRycy9k&#10;b3ducmV2LnhtbFBLBQYAAAAABAAEAPUAAACJAwAAAAA=&#10;" filled="f" strokeweight="1pt">
                          <v:stroke dashstyle="dash"/>
                          <v:textbox>
                            <w:txbxContent>
                              <w:p w:rsidR="00937B5F" w:rsidRPr="008B111C" w:rsidRDefault="00937B5F" w:rsidP="00937B5F">
                                <w:pPr>
                                  <w:rPr>
                                    <w:i/>
                                    <w:sz w:val="18"/>
                                    <w:szCs w:val="18"/>
                                  </w:rPr>
                                </w:pPr>
                                <w:r w:rsidRPr="008B111C">
                                  <w:rPr>
                                    <w:rFonts w:hint="eastAsia"/>
                                    <w:i/>
                                    <w:sz w:val="18"/>
                                    <w:szCs w:val="18"/>
                                  </w:rPr>
                                  <w:t>G</w:t>
                                </w:r>
                              </w:p>
                            </w:txbxContent>
                          </v:textbox>
                        </v:rect>
                        <v:rect id="Rectangle 5851" o:spid="_x0000_s2448" style="position:absolute;left:6142;top:11747;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ZaKMcA&#10;AADdAAAADwAAAGRycy9kb3ducmV2LnhtbESPQWvCQBSE7wX/w/IKXkQ32iZq6ioiCMVDoSri8ZF9&#10;JsHs27C7avrvuwWhx2FmvmEWq8404k7O15YVjEcJCOLC6ppLBcfDdjgD4QOyxsYyKfghD6tl72WB&#10;ubYP/qb7PpQiQtjnqKAKoc2l9EVFBv3ItsTRu1hnMETpSqkdPiLcNHKSJJk0WHNcqLClTUXFdX8z&#10;CnbvaXIOp7E9zK5v8y/XDE7Z7qZU/7Vbf4AI1IX/8LP9qRWkWTqFv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2WijHAAAA3QAAAA8AAAAAAAAAAAAAAAAAmAIAAGRy&#10;cy9kb3ducmV2LnhtbFBLBQYAAAAABAAEAPUAAACMAwAAAAA=&#10;" filled="f" strokeweight="1pt">
                          <v:textbox>
                            <w:txbxContent>
                              <w:p w:rsidR="00937B5F" w:rsidRPr="008B111C" w:rsidRDefault="00937B5F" w:rsidP="00937B5F">
                                <w:pPr>
                                  <w:rPr>
                                    <w:i/>
                                    <w:sz w:val="18"/>
                                    <w:szCs w:val="18"/>
                                  </w:rPr>
                                </w:pPr>
                                <w:r w:rsidRPr="008B111C">
                                  <w:rPr>
                                    <w:rFonts w:hint="eastAsia"/>
                                    <w:i/>
                                    <w:sz w:val="18"/>
                                    <w:szCs w:val="18"/>
                                  </w:rPr>
                                  <w:t>G</w:t>
                                </w:r>
                              </w:p>
                            </w:txbxContent>
                          </v:textbox>
                        </v:rect>
                        <v:group id="Group 5852" o:spid="_x0000_s2449" style="position:absolute;left:5642;top:12144;width:3403;height:61" coordorigin="5173,11546" coordsize="340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3H0CsQAAADdAAAA&#10;DwAAAAAAAAAAAAAAAACqAgAAZHJzL2Rvd25yZXYueG1sUEsFBgAAAAAEAAQA+gAAAJsDAAAAAA==&#10;">
                          <v:line id="Line 5853" o:spid="_x0000_s2450" style="position:absolute;visibility:visible;mso-wrap-style:square" from="5174,11603" to="8576,1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8PiMQAAADdAAAADwAAAGRycy9kb3ducmV2LnhtbESPT4vCMBTE7wv7HcJb8LamCspajSKy&#10;Yr35D70+mmdbbF66SdT67Y2w4HGYmd8wk1lranEj5yvLCnrdBARxbnXFhYLDfvn9A8IHZI21ZVLw&#10;IA+z6efHBFNt77yl2y4UIkLYp6igDKFJpfR5SQZ91zbE0TtbZzBE6QqpHd4j3NSynyRDabDiuFBi&#10;Q4uS8svuahS47Hjh5d98ddye2sUmWx2K9elXqc5XOx+DCNSGd/i/nWkFg+FgBK838Qn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IxAAAAN0AAAAPAAAAAAAAAAAA&#10;AAAAAKECAABkcnMvZG93bnJldi54bWxQSwUGAAAAAAQABAD5AAAAkgMAAAAA&#10;" strokeweight="4.5pt">
                            <v:stroke r:id="rId30" o:title="" filltype="pattern"/>
                          </v:line>
                          <v:line id="Line 5854" o:spid="_x0000_s2451" style="position:absolute;visibility:visible;mso-wrap-style:square" from="5173,11546" to="8575,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0N8MMAAADdAAAADwAAAGRycy9kb3ducmV2LnhtbERP3WrCMBS+H/gO4QjezdSBZXamRZyC&#10;souh7gGOzVnT2ZyUJGq3p18uBrv8+P6X1WA7cSMfWscKZtMMBHHtdMuNgo/T9vEZRIjIGjvHpOCb&#10;AlTl6GGJhXZ3PtDtGBuRQjgUqMDE2BdShtqQxTB1PXHiPp23GBP0jdQe7yncdvIpy3JpseXUYLCn&#10;taH6crxaBXt/frvMfhojz7z3m+79dRHsl1KT8bB6ARFpiP/iP/dOK5jnedqf3qQnI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tDfDDAAAA3QAAAA8AAAAAAAAAAAAA&#10;AAAAoQIAAGRycy9kb3ducmV2LnhtbFBLBQYAAAAABAAEAPkAAACRAwAAAAA=&#10;" strokeweight="1pt"/>
                        </v:group>
                      </v:group>
                      <v:shape id="Text Box 5855" o:spid="_x0000_s2452" type="#_x0000_t202" style="position:absolute;left:7282;top:12226;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Wf8cUA&#10;AADdAAAADwAAAGRycy9kb3ducmV2LnhtbESPQWvCQBSE74X+h+UJ3upGwVCjq0ipIAjFGA89vmaf&#10;yWL2bZpdNf77rlDwOMzMN8xi1dtGXKnzxrGC8SgBQVw6bbhScCw2b+8gfEDW2DgmBXfysFq+viww&#10;0+7GOV0PoRIRwj5DBXUIbSalL2uy6EeuJY7eyXUWQ5RdJXWHtwi3jZwkSSotGo4LNbb0UVN5Plys&#10;gvU355/m9+tnn59yUxSzhHfpWanhoF/PQQTqwzP8395qBdM0HcP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JZ/xxQAAAN0AAAAPAAAAAAAAAAAAAAAAAJgCAABkcnMv&#10;ZG93bnJldi54bWxQSwUGAAAAAAQABAD1AAAAigMAAAAA&#10;" filled="f" stroked="f">
                        <v:textbox inset="0,0,0,0">
                          <w:txbxContent>
                            <w:p w:rsidR="00937B5F" w:rsidRPr="00BC3F17" w:rsidRDefault="00937B5F" w:rsidP="00937B5F">
                              <w:pPr>
                                <w:rPr>
                                  <w:sz w:val="18"/>
                                  <w:szCs w:val="18"/>
                                  <w:vertAlign w:val="subscript"/>
                                </w:rPr>
                              </w:pPr>
                              <w:r w:rsidRPr="00A30977">
                                <w:rPr>
                                  <w:rFonts w:hint="eastAsia"/>
                                  <w:i/>
                                  <w:sz w:val="18"/>
                                  <w:szCs w:val="18"/>
                                </w:rPr>
                                <w:t>S</w:t>
                              </w:r>
                              <w:r>
                                <w:rPr>
                                  <w:rFonts w:hint="eastAsia"/>
                                  <w:sz w:val="18"/>
                                  <w:szCs w:val="18"/>
                                  <w:vertAlign w:val="subscript"/>
                                </w:rPr>
                                <w:t>2</w:t>
                              </w:r>
                            </w:p>
                          </w:txbxContent>
                        </v:textbox>
                      </v:shape>
                      <v:line id="Line 5856" o:spid="_x0000_s2453" style="position:absolute;visibility:visible;mso-wrap-style:square" from="6542,11983" to="6542,12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ZrWsIAAADdAAAADwAAAGRycy9kb3ducmV2LnhtbESPX2vCMBTF3wW/Q7jC3jRVWJHOWGQg&#10;803qBr5em7umXXNTksx2334ZDHw8nD8/zq6cbC/u5EPrWMF6lYEgrp1uuVHw8X5cbkGEiKyxd0wK&#10;fihAuZ/PdlhoN3JF90tsRBrhUKACE+NQSBlqQxbDyg3Eyft03mJM0jdSexzTuO3lJstyabHlRDA4&#10;0Kuh+uvybRO3orfO+3ycONS3c0eHylxHpZ4W0+EFRKQpPsL/7ZNW8JznG/h7k56A3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ZrWsIAAADdAAAADwAAAAAAAAAAAAAA&#10;AAChAgAAZHJzL2Rvd25yZXYueG1sUEsFBgAAAAAEAAQA+QAAAJADAAAAAA==&#10;" strokeweight="1pt">
                        <v:stroke dashstyle="dash"/>
                      </v:line>
                      <v:line id="Line 5857" o:spid="_x0000_s2454" style="position:absolute;visibility:visible;mso-wrap-style:square" from="7968,12374" to="8148,1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q8msUAAADdAAAADwAAAGRycy9kb3ducmV2LnhtbESPQUsDMRSE74L/ITyhN5u14iLbpkUE&#10;xVOprSK9vW5eN4v7XpYk3W7/vREEj8PMfMMsViN3aqAQWy8G7qYFKJLa21YaAx+7l9tHUDGhWOy8&#10;kIELRVgtr68WWFl/lncatqlRGSKxQgMupb7SOtaOGOPU9yTZO/rAmLIMjbYBzxnOnZ4VRakZW8kL&#10;Dnt6dlR/b09sYL+mMBwGdiU1X6fw+cq8qWfGTG7GpzmoRGP6D/+136yBh7K8h983+Qno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q8msUAAADdAAAADwAAAAAAAAAA&#10;AAAAAAChAgAAZHJzL2Rvd25yZXYueG1sUEsFBgAAAAAEAAQA+QAAAJMDAAAAAA==&#10;">
                        <v:stroke endarrow="block" endarrowwidth="narrow"/>
                      </v:line>
                      <v:line id="Line 5858" o:spid="_x0000_s2455" style="position:absolute;flip:x;visibility:visible;mso-wrap-style:square" from="6545,12374" to="6725,1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saDMYAAADdAAAADwAAAGRycy9kb3ducmV2LnhtbESPQWvCQBSE7wX/w/KE3urGYtMS3QQp&#10;FdJjtBR7e2SfSTD7Nma3Jvn3XUHocZiZb5hNNppWXKl3jWUFy0UEgri0uuFKwddh9/QGwnlkja1l&#10;UjCRgyydPWww0Xbggq57X4kAYZeggtr7LpHSlTUZdAvbEQfvZHuDPsi+krrHIcBNK5+jKJYGGw4L&#10;NXb0XlN53v8aBcfLEX9Ol+9Pf9DT60eR51Nb5Uo9zsftGoSn0f+H7+1cK3iJ4xXc3oQn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rGgzGAAAA3QAAAA8AAAAAAAAA&#10;AAAAAAAAoQIAAGRycy9kb3ducmV2LnhtbFBLBQYAAAAABAAEAPkAAACUAwAAAAA=&#10;">
                        <v:stroke endarrow="block" endarrowwidth="narrow"/>
                      </v:line>
                      <v:line id="Line 5859" o:spid="_x0000_s2456" style="position:absolute;visibility:visible;mso-wrap-style:square" from="8173,11985" to="8173,12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LsIAAADdAAAADwAAAGRycy9kb3ducmV2LnhtbESPX2vCMBTF3wW/Q7iCb5o6sEhnLDKQ&#10;+SZ1g73eNXdNu+amJNF2334ZDHw8nD8/zr6cbC/u5EPrWMFmnYEgrp1uuVHw/nZa7UCEiKyxd0wK&#10;fihAeZjP9lhoN3JF92tsRBrhUKACE+NQSBlqQxbD2g3Eyfty3mJM0jdSexzTuO3lU5bl0mLLiWBw&#10;oBdD9ff1ZhO3otfO+3ycONSfl46OlfkYlVoupuMziEhTfIT/22etYJvnW/h7k56AP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d/zLsIAAADdAAAADwAAAAAAAAAAAAAA&#10;AAChAgAAZHJzL2Rvd25yZXYueG1sUEsFBgAAAAAEAAQA+QAAAJADAAAAAA==&#10;" strokeweight="1pt">
                        <v:stroke dashstyle="dash"/>
                      </v:line>
                    </v:group>
                  </v:group>
                  <v:shape id="文本框 2" o:spid="_x0000_s2457" type="#_x0000_t202" style="position:absolute;left:5349;top:5766;width:66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DEsQA&#10;AADdAAAADwAAAGRycy9kb3ducmV2LnhtbESPwWrDMBBE74X8g9hAb42UQE1wo4Qm0NAe7faQ42Jt&#10;LRNrZaxt4vTrq0Khx2Fm3jCb3RR6daExdZEtLBcGFHETXcethY/3l4c1qCTIDvvIZOFGCXbb2d0G&#10;SxevXNGlllZlCKcSLXiRodQ6NZ4CpkUciLP3GceAkuXYajfiNcNDr1fGFDpgx3nB40AHT825/goW&#10;WrOqlpXx3/3puK/Wb7XI6eysvZ9Pz0+ghCb5D/+1X52Fx6Io4PdNfg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ZwxLEAAAA3QAAAA8AAAAAAAAAAAAAAAAAmAIAAGRycy9k&#10;b3ducmV2LnhtbFBLBQYAAAAABAAEAPUAAACJAwAAAAA=&#10;" filled="f" stroked="f">
                    <v:textbox inset=".5mm,.3mm,.5mm,.3mm">
                      <w:txbxContent>
                        <w:p w:rsidR="00937B5F" w:rsidRPr="002837A0" w:rsidRDefault="00937B5F" w:rsidP="00937B5F">
                          <w:pPr>
                            <w:rPr>
                              <w:sz w:val="18"/>
                              <w:szCs w:val="18"/>
                            </w:rPr>
                          </w:pPr>
                          <w:r w:rsidRPr="002837A0">
                            <w:rPr>
                              <w:rFonts w:hint="eastAsia"/>
                              <w:sz w:val="18"/>
                              <w:szCs w:val="18"/>
                            </w:rPr>
                            <w:t>弹簧</w:t>
                          </w:r>
                          <w:r w:rsidRPr="002837A0">
                            <w:rPr>
                              <w:rFonts w:hint="eastAsia"/>
                              <w:sz w:val="18"/>
                              <w:szCs w:val="18"/>
                            </w:rPr>
                            <w:t>A</w:t>
                          </w:r>
                        </w:p>
                      </w:txbxContent>
                    </v:textbox>
                  </v:shape>
                  <v:shape id="文本框 2" o:spid="_x0000_s2458" type="#_x0000_t202" style="position:absolute;left:5342;top:7535;width:66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micUA&#10;AADdAAAADwAAAGRycy9kb3ducmV2LnhtbESPQUvDQBSE74L/YXlCb3a3BWOJ3RZbUPSY1EOPj+wz&#10;G5p9G7LPNvXXu4LgcZiZb5j1dgq9OtOYusgWFnMDiriJruPWwsfh5X4FKgmywz4yWbhSgu3m9maN&#10;pYsXruhcS6syhFOJFrzIUGqdGk8B0zwOxNn7jGNAyXJstRvxkuGh10tjCh2w47zgcaC9p+ZUfwUL&#10;rVlWi8r47/74uqtW77XI8eSsnd1Nz0+ghCb5D/+135yFh6J4hN83+Qn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WaJxQAAAN0AAAAPAAAAAAAAAAAAAAAAAJgCAABkcnMv&#10;ZG93bnJldi54bWxQSwUGAAAAAAQABAD1AAAAigMAAAAA&#10;" filled="f" stroked="f">
                    <v:textbox inset=".5mm,.3mm,.5mm,.3mm">
                      <w:txbxContent>
                        <w:p w:rsidR="00937B5F" w:rsidRPr="002837A0" w:rsidRDefault="00937B5F" w:rsidP="00937B5F">
                          <w:pPr>
                            <w:rPr>
                              <w:sz w:val="18"/>
                              <w:szCs w:val="18"/>
                            </w:rPr>
                          </w:pPr>
                          <w:r w:rsidRPr="002837A0">
                            <w:rPr>
                              <w:rFonts w:hint="eastAsia"/>
                              <w:sz w:val="18"/>
                              <w:szCs w:val="18"/>
                            </w:rPr>
                            <w:t>弹簧</w:t>
                          </w:r>
                          <w:r>
                            <w:rPr>
                              <w:rFonts w:hint="eastAsia"/>
                              <w:sz w:val="18"/>
                              <w:szCs w:val="18"/>
                            </w:rPr>
                            <w:t>B</w:t>
                          </w:r>
                        </w:p>
                      </w:txbxContent>
                    </v:textbox>
                  </v:shape>
                  <v:shape id="文本框 2" o:spid="_x0000_s2459" type="#_x0000_t202" style="position:absolute;left:5340;top:6684;width:66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ry+8EA&#10;AADdAAAADwAAAGRycy9kb3ducmV2LnhtbERPTWvCQBC9F/wPywje6q6CQVJX0UJLe0zqweOQnWaD&#10;2dmQnWraX989FHp8vO/dYQq9utGYusgWVksDiriJruPWwvnj5XELKgmywz4yWfimBIf97GGHpYt3&#10;ruhWS6tyCKcSLXiRodQ6NZ4CpmUciDP3GceAkuHYajfiPYeHXq+NKXTAjnODx4GePTXX+itYaM26&#10;WlXG//SX11O1fa9FLldn7WI+HZ9ACU3yL/5zvzkLm6LIc/Ob/AT0/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K8vvBAAAA3QAAAA8AAAAAAAAAAAAAAAAAmAIAAGRycy9kb3du&#10;cmV2LnhtbFBLBQYAAAAABAAEAPUAAACGAwAAAAA=&#10;" filled="f" stroked="f">
                    <v:textbox inset=".5mm,.3mm,.5mm,.3mm">
                      <w:txbxContent>
                        <w:p w:rsidR="00937B5F" w:rsidRPr="002837A0" w:rsidRDefault="00937B5F" w:rsidP="00937B5F">
                          <w:pPr>
                            <w:rPr>
                              <w:sz w:val="18"/>
                              <w:szCs w:val="18"/>
                            </w:rPr>
                          </w:pPr>
                          <w:r w:rsidRPr="002837A0">
                            <w:rPr>
                              <w:rFonts w:hint="eastAsia"/>
                              <w:sz w:val="18"/>
                              <w:szCs w:val="18"/>
                            </w:rPr>
                            <w:t>弹簧</w:t>
                          </w:r>
                          <w:r w:rsidRPr="002837A0">
                            <w:rPr>
                              <w:rFonts w:hint="eastAsia"/>
                              <w:sz w:val="18"/>
                              <w:szCs w:val="18"/>
                            </w:rPr>
                            <w:t>A</w:t>
                          </w:r>
                        </w:p>
                      </w:txbxContent>
                    </v:textbox>
                  </v:shape>
                </v:group>
                <v:shape id="Text Box 5863" o:spid="_x0000_s2460" type="#_x0000_t202" style="position:absolute;left:5146;top:5051;width:1469;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ZXYMUA&#10;AADdAAAADwAAAGRycy9kb3ducmV2LnhtbESPQUvDQBSE70L/w/IEb3a3BUMbuy1WUPSYtIceH9ln&#10;NjT7NmSfbfTXu4LgcZiZb5jNbgq9utCYusgWFnMDiriJruPWwvHwcr8ClQTZYR+ZLHxRgt12drPB&#10;0sUrV3SppVUZwqlEC15kKLVOjaeAaR4H4ux9xDGgZDm22o14zfDQ66UxhQ7YcV7wONCzp+ZcfwYL&#10;rVlWi8r47/70uq9W77XI6eysvbudnh5BCU3yH/5rvzkLD0Wxht83+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ldgxQAAAN0AAAAPAAAAAAAAAAAAAAAAAJgCAABkcnMv&#10;ZG93bnJldi54bWxQSwUGAAAAAAQABAD1AAAAigMAAAAA&#10;" filled="f" stroked="f">
                  <v:textbox inset=".5mm,.3mm,.5mm,.3mm">
                    <w:txbxContent>
                      <w:p w:rsidR="00937B5F" w:rsidRPr="00D3497F" w:rsidRDefault="00937B5F" w:rsidP="00937B5F">
                        <w:pPr>
                          <w:rPr>
                            <w:sz w:val="15"/>
                            <w:szCs w:val="15"/>
                          </w:rPr>
                        </w:pPr>
                        <w:r w:rsidRPr="00D3497F">
                          <w:rPr>
                            <w:rFonts w:hint="eastAsia"/>
                            <w:sz w:val="15"/>
                            <w:szCs w:val="15"/>
                          </w:rPr>
                          <w:t>弹簧</w:t>
                        </w:r>
                        <w:r w:rsidRPr="00D3497F">
                          <w:rPr>
                            <w:rFonts w:hint="eastAsia"/>
                            <w:sz w:val="15"/>
                            <w:szCs w:val="15"/>
                          </w:rPr>
                          <w:t>A</w:t>
                        </w:r>
                        <w:r w:rsidRPr="00D3497F">
                          <w:rPr>
                            <w:rFonts w:hint="eastAsia"/>
                            <w:sz w:val="15"/>
                            <w:szCs w:val="15"/>
                          </w:rPr>
                          <w:t>（或</w:t>
                        </w:r>
                        <w:r w:rsidRPr="00D3497F">
                          <w:rPr>
                            <w:rFonts w:hint="eastAsia"/>
                            <w:sz w:val="15"/>
                            <w:szCs w:val="15"/>
                          </w:rPr>
                          <w:t>B</w:t>
                        </w:r>
                        <w:r w:rsidRPr="00D3497F">
                          <w:rPr>
                            <w:rFonts w:hint="eastAsia"/>
                            <w:sz w:val="15"/>
                            <w:szCs w:val="15"/>
                          </w:rPr>
                          <w:t>）</w:t>
                        </w:r>
                      </w:p>
                      <w:p w:rsidR="00937B5F" w:rsidRDefault="00937B5F" w:rsidP="00937B5F"/>
                    </w:txbxContent>
                  </v:textbox>
                </v:shape>
                <w10:wrap type="square"/>
              </v:group>
            </w:pict>
          </mc:Fallback>
        </mc:AlternateContent>
      </w:r>
      <w:r w:rsidR="00937B5F">
        <w:rPr>
          <w:rFonts w:hint="eastAsia"/>
          <w:color w:val="000000"/>
        </w:rPr>
        <w:t>2</w:t>
      </w:r>
      <w:r w:rsidR="00937B5F" w:rsidRPr="00E14884">
        <w:rPr>
          <w:color w:val="000000"/>
        </w:rPr>
        <w:t>．</w:t>
      </w:r>
      <w:r w:rsidR="00937B5F">
        <w:rPr>
          <w:rFonts w:hint="eastAsia"/>
        </w:rPr>
        <w:t>为了研究发生形变后的弹簧对其他物体做功的本领，</w:t>
      </w:r>
      <w:r w:rsidR="00937B5F" w:rsidRPr="00E27DE0">
        <w:rPr>
          <w:rFonts w:hint="eastAsia"/>
          <w:color w:val="000000"/>
        </w:rPr>
        <w:t>小华同学选用不同弹簧</w:t>
      </w:r>
      <w:r w:rsidR="00937B5F" w:rsidRPr="00E27DE0">
        <w:rPr>
          <w:rFonts w:hint="eastAsia"/>
          <w:color w:val="000000"/>
        </w:rPr>
        <w:t>A</w:t>
      </w:r>
      <w:r w:rsidR="00937B5F" w:rsidRPr="00E27DE0">
        <w:rPr>
          <w:rFonts w:hint="eastAsia"/>
          <w:color w:val="000000"/>
        </w:rPr>
        <w:t>、</w:t>
      </w:r>
      <w:r w:rsidR="00937B5F" w:rsidRPr="00E27DE0">
        <w:rPr>
          <w:rFonts w:hint="eastAsia"/>
          <w:color w:val="000000"/>
        </w:rPr>
        <w:t>B</w:t>
      </w:r>
      <w:r w:rsidR="00937B5F" w:rsidRPr="00E27DE0">
        <w:rPr>
          <w:rFonts w:hint="eastAsia"/>
          <w:color w:val="000000"/>
        </w:rPr>
        <w:t>和重物</w:t>
      </w:r>
      <w:r w:rsidR="00937B5F" w:rsidRPr="00E27DE0">
        <w:rPr>
          <w:rFonts w:hint="eastAsia"/>
          <w:i/>
          <w:color w:val="000000"/>
        </w:rPr>
        <w:t>G</w:t>
      </w:r>
      <w:r w:rsidR="00937B5F" w:rsidRPr="00E27DE0">
        <w:rPr>
          <w:rFonts w:hint="eastAsia"/>
          <w:color w:val="000000"/>
        </w:rPr>
        <w:t>进行实验，弹簧</w:t>
      </w:r>
      <w:r w:rsidR="00937B5F" w:rsidRPr="00E27DE0">
        <w:rPr>
          <w:rFonts w:hint="eastAsia"/>
          <w:color w:val="000000"/>
        </w:rPr>
        <w:t>A</w:t>
      </w:r>
      <w:r w:rsidR="00937B5F" w:rsidRPr="00E27DE0">
        <w:rPr>
          <w:rFonts w:hint="eastAsia"/>
          <w:color w:val="000000"/>
        </w:rPr>
        <w:t>、</w:t>
      </w:r>
      <w:r w:rsidR="00937B5F" w:rsidRPr="00771EFA">
        <w:rPr>
          <w:rFonts w:hint="eastAsia"/>
          <w:color w:val="000000"/>
        </w:rPr>
        <w:t>B</w:t>
      </w:r>
      <w:r w:rsidR="00937B5F" w:rsidRPr="00771EFA">
        <w:rPr>
          <w:rFonts w:hint="eastAsia"/>
          <w:color w:val="000000"/>
        </w:rPr>
        <w:t>原来的长度相等</w:t>
      </w:r>
      <w:r w:rsidR="00937B5F">
        <w:rPr>
          <w:rFonts w:hint="eastAsia"/>
          <w:color w:val="000000"/>
        </w:rPr>
        <w:t>，</w:t>
      </w:r>
      <w:r w:rsidR="00937B5F" w:rsidRPr="00771EFA">
        <w:rPr>
          <w:rFonts w:hint="eastAsia"/>
          <w:color w:val="000000"/>
        </w:rPr>
        <w:t>一端固定</w:t>
      </w:r>
      <w:r w:rsidR="00937B5F">
        <w:rPr>
          <w:rFonts w:hint="eastAsia"/>
          <w:color w:val="000000"/>
        </w:rPr>
        <w:t>，</w:t>
      </w:r>
      <w:r w:rsidR="00937B5F" w:rsidRPr="00771EFA">
        <w:rPr>
          <w:rFonts w:hint="eastAsia"/>
          <w:color w:val="000000"/>
        </w:rPr>
        <w:t>另一端与水平放置的重物</w:t>
      </w:r>
      <w:r w:rsidR="00937B5F" w:rsidRPr="00771EFA">
        <w:rPr>
          <w:rFonts w:hint="eastAsia"/>
          <w:i/>
          <w:color w:val="000000"/>
        </w:rPr>
        <w:t>G</w:t>
      </w:r>
      <w:r w:rsidR="00937B5F" w:rsidRPr="00771EFA">
        <w:rPr>
          <w:rFonts w:hint="eastAsia"/>
          <w:color w:val="000000"/>
        </w:rPr>
        <w:t>相连，</w:t>
      </w:r>
      <w:r w:rsidR="00937B5F" w:rsidRPr="00E27DE0">
        <w:rPr>
          <w:rFonts w:hint="eastAsia"/>
          <w:color w:val="000000"/>
        </w:rPr>
        <w:t>如图</w:t>
      </w:r>
      <w:r w:rsidR="00937B5F">
        <w:rPr>
          <w:rFonts w:hint="eastAsia"/>
          <w:color w:val="000000"/>
        </w:rPr>
        <w:t>2</w:t>
      </w:r>
      <w:r w:rsidR="00937B5F" w:rsidRPr="00E27DE0">
        <w:rPr>
          <w:rFonts w:hint="eastAsia"/>
          <w:color w:val="000000"/>
        </w:rPr>
        <w:t>（</w:t>
      </w:r>
      <w:r w:rsidR="00937B5F" w:rsidRPr="00E27DE0">
        <w:rPr>
          <w:rFonts w:hint="eastAsia"/>
          <w:color w:val="000000"/>
        </w:rPr>
        <w:t>a</w:t>
      </w:r>
      <w:r w:rsidR="00937B5F" w:rsidRPr="00E27DE0">
        <w:rPr>
          <w:rFonts w:hint="eastAsia"/>
          <w:color w:val="000000"/>
        </w:rPr>
        <w:t>）所示</w:t>
      </w:r>
      <w:r w:rsidR="00937B5F">
        <w:rPr>
          <w:rFonts w:hint="eastAsia"/>
        </w:rPr>
        <w:t>。他们先后压缩弹簧</w:t>
      </w:r>
      <w:r w:rsidR="00937B5F">
        <w:rPr>
          <w:rFonts w:hint="eastAsia"/>
        </w:rPr>
        <w:t>A</w:t>
      </w:r>
      <w:r w:rsidR="00937B5F">
        <w:rPr>
          <w:rFonts w:hint="eastAsia"/>
        </w:rPr>
        <w:t>、</w:t>
      </w:r>
      <w:r w:rsidR="00937B5F">
        <w:rPr>
          <w:rFonts w:hint="eastAsia"/>
        </w:rPr>
        <w:t>B</w:t>
      </w:r>
      <w:r w:rsidR="00937B5F">
        <w:rPr>
          <w:rFonts w:hint="eastAsia"/>
        </w:rPr>
        <w:t>并将其释放，弹簧释放过程中将重物</w:t>
      </w:r>
      <w:r w:rsidR="00937B5F" w:rsidRPr="002837A0">
        <w:rPr>
          <w:rFonts w:hint="eastAsia"/>
          <w:i/>
        </w:rPr>
        <w:t>G</w:t>
      </w:r>
      <w:r w:rsidR="00937B5F">
        <w:rPr>
          <w:rFonts w:hint="eastAsia"/>
        </w:rPr>
        <w:t>推动的距离为</w:t>
      </w:r>
      <w:r w:rsidR="00937B5F" w:rsidRPr="00FB747E">
        <w:rPr>
          <w:rFonts w:hint="eastAsia"/>
          <w:i/>
        </w:rPr>
        <w:t>S</w:t>
      </w:r>
      <w:r w:rsidR="00937B5F">
        <w:rPr>
          <w:rFonts w:hint="eastAsia"/>
        </w:rPr>
        <w:t>（</w:t>
      </w:r>
      <w:r w:rsidR="00937B5F" w:rsidRPr="00FB747E">
        <w:rPr>
          <w:rFonts w:hint="eastAsia"/>
          <w:i/>
        </w:rPr>
        <w:t>S</w:t>
      </w:r>
      <w:r w:rsidR="00937B5F">
        <w:rPr>
          <w:rFonts w:hint="eastAsia"/>
          <w:vertAlign w:val="subscript"/>
        </w:rPr>
        <w:t>1</w:t>
      </w:r>
      <w:r w:rsidR="00937B5F">
        <w:rPr>
          <w:rFonts w:ascii="宋体" w:hAnsi="宋体" w:hint="eastAsia"/>
        </w:rPr>
        <w:t>&lt;</w:t>
      </w:r>
      <w:r w:rsidR="00937B5F" w:rsidRPr="00FB747E">
        <w:rPr>
          <w:rFonts w:hint="eastAsia"/>
          <w:i/>
        </w:rPr>
        <w:t>S</w:t>
      </w:r>
      <w:r w:rsidR="00937B5F">
        <w:rPr>
          <w:rFonts w:hint="eastAsia"/>
          <w:vertAlign w:val="subscript"/>
        </w:rPr>
        <w:t>2</w:t>
      </w:r>
      <w:r w:rsidR="00937B5F">
        <w:rPr>
          <w:rFonts w:ascii="宋体" w:hAnsi="宋体" w:hint="eastAsia"/>
        </w:rPr>
        <w:t>&lt;</w:t>
      </w:r>
      <w:r w:rsidR="00937B5F" w:rsidRPr="00FB747E">
        <w:rPr>
          <w:rFonts w:hint="eastAsia"/>
          <w:i/>
        </w:rPr>
        <w:t>S</w:t>
      </w:r>
      <w:r w:rsidR="00937B5F">
        <w:rPr>
          <w:rFonts w:hint="eastAsia"/>
          <w:vertAlign w:val="subscript"/>
        </w:rPr>
        <w:t>3</w:t>
      </w:r>
      <w:r w:rsidR="00937B5F">
        <w:rPr>
          <w:rFonts w:hint="eastAsia"/>
        </w:rPr>
        <w:t>），如图</w:t>
      </w:r>
      <w:r w:rsidR="00937B5F">
        <w:rPr>
          <w:rFonts w:hint="eastAsia"/>
        </w:rPr>
        <w:t>2</w:t>
      </w:r>
      <w:r w:rsidR="00937B5F">
        <w:rPr>
          <w:rFonts w:hint="eastAsia"/>
        </w:rPr>
        <w:t>（</w:t>
      </w:r>
      <w:r w:rsidR="00937B5F">
        <w:rPr>
          <w:rFonts w:hint="eastAsia"/>
        </w:rPr>
        <w:t>b</w:t>
      </w:r>
      <w:r w:rsidR="00937B5F">
        <w:rPr>
          <w:rFonts w:hint="eastAsia"/>
        </w:rPr>
        <w:t>）、（</w:t>
      </w:r>
      <w:r w:rsidR="00937B5F">
        <w:rPr>
          <w:rFonts w:hint="eastAsia"/>
        </w:rPr>
        <w:t>c</w:t>
      </w:r>
      <w:r w:rsidR="00937B5F">
        <w:rPr>
          <w:rFonts w:hint="eastAsia"/>
        </w:rPr>
        <w:t>）和（</w:t>
      </w:r>
      <w:r w:rsidR="00937B5F">
        <w:rPr>
          <w:rFonts w:hint="eastAsia"/>
        </w:rPr>
        <w:t>d</w:t>
      </w:r>
      <w:r w:rsidR="00937B5F">
        <w:rPr>
          <w:rFonts w:hint="eastAsia"/>
        </w:rPr>
        <w:t>）所示，图（</w:t>
      </w:r>
      <w:r w:rsidR="00937B5F">
        <w:rPr>
          <w:rFonts w:hint="eastAsia"/>
        </w:rPr>
        <w:t>c</w:t>
      </w:r>
      <w:r w:rsidR="00937B5F">
        <w:rPr>
          <w:rFonts w:hint="eastAsia"/>
        </w:rPr>
        <w:t>）、（</w:t>
      </w:r>
      <w:r w:rsidR="00937B5F">
        <w:rPr>
          <w:rFonts w:hint="eastAsia"/>
        </w:rPr>
        <w:t>d</w:t>
      </w:r>
      <w:r w:rsidR="00937B5F">
        <w:rPr>
          <w:rFonts w:hint="eastAsia"/>
        </w:rPr>
        <w:t>）中的弹簧</w:t>
      </w:r>
      <w:r w:rsidR="00937B5F">
        <w:rPr>
          <w:rFonts w:hint="eastAsia"/>
        </w:rPr>
        <w:t>A</w:t>
      </w:r>
      <w:r w:rsidR="00937B5F">
        <w:rPr>
          <w:rFonts w:hint="eastAsia"/>
        </w:rPr>
        <w:t>、</w:t>
      </w:r>
      <w:r w:rsidR="00937B5F">
        <w:rPr>
          <w:rFonts w:hint="eastAsia"/>
        </w:rPr>
        <w:t>B</w:t>
      </w:r>
      <w:r w:rsidR="00937B5F">
        <w:rPr>
          <w:rFonts w:hint="eastAsia"/>
        </w:rPr>
        <w:t>压缩的程度相同。</w:t>
      </w:r>
      <w:r w:rsidR="00937B5F" w:rsidRPr="009F4E05">
        <w:rPr>
          <w:rFonts w:hint="eastAsia"/>
          <w:szCs w:val="21"/>
        </w:rPr>
        <w:t>请仔细观察实验现象，</w:t>
      </w:r>
      <w:r w:rsidR="00937B5F" w:rsidRPr="009F4E05">
        <w:rPr>
          <w:rFonts w:hint="eastAsia"/>
          <w:color w:val="000000"/>
          <w:szCs w:val="21"/>
        </w:rPr>
        <w:t>归纳得出初步结论。</w:t>
      </w:r>
      <w:r w:rsidR="00937B5F" w:rsidRPr="009F4E05">
        <w:rPr>
          <w:color w:val="000000"/>
          <w:szCs w:val="21"/>
        </w:rPr>
        <w:t xml:space="preserve"> </w:t>
      </w:r>
    </w:p>
    <w:p w:rsidR="00937B5F" w:rsidRPr="009F4E05" w:rsidRDefault="00937B5F" w:rsidP="00CC7D7D">
      <w:pPr>
        <w:rPr>
          <w:color w:val="000000"/>
          <w:szCs w:val="21"/>
        </w:rPr>
      </w:pPr>
      <w:r w:rsidRPr="009F4E05">
        <w:rPr>
          <w:rFonts w:ascii="宋体" w:hAnsi="宋体" w:cs="宋体" w:hint="eastAsia"/>
          <w:color w:val="000000"/>
          <w:szCs w:val="21"/>
        </w:rPr>
        <w:t>①</w:t>
      </w:r>
      <w:r w:rsidRPr="009F4E05">
        <w:rPr>
          <w:color w:val="000000"/>
          <w:szCs w:val="21"/>
        </w:rPr>
        <w:t xml:space="preserve"> </w:t>
      </w:r>
      <w:r w:rsidRPr="009F4E05">
        <w:rPr>
          <w:color w:val="000000"/>
          <w:szCs w:val="21"/>
        </w:rPr>
        <w:t>分析比较图</w:t>
      </w:r>
      <w:r>
        <w:rPr>
          <w:rFonts w:hint="eastAsia"/>
          <w:color w:val="000000"/>
          <w:szCs w:val="21"/>
        </w:rPr>
        <w:t>2</w:t>
      </w:r>
      <w:r w:rsidRPr="009F4E05">
        <w:rPr>
          <w:color w:val="000000"/>
          <w:szCs w:val="21"/>
        </w:rPr>
        <w:t>（</w:t>
      </w:r>
      <w:r w:rsidRPr="009F4E05">
        <w:rPr>
          <w:color w:val="000000"/>
          <w:szCs w:val="21"/>
        </w:rPr>
        <w:t>a</w:t>
      </w:r>
      <w:r w:rsidRPr="009F4E05">
        <w:rPr>
          <w:color w:val="000000"/>
          <w:szCs w:val="21"/>
        </w:rPr>
        <w:t>）和（</w:t>
      </w:r>
      <w:r w:rsidRPr="009F4E05">
        <w:rPr>
          <w:color w:val="000000"/>
          <w:szCs w:val="21"/>
        </w:rPr>
        <w:t>b</w:t>
      </w:r>
      <w:r w:rsidRPr="009F4E05">
        <w:rPr>
          <w:color w:val="000000"/>
          <w:szCs w:val="21"/>
        </w:rPr>
        <w:t>）</w:t>
      </w:r>
      <w:r>
        <w:rPr>
          <w:rFonts w:hint="eastAsia"/>
          <w:color w:val="000000"/>
          <w:szCs w:val="21"/>
        </w:rPr>
        <w:t>和</w:t>
      </w:r>
      <w:r w:rsidRPr="009F4E05">
        <w:rPr>
          <w:color w:val="000000"/>
          <w:szCs w:val="21"/>
        </w:rPr>
        <w:t>（</w:t>
      </w:r>
      <w:r w:rsidRPr="009F4E05">
        <w:rPr>
          <w:color w:val="000000"/>
          <w:szCs w:val="21"/>
        </w:rPr>
        <w:t>c</w:t>
      </w:r>
      <w:r w:rsidRPr="009F4E05">
        <w:rPr>
          <w:color w:val="000000"/>
          <w:szCs w:val="21"/>
        </w:rPr>
        <w:t>）中弹簧的</w:t>
      </w:r>
      <w:r>
        <w:rPr>
          <w:rFonts w:hint="eastAsia"/>
          <w:color w:val="000000"/>
          <w:szCs w:val="21"/>
        </w:rPr>
        <w:t>压缩程度、重物</w:t>
      </w:r>
      <w:r w:rsidRPr="009D27B8">
        <w:rPr>
          <w:rFonts w:hint="eastAsia"/>
          <w:i/>
          <w:color w:val="000000"/>
          <w:szCs w:val="21"/>
        </w:rPr>
        <w:t>G</w:t>
      </w:r>
      <w:r>
        <w:rPr>
          <w:rFonts w:hint="eastAsia"/>
          <w:color w:val="000000"/>
          <w:szCs w:val="21"/>
        </w:rPr>
        <w:t>的移动距离</w:t>
      </w:r>
      <w:r w:rsidRPr="009F4E05">
        <w:rPr>
          <w:color w:val="000000"/>
          <w:szCs w:val="21"/>
        </w:rPr>
        <w:t>以及相关条件，</w:t>
      </w:r>
      <w:r w:rsidRPr="009F4E05">
        <w:rPr>
          <w:rFonts w:hint="eastAsia"/>
          <w:color w:val="000000"/>
          <w:szCs w:val="21"/>
        </w:rPr>
        <w:t>可得</w:t>
      </w:r>
      <w:r w:rsidRPr="009F4E05">
        <w:rPr>
          <w:color w:val="000000"/>
          <w:szCs w:val="21"/>
        </w:rPr>
        <w:t>：</w:t>
      </w:r>
      <w:r w:rsidRPr="00022E93">
        <w:rPr>
          <w:rFonts w:hint="eastAsia"/>
          <w:spacing w:val="6"/>
          <w:u w:val="single"/>
        </w:rPr>
        <w:t xml:space="preserve">  </w:t>
      </w:r>
      <w:r>
        <w:rPr>
          <w:rFonts w:hint="eastAsia"/>
          <w:spacing w:val="6"/>
          <w:u w:val="single"/>
        </w:rPr>
        <w:t xml:space="preserve">                   </w:t>
      </w:r>
      <w:r w:rsidRPr="00022E93">
        <w:rPr>
          <w:rFonts w:hint="eastAsia"/>
          <w:spacing w:val="6"/>
          <w:u w:val="single"/>
        </w:rPr>
        <w:t xml:space="preserve">  </w:t>
      </w:r>
      <w:r>
        <w:rPr>
          <w:rFonts w:hint="eastAsia"/>
          <w:spacing w:val="6"/>
          <w:u w:val="single"/>
        </w:rPr>
        <w:t xml:space="preserve">                                  </w:t>
      </w:r>
      <w:r w:rsidRPr="009F4E05">
        <w:rPr>
          <w:color w:val="000000"/>
          <w:szCs w:val="21"/>
        </w:rPr>
        <w:t>。</w:t>
      </w:r>
    </w:p>
    <w:p w:rsidR="00937B5F" w:rsidRPr="008C4E8C" w:rsidRDefault="00937B5F" w:rsidP="00CC7D7D">
      <w:pPr>
        <w:rPr>
          <w:color w:val="000000"/>
          <w:szCs w:val="21"/>
        </w:rPr>
      </w:pPr>
      <w:r w:rsidRPr="009F4E05">
        <w:rPr>
          <w:rFonts w:ascii="宋体" w:hAnsi="宋体" w:cs="宋体" w:hint="eastAsia"/>
          <w:color w:val="000000"/>
          <w:szCs w:val="21"/>
        </w:rPr>
        <w:t>②</w:t>
      </w:r>
      <w:r w:rsidRPr="009F4E05">
        <w:rPr>
          <w:color w:val="0000FF"/>
          <w:szCs w:val="21"/>
        </w:rPr>
        <w:t xml:space="preserve"> </w:t>
      </w:r>
      <w:r w:rsidRPr="009F4E05">
        <w:rPr>
          <w:color w:val="000000"/>
          <w:szCs w:val="21"/>
        </w:rPr>
        <w:t>分析比较</w:t>
      </w:r>
      <w:r w:rsidRPr="009F4E05">
        <w:rPr>
          <w:bCs/>
          <w:color w:val="000000"/>
          <w:szCs w:val="21"/>
        </w:rPr>
        <w:t>图</w:t>
      </w:r>
      <w:r>
        <w:rPr>
          <w:rFonts w:hint="eastAsia"/>
          <w:bCs/>
          <w:color w:val="000000"/>
          <w:szCs w:val="21"/>
        </w:rPr>
        <w:t>2</w:t>
      </w:r>
      <w:r w:rsidRPr="009F4E05">
        <w:rPr>
          <w:color w:val="000000"/>
          <w:szCs w:val="21"/>
        </w:rPr>
        <w:t>（</w:t>
      </w:r>
      <w:r w:rsidRPr="009F4E05">
        <w:rPr>
          <w:color w:val="000000"/>
          <w:szCs w:val="21"/>
        </w:rPr>
        <w:t>a</w:t>
      </w:r>
      <w:r w:rsidRPr="009F4E05">
        <w:rPr>
          <w:color w:val="000000"/>
          <w:szCs w:val="21"/>
        </w:rPr>
        <w:t>）和（</w:t>
      </w:r>
      <w:r w:rsidRPr="009F4E05">
        <w:rPr>
          <w:color w:val="000000"/>
          <w:szCs w:val="21"/>
        </w:rPr>
        <w:t>c</w:t>
      </w:r>
      <w:r w:rsidRPr="009F4E05">
        <w:rPr>
          <w:color w:val="000000"/>
          <w:szCs w:val="21"/>
        </w:rPr>
        <w:t>）和（</w:t>
      </w:r>
      <w:r w:rsidRPr="009F4E05">
        <w:rPr>
          <w:color w:val="000000"/>
          <w:szCs w:val="21"/>
        </w:rPr>
        <w:t>d</w:t>
      </w:r>
      <w:r w:rsidRPr="009F4E05">
        <w:rPr>
          <w:color w:val="000000"/>
          <w:szCs w:val="21"/>
        </w:rPr>
        <w:t>）中弹簧的</w:t>
      </w:r>
      <w:r>
        <w:rPr>
          <w:rFonts w:hint="eastAsia"/>
          <w:color w:val="000000"/>
          <w:szCs w:val="21"/>
        </w:rPr>
        <w:t>压缩程度、重物</w:t>
      </w:r>
      <w:r w:rsidRPr="009D27B8">
        <w:rPr>
          <w:rFonts w:hint="eastAsia"/>
          <w:i/>
          <w:color w:val="000000"/>
          <w:szCs w:val="21"/>
        </w:rPr>
        <w:t>G</w:t>
      </w:r>
      <w:r>
        <w:rPr>
          <w:rFonts w:hint="eastAsia"/>
          <w:color w:val="000000"/>
          <w:szCs w:val="21"/>
        </w:rPr>
        <w:t>的移动距离</w:t>
      </w:r>
      <w:r w:rsidRPr="009F4E05">
        <w:rPr>
          <w:color w:val="000000"/>
          <w:szCs w:val="21"/>
        </w:rPr>
        <w:t>以及相关条件，</w:t>
      </w:r>
      <w:r w:rsidRPr="009F4E05">
        <w:rPr>
          <w:rFonts w:hint="eastAsia"/>
          <w:color w:val="000000"/>
          <w:szCs w:val="21"/>
        </w:rPr>
        <w:t>可得</w:t>
      </w:r>
      <w:r w:rsidRPr="009F4E05">
        <w:rPr>
          <w:color w:val="000000"/>
          <w:szCs w:val="21"/>
        </w:rPr>
        <w:t>：</w:t>
      </w:r>
      <w:r w:rsidRPr="00022E93">
        <w:rPr>
          <w:rFonts w:hint="eastAsia"/>
          <w:spacing w:val="6"/>
          <w:u w:val="single"/>
        </w:rPr>
        <w:t xml:space="preserve">  </w:t>
      </w:r>
      <w:r>
        <w:rPr>
          <w:rFonts w:hint="eastAsia"/>
          <w:spacing w:val="6"/>
          <w:u w:val="single"/>
        </w:rPr>
        <w:t xml:space="preserve">                   </w:t>
      </w:r>
      <w:r w:rsidRPr="00022E93">
        <w:rPr>
          <w:rFonts w:hint="eastAsia"/>
          <w:spacing w:val="6"/>
          <w:u w:val="single"/>
        </w:rPr>
        <w:t xml:space="preserve">  </w:t>
      </w:r>
      <w:r>
        <w:rPr>
          <w:rFonts w:hint="eastAsia"/>
          <w:spacing w:val="6"/>
          <w:u w:val="single"/>
        </w:rPr>
        <w:t xml:space="preserve">                                  </w:t>
      </w:r>
      <w:r w:rsidRPr="00FC6715">
        <w:rPr>
          <w:rFonts w:hint="eastAsia"/>
          <w:spacing w:val="6"/>
        </w:rPr>
        <w:t>。</w:t>
      </w:r>
    </w:p>
    <w:p w:rsidR="00937B5F" w:rsidRDefault="00937B5F" w:rsidP="00937B5F">
      <w:pPr>
        <w:spacing w:line="288" w:lineRule="auto"/>
      </w:pPr>
    </w:p>
    <w:p w:rsidR="00CC7D7D" w:rsidRDefault="00CC7D7D" w:rsidP="00CC7D7D"/>
    <w:p w:rsidR="00937B5F" w:rsidRDefault="00937B5F" w:rsidP="00CC7D7D">
      <w:r>
        <w:rPr>
          <w:rFonts w:hint="eastAsia"/>
        </w:rPr>
        <w:t xml:space="preserve">3. </w:t>
      </w:r>
      <w:proofErr w:type="gramStart"/>
      <w:r>
        <w:rPr>
          <w:rFonts w:hint="eastAsia"/>
        </w:rPr>
        <w:t>某小组</w:t>
      </w:r>
      <w:proofErr w:type="gramEnd"/>
      <w:r>
        <w:rPr>
          <w:rFonts w:hint="eastAsia"/>
        </w:rPr>
        <w:t>同学探究物体从斜面顶端由静止下滑到底端时速度的大小</w:t>
      </w:r>
      <w:r w:rsidRPr="00F64F6F">
        <w:rPr>
          <w:rFonts w:hint="eastAsia"/>
          <w:i/>
        </w:rPr>
        <w:t>v</w:t>
      </w:r>
      <w:r>
        <w:rPr>
          <w:rFonts w:hint="eastAsia"/>
        </w:rPr>
        <w:t>与哪些因素有关，于是选用：等体积质量不同的木块</w:t>
      </w:r>
      <w:r>
        <w:rPr>
          <w:rFonts w:hint="eastAsia"/>
        </w:rPr>
        <w:t>A</w:t>
      </w:r>
      <w:r>
        <w:rPr>
          <w:rFonts w:hint="eastAsia"/>
        </w:rPr>
        <w:t>和</w:t>
      </w:r>
      <w:r w:rsidRPr="00A96BCD">
        <w:t>B</w:t>
      </w:r>
      <w:r w:rsidRPr="00A96BCD">
        <w:t>（</w:t>
      </w:r>
      <w:r w:rsidRPr="00F64F6F">
        <w:rPr>
          <w:rFonts w:hint="eastAsia"/>
          <w:i/>
        </w:rPr>
        <w:t>m</w:t>
      </w:r>
      <w:r w:rsidRPr="00F64F6F">
        <w:rPr>
          <w:rFonts w:hint="eastAsia"/>
          <w:vertAlign w:val="subscript"/>
        </w:rPr>
        <w:t>A</w:t>
      </w:r>
      <w:r w:rsidRPr="00A96BCD">
        <w:t>&gt;</w:t>
      </w:r>
      <w:r w:rsidRPr="00F64F6F">
        <w:rPr>
          <w:i/>
        </w:rPr>
        <w:t>m</w:t>
      </w:r>
      <w:r w:rsidRPr="00F64F6F">
        <w:rPr>
          <w:vertAlign w:val="subscript"/>
        </w:rPr>
        <w:t>B</w:t>
      </w:r>
      <w:r w:rsidRPr="00A96BCD">
        <w:t>）</w:t>
      </w:r>
      <w:r>
        <w:rPr>
          <w:rFonts w:hint="eastAsia"/>
        </w:rPr>
        <w:t>，长度相同的斜面进行实验。如图</w:t>
      </w:r>
      <w:r>
        <w:rPr>
          <w:rFonts w:hint="eastAsia"/>
        </w:rPr>
        <w:t>3</w:t>
      </w:r>
      <w:r>
        <w:rPr>
          <w:rFonts w:hint="eastAsia"/>
        </w:rPr>
        <w:t>所示，将木块平放在斜面顶端，木块由静止下滑，已知斜面倾角</w:t>
      </w:r>
      <w:r>
        <w:t>θ</w:t>
      </w:r>
      <w:r w:rsidRPr="00F64F6F">
        <w:rPr>
          <w:rFonts w:hint="eastAsia"/>
          <w:vertAlign w:val="subscript"/>
        </w:rPr>
        <w:t>1</w:t>
      </w:r>
      <w:r>
        <w:rPr>
          <w:rFonts w:hint="eastAsia"/>
        </w:rPr>
        <w:t>&gt;</w:t>
      </w:r>
      <w:r>
        <w:t>θ</w:t>
      </w:r>
      <w:r w:rsidRPr="00F64F6F">
        <w:rPr>
          <w:rFonts w:hint="eastAsia"/>
          <w:vertAlign w:val="subscript"/>
        </w:rPr>
        <w:t>2</w:t>
      </w:r>
      <w:r>
        <w:rPr>
          <w:rFonts w:hint="eastAsia"/>
        </w:rPr>
        <w:t>&gt;</w:t>
      </w:r>
      <w:r>
        <w:t>θ</w:t>
      </w:r>
      <w:r w:rsidRPr="00F64F6F">
        <w:rPr>
          <w:rFonts w:hint="eastAsia"/>
          <w:vertAlign w:val="subscript"/>
        </w:rPr>
        <w:t>3</w:t>
      </w:r>
      <w:r>
        <w:rPr>
          <w:rFonts w:hint="eastAsia"/>
        </w:rPr>
        <w:t>，用传感器测得其到达底端时的速度</w:t>
      </w:r>
      <w:r w:rsidRPr="00F64F6F">
        <w:rPr>
          <w:rFonts w:hint="eastAsia"/>
          <w:i/>
        </w:rPr>
        <w:t>v</w:t>
      </w:r>
      <w:r>
        <w:rPr>
          <w:rFonts w:hint="eastAsia"/>
        </w:rPr>
        <w:t>，改变相关条件，多次实验，可知</w:t>
      </w:r>
      <w:r w:rsidRPr="00F64F6F">
        <w:rPr>
          <w:rFonts w:hint="eastAsia"/>
          <w:i/>
        </w:rPr>
        <w:t>v</w:t>
      </w:r>
      <w:r w:rsidRPr="00F64F6F">
        <w:rPr>
          <w:rFonts w:hint="eastAsia"/>
          <w:vertAlign w:val="subscript"/>
        </w:rPr>
        <w:t>a</w:t>
      </w:r>
      <w:r>
        <w:rPr>
          <w:rFonts w:hint="eastAsia"/>
        </w:rPr>
        <w:t>=</w:t>
      </w:r>
      <w:r w:rsidRPr="00F64F6F">
        <w:rPr>
          <w:rFonts w:hint="eastAsia"/>
          <w:i/>
        </w:rPr>
        <w:t>v</w:t>
      </w:r>
      <w:r w:rsidRPr="00F64F6F">
        <w:rPr>
          <w:rFonts w:hint="eastAsia"/>
          <w:vertAlign w:val="subscript"/>
        </w:rPr>
        <w:t>b</w:t>
      </w:r>
      <w:r>
        <w:rPr>
          <w:rFonts w:hint="eastAsia"/>
        </w:rPr>
        <w:t>&gt;</w:t>
      </w:r>
      <w:r w:rsidRPr="00F64F6F">
        <w:rPr>
          <w:rFonts w:hint="eastAsia"/>
          <w:i/>
        </w:rPr>
        <w:t>v</w:t>
      </w:r>
      <w:r w:rsidRPr="00F64F6F">
        <w:rPr>
          <w:rFonts w:hint="eastAsia"/>
          <w:vertAlign w:val="subscript"/>
        </w:rPr>
        <w:t>c</w:t>
      </w:r>
      <w:r>
        <w:rPr>
          <w:rFonts w:hint="eastAsia"/>
        </w:rPr>
        <w:t>&gt;</w:t>
      </w:r>
      <w:r w:rsidRPr="00F64F6F">
        <w:rPr>
          <w:rFonts w:hint="eastAsia"/>
          <w:i/>
        </w:rPr>
        <w:t>v</w:t>
      </w:r>
      <w:r w:rsidRPr="00F64F6F">
        <w:rPr>
          <w:rFonts w:hint="eastAsia"/>
          <w:vertAlign w:val="subscript"/>
        </w:rPr>
        <w:t>d</w:t>
      </w:r>
      <w:r>
        <w:rPr>
          <w:rFonts w:hint="eastAsia"/>
        </w:rPr>
        <w:t>，请仔细观察图中的相关条件，归纳得出初步结论：</w:t>
      </w:r>
    </w:p>
    <w:p w:rsidR="00937B5F" w:rsidRPr="00D30006" w:rsidRDefault="00937B5F" w:rsidP="00CC7D7D">
      <w:pPr>
        <w:rPr>
          <w:u w:val="single"/>
        </w:rPr>
      </w:pPr>
      <w:r>
        <w:rPr>
          <w:rFonts w:hint="eastAsia"/>
        </w:rPr>
        <w:t>（</w:t>
      </w:r>
      <w:r>
        <w:rPr>
          <w:rFonts w:hint="eastAsia"/>
        </w:rPr>
        <w:t>1</w:t>
      </w:r>
      <w:r>
        <w:rPr>
          <w:rFonts w:hint="eastAsia"/>
        </w:rPr>
        <w:t>）分析比较图</w:t>
      </w:r>
      <w:r>
        <w:rPr>
          <w:rFonts w:hint="eastAsia"/>
        </w:rPr>
        <w:t>3</w:t>
      </w:r>
      <w:r>
        <w:rPr>
          <w:rFonts w:hint="eastAsia"/>
        </w:rPr>
        <w:t>（</w:t>
      </w:r>
      <w:r>
        <w:rPr>
          <w:rFonts w:hint="eastAsia"/>
        </w:rPr>
        <w:t>a</w:t>
      </w:r>
      <w:r>
        <w:rPr>
          <w:rFonts w:hint="eastAsia"/>
        </w:rPr>
        <w:t>）和（</w:t>
      </w:r>
      <w:r>
        <w:rPr>
          <w:rFonts w:hint="eastAsia"/>
        </w:rPr>
        <w:t>b</w:t>
      </w:r>
      <w:r>
        <w:rPr>
          <w:rFonts w:hint="eastAsia"/>
        </w:rPr>
        <w:t>），可得出初步结论：同体积的木块，平放在长度相同的斜面顶端由静止下滑，</w:t>
      </w:r>
      <w:r>
        <w:rPr>
          <w:rFonts w:hint="eastAsia"/>
          <w:u w:val="single"/>
        </w:rPr>
        <w:t xml:space="preserve">                                        </w:t>
      </w:r>
      <w:r w:rsidR="005F7910">
        <w:rPr>
          <w:rFonts w:hint="eastAsia"/>
          <w:noProof/>
          <w:u w:val="single"/>
        </w:rPr>
        <w:drawing>
          <wp:inline distT="0" distB="0" distL="0" distR="0">
            <wp:extent cx="19050" cy="19050"/>
            <wp:effectExtent l="19050" t="0" r="0" b="0"/>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及各类教学资源下载，还有大量而丰富的教学相关资讯！"/>
                    <pic:cNvPicPr>
                      <a:picLocks noChangeAspect="1" noChangeArrowheads="1"/>
                    </pic:cNvPicPr>
                  </pic:nvPicPr>
                  <pic:blipFill>
                    <a:blip r:embed="rId20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hint="eastAsia"/>
          <w:u w:val="single"/>
        </w:rPr>
        <w:t xml:space="preserve">                     </w:t>
      </w:r>
      <w:r>
        <w:rPr>
          <w:rFonts w:hint="eastAsia"/>
        </w:rPr>
        <w:t>；</w:t>
      </w:r>
    </w:p>
    <w:p w:rsidR="00937B5F" w:rsidRPr="00D30006" w:rsidRDefault="00937B5F" w:rsidP="00CC7D7D">
      <w:pPr>
        <w:rPr>
          <w:u w:val="single"/>
        </w:rPr>
      </w:pPr>
      <w:r>
        <w:rPr>
          <w:rFonts w:hint="eastAsia"/>
        </w:rPr>
        <w:t>（</w:t>
      </w:r>
      <w:r>
        <w:rPr>
          <w:rFonts w:hint="eastAsia"/>
        </w:rPr>
        <w:t>2</w:t>
      </w:r>
      <w:r>
        <w:rPr>
          <w:rFonts w:hint="eastAsia"/>
        </w:rPr>
        <w:t>）分析比较图</w:t>
      </w:r>
      <w:r>
        <w:rPr>
          <w:rFonts w:hint="eastAsia"/>
        </w:rPr>
        <w:t>3</w:t>
      </w:r>
      <w:r>
        <w:rPr>
          <w:rFonts w:hint="eastAsia"/>
        </w:rPr>
        <w:t>（</w:t>
      </w:r>
      <w:r>
        <w:rPr>
          <w:rFonts w:hint="eastAsia"/>
        </w:rPr>
        <w:t>a</w:t>
      </w:r>
      <w:r>
        <w:rPr>
          <w:rFonts w:hint="eastAsia"/>
        </w:rPr>
        <w:t>）、（</w:t>
      </w:r>
      <w:r>
        <w:rPr>
          <w:rFonts w:hint="eastAsia"/>
        </w:rPr>
        <w:t>c</w:t>
      </w:r>
      <w:r>
        <w:rPr>
          <w:rFonts w:hint="eastAsia"/>
        </w:rPr>
        <w:t>）和（</w:t>
      </w:r>
      <w:r>
        <w:rPr>
          <w:rFonts w:hint="eastAsia"/>
        </w:rPr>
        <w:t>d</w:t>
      </w:r>
      <w:r>
        <w:rPr>
          <w:rFonts w:hint="eastAsia"/>
        </w:rPr>
        <w:t>），可得出初步结论：</w:t>
      </w:r>
      <w:r>
        <w:rPr>
          <w:rFonts w:hint="eastAsia"/>
          <w:u w:val="single"/>
        </w:rPr>
        <w:t xml:space="preserve">                                         </w:t>
      </w:r>
      <w:r>
        <w:rPr>
          <w:rFonts w:hint="eastAsia"/>
        </w:rPr>
        <w:t>。</w:t>
      </w:r>
    </w:p>
    <w:p w:rsidR="00937B5F" w:rsidRPr="0039203B" w:rsidRDefault="0080621C" w:rsidP="00CC7D7D">
      <w:r>
        <w:rPr>
          <w:noProof/>
        </w:rPr>
        <mc:AlternateContent>
          <mc:Choice Requires="wpg">
            <w:drawing>
              <wp:anchor distT="0" distB="0" distL="114300" distR="114300" simplePos="0" relativeHeight="251692032" behindDoc="0" locked="0" layoutInCell="1" allowOverlap="1">
                <wp:simplePos x="0" y="0"/>
                <wp:positionH relativeFrom="column">
                  <wp:posOffset>-31750</wp:posOffset>
                </wp:positionH>
                <wp:positionV relativeFrom="paragraph">
                  <wp:posOffset>120015</wp:posOffset>
                </wp:positionV>
                <wp:extent cx="5573395" cy="1089660"/>
                <wp:effectExtent l="25400" t="72390" r="40005" b="0"/>
                <wp:wrapTight wrapText="bothSides">
                  <wp:wrapPolygon edited="0">
                    <wp:start x="271" y="-957"/>
                    <wp:lineTo x="-101" y="1599"/>
                    <wp:lineTo x="-101" y="16641"/>
                    <wp:lineTo x="11188" y="17119"/>
                    <wp:lineTo x="21566" y="17119"/>
                    <wp:lineTo x="21534" y="16955"/>
                    <wp:lineTo x="18364" y="11845"/>
                    <wp:lineTo x="17758" y="9277"/>
                    <wp:lineTo x="17894" y="8006"/>
                    <wp:lineTo x="17793" y="7515"/>
                    <wp:lineTo x="17286" y="6394"/>
                    <wp:lineTo x="15905" y="5916"/>
                    <wp:lineTo x="11761" y="3839"/>
                    <wp:lineTo x="6974" y="1599"/>
                    <wp:lineTo x="6268" y="-957"/>
                    <wp:lineTo x="271" y="-957"/>
                  </wp:wrapPolygon>
                </wp:wrapTight>
                <wp:docPr id="5324" name="Group 5864"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3395" cy="1089660"/>
                          <a:chOff x="801" y="13316"/>
                          <a:chExt cx="9616" cy="2027"/>
                        </a:xfrm>
                      </wpg:grpSpPr>
                      <wps:wsp>
                        <wps:cNvPr id="5325" name="Text Box 5865"/>
                        <wps:cNvSpPr txBox="1">
                          <a:spLocks noChangeAspect="1" noChangeArrowheads="1"/>
                        </wps:cNvSpPr>
                        <wps:spPr bwMode="auto">
                          <a:xfrm>
                            <a:off x="1203" y="15032"/>
                            <a:ext cx="837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AC6909" w:rsidRDefault="00937B5F" w:rsidP="00937B5F">
                              <w:r>
                                <w:rPr>
                                  <w:rFonts w:hint="eastAsia"/>
                                </w:rPr>
                                <w:t>(a)</w:t>
                              </w:r>
                              <w:r>
                                <w:rPr>
                                  <w:rFonts w:hint="eastAsia"/>
                                </w:rPr>
                                <w:tab/>
                              </w:r>
                              <w:r>
                                <w:rPr>
                                  <w:rFonts w:hint="eastAsia"/>
                                </w:rPr>
                                <w:tab/>
                              </w:r>
                              <w:r>
                                <w:rPr>
                                  <w:rFonts w:hint="eastAsia"/>
                                </w:rPr>
                                <w:tab/>
                              </w:r>
                              <w:r>
                                <w:rPr>
                                  <w:rFonts w:hint="eastAsia"/>
                                </w:rPr>
                                <w:tab/>
                              </w:r>
                              <w:r>
                                <w:rPr>
                                  <w:rFonts w:hint="eastAsia"/>
                                </w:rPr>
                                <w:tab/>
                              </w:r>
                              <w:r>
                                <w:rPr>
                                  <w:rFonts w:hint="eastAsia"/>
                                </w:rPr>
                                <w:tab/>
                                <w:t>(b)</w:t>
                              </w:r>
                              <w:r>
                                <w:rPr>
                                  <w:rFonts w:hint="eastAsia"/>
                                </w:rPr>
                                <w:tab/>
                              </w:r>
                              <w:r>
                                <w:rPr>
                                  <w:rFonts w:hint="eastAsia"/>
                                </w:rPr>
                                <w:tab/>
                              </w:r>
                              <w:r>
                                <w:rPr>
                                  <w:rFonts w:hint="eastAsia"/>
                                </w:rPr>
                                <w:tab/>
                              </w:r>
                              <w:r>
                                <w:rPr>
                                  <w:rFonts w:hint="eastAsia"/>
                                </w:rPr>
                                <w:t>图</w:t>
                              </w:r>
                              <w:r>
                                <w:rPr>
                                  <w:rFonts w:hint="eastAsia"/>
                                </w:rPr>
                                <w:t>3</w:t>
                              </w:r>
                              <w:r>
                                <w:rPr>
                                  <w:rFonts w:hint="eastAsia"/>
                                </w:rPr>
                                <w:tab/>
                              </w:r>
                              <w:r>
                                <w:rPr>
                                  <w:rFonts w:hint="eastAsia"/>
                                </w:rPr>
                                <w:tab/>
                                <w:t xml:space="preserve">  (c)</w:t>
                              </w:r>
                              <w:r>
                                <w:rPr>
                                  <w:rFonts w:hint="eastAsia"/>
                                </w:rPr>
                                <w:tab/>
                              </w:r>
                              <w:r>
                                <w:rPr>
                                  <w:rFonts w:hint="eastAsia"/>
                                </w:rPr>
                                <w:tab/>
                              </w:r>
                              <w:r>
                                <w:rPr>
                                  <w:rFonts w:hint="eastAsia"/>
                                </w:rPr>
                                <w:tab/>
                              </w:r>
                              <w:r>
                                <w:rPr>
                                  <w:rFonts w:hint="eastAsia"/>
                                </w:rPr>
                                <w:tab/>
                              </w:r>
                              <w:r>
                                <w:rPr>
                                  <w:rFonts w:hint="eastAsia"/>
                                </w:rPr>
                                <w:tab/>
                                <w:t>(d)</w:t>
                              </w:r>
                            </w:p>
                          </w:txbxContent>
                        </wps:txbx>
                        <wps:bodyPr rot="0" vert="horz" wrap="square" lIns="0" tIns="0" rIns="0" bIns="0" anchor="t" anchorCtr="0" upright="1">
                          <a:noAutofit/>
                        </wps:bodyPr>
                      </wps:wsp>
                      <wpg:grpSp>
                        <wpg:cNvPr id="5326" name="Group 5866"/>
                        <wpg:cNvGrpSpPr>
                          <a:grpSpLocks/>
                        </wpg:cNvGrpSpPr>
                        <wpg:grpSpPr bwMode="auto">
                          <a:xfrm>
                            <a:off x="801" y="13316"/>
                            <a:ext cx="9616" cy="1561"/>
                            <a:chOff x="801" y="13316"/>
                            <a:chExt cx="9616" cy="1561"/>
                          </a:xfrm>
                        </wpg:grpSpPr>
                        <wpg:grpSp>
                          <wpg:cNvPr id="5327" name="Group 5867"/>
                          <wpg:cNvGrpSpPr>
                            <a:grpSpLocks/>
                          </wpg:cNvGrpSpPr>
                          <wpg:grpSpPr bwMode="auto">
                            <a:xfrm>
                              <a:off x="801" y="13316"/>
                              <a:ext cx="1928" cy="1560"/>
                              <a:chOff x="801" y="13316"/>
                              <a:chExt cx="1928" cy="1560"/>
                            </a:xfrm>
                          </wpg:grpSpPr>
                          <wps:wsp>
                            <wps:cNvPr id="5328" name="Text Box 5868"/>
                            <wps:cNvSpPr txBox="1">
                              <a:spLocks noChangeAspect="1" noChangeArrowheads="1"/>
                            </wps:cNvSpPr>
                            <wps:spPr bwMode="auto">
                              <a:xfrm>
                                <a:off x="1812" y="14408"/>
                                <a:ext cx="199"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AC6909" w:rsidRDefault="00937B5F" w:rsidP="00937B5F">
                                  <w:r>
                                    <w:t>θ</w:t>
                                  </w:r>
                                  <w:r w:rsidRPr="00F64F6F">
                                    <w:rPr>
                                      <w:rFonts w:hint="eastAsia"/>
                                      <w:vertAlign w:val="subscript"/>
                                    </w:rPr>
                                    <w:t>1</w:t>
                                  </w:r>
                                </w:p>
                              </w:txbxContent>
                            </wps:txbx>
                            <wps:bodyPr rot="0" vert="horz" wrap="square" lIns="0" tIns="0" rIns="0" bIns="0" anchor="t" anchorCtr="0" upright="1">
                              <a:noAutofit/>
                            </wps:bodyPr>
                          </wps:wsp>
                          <wpg:grpSp>
                            <wpg:cNvPr id="5329" name="Group 5869"/>
                            <wpg:cNvGrpSpPr>
                              <a:grpSpLocks/>
                            </wpg:cNvGrpSpPr>
                            <wpg:grpSpPr bwMode="auto">
                              <a:xfrm>
                                <a:off x="801" y="13316"/>
                                <a:ext cx="1928" cy="1560"/>
                                <a:chOff x="801" y="13316"/>
                                <a:chExt cx="1928" cy="1560"/>
                              </a:xfrm>
                            </wpg:grpSpPr>
                            <wpg:grpSp>
                              <wpg:cNvPr id="5330" name="Group 5870"/>
                              <wpg:cNvGrpSpPr>
                                <a:grpSpLocks/>
                              </wpg:cNvGrpSpPr>
                              <wpg:grpSpPr bwMode="auto">
                                <a:xfrm>
                                  <a:off x="801" y="13316"/>
                                  <a:ext cx="1928" cy="1557"/>
                                  <a:chOff x="801" y="13316"/>
                                  <a:chExt cx="1928" cy="1557"/>
                                </a:xfrm>
                              </wpg:grpSpPr>
                              <wpg:grpSp>
                                <wpg:cNvPr id="5331" name="Group 5871"/>
                                <wpg:cNvGrpSpPr>
                                  <a:grpSpLocks/>
                                </wpg:cNvGrpSpPr>
                                <wpg:grpSpPr bwMode="auto">
                                  <a:xfrm>
                                    <a:off x="801" y="13316"/>
                                    <a:ext cx="1928" cy="1557"/>
                                    <a:chOff x="801" y="13316"/>
                                    <a:chExt cx="1928" cy="1557"/>
                                  </a:xfrm>
                                </wpg:grpSpPr>
                                <wps:wsp>
                                  <wps:cNvPr id="5332" name="AutoShape 5872"/>
                                  <wps:cNvSpPr>
                                    <a:spLocks noChangeArrowheads="1"/>
                                  </wps:cNvSpPr>
                                  <wps:spPr bwMode="auto">
                                    <a:xfrm>
                                      <a:off x="801" y="13469"/>
                                      <a:ext cx="1928" cy="1404"/>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s:wsp>
                                  <wps:cNvPr id="5333" name="Rectangle 5873"/>
                                  <wps:cNvSpPr>
                                    <a:spLocks noChangeArrowheads="1"/>
                                  </wps:cNvSpPr>
                                  <wps:spPr bwMode="auto">
                                    <a:xfrm rot="2161435">
                                      <a:off x="827" y="13316"/>
                                      <a:ext cx="425"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g:grpSp>
                              <wps:wsp>
                                <wps:cNvPr id="5334" name="Text Box 5874"/>
                                <wps:cNvSpPr txBox="1">
                                  <a:spLocks noChangeAspect="1" noChangeArrowheads="1"/>
                                </wps:cNvSpPr>
                                <wps:spPr bwMode="auto">
                                  <a:xfrm>
                                    <a:off x="926" y="13316"/>
                                    <a:ext cx="3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AC6909" w:rsidRDefault="00937B5F" w:rsidP="00937B5F">
                                      <w:r>
                                        <w:rPr>
                                          <w:rFonts w:hint="eastAsia"/>
                                        </w:rPr>
                                        <w:t>A</w:t>
                                      </w:r>
                                    </w:p>
                                  </w:txbxContent>
                                </wps:txbx>
                                <wps:bodyPr rot="0" vert="horz" wrap="square" lIns="0" tIns="0" rIns="0" bIns="0" anchor="t" anchorCtr="0" upright="1">
                                  <a:noAutofit/>
                                </wps:bodyPr>
                              </wps:wsp>
                            </wpg:grpSp>
                            <wps:wsp>
                              <wps:cNvPr id="5335" name="Arc 5875"/>
                              <wps:cNvSpPr>
                                <a:spLocks/>
                              </wps:cNvSpPr>
                              <wps:spPr bwMode="auto">
                                <a:xfrm flipH="1">
                                  <a:off x="2150" y="14564"/>
                                  <a:ext cx="113"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g:grpSp>
                        </wpg:grpSp>
                        <wpg:grpSp>
                          <wpg:cNvPr id="5336" name="Group 5876"/>
                          <wpg:cNvGrpSpPr>
                            <a:grpSpLocks/>
                          </wpg:cNvGrpSpPr>
                          <wpg:grpSpPr bwMode="auto">
                            <a:xfrm>
                              <a:off x="3383" y="13316"/>
                              <a:ext cx="1928" cy="1560"/>
                              <a:chOff x="3383" y="13316"/>
                              <a:chExt cx="1928" cy="1560"/>
                            </a:xfrm>
                          </wpg:grpSpPr>
                          <wpg:grpSp>
                            <wpg:cNvPr id="5337" name="Group 5877"/>
                            <wpg:cNvGrpSpPr>
                              <a:grpSpLocks/>
                            </wpg:cNvGrpSpPr>
                            <wpg:grpSpPr bwMode="auto">
                              <a:xfrm>
                                <a:off x="3383" y="13316"/>
                                <a:ext cx="1928" cy="1560"/>
                                <a:chOff x="801" y="13316"/>
                                <a:chExt cx="1928" cy="1560"/>
                              </a:xfrm>
                            </wpg:grpSpPr>
                            <wpg:grpSp>
                              <wpg:cNvPr id="5338" name="Group 5878"/>
                              <wpg:cNvGrpSpPr>
                                <a:grpSpLocks/>
                              </wpg:cNvGrpSpPr>
                              <wpg:grpSpPr bwMode="auto">
                                <a:xfrm>
                                  <a:off x="801" y="13316"/>
                                  <a:ext cx="1928" cy="1557"/>
                                  <a:chOff x="801" y="13316"/>
                                  <a:chExt cx="1928" cy="1557"/>
                                </a:xfrm>
                              </wpg:grpSpPr>
                              <wpg:grpSp>
                                <wpg:cNvPr id="5339" name="Group 5879"/>
                                <wpg:cNvGrpSpPr>
                                  <a:grpSpLocks/>
                                </wpg:cNvGrpSpPr>
                                <wpg:grpSpPr bwMode="auto">
                                  <a:xfrm>
                                    <a:off x="801" y="13316"/>
                                    <a:ext cx="1928" cy="1557"/>
                                    <a:chOff x="801" y="13316"/>
                                    <a:chExt cx="1928" cy="1557"/>
                                  </a:xfrm>
                                </wpg:grpSpPr>
                                <wps:wsp>
                                  <wps:cNvPr id="5340" name="AutoShape 5880"/>
                                  <wps:cNvSpPr>
                                    <a:spLocks noChangeArrowheads="1"/>
                                  </wps:cNvSpPr>
                                  <wps:spPr bwMode="auto">
                                    <a:xfrm>
                                      <a:off x="801" y="13469"/>
                                      <a:ext cx="1928" cy="1404"/>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s:wsp>
                                  <wps:cNvPr id="5341" name="Rectangle 5881"/>
                                  <wps:cNvSpPr>
                                    <a:spLocks noChangeArrowheads="1"/>
                                  </wps:cNvSpPr>
                                  <wps:spPr bwMode="auto">
                                    <a:xfrm rot="2161435">
                                      <a:off x="827" y="13316"/>
                                      <a:ext cx="425"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g:grpSp>
                              <wps:wsp>
                                <wps:cNvPr id="5342" name="Text Box 5882"/>
                                <wps:cNvSpPr txBox="1">
                                  <a:spLocks noChangeAspect="1" noChangeArrowheads="1"/>
                                </wps:cNvSpPr>
                                <wps:spPr bwMode="auto">
                                  <a:xfrm>
                                    <a:off x="926" y="13316"/>
                                    <a:ext cx="3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AC6909" w:rsidRDefault="00937B5F" w:rsidP="00937B5F">
                                      <w:r>
                                        <w:rPr>
                                          <w:rFonts w:hint="eastAsia"/>
                                        </w:rPr>
                                        <w:t>A</w:t>
                                      </w:r>
                                    </w:p>
                                  </w:txbxContent>
                                </wps:txbx>
                                <wps:bodyPr rot="0" vert="horz" wrap="square" lIns="0" tIns="0" rIns="0" bIns="0" anchor="t" anchorCtr="0" upright="1">
                                  <a:noAutofit/>
                                </wps:bodyPr>
                              </wps:wsp>
                            </wpg:grpSp>
                            <wps:wsp>
                              <wps:cNvPr id="5343" name="Arc 5883"/>
                              <wps:cNvSpPr>
                                <a:spLocks/>
                              </wps:cNvSpPr>
                              <wps:spPr bwMode="auto">
                                <a:xfrm flipH="1">
                                  <a:off x="2150" y="14564"/>
                                  <a:ext cx="113"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g:grpSp>
                          <wps:wsp>
                            <wps:cNvPr id="4416" name="Text Box 5884"/>
                            <wps:cNvSpPr txBox="1">
                              <a:spLocks noChangeAspect="1" noChangeArrowheads="1"/>
                            </wps:cNvSpPr>
                            <wps:spPr bwMode="auto">
                              <a:xfrm>
                                <a:off x="4434" y="14408"/>
                                <a:ext cx="199"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AC6909" w:rsidRDefault="00937B5F" w:rsidP="00937B5F">
                                  <w:r>
                                    <w:t>θ</w:t>
                                  </w:r>
                                  <w:r w:rsidRPr="00F64F6F">
                                    <w:rPr>
                                      <w:rFonts w:hint="eastAsia"/>
                                      <w:vertAlign w:val="subscript"/>
                                    </w:rPr>
                                    <w:t>1</w:t>
                                  </w:r>
                                </w:p>
                              </w:txbxContent>
                            </wps:txbx>
                            <wps:bodyPr rot="0" vert="horz" wrap="square" lIns="0" tIns="0" rIns="0" bIns="0" anchor="t" anchorCtr="0" upright="1">
                              <a:noAutofit/>
                            </wps:bodyPr>
                          </wps:wsp>
                        </wpg:grpSp>
                        <wpg:grpSp>
                          <wpg:cNvPr id="4417" name="Group 5885"/>
                          <wpg:cNvGrpSpPr>
                            <a:grpSpLocks/>
                          </wpg:cNvGrpSpPr>
                          <wpg:grpSpPr bwMode="auto">
                            <a:xfrm>
                              <a:off x="5698" y="13784"/>
                              <a:ext cx="4719" cy="1093"/>
                              <a:chOff x="5698" y="13784"/>
                              <a:chExt cx="4719" cy="1093"/>
                            </a:xfrm>
                          </wpg:grpSpPr>
                          <wpg:grpSp>
                            <wpg:cNvPr id="4418" name="Group 5886"/>
                            <wpg:cNvGrpSpPr>
                              <a:grpSpLocks/>
                            </wpg:cNvGrpSpPr>
                            <wpg:grpSpPr bwMode="auto">
                              <a:xfrm>
                                <a:off x="5698" y="13784"/>
                                <a:ext cx="2216" cy="1092"/>
                                <a:chOff x="4533" y="14408"/>
                                <a:chExt cx="2216" cy="1092"/>
                              </a:xfrm>
                            </wpg:grpSpPr>
                            <wpg:grpSp>
                              <wpg:cNvPr id="4419" name="Group 5887"/>
                              <wpg:cNvGrpSpPr>
                                <a:grpSpLocks/>
                              </wpg:cNvGrpSpPr>
                              <wpg:grpSpPr bwMode="auto">
                                <a:xfrm rot="1340811">
                                  <a:off x="4533" y="14564"/>
                                  <a:ext cx="2216" cy="936"/>
                                  <a:chOff x="4533" y="14564"/>
                                  <a:chExt cx="2216" cy="936"/>
                                </a:xfrm>
                              </wpg:grpSpPr>
                              <wpg:grpSp>
                                <wpg:cNvPr id="4420" name="Group 5888"/>
                                <wpg:cNvGrpSpPr>
                                  <a:grpSpLocks/>
                                </wpg:cNvGrpSpPr>
                                <wpg:grpSpPr bwMode="auto">
                                  <a:xfrm rot="-1458685">
                                    <a:off x="4658" y="14564"/>
                                    <a:ext cx="2091" cy="936"/>
                                    <a:chOff x="5159" y="13940"/>
                                    <a:chExt cx="2091" cy="936"/>
                                  </a:xfrm>
                                </wpg:grpSpPr>
                                <wps:wsp>
                                  <wps:cNvPr id="4421" name="AutoShape 5889"/>
                                  <wps:cNvSpPr>
                                    <a:spLocks noChangeArrowheads="1"/>
                                  </wps:cNvSpPr>
                                  <wps:spPr bwMode="auto">
                                    <a:xfrm>
                                      <a:off x="5159" y="13940"/>
                                      <a:ext cx="2091" cy="936"/>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s:wsp>
                                  <wps:cNvPr id="4422" name="Arc 5890"/>
                                  <wps:cNvSpPr>
                                    <a:spLocks/>
                                  </wps:cNvSpPr>
                                  <wps:spPr bwMode="auto">
                                    <a:xfrm flipH="1">
                                      <a:off x="6424" y="14547"/>
                                      <a:ext cx="112"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g:grpSp>
                              <wps:wsp>
                                <wps:cNvPr id="4423" name="Rectangle 5891"/>
                                <wps:cNvSpPr>
                                  <a:spLocks noChangeArrowheads="1"/>
                                </wps:cNvSpPr>
                                <wps:spPr bwMode="auto">
                                  <a:xfrm>
                                    <a:off x="4533" y="14717"/>
                                    <a:ext cx="438"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g:grpSp>
                            <wps:wsp>
                              <wps:cNvPr id="4424" name="Text Box 5892"/>
                              <wps:cNvSpPr txBox="1">
                                <a:spLocks noChangeAspect="1" noChangeArrowheads="1"/>
                              </wps:cNvSpPr>
                              <wps:spPr bwMode="auto">
                                <a:xfrm>
                                  <a:off x="4783" y="14408"/>
                                  <a:ext cx="43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AC6909" w:rsidRDefault="00937B5F" w:rsidP="00937B5F">
                                    <w:r>
                                      <w:rPr>
                                        <w:rFonts w:hint="eastAsia"/>
                                      </w:rPr>
                                      <w:t>A</w:t>
                                    </w:r>
                                  </w:p>
                                </w:txbxContent>
                              </wps:txbx>
                              <wps:bodyPr rot="0" vert="horz" wrap="square" lIns="0" tIns="0" rIns="0" bIns="0" anchor="t" anchorCtr="0" upright="1">
                                <a:noAutofit/>
                              </wps:bodyPr>
                            </wps:wsp>
                          </wpg:grpSp>
                          <wpg:grpSp>
                            <wpg:cNvPr id="4426" name="Group 5893"/>
                            <wpg:cNvGrpSpPr>
                              <a:grpSpLocks/>
                            </wpg:cNvGrpSpPr>
                            <wpg:grpSpPr bwMode="auto">
                              <a:xfrm>
                                <a:off x="8183" y="13940"/>
                                <a:ext cx="2234" cy="937"/>
                                <a:chOff x="4038" y="14252"/>
                                <a:chExt cx="2234" cy="937"/>
                              </a:xfrm>
                            </wpg:grpSpPr>
                            <wps:wsp>
                              <wps:cNvPr id="4427" name="Text Box 5894"/>
                              <wps:cNvSpPr txBox="1">
                                <a:spLocks noChangeAspect="1" noChangeArrowheads="1"/>
                              </wps:cNvSpPr>
                              <wps:spPr bwMode="auto">
                                <a:xfrm>
                                  <a:off x="4271" y="14252"/>
                                  <a:ext cx="43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AC6909" w:rsidRDefault="00937B5F" w:rsidP="00937B5F">
                                    <w:r>
                                      <w:rPr>
                                        <w:rFonts w:hint="eastAsia"/>
                                      </w:rPr>
                                      <w:t>A</w:t>
                                    </w:r>
                                  </w:p>
                                </w:txbxContent>
                              </wps:txbx>
                              <wps:bodyPr rot="0" vert="horz" wrap="square" lIns="0" tIns="0" rIns="0" bIns="0" anchor="t" anchorCtr="0" upright="1">
                                <a:noAutofit/>
                              </wps:bodyPr>
                            </wps:wsp>
                            <wpg:grpSp>
                              <wpg:cNvPr id="4428" name="Group 5895"/>
                              <wpg:cNvGrpSpPr>
                                <a:grpSpLocks/>
                              </wpg:cNvGrpSpPr>
                              <wpg:grpSpPr bwMode="auto">
                                <a:xfrm>
                                  <a:off x="4038" y="14564"/>
                                  <a:ext cx="2234" cy="625"/>
                                  <a:chOff x="4038" y="14564"/>
                                  <a:chExt cx="2234" cy="625"/>
                                </a:xfrm>
                              </wpg:grpSpPr>
                              <wpg:grpSp>
                                <wpg:cNvPr id="4430" name="Group 5896"/>
                                <wpg:cNvGrpSpPr>
                                  <a:grpSpLocks/>
                                </wpg:cNvGrpSpPr>
                                <wpg:grpSpPr bwMode="auto">
                                  <a:xfrm rot="1071373">
                                    <a:off x="4038" y="14564"/>
                                    <a:ext cx="2234" cy="625"/>
                                    <a:chOff x="4877" y="14876"/>
                                    <a:chExt cx="2234" cy="625"/>
                                  </a:xfrm>
                                </wpg:grpSpPr>
                                <wps:wsp>
                                  <wps:cNvPr id="4431" name="Rectangle 5897"/>
                                  <wps:cNvSpPr>
                                    <a:spLocks noChangeArrowheads="1"/>
                                  </wps:cNvSpPr>
                                  <wps:spPr bwMode="auto">
                                    <a:xfrm>
                                      <a:off x="4877" y="14876"/>
                                      <a:ext cx="438"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s:wsp>
                                  <wps:cNvPr id="4432" name="AutoShape 5898"/>
                                  <wps:cNvSpPr>
                                    <a:spLocks noChangeArrowheads="1"/>
                                  </wps:cNvSpPr>
                                  <wps:spPr bwMode="auto">
                                    <a:xfrm rot="-891422">
                                      <a:off x="4920" y="14876"/>
                                      <a:ext cx="2191" cy="62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g:grpSp>
                              <wps:wsp>
                                <wps:cNvPr id="4434" name="Arc 5899"/>
                                <wps:cNvSpPr>
                                  <a:spLocks/>
                                </wps:cNvSpPr>
                                <wps:spPr bwMode="auto">
                                  <a:xfrm flipH="1">
                                    <a:off x="5485" y="15029"/>
                                    <a:ext cx="38" cy="1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bodyPr rot="0" vert="horz" wrap="square" lIns="91440" tIns="45720" rIns="91440" bIns="45720" anchor="t" anchorCtr="0" upright="1">
                                  <a:noAutofit/>
                                </wps:bodyPr>
                              </wps:wsp>
                            </wpg:grpSp>
                          </wpg:grpSp>
                          <wps:wsp>
                            <wps:cNvPr id="4435" name="Text Box 5900"/>
                            <wps:cNvSpPr txBox="1">
                              <a:spLocks noChangeAspect="1" noChangeArrowheads="1"/>
                            </wps:cNvSpPr>
                            <wps:spPr bwMode="auto">
                              <a:xfrm>
                                <a:off x="6801" y="14564"/>
                                <a:ext cx="199"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AC6909" w:rsidRDefault="00937B5F" w:rsidP="00937B5F">
                                  <w:r>
                                    <w:t>θ</w:t>
                                  </w:r>
                                  <w:r w:rsidRPr="00F64F6F">
                                    <w:rPr>
                                      <w:rFonts w:hint="eastAsia"/>
                                      <w:vertAlign w:val="subscript"/>
                                    </w:rPr>
                                    <w:t>2</w:t>
                                  </w:r>
                                </w:p>
                              </w:txbxContent>
                            </wps:txbx>
                            <wps:bodyPr rot="0" vert="horz" wrap="square" lIns="0" tIns="0" rIns="0" bIns="0" anchor="t" anchorCtr="0" upright="1">
                              <a:noAutofit/>
                            </wps:bodyPr>
                          </wps:wsp>
                          <wps:wsp>
                            <wps:cNvPr id="4437" name="Text Box 5901"/>
                            <wps:cNvSpPr txBox="1">
                              <a:spLocks noChangeAspect="1" noChangeArrowheads="1"/>
                            </wps:cNvSpPr>
                            <wps:spPr bwMode="auto">
                              <a:xfrm>
                                <a:off x="9280" y="14564"/>
                                <a:ext cx="199"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AC6909" w:rsidRDefault="00937B5F" w:rsidP="00937B5F">
                                  <w:r>
                                    <w:t>θ</w:t>
                                  </w:r>
                                  <w:r w:rsidRPr="00F64F6F">
                                    <w:rPr>
                                      <w:rFonts w:hint="eastAsia"/>
                                      <w:vertAlign w:val="subscript"/>
                                    </w:rPr>
                                    <w:t>3</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5864" o:spid="_x0000_s2461" alt="学科网(www.zxxk.com)--教育资源门户，提供试卷、教案、课件、论文、素材及各类教学资源下载，还有大量而丰富的教学相关资讯！" style="position:absolute;left:0;text-align:left;margin-left:-2.5pt;margin-top:9.45pt;width:438.85pt;height:85.8pt;z-index:251692032;mso-position-horizontal-relative:text;mso-position-vertical-relative:text" coordorigin="801,13316" coordsize="9616,2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">
                <v:shape id="Text Box 5865" o:spid="_x0000_s2462" type="#_x0000_t202" style="position:absolute;left:1203;top:15032;width:8375;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qDtsYA&#10;AADdAAAADwAAAGRycy9kb3ducmV2LnhtbESPQWvCQBSE70L/w/KE3nSjRbHRVaRYEIRijIcen9ln&#10;sph9G7NbTf99tyB4HGbmG2ax6mwtbtR641jBaJiAIC6cNlwqOOafgxkIH5A11o5JwS95WC1fegtM&#10;tbtzRrdDKEWEsE9RQRVCk0rpi4os+qFriKN3dq3FEGVbSt3iPcJtLcdJMpUWDceFChv6qKi4HH6s&#10;gvU3Zxtz/Trts3Nm8vw94d30otRrv1vPQQTqwjP8aG+1gsnbeAL/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qDtsYAAADdAAAADwAAAAAAAAAAAAAAAACYAgAAZHJz&#10;L2Rvd25yZXYueG1sUEsFBgAAAAAEAAQA9QAAAIsDAAAAAA==&#10;" filled="f" stroked="f">
                  <o:lock v:ext="edit" aspectratio="t"/>
                  <v:textbox inset="0,0,0,0">
                    <w:txbxContent>
                      <w:p w:rsidR="00937B5F" w:rsidRPr="00AC6909" w:rsidRDefault="00937B5F" w:rsidP="00937B5F">
                        <w:r>
                          <w:rPr>
                            <w:rFonts w:hint="eastAsia"/>
                          </w:rPr>
                          <w:t>(a)</w:t>
                        </w:r>
                        <w:r>
                          <w:rPr>
                            <w:rFonts w:hint="eastAsia"/>
                          </w:rPr>
                          <w:tab/>
                        </w:r>
                        <w:r>
                          <w:rPr>
                            <w:rFonts w:hint="eastAsia"/>
                          </w:rPr>
                          <w:tab/>
                        </w:r>
                        <w:r>
                          <w:rPr>
                            <w:rFonts w:hint="eastAsia"/>
                          </w:rPr>
                          <w:tab/>
                        </w:r>
                        <w:r>
                          <w:rPr>
                            <w:rFonts w:hint="eastAsia"/>
                          </w:rPr>
                          <w:tab/>
                        </w:r>
                        <w:r>
                          <w:rPr>
                            <w:rFonts w:hint="eastAsia"/>
                          </w:rPr>
                          <w:tab/>
                        </w:r>
                        <w:r>
                          <w:rPr>
                            <w:rFonts w:hint="eastAsia"/>
                          </w:rPr>
                          <w:tab/>
                          <w:t>(b)</w:t>
                        </w:r>
                        <w:r>
                          <w:rPr>
                            <w:rFonts w:hint="eastAsia"/>
                          </w:rPr>
                          <w:tab/>
                        </w:r>
                        <w:r>
                          <w:rPr>
                            <w:rFonts w:hint="eastAsia"/>
                          </w:rPr>
                          <w:tab/>
                        </w:r>
                        <w:r>
                          <w:rPr>
                            <w:rFonts w:hint="eastAsia"/>
                          </w:rPr>
                          <w:tab/>
                        </w:r>
                        <w:r>
                          <w:rPr>
                            <w:rFonts w:hint="eastAsia"/>
                          </w:rPr>
                          <w:t>图</w:t>
                        </w:r>
                        <w:r>
                          <w:rPr>
                            <w:rFonts w:hint="eastAsia"/>
                          </w:rPr>
                          <w:t>3</w:t>
                        </w:r>
                        <w:r>
                          <w:rPr>
                            <w:rFonts w:hint="eastAsia"/>
                          </w:rPr>
                          <w:tab/>
                        </w:r>
                        <w:r>
                          <w:rPr>
                            <w:rFonts w:hint="eastAsia"/>
                          </w:rPr>
                          <w:tab/>
                          <w:t xml:space="preserve">  (c)</w:t>
                        </w:r>
                        <w:r>
                          <w:rPr>
                            <w:rFonts w:hint="eastAsia"/>
                          </w:rPr>
                          <w:tab/>
                        </w:r>
                        <w:r>
                          <w:rPr>
                            <w:rFonts w:hint="eastAsia"/>
                          </w:rPr>
                          <w:tab/>
                        </w:r>
                        <w:r>
                          <w:rPr>
                            <w:rFonts w:hint="eastAsia"/>
                          </w:rPr>
                          <w:tab/>
                        </w:r>
                        <w:r>
                          <w:rPr>
                            <w:rFonts w:hint="eastAsia"/>
                          </w:rPr>
                          <w:tab/>
                        </w:r>
                        <w:r>
                          <w:rPr>
                            <w:rFonts w:hint="eastAsia"/>
                          </w:rPr>
                          <w:tab/>
                          <w:t>(d)</w:t>
                        </w:r>
                      </w:p>
                    </w:txbxContent>
                  </v:textbox>
                </v:shape>
                <v:group id="Group 5866" o:spid="_x0000_s2463" style="position:absolute;left:801;top:13316;width:9616;height:1561" coordorigin="801,13316" coordsize="9616,15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oVGsUAAADdAAAADwAAAGRycy9kb3ducmV2LnhtbESPQYvCMBSE74L/ITxh&#10;b5pWUaRrFBGVPciCVZC9PZpnW2xeShPb+u83Cwseh5n5hlltelOJlhpXWlYQTyIQxJnVJecKrpfD&#10;eAnCeWSNlWVS8CIHm/VwsMJE247P1KY+FwHCLkEFhfd1IqXLCjLoJrYmDt7dNgZ9kE0udYNdgJtK&#10;TqNoIQ2WHBYKrGlXUPZIn0bBscNuO4v37elx371+LvPv2ykmpT5G/fYThKfev8P/7S+tYD6bLu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zKFRrFAAAA3QAA&#10;AA8AAAAAAAAAAAAAAAAAqgIAAGRycy9kb3ducmV2LnhtbFBLBQYAAAAABAAEAPoAAACcAwAAAAA=&#10;">
                  <v:group id="Group 5867" o:spid="_x0000_s2464" style="position:absolute;left:801;top:13316;width:1928;height:1560" coordorigin="801,13316" coordsize="1928,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4awgcYAAADdAAAADwAAAGRycy9kb3ducmV2LnhtbESPT4vCMBTE78J+h/AW&#10;9qZpFXWpRhFxlz2I4B9YvD2aZ1tsXkoT2/rtjSB4HGbmN8x82ZlSNFS7wrKCeBCBIE6tLjhTcDr+&#10;9L9BOI+ssbRMCu7kYLn46M0x0bblPTUHn4kAYZeggtz7KpHSpTkZdANbEQfvYmuDPsg6k7rGNsBN&#10;KYdRNJEGCw4LOVa0zim9Hm5GwW+L7WoUb5rt9bK+n4/j3f82JqW+PrvVDISnzr/Dr/afVjAeDa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hrCBxgAAAN0A&#10;AAAPAAAAAAAAAAAAAAAAAKoCAABkcnMvZG93bnJldi54bWxQSwUGAAAAAAQABAD6AAAAnQMAAAAA&#10;">
                    <v:shape id="Text Box 5868" o:spid="_x0000_s2465" type="#_x0000_t202" style="position:absolute;left:1812;top:14408;width:19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ssKMMA&#10;AADdAAAADwAAAGRycy9kb3ducmV2LnhtbERPz2vCMBS+C/sfwht403SKsnVGkaEgCMO2O+z41jzb&#10;YPNSm6j1v18OgseP7/di1dtGXKnzxrGCt3ECgrh02nCl4KfYjt5B+ICssXFMCu7kYbV8GSww1e7G&#10;GV3zUIkYwj5FBXUIbSqlL2uy6MeuJY7c0XUWQ4RdJXWHtxhuGzlJkrm0aDg21NjSV03lKb9YBetf&#10;zjbm/P13yI6ZKYqPhPfzk1LD1379CSJQH57ih3unFcymkzg3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ssKMMAAADdAAAADwAAAAAAAAAAAAAAAACYAgAAZHJzL2Rv&#10;d25yZXYueG1sUEsFBgAAAAAEAAQA9QAAAIgDAAAAAA==&#10;" filled="f" stroked="f">
                      <o:lock v:ext="edit" aspectratio="t"/>
                      <v:textbox inset="0,0,0,0">
                        <w:txbxContent>
                          <w:p w:rsidR="00937B5F" w:rsidRPr="00AC6909" w:rsidRDefault="00937B5F" w:rsidP="00937B5F">
                            <w:r>
                              <w:t>θ</w:t>
                            </w:r>
                            <w:r w:rsidRPr="00F64F6F">
                              <w:rPr>
                                <w:rFonts w:hint="eastAsia"/>
                                <w:vertAlign w:val="subscript"/>
                              </w:rPr>
                              <w:t>1</w:t>
                            </w:r>
                          </w:p>
                        </w:txbxContent>
                      </v:textbox>
                    </v:shape>
                    <v:group id="Group 5869" o:spid="_x0000_s2466" style="position:absolute;left:801;top:13316;width:1928;height:1560" coordorigin="801,13316" coordsize="1928,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WBaMYAAADdAAAADwAAAGRycy9kb3ducmV2LnhtbESPT4vCMBTE78J+h/AW&#10;9qZpFcWtRhFxlz2I4B9YvD2aZ1tsXkoT2/rtjSB4HGbmN8x82ZlSNFS7wrKCeBCBIE6tLjhTcDr+&#10;9KcgnEfWWFomBXdysFx89OaYaNvynpqDz0SAsEtQQe59lUjp0pwMuoGtiIN3sbVBH2SdSV1jG+Cm&#10;lMMomkiDBYeFHCta55ReDzej4LfFdjWKN832elnfz8fx7n8bk1Jfn91qBsJT59/hV/tPKxiPht/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VYFoxgAAAN0A&#10;AAAPAAAAAAAAAAAAAAAAAKoCAABkcnMvZG93bnJldi54bWxQSwUGAAAAAAQABAD6AAAAnQMAAAAA&#10;">
                      <v:group id="Group 5870" o:spid="_x0000_s2467" style="position:absolute;left:801;top:13316;width:1928;height:1557" coordorigin="801,13316" coordsize="1928,1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a+KMIAAADdAAAADwAAAGRycy9kb3ducmV2LnhtbERPTYvCMBC9L/gfwgje&#10;1rQWl6UaRUTFgwirC+JtaMa22ExKE9v6781B8Ph43/NlbyrRUuNKywricQSCOLO65FzB/3n7/QvC&#10;eWSNlWVS8CQHy8Xga46pth3/UXvyuQgh7FJUUHhfp1K6rCCDbmxr4sDdbGPQB9jkUjfYhXBTyUkU&#10;/UiDJYeGAmtaF5TdTw+jYNdht0riTXu439bP63l6vBxiUmo07FczEJ56/xG/3XutYJokYX94E5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m2vijCAAAA3QAAAA8A&#10;AAAAAAAAAAAAAAAAqgIAAGRycy9kb3ducmV2LnhtbFBLBQYAAAAABAAEAPoAAACZAwAAAAA=&#10;">
                        <v:group id="Group 5871" o:spid="_x0000_s2468" style="position:absolute;left:801;top:13316;width:1928;height:1557" coordorigin="801,13316" coordsize="1928,1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2+huzxgAAAN0A&#10;AAAPAAAAAAAAAAAAAAAAAKoCAABkcnMvZG93bnJldi54bWxQSwUGAAAAAAQABAD6AAAAnQMAAAAA&#10;">
                          <v:shapetype id="_x0000_t6" coordsize="21600,21600" o:spt="6" path="m,l,21600r21600,xe">
                            <v:stroke joinstyle="miter"/>
                            <v:path gradientshapeok="t" o:connecttype="custom" o:connectlocs="0,0;0,10800;0,21600;10800,21600;21600,21600;10800,10800" textboxrect="1800,12600,12600,19800"/>
                          </v:shapetype>
                          <v:shape id="AutoShape 5872" o:spid="_x0000_s2469" type="#_x0000_t6" style="position:absolute;left:801;top:13469;width:1928;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NpJsYA&#10;AADdAAAADwAAAGRycy9kb3ducmV2LnhtbESPQWvCQBSE7wX/w/IEb3VjpEFSVymWgmAParx4e2Zf&#10;k9DdtzG7avz3bqHgcZiZb5j5srdGXKnzjWMFk3ECgrh0uuFKwaH4ep2B8AFZo3FMCu7kYbkYvMwx&#10;1+7GO7ruQyUihH2OCuoQ2lxKX9Zk0Y9dSxy9H9dZDFF2ldQd3iLcGpkmSSYtNhwXamxpVVP5u79Y&#10;BYU/7rb3o/k01WqTfaf2dC6yk1KjYf/xDiJQH57h//ZaK3ibTlP4exOf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NpJsYAAADdAAAADwAAAAAAAAAAAAAAAACYAgAAZHJz&#10;L2Rvd25yZXYueG1sUEsFBgAAAAAEAAQA9QAAAIsDAAAAAA==&#10;" filled="f" fillcolor="#9cbee0"/>
                          <v:rect id="Rectangle 5873" o:spid="_x0000_s2470" style="position:absolute;left:827;top:13316;width:425;height:312;rotation:236086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9QsYA&#10;AADdAAAADwAAAGRycy9kb3ducmV2LnhtbESPT2vCQBTE7wW/w/KEXopuNDSU6Cq2IPQk+Ad6fWZf&#10;ssHs25jdxvTbu4LQ4zAzv2GW68E2oqfO144VzKYJCOLC6ZorBafjdvIBwgdkjY1jUvBHHtar0csS&#10;c+1uvKf+ECoRIexzVGBCaHMpfWHIop+6ljh6pesshii7SuoObxFuGzlPkkxarDkuGGzpy1BxOfxa&#10;BW+nsGl3zafJynl//Sl35+2Mz0q9jofNAkSgIfyHn+1vreA9TVN4vI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u9QsYAAADdAAAADwAAAAAAAAAAAAAAAACYAgAAZHJz&#10;L2Rvd25yZXYueG1sUEsFBgAAAAAEAAQA9QAAAIsDAAAAAA==&#10;" filled="f" fillcolor="#9cbee0"/>
                        </v:group>
                        <v:shape id="Text Box 5874" o:spid="_x0000_s2471" type="#_x0000_t202" style="position:absolute;left:926;top:13316;width:374;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w8MYA&#10;AADdAAAADwAAAGRycy9kb3ducmV2LnhtbESPQWvCQBSE7wX/w/KE3upGbUWjq0ipIBSKMR48PrPP&#10;ZDH7Nma3mv77bqHgcZiZb5jFqrO1uFHrjWMFw0ECgrhw2nCp4JBvXqYgfEDWWDsmBT/kYbXsPS0w&#10;1e7OGd32oRQRwj5FBVUITSqlLyqy6AeuIY7e2bUWQ5RtKXWL9wi3tRwlyURaNBwXKmzovaLisv+2&#10;CtZHzj7M9eu0y86ZyfNZwp+Ti1LP/W49BxGoC4/wf3urFbyNx6/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w8MYAAADdAAAADwAAAAAAAAAAAAAAAACYAgAAZHJz&#10;L2Rvd25yZXYueG1sUEsFBgAAAAAEAAQA9QAAAIsDAAAAAA==&#10;" filled="f" stroked="f">
                          <o:lock v:ext="edit" aspectratio="t"/>
                          <v:textbox inset="0,0,0,0">
                            <w:txbxContent>
                              <w:p w:rsidR="00937B5F" w:rsidRPr="00AC6909" w:rsidRDefault="00937B5F" w:rsidP="00937B5F">
                                <w:r>
                                  <w:rPr>
                                    <w:rFonts w:hint="eastAsia"/>
                                  </w:rPr>
                                  <w:t>A</w:t>
                                </w:r>
                              </w:p>
                            </w:txbxContent>
                          </v:textbox>
                        </v:shape>
                      </v:group>
                      <v:shape id="Arc 5875" o:spid="_x0000_s2472" style="position:absolute;left:2150;top:14564;width:113;height:312;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sBPsYA&#10;AADdAAAADwAAAGRycy9kb3ducmV2LnhtbESPW2vCQBSE3wv+h+UIvtWNSkqIruIFaftUjJfnQ/aY&#10;BLNnk+yq6b/vFgp9HGbmG2ax6k0tHtS5yrKCyTgCQZxbXXGh4HTcvyYgnEfWWFsmBd/kYLUcvCww&#10;1fbJB3pkvhABwi5FBaX3TSqly0sy6Ma2IQ7e1XYGfZBdIXWHzwA3tZxG0Zs0WHFYKLGhbUn5Lbsb&#10;Bck6n+yyTfUV7w7n9mTe2+Ty2So1GvbrOQhPvf8P/7U/tIJ4Novh9014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sBPsYAAADdAAAADwAAAAAAAAAAAAAAAACYAgAAZHJz&#10;L2Rvd25yZXYueG1sUEsFBgAAAAAEAAQA9QAAAIsDAAAAAA==&#10;" path="m-1,nfc11929,,21600,9670,21600,21600em-1,nsc11929,,21600,9670,21600,21600l,21600,-1,xe" filled="f" fillcolor="#9cbee0">
                        <v:path arrowok="t" o:extrusionok="f" o:connecttype="custom" o:connectlocs="0,0;113,312;0,312" o:connectangles="0,0,0"/>
                      </v:shape>
                    </v:group>
                  </v:group>
                  <v:group id="Group 5876" o:spid="_x0000_s2473" style="position:absolute;left:3383;top:13316;width:1928;height:1560" coordorigin="3383,13316" coordsize="1928,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Dx8YAAADdAAAADwAAAGRycy9kb3ducmV2LnhtbESPT4vCMBTE78J+h/CE&#10;vWlaiyLVKCKr7EEE/8Cyt0fzbIvNS2liW7/9ZkHwOMzMb5jlujeVaKlxpWUF8TgCQZxZXXKu4HrZ&#10;jeYgnEfWWFkmBU9ysF59DJaYatvxidqzz0WAsEtRQeF9nUrpsoIMurGtiYN3s41BH2STS91gF+Cm&#10;kpMomkmDJYeFAmvaFpTdzw+jYN9ht0nir/Zwv22fv5fp8ecQk1Kfw36zAOGp9+/wq/2tFUyTZAb/&#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5E4PHxgAAAN0A&#10;AAAPAAAAAAAAAAAAAAAAAKoCAABkcnMvZG93bnJldi54bWxQSwUGAAAAAAQABAD6AAAAnQMAAAAA&#10;">
                    <v:group id="Group 5877" o:spid="_x0000_s2474" style="position:absolute;left:3383;top:13316;width:1928;height:1560" coordorigin="801,13316" coordsize="1928,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8mXMYAAADdAAAADwAAAGRycy9kb3ducmV2LnhtbESPQWvCQBSE7wX/w/IE&#10;b3UTg61EVxGp4kGEqiDeHtlnEsy+DdltEv99tyD0OMzMN8xi1ZtKtNS40rKCeByBIM6sLjlXcDlv&#10;32cgnEfWWFkmBU9ysFoO3haYatvxN7Unn4sAYZeigsL7OpXSZQUZdGNbEwfvbhuDPsgml7rBLsBN&#10;JSdR9CENlhwWCqxpU1D2OP0YBbsOu3USf7WHx33zvJ2nx+shJqVGw349B+Gp9//hV3uvFUyT5BP+&#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XyZcxgAAAN0A&#10;AAAPAAAAAAAAAAAAAAAAAKoCAABkcnMvZG93bnJldi54bWxQSwUGAAAAAAQABAD6AAAAnQMAAAAA&#10;">
                      <v:group id="Group 5878" o:spid="_x0000_s2475" style="position:absolute;left:801;top:13316;width:1928;height:1557" coordorigin="801,13316" coordsize="1928,1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CyLsIAAADdAAAADwAAAGRycy9kb3ducmV2LnhtbERPTYvCMBC9L/gfwgje&#10;1rQWl6UaRUTFgwirC+JtaMa22ExKE9v6781B8Ph43/NlbyrRUuNKywricQSCOLO65FzB/3n7/QvC&#10;eWSNlWVS8CQHy8Xga46pth3/UXvyuQgh7FJUUHhfp1K6rCCDbmxr4sDdbGPQB9jkUjfYhXBTyUkU&#10;/UiDJYeGAmtaF5TdTw+jYNdht0riTXu439bP63l6vBxiUmo07FczEJ56/xG/3XutYJokYW54E5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fAsi7CAAAA3QAAAA8A&#10;AAAAAAAAAAAAAAAAqgIAAGRycy9kb3ducmV2LnhtbFBLBQYAAAAABAAEAPoAAACZAwAAAAA=&#10;">
                        <v:group id="Group 5879" o:spid="_x0000_s2476" style="position:absolute;left:801;top:13316;width:1928;height:1557" coordorigin="801,13316" coordsize="1928,1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wXtcYAAADdAAAADwAAAGRycy9kb3ducmV2LnhtbESPQWvCQBSE7wX/w/IE&#10;b3UTg6VGVxGp4kGEqiDeHtlnEsy+DdltEv99tyD0OMzMN8xi1ZtKtNS40rKCeByBIM6sLjlXcDlv&#10;3z9BOI+ssbJMCp7kYLUcvC0w1bbjb2pPPhcBwi5FBYX3dSqlywoy6Ma2Jg7e3TYGfZBNLnWDXYCb&#10;Sk6i6EMaLDksFFjTpqDscfoxCnYddusk/moPj/vmeTtPj9dDTEqNhv16DsJT7//Dr/ZeK5gmyQz+&#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jBe1xgAAAN0A&#10;AAAPAAAAAAAAAAAAAAAAAKoCAABkcnMvZG93bnJldi54bWxQSwUGAAAAAAQABAD6AAAAnQMAAAAA&#10;">
                          <v:shape id="AutoShape 5880" o:spid="_x0000_s2477" type="#_x0000_t6" style="position:absolute;left:801;top:13469;width:1928;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sht8QA&#10;AADdAAAADwAAAGRycy9kb3ducmV2LnhtbERPz2vCMBS+C/4P4Qm7aarbitSmIo7BYB6m3cXbs3m2&#10;xeSlazKt//1yEHb8+H7n68EacaXet44VzGcJCOLK6ZZrBd/l+3QJwgdkjcYxKbiTh3UxHuWYaXfj&#10;PV0PoRYxhH2GCpoQukxKXzVk0c9cRxy5s+sthgj7WuoebzHcGrlIklRabDk2NNjRtqHqcvi1Ckp/&#10;3H/dj+bN1NvPdLewp58yPSn1NBk2KxCBhvAvfrg/tILX55e4P76JT0A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7IbfEAAAA3QAAAA8AAAAAAAAAAAAAAAAAmAIAAGRycy9k&#10;b3ducmV2LnhtbFBLBQYAAAAABAAEAPUAAACJAwAAAAA=&#10;" filled="f" fillcolor="#9cbee0"/>
                          <v:rect id="Rectangle 5881" o:spid="_x0000_s2478" style="position:absolute;left:827;top:13316;width:425;height:312;rotation:236086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P108UA&#10;AADdAAAADwAAAGRycy9kb3ducmV2LnhtbESPQWvCQBSE70L/w/IKXkQ3sVUkuooVBE9CVfD6zL5k&#10;Q7Nv0+w2xn/fLRQ8DjPzDbPa9LYWHbW+cqwgnSQgiHOnKy4VXM778QKED8gaa8ek4EEeNuuXwQoz&#10;7e78Sd0plCJC2GeowITQZFL63JBFP3ENcfQK11oMUbal1C3eI9zWcpokc2mx4rhgsKGdofzr9GMV&#10;jC5h2xzrDzMvpt33tTje9inflBq+9tsliEB9eIb/2wetYPb2nsL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XTxQAAAN0AAAAPAAAAAAAAAAAAAAAAAJgCAABkcnMv&#10;ZG93bnJldi54bWxQSwUGAAAAAAQABAD1AAAAigMAAAAA&#10;" filled="f" fillcolor="#9cbee0"/>
                        </v:group>
                        <v:shape id="Text Box 5882" o:spid="_x0000_s2479" type="#_x0000_t202" style="position:absolute;left:926;top:13316;width:374;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z+YsYA&#10;AADdAAAADwAAAGRycy9kb3ducmV2LnhtbESPQWvCQBSE7wX/w/KE3upGbUWjq4hYKBSKMR48PrPP&#10;ZDH7Nma3mv77bqHgcZiZb5jFqrO1uFHrjWMFw0ECgrhw2nCp4JC/v0xB+ICssXZMCn7Iw2rZe1pg&#10;qt2dM7rtQykihH2KCqoQmlRKX1Rk0Q9cQxy9s2sthijbUuoW7xFuazlKkom0aDguVNjQpqLisv+2&#10;CtZHzrbm+nXaZefM5Pks4c/JRannfreegwjUhUf4v/2hFbyNX0f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z+YsYAAADdAAAADwAAAAAAAAAAAAAAAACYAgAAZHJz&#10;L2Rvd25yZXYueG1sUEsFBgAAAAAEAAQA9QAAAIsDAAAAAA==&#10;" filled="f" stroked="f">
                          <o:lock v:ext="edit" aspectratio="t"/>
                          <v:textbox inset="0,0,0,0">
                            <w:txbxContent>
                              <w:p w:rsidR="00937B5F" w:rsidRPr="00AC6909" w:rsidRDefault="00937B5F" w:rsidP="00937B5F">
                                <w:r>
                                  <w:rPr>
                                    <w:rFonts w:hint="eastAsia"/>
                                  </w:rPr>
                                  <w:t>A</w:t>
                                </w:r>
                              </w:p>
                            </w:txbxContent>
                          </v:textbox>
                        </v:shape>
                      </v:group>
                      <v:shape id="Arc 5883" o:spid="_x0000_s2480" style="position:absolute;left:2150;top:14564;width:113;height:312;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PrMYA&#10;AADdAAAADwAAAGRycy9kb3ducmV2LnhtbESPT2vCQBTE7wW/w/KE3upGrRKiq2hF2p7E+Of8yD6T&#10;YPZtkl01/fbdQsHjMDO/YebLzlTiTq0rLSsYDiIQxJnVJecKjoftWwzCeWSNlWVS8EMOloveyxwT&#10;bR+8p3vqcxEg7BJUUHhfJ1K6rCCDbmBr4uBdbGvQB9nmUrf4CHBTyVEUTaXBksNCgTV9FJRd05tR&#10;EK+y4SZdl7vJZn9qjuazic/fjVKv/W41A+Gp88/wf/tLK5iM38fw9yY8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hPrMYAAADdAAAADwAAAAAAAAAAAAAAAACYAgAAZHJz&#10;L2Rvd25yZXYueG1sUEsFBgAAAAAEAAQA9QAAAIsDAAAAAA==&#10;" path="m-1,nfc11929,,21600,9670,21600,21600em-1,nsc11929,,21600,9670,21600,21600l,21600,-1,xe" filled="f" fillcolor="#9cbee0">
                        <v:path arrowok="t" o:extrusionok="f" o:connecttype="custom" o:connectlocs="0,0;113,312;0,312" o:connectangles="0,0,0"/>
                      </v:shape>
                    </v:group>
                    <v:shape id="Text Box 5884" o:spid="_x0000_s2481" type="#_x0000_t202" style="position:absolute;left:4434;top:14408;width:19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XhoMUA&#10;AADdAAAADwAAAGRycy9kb3ducmV2LnhtbESPQWvCQBSE74L/YXlCb7qxSKjRVUQqFAqlMR48PrPP&#10;ZDH7NmZXTf99t1DwOMzMN8xy3dtG3KnzxrGC6SQBQVw6bbhScCh24zcQPiBrbByTgh/ysF4NB0vM&#10;tHtwTvd9qESEsM9QQR1Cm0npy5os+olriaN3dp3FEGVXSd3hI8JtI1+TJJUWDceFGlva1lRe9jer&#10;YHPk/N1cv07f+Tk3RTFP+DO9KPUy6jcLEIH68Az/tz+0gtlsmsL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1eGgxQAAAN0AAAAPAAAAAAAAAAAAAAAAAJgCAABkcnMv&#10;ZG93bnJldi54bWxQSwUGAAAAAAQABAD1AAAAigMAAAAA&#10;" filled="f" stroked="f">
                      <o:lock v:ext="edit" aspectratio="t"/>
                      <v:textbox inset="0,0,0,0">
                        <w:txbxContent>
                          <w:p w:rsidR="00937B5F" w:rsidRPr="00AC6909" w:rsidRDefault="00937B5F" w:rsidP="00937B5F">
                            <w:r>
                              <w:t>θ</w:t>
                            </w:r>
                            <w:r w:rsidRPr="00F64F6F">
                              <w:rPr>
                                <w:rFonts w:hint="eastAsia"/>
                                <w:vertAlign w:val="subscript"/>
                              </w:rPr>
                              <w:t>1</w:t>
                            </w:r>
                          </w:p>
                        </w:txbxContent>
                      </v:textbox>
                    </v:shape>
                  </v:group>
                  <v:group id="Group 5885" o:spid="_x0000_s2482" style="position:absolute;left:5698;top:13784;width:4719;height:1093" coordorigin="5698,13784" coordsize="4719,10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tM4MYAAADdAAAADwAAAGRycy9kb3ducmV2LnhtbESPQWvCQBSE74X+h+UV&#10;etNNqraSuoqIigcpNAri7ZF9JsHs25DdJvHfu4LQ4zAz3zCzRW8q0VLjSssK4mEEgjizuuRcwfGw&#10;GUxBOI+ssbJMCm7kYDF/fZlhom3Hv9SmPhcBwi5BBYX3dSKlywoy6Ia2Jg7exTYGfZBNLnWDXYCb&#10;Sn5E0ac0WHJYKLCmVUHZNf0zCrYddstRvG7318vqdj5Mfk77mJR6f+uX3yA89f4//GzvtILxOP6C&#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m0zgxgAAAN0A&#10;AAAPAAAAAAAAAAAAAAAAAKoCAABkcnMvZG93bnJldi54bWxQSwUGAAAAAAQABAD6AAAAnQMAAAAA&#10;">
                    <v:group id="Group 5886" o:spid="_x0000_s2483" style="position:absolute;left:5698;top:13784;width:2216;height:1092" coordorigin="4533,14408" coordsize="2216,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TYksMAAADdAAAADwAAAGRycy9kb3ducmV2LnhtbERPTYvCMBC9C/sfwix4&#10;07S7KkvXKCKueBDBuiDehmZsi82kNLGt/94cBI+P9z1f9qYSLTWutKwgHkcgiDOrS84V/J/+Rj8g&#10;nEfWWFkmBQ9ysFx8DOaYaNvxkdrU5yKEsEtQQeF9nUjpsoIMurGtiQN3tY1BH2CTS91gF8JNJb+i&#10;aCYNlhwaCqxpXVB2S+9GwbbDbvUdb9r97bp+XE7Tw3kfk1LDz371C8JT79/il3unFUwmc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BNiSwwAAAN0AAAAP&#10;AAAAAAAAAAAAAAAAAKoCAABkcnMvZG93bnJldi54bWxQSwUGAAAAAAQABAD6AAAAmgMAAAAA&#10;">
                      <v:group id="Group 5887" o:spid="_x0000_s2484" style="position:absolute;left:4533;top:14564;width:2216;height:936;rotation:1464523fd" coordorigin="4533,14564" coordsize="2216,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2LM3FAAAA3QAA&#10;AA8AAAAAAAAAAAAAAAAAqgIAAGRycy9kb3ducmV2LnhtbFBLBQYAAAAABAAEAPoAAACcAwAAAAA=&#10;">
                        <v:group id="Group 5888" o:spid="_x0000_s2485" style="position:absolute;left:4658;top:14564;width:2091;height:936;rotation:-1593273fd" coordorigin="5159,13940" coordsize="2091,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me3JMQAAADdAAAA&#10;DwAAAAAAAAAAAAAAAACqAgAAZHJzL2Rvd25yZXYueG1sUEsFBgAAAAAEAAQA+gAAAJsDAAAAAA==&#10;">
                          <v:shape id="AutoShape 5889" o:spid="_x0000_s2486" type="#_x0000_t6" style="position:absolute;left:5159;top:13940;width:2091;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lXUMUA&#10;AADdAAAADwAAAGRycy9kb3ducmV2LnhtbESPQWvCQBSE74X+h+UVvNWNQYJEVylKoaAHNV68PbPP&#10;JHT3bcyuGv+9Wyh4HGbmG2a26K0RN+p841jBaJiAIC6dbrhScCi+PycgfEDWaByTggd5WMzf32aY&#10;a3fnHd32oRIRwj5HBXUIbS6lL2uy6IeuJY7e2XUWQ5RdJXWH9wi3RqZJkkmLDceFGlta1lT+7q9W&#10;QeGPu+3jaFamWq6zTWpPlyI7KTX46L+mIAL14RX+b/9oBeNxOoK/N/EJ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mVdQxQAAAN0AAAAPAAAAAAAAAAAAAAAAAJgCAABkcnMv&#10;ZG93bnJldi54bWxQSwUGAAAAAAQABAD1AAAAigMAAAAA&#10;" filled="f" fillcolor="#9cbee0"/>
                          <v:shape id="Arc 5890" o:spid="_x0000_s2487" style="position:absolute;left:6424;top:14547;width:112;height:312;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o5S8YA&#10;AADdAAAADwAAAGRycy9kb3ducmV2LnhtbESPT2vCQBTE70K/w/IKvenGoBKiq/iHUnsSU+v5kX1N&#10;QrNvk+xW47d3C4LHYWZ+wyxWvanFhTpXWVYwHkUgiHOrKy4UnL7ehwkI55E11pZJwY0crJYvgwWm&#10;2l75SJfMFyJA2KWooPS+SaV0eUkG3cg2xMH7sZ1BH2RXSN3hNcBNLeMomkmDFYeFEhvalpT/Zn9G&#10;QbLOx7tsUx2mu+N3ezIfbXL+bJV6e+3XcxCeev8MP9p7rWAyiWP4fxOe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o5S8YAAADdAAAADwAAAAAAAAAAAAAAAACYAgAAZHJz&#10;L2Rvd25yZXYueG1sUEsFBgAAAAAEAAQA9QAAAIsDAAAAAA==&#10;" path="m-1,nfc11929,,21600,9670,21600,21600em-1,nsc11929,,21600,9670,21600,21600l,21600,-1,xe" filled="f" fillcolor="#9cbee0">
                            <v:path arrowok="t" o:extrusionok="f" o:connecttype="custom" o:connectlocs="0,0;112,312;0,312" o:connectangles="0,0,0"/>
                          </v:shape>
                        </v:group>
                        <v:rect id="Rectangle 5891" o:spid="_x0000_s2488" style="position:absolute;left:4533;top:14717;width:438;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fohcQA&#10;AADdAAAADwAAAGRycy9kb3ducmV2LnhtbESPT4vCMBTE78J+h/AWvGnqX5auUZaioCex7mGPj+bZ&#10;FpOXbhO1fnsjCB6HmfkNs1h11ogrtb52rGA0TEAQF07XXCr4PW4GXyB8QNZoHJOCO3lYLT96C0y1&#10;u/GBrnkoRYSwT1FBFUKTSumLiiz6oWuIo3dyrcUQZVtK3eItwq2R4ySZS4s1x4UKG8oqKs75xSoI&#10;2/+/Y6fP+41ZJ8VOZ7XZzzKl+p/dzzeIQF14h1/trVYwnY4n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36IXEAAAA3QAAAA8AAAAAAAAAAAAAAAAAmAIAAGRycy9k&#10;b3ducmV2LnhtbFBLBQYAAAAABAAEAPUAAACJAwAAAAA=&#10;" filled="f" fillcolor="#9cbee0"/>
                      </v:group>
                      <v:shape id="Text Box 5892" o:spid="_x0000_s2489" type="#_x0000_t202" style="position:absolute;left:4783;top:14408;width:437;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cQ8cUA&#10;AADdAAAADwAAAGRycy9kb3ducmV2LnhtbESPQWvCQBSE7wX/w/KE3upGCdJGVxFRKBSKMR48PrPP&#10;ZDH7NmZXTf99Vyj0OMzMN8x82dtG3KnzxrGC8SgBQVw6bbhScCi2b+8gfEDW2DgmBT/kYbkYvMwx&#10;0+7BOd33oRIRwj5DBXUIbSalL2uy6EeuJY7e2XUWQ5RdJXWHjwi3jZwkyVRaNBwXamxpXVN52d+s&#10;gtWR8425fp92+Tk3RfGR8Nf0otTrsF/NQATqw3/4r/2pFaTpJIXn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xDxxQAAAN0AAAAPAAAAAAAAAAAAAAAAAJgCAABkcnMv&#10;ZG93bnJldi54bWxQSwUGAAAAAAQABAD1AAAAigMAAAAA&#10;" filled="f" stroked="f">
                        <o:lock v:ext="edit" aspectratio="t"/>
                        <v:textbox inset="0,0,0,0">
                          <w:txbxContent>
                            <w:p w:rsidR="00937B5F" w:rsidRPr="00AC6909" w:rsidRDefault="00937B5F" w:rsidP="00937B5F">
                              <w:r>
                                <w:rPr>
                                  <w:rFonts w:hint="eastAsia"/>
                                </w:rPr>
                                <w:t>A</w:t>
                              </w:r>
                            </w:p>
                          </w:txbxContent>
                        </v:textbox>
                      </v:shape>
                    </v:group>
                    <v:group id="Group 5893" o:spid="_x0000_s2490" style="position:absolute;left:8183;top:13940;width:2234;height:937" coordorigin="4038,14252" coordsize="2234,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sjxsYAAADdAAAADwAAAGRycy9kb3ducmV2LnhtbESPT4vCMBTE78J+h/AW&#10;9qZpXZWlGkXEXTyI4B9YvD2aZ1tsXkoT2/rtjSB4HGbmN8xs0ZlSNFS7wrKCeBCBIE6tLjhTcDr+&#10;9n9AOI+ssbRMCu7kYDH/6M0w0bblPTUHn4kAYZeggtz7KpHSpTkZdANbEQfvYmuDPsg6k7rGNsBN&#10;KYdRNJEGCw4LOVa0yim9Hm5GwV+L7fI7Xjfb62V1Px/Hu/9tTEp9fXbLKQhPnX+HX+2NVjAaDS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uyPGxgAAAN0A&#10;AAAPAAAAAAAAAAAAAAAAAKoCAABkcnMvZG93bnJldi54bWxQSwUGAAAAAAQABAD6AAAAnQMAAAAA&#10;">
                      <v:shape id="Text Box 5894" o:spid="_x0000_s2491" type="#_x0000_t202" style="position:absolute;left:4271;top:14252;width:437;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OhsYA&#10;AADdAAAADwAAAGRycy9kb3ducmV2LnhtbESPQWvCQBSE7wX/w/IEb3WjiNXoKiIVCgVpjAePz+wz&#10;Wcy+TbNbTf+9Wyh4HGbmG2a57mwtbtR641jBaJiAIC6cNlwqOOa71xkIH5A11o5JwS95WK96L0tM&#10;tbtzRrdDKEWEsE9RQRVCk0rpi4os+qFriKN3ca3FEGVbSt3iPcJtLcdJMpUWDceFChvaVlRcDz9W&#10;webE2bv53p+/sktm8nye8Of0qtSg320WIAJ14Rn+b39oBZPJ+A3+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OhsYAAADdAAAADwAAAAAAAAAAAAAAAACYAgAAZHJz&#10;L2Rvd25yZXYueG1sUEsFBgAAAAAEAAQA9QAAAIsDAAAAAA==&#10;" filled="f" stroked="f">
                        <o:lock v:ext="edit" aspectratio="t"/>
                        <v:textbox inset="0,0,0,0">
                          <w:txbxContent>
                            <w:p w:rsidR="00937B5F" w:rsidRPr="00AC6909" w:rsidRDefault="00937B5F" w:rsidP="00937B5F">
                              <w:r>
                                <w:rPr>
                                  <w:rFonts w:hint="eastAsia"/>
                                </w:rPr>
                                <w:t>A</w:t>
                              </w:r>
                            </w:p>
                          </w:txbxContent>
                        </v:textbox>
                      </v:shape>
                      <v:group id="Group 5895" o:spid="_x0000_s2492" style="position:absolute;left:4038;top:14564;width:2234;height:625" coordorigin="4038,14564" coordsize="2234,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gSL8QAAADdAAAADwAAAGRycy9kb3ducmV2LnhtbERPy2rCQBTdF/yH4Qrd&#10;NZNoKiV1FBEtXUhBI5TuLplrEszcCZkxj7/vLApdHs57vR1NI3rqXG1ZQRLFIIgLq2suFVzz48sb&#10;COeRNTaWScFEDrab2dMaM20HPlN/8aUIIewyVFB532ZSuqIigy6yLXHgbrYz6APsSqk7HEK4aeQi&#10;jlfSYM2hocKW9hUV98vDKPgYcNgtk0N/ut/200/++vV9Skip5/m4ewfhafT/4j/3p1aQposwN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gSL8QAAADdAAAA&#10;DwAAAAAAAAAAAAAAAACqAgAAZHJzL2Rvd25yZXYueG1sUEsFBgAAAAAEAAQA+gAAAJsDAAAAAA==&#10;">
                        <v:group id="Group 5896" o:spid="_x0000_s2493" style="position:absolute;left:4038;top:14564;width:2234;height:625;rotation:1170225fd" coordorigin="4877,14876" coordsize="2234,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w1/LCAAAA3QAAAA8A&#10;AAAAAAAAAAAAAAAAqgIAAGRycy9kb3ducmV2LnhtbFBLBQYAAAAABAAEAPoAAACZAwAAAAA=&#10;">
                          <v:rect id="Rectangle 5897" o:spid="_x0000_s2494" style="position:absolute;left:4877;top:14876;width:438;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FtMQA&#10;AADdAAAADwAAAGRycy9kb3ducmV2LnhtbESPQYvCMBSE78L+h/CEvWmqq7J0jbIUBT2JdQ97fDTP&#10;tpi81CZq/fdGEDwOM/MNM1921ogrtb52rGA0TEAQF07XXCr4O6wH3yB8QNZoHJOCO3lYLj56c0y1&#10;u/GernkoRYSwT1FBFUKTSumLiiz6oWuIo3d0rcUQZVtK3eItwq2R4ySZSYs1x4UKG8oqKk75xSoI&#10;m/P/odOn3dqskmKrs9rspplSn/3u9wdEoC68w6/2RiuYTL5G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wRbTEAAAA3QAAAA8AAAAAAAAAAAAAAAAAmAIAAGRycy9k&#10;b3ducmV2LnhtbFBLBQYAAAAABAAEAPUAAACJAwAAAAA=&#10;" filled="f" fillcolor="#9cbee0"/>
                          <v:shape id="AutoShape 5898" o:spid="_x0000_s2495" type="#_x0000_t6" style="position:absolute;left:4920;top:14876;width:2191;height:625;rotation:-9736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A5OcUA&#10;AADdAAAADwAAAGRycy9kb3ducmV2LnhtbESPQWvCQBSE7wX/w/KE3upGDaVEV4mlUi9Cq168PbLP&#10;bEz2bciuJv77bqHQ4zAz3zDL9WAbcafOV44VTCcJCOLC6YpLBafj9uUNhA/IGhvHpOBBHtar0dMS&#10;M+16/qb7IZQiQthnqMCE0GZS+sKQRT9xLXH0Lq6zGKLsSqk77CPcNnKWJK/SYsVxwWBL74aK+nCz&#10;Cs7BJF9X6vc8z5tN/UkfebqvlXoeD/kCRKAh/If/2jutIE3nM/h9E5+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MDk5xQAAAN0AAAAPAAAAAAAAAAAAAAAAAJgCAABkcnMv&#10;ZG93bnJldi54bWxQSwUGAAAAAAQABAD1AAAAigMAAAAA&#10;" filled="f" fillcolor="#9cbee0"/>
                        </v:group>
                        <v:shape id="Arc 5899" o:spid="_x0000_s2496" style="position:absolute;left:5485;top:15029;width:38;height:15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aSecYA&#10;AADdAAAADwAAAGRycy9kb3ducmV2LnhtbESPT2vCQBTE7wW/w/IKvdWNNpUQXcU/SO1JjLbnR/aZ&#10;hGbfJtlV02/vFgoeh5n5DTNb9KYWV+pcZVnBaBiBIM6trrhQcDpuXxMQziNrrC2Tgl9ysJgPnmaY&#10;anvjA10zX4gAYZeigtL7JpXS5SUZdEPbEAfvbDuDPsiukLrDW4CbWo6jaCINVhwWSmxoXVL+k12M&#10;gmSZjzbZqtq/bw5f7cl8tMn3Z6vUy3O/nILw1PtH+L+90wri+C2Gvzfh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aSecYAAADdAAAADwAAAAAAAAAAAAAAAACYAgAAZHJz&#10;L2Rvd25yZXYueG1sUEsFBgAAAAAEAAQA9QAAAIsDAAAAAA==&#10;" path="m-1,nfc11929,,21600,9670,21600,21600em-1,nsc11929,,21600,9670,21600,21600l,21600,-1,xe" filled="f" fillcolor="#9cbee0">
                          <v:path arrowok="t" o:extrusionok="f" o:connecttype="custom" o:connectlocs="0,0;38,156;0,156" o:connectangles="0,0,0"/>
                        </v:shape>
                      </v:group>
                    </v:group>
                    <v:shape id="Text Box 5900" o:spid="_x0000_s2497" type="#_x0000_t202" style="position:absolute;left:6801;top:14564;width:19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Ijt8YA&#10;AADdAAAADwAAAGRycy9kb3ducmV2LnhtbESPQWvCQBSE7wX/w/KE3upGa0Wjq4hYKBSKMR48PrPP&#10;ZDH7Nma3mv77bqHgcZiZb5jFqrO1uFHrjWMFw0ECgrhw2nCp4JC/v0xB+ICssXZMCn7Iw2rZe1pg&#10;qt2dM7rtQykihH2KCqoQmlRKX1Rk0Q9cQxy9s2sthijbUuoW7xFuazlKkom0aDguVNjQpqLisv+2&#10;CtZHzrbm+nXaZefM5Pks4c/JRannfreegwjUhUf4v/2hFYzHr2/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Ijt8YAAADdAAAADwAAAAAAAAAAAAAAAACYAgAAZHJz&#10;L2Rvd25yZXYueG1sUEsFBgAAAAAEAAQA9QAAAIsDAAAAAA==&#10;" filled="f" stroked="f">
                      <o:lock v:ext="edit" aspectratio="t"/>
                      <v:textbox inset="0,0,0,0">
                        <w:txbxContent>
                          <w:p w:rsidR="00937B5F" w:rsidRPr="00AC6909" w:rsidRDefault="00937B5F" w:rsidP="00937B5F">
                            <w:r>
                              <w:t>θ</w:t>
                            </w:r>
                            <w:r w:rsidRPr="00F64F6F">
                              <w:rPr>
                                <w:rFonts w:hint="eastAsia"/>
                                <w:vertAlign w:val="subscript"/>
                              </w:rPr>
                              <w:t>2</w:t>
                            </w:r>
                          </w:p>
                        </w:txbxContent>
                      </v:textbox>
                    </v:shape>
                    <v:shape id="Text Box 5901" o:spid="_x0000_s2498" type="#_x0000_t202" style="position:absolute;left:9280;top:14564;width:19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wYW8YA&#10;AADdAAAADwAAAGRycy9kb3ducmV2LnhtbESPQWvCQBSE74L/YXlCb7rRitXoKlJaKBSKMR48PrPP&#10;ZDH7Ns1uNf33rlDocZiZb5jVprO1uFLrjWMF41ECgrhw2nCp4JC/D+cgfEDWWDsmBb/kYbPu91aY&#10;anfjjK77UIoIYZ+igiqEJpXSFxVZ9CPXEEfv7FqLIcq2lLrFW4TbWk6SZCYtGo4LFTb0WlFx2f9Y&#10;BdsjZ2/m++u0y86ZyfNFwp+zi1JPg267BBGoC//hv/aHVjCdPr/A401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wYW8YAAADdAAAADwAAAAAAAAAAAAAAAACYAgAAZHJz&#10;L2Rvd25yZXYueG1sUEsFBgAAAAAEAAQA9QAAAIsDAAAAAA==&#10;" filled="f" stroked="f">
                      <o:lock v:ext="edit" aspectratio="t"/>
                      <v:textbox inset="0,0,0,0">
                        <w:txbxContent>
                          <w:p w:rsidR="00937B5F" w:rsidRPr="00AC6909" w:rsidRDefault="00937B5F" w:rsidP="00937B5F">
                            <w:r>
                              <w:t>θ</w:t>
                            </w:r>
                            <w:r w:rsidRPr="00F64F6F">
                              <w:rPr>
                                <w:rFonts w:hint="eastAsia"/>
                                <w:vertAlign w:val="subscript"/>
                              </w:rPr>
                              <w:t>3</w:t>
                            </w:r>
                          </w:p>
                        </w:txbxContent>
                      </v:textbox>
                    </v:shape>
                  </v:group>
                </v:group>
                <w10:wrap type="tight"/>
              </v:group>
            </w:pict>
          </mc:Fallback>
        </mc:AlternateContent>
      </w:r>
    </w:p>
    <w:p w:rsidR="00937B5F" w:rsidRDefault="00937B5F" w:rsidP="00CC7D7D"/>
    <w:p w:rsidR="00937B5F" w:rsidRDefault="00937B5F" w:rsidP="00CC7D7D"/>
    <w:p w:rsidR="00937B5F" w:rsidRDefault="00937B5F" w:rsidP="00CC7D7D"/>
    <w:p w:rsidR="00937B5F" w:rsidRDefault="00937B5F" w:rsidP="00CC7D7D"/>
    <w:p w:rsidR="00937B5F" w:rsidRPr="00D30006" w:rsidRDefault="00937B5F" w:rsidP="00937B5F">
      <w:pPr>
        <w:spacing w:line="380" w:lineRule="exact"/>
        <w:rPr>
          <w:rFonts w:ascii="宋体" w:hAnsi="宋体"/>
          <w:noProof/>
          <w:spacing w:val="-2"/>
          <w:szCs w:val="21"/>
        </w:rPr>
      </w:pPr>
      <w:r>
        <w:rPr>
          <w:rFonts w:ascii="宋体" w:hAnsi="宋体" w:hint="eastAsia"/>
          <w:noProof/>
          <w:spacing w:val="-2"/>
          <w:szCs w:val="21"/>
        </w:rPr>
        <w:t>4</w:t>
      </w:r>
      <w:r w:rsidRPr="00D30006">
        <w:rPr>
          <w:rFonts w:ascii="宋体" w:hAnsi="宋体" w:hint="eastAsia"/>
          <w:noProof/>
          <w:spacing w:val="-2"/>
          <w:szCs w:val="21"/>
        </w:rPr>
        <w:t>．飞机是用铝和铝合金做的。纯铝很软，人们在纯铝中加入</w:t>
      </w:r>
      <w:r w:rsidRPr="00D30006">
        <w:rPr>
          <w:rFonts w:ascii="宋体" w:hAnsi="宋体"/>
          <w:noProof/>
          <w:spacing w:val="-2"/>
          <w:szCs w:val="21"/>
        </w:rPr>
        <w:t>4%</w:t>
      </w:r>
      <w:r w:rsidRPr="00D30006">
        <w:rPr>
          <w:rFonts w:ascii="宋体" w:hAnsi="宋体" w:hint="eastAsia"/>
          <w:noProof/>
          <w:spacing w:val="-2"/>
          <w:szCs w:val="21"/>
        </w:rPr>
        <w:t>的铜与少量的镁、锰、硅、铁等，制出了硬铝。在金属中，由于铝的密度较小，使它得天独厚地能随飞机一起腾云驾雾，翱游高空。因此被誉为</w:t>
      </w:r>
      <w:r w:rsidRPr="00D30006">
        <w:rPr>
          <w:rFonts w:ascii="宋体" w:hAnsi="宋体"/>
          <w:noProof/>
          <w:spacing w:val="-2"/>
          <w:szCs w:val="21"/>
        </w:rPr>
        <w:t>“</w:t>
      </w:r>
      <w:r w:rsidRPr="00D30006">
        <w:rPr>
          <w:rFonts w:ascii="宋体" w:hAnsi="宋体" w:hint="eastAsia"/>
          <w:noProof/>
          <w:spacing w:val="-2"/>
          <w:szCs w:val="21"/>
        </w:rPr>
        <w:t>会飞的金属</w:t>
      </w:r>
      <w:r w:rsidRPr="00D30006">
        <w:rPr>
          <w:rFonts w:ascii="宋体" w:hAnsi="宋体"/>
          <w:noProof/>
          <w:spacing w:val="-2"/>
          <w:szCs w:val="21"/>
        </w:rPr>
        <w:t>”</w:t>
      </w:r>
      <w:r w:rsidRPr="00D30006">
        <w:rPr>
          <w:rFonts w:ascii="宋体" w:hAnsi="宋体" w:hint="eastAsia"/>
          <w:noProof/>
          <w:spacing w:val="-2"/>
          <w:szCs w:val="21"/>
        </w:rPr>
        <w:t>。本来，铝已经够轻的了，后来科研人员又研制出了更轻的铝</w:t>
      </w:r>
      <w:r w:rsidRPr="00D30006">
        <w:rPr>
          <w:rFonts w:ascii="宋体" w:hAnsi="宋体"/>
          <w:noProof/>
          <w:spacing w:val="-2"/>
          <w:szCs w:val="21"/>
        </w:rPr>
        <w:t>——</w:t>
      </w:r>
      <w:r w:rsidRPr="00D30006">
        <w:rPr>
          <w:rFonts w:ascii="宋体" w:hAnsi="宋体" w:hint="eastAsia"/>
          <w:noProof/>
          <w:spacing w:val="-2"/>
          <w:szCs w:val="21"/>
        </w:rPr>
        <w:t>泡沫铝，在泡沫铝的</w:t>
      </w:r>
      <w:r w:rsidRPr="00D30006">
        <w:rPr>
          <w:rFonts w:ascii="宋体" w:hAnsi="宋体"/>
          <w:noProof/>
          <w:spacing w:val="-2"/>
          <w:szCs w:val="21"/>
        </w:rPr>
        <w:t>“</w:t>
      </w:r>
      <w:r w:rsidRPr="00D30006">
        <w:rPr>
          <w:rFonts w:ascii="宋体" w:hAnsi="宋体" w:hint="eastAsia"/>
          <w:noProof/>
          <w:spacing w:val="-2"/>
          <w:szCs w:val="21"/>
        </w:rPr>
        <w:t>肚子里</w:t>
      </w:r>
      <w:r w:rsidRPr="00D30006">
        <w:rPr>
          <w:rFonts w:ascii="宋体" w:hAnsi="宋体"/>
          <w:noProof/>
          <w:spacing w:val="-2"/>
          <w:szCs w:val="21"/>
        </w:rPr>
        <w:t>”</w:t>
      </w:r>
      <w:r w:rsidRPr="00D30006">
        <w:rPr>
          <w:rFonts w:ascii="宋体" w:hAnsi="宋体" w:hint="eastAsia"/>
          <w:noProof/>
          <w:spacing w:val="-2"/>
          <w:szCs w:val="21"/>
        </w:rPr>
        <w:t>尽是氢气泡，放在水里，它会像木头一样浮起来。另外泡沫铝能保温、隔音、不易锈蚀。目前用泡沫铝来做飞机与火箭是最理想的材料。请回答下列问题：</w:t>
      </w:r>
    </w:p>
    <w:p w:rsidR="00937B5F" w:rsidRPr="00D30006" w:rsidRDefault="00937B5F" w:rsidP="001F12AD">
      <w:pPr>
        <w:spacing w:line="380" w:lineRule="exact"/>
        <w:rPr>
          <w:rFonts w:ascii="宋体" w:hAnsi="宋体"/>
          <w:noProof/>
          <w:spacing w:val="-2"/>
          <w:szCs w:val="21"/>
          <w:u w:val="single"/>
        </w:rPr>
      </w:pPr>
      <w:r w:rsidRPr="00D30006">
        <w:rPr>
          <w:rFonts w:ascii="宋体" w:hAnsi="宋体" w:hint="eastAsia"/>
          <w:noProof/>
          <w:spacing w:val="-2"/>
          <w:szCs w:val="21"/>
        </w:rPr>
        <w:t>（</w:t>
      </w:r>
      <w:r w:rsidRPr="00D30006">
        <w:rPr>
          <w:rFonts w:ascii="宋体" w:hAnsi="宋体"/>
          <w:noProof/>
          <w:spacing w:val="-2"/>
          <w:szCs w:val="21"/>
        </w:rPr>
        <w:t>1</w:t>
      </w:r>
      <w:r w:rsidRPr="00D30006">
        <w:rPr>
          <w:rFonts w:ascii="宋体" w:hAnsi="宋体" w:hint="eastAsia"/>
          <w:noProof/>
          <w:spacing w:val="-2"/>
          <w:szCs w:val="21"/>
        </w:rPr>
        <w:t>）在纯铝中加入</w:t>
      </w:r>
      <w:r w:rsidRPr="00D30006">
        <w:rPr>
          <w:rFonts w:ascii="宋体" w:hAnsi="宋体"/>
          <w:noProof/>
          <w:spacing w:val="-2"/>
          <w:szCs w:val="21"/>
        </w:rPr>
        <w:t>4%</w:t>
      </w:r>
      <w:r w:rsidRPr="00D30006">
        <w:rPr>
          <w:rFonts w:ascii="宋体" w:hAnsi="宋体" w:hint="eastAsia"/>
          <w:noProof/>
          <w:spacing w:val="-2"/>
          <w:szCs w:val="21"/>
        </w:rPr>
        <w:t>的铜与少量的镁、锰、硅、铁等制成了硬铝，</w:t>
      </w:r>
      <w:r w:rsidRPr="00D30006">
        <w:rPr>
          <w:rFonts w:ascii="宋体" w:hAnsi="宋体"/>
          <w:noProof/>
          <w:spacing w:val="-2"/>
          <w:szCs w:val="21"/>
        </w:rPr>
        <w:t>“</w:t>
      </w:r>
      <w:r w:rsidRPr="00D30006">
        <w:rPr>
          <w:rFonts w:ascii="宋体" w:hAnsi="宋体" w:hint="eastAsia"/>
          <w:noProof/>
          <w:spacing w:val="-2"/>
          <w:szCs w:val="21"/>
        </w:rPr>
        <w:t>硬铝</w:t>
      </w:r>
      <w:r w:rsidRPr="00D30006">
        <w:rPr>
          <w:rFonts w:ascii="宋体" w:hAnsi="宋体"/>
          <w:noProof/>
          <w:spacing w:val="-2"/>
          <w:szCs w:val="21"/>
        </w:rPr>
        <w:t>”</w:t>
      </w:r>
      <w:r w:rsidRPr="00D30006">
        <w:rPr>
          <w:rFonts w:ascii="宋体" w:hAnsi="宋体" w:hint="eastAsia"/>
          <w:noProof/>
          <w:spacing w:val="-2"/>
          <w:szCs w:val="21"/>
        </w:rPr>
        <w:t>的优点是</w:t>
      </w:r>
      <w:r w:rsidRPr="00D30006">
        <w:rPr>
          <w:rFonts w:ascii="宋体" w:hAnsi="宋体"/>
          <w:noProof/>
          <w:spacing w:val="-2"/>
          <w:szCs w:val="21"/>
          <w:u w:val="single"/>
        </w:rPr>
        <w:t xml:space="preserve">   </w:t>
      </w:r>
      <w:r>
        <w:rPr>
          <w:rFonts w:ascii="宋体" w:hAnsi="宋体" w:hint="eastAsia"/>
          <w:noProof/>
          <w:spacing w:val="-2"/>
          <w:szCs w:val="21"/>
          <w:u w:val="single"/>
        </w:rPr>
        <w:t xml:space="preserve">  </w:t>
      </w:r>
      <w:r w:rsidRPr="00D30006">
        <w:rPr>
          <w:rFonts w:ascii="宋体" w:hAnsi="宋体" w:hint="eastAsia"/>
          <w:noProof/>
          <w:spacing w:val="-2"/>
          <w:szCs w:val="21"/>
        </w:rPr>
        <w:t>。</w:t>
      </w:r>
    </w:p>
    <w:p w:rsidR="00937B5F" w:rsidRPr="00D30006" w:rsidRDefault="00937B5F" w:rsidP="001F12AD">
      <w:pPr>
        <w:spacing w:line="380" w:lineRule="exact"/>
        <w:rPr>
          <w:rFonts w:ascii="宋体" w:hAnsi="宋体"/>
          <w:noProof/>
          <w:spacing w:val="-2"/>
          <w:szCs w:val="21"/>
        </w:rPr>
      </w:pPr>
      <w:r w:rsidRPr="00D30006">
        <w:rPr>
          <w:rFonts w:ascii="宋体" w:hAnsi="宋体" w:hint="eastAsia"/>
          <w:noProof/>
          <w:spacing w:val="-2"/>
          <w:szCs w:val="21"/>
        </w:rPr>
        <w:t>（</w:t>
      </w:r>
      <w:r w:rsidRPr="00D30006">
        <w:rPr>
          <w:rFonts w:ascii="宋体" w:hAnsi="宋体"/>
          <w:noProof/>
          <w:spacing w:val="-2"/>
          <w:szCs w:val="21"/>
        </w:rPr>
        <w:t>2</w:t>
      </w:r>
      <w:r w:rsidRPr="00D30006">
        <w:rPr>
          <w:rFonts w:ascii="宋体" w:hAnsi="宋体" w:hint="eastAsia"/>
          <w:noProof/>
          <w:spacing w:val="-2"/>
          <w:szCs w:val="21"/>
        </w:rPr>
        <w:t>）</w:t>
      </w:r>
      <w:r w:rsidRPr="00D30006">
        <w:rPr>
          <w:rFonts w:ascii="宋体" w:hAnsi="宋体"/>
          <w:noProof/>
          <w:spacing w:val="-2"/>
          <w:szCs w:val="21"/>
        </w:rPr>
        <w:t>“</w:t>
      </w:r>
      <w:r w:rsidRPr="00D30006">
        <w:rPr>
          <w:rFonts w:ascii="宋体" w:hAnsi="宋体" w:hint="eastAsia"/>
          <w:noProof/>
          <w:spacing w:val="-2"/>
          <w:szCs w:val="21"/>
        </w:rPr>
        <w:t>泡沫铝</w:t>
      </w:r>
      <w:r w:rsidRPr="00D30006">
        <w:rPr>
          <w:rFonts w:ascii="宋体" w:hAnsi="宋体"/>
          <w:noProof/>
          <w:spacing w:val="-2"/>
          <w:szCs w:val="21"/>
        </w:rPr>
        <w:t>”</w:t>
      </w:r>
      <w:r w:rsidRPr="00D30006">
        <w:rPr>
          <w:rFonts w:ascii="宋体" w:hAnsi="宋体" w:hint="eastAsia"/>
          <w:noProof/>
          <w:spacing w:val="-2"/>
          <w:szCs w:val="21"/>
        </w:rPr>
        <w:t>与铝相比又有了</w:t>
      </w:r>
      <w:r w:rsidRPr="00D30006">
        <w:rPr>
          <w:rFonts w:ascii="宋体" w:hAnsi="宋体"/>
          <w:noProof/>
          <w:spacing w:val="-2"/>
          <w:szCs w:val="21"/>
          <w:u w:val="single"/>
        </w:rPr>
        <w:t xml:space="preserve">       </w:t>
      </w:r>
      <w:r>
        <w:rPr>
          <w:rFonts w:ascii="宋体" w:hAnsi="宋体" w:hint="eastAsia"/>
          <w:noProof/>
          <w:spacing w:val="-2"/>
          <w:szCs w:val="21"/>
          <w:u w:val="single"/>
        </w:rPr>
        <w:t xml:space="preserve">    </w:t>
      </w:r>
      <w:r w:rsidRPr="00D30006">
        <w:rPr>
          <w:rFonts w:ascii="宋体" w:hAnsi="宋体" w:hint="eastAsia"/>
          <w:noProof/>
          <w:spacing w:val="-2"/>
          <w:szCs w:val="21"/>
        </w:rPr>
        <w:t>的优点（从力、声、热等角度分析，至少谈两点），</w:t>
      </w:r>
      <w:r w:rsidRPr="00D30006">
        <w:rPr>
          <w:rFonts w:ascii="宋体" w:hAnsi="宋体"/>
          <w:noProof/>
          <w:spacing w:val="-2"/>
          <w:szCs w:val="21"/>
        </w:rPr>
        <w:t>“</w:t>
      </w:r>
      <w:r w:rsidRPr="00D30006">
        <w:rPr>
          <w:rFonts w:ascii="宋体" w:hAnsi="宋体" w:hint="eastAsia"/>
          <w:noProof/>
          <w:spacing w:val="-2"/>
          <w:szCs w:val="21"/>
        </w:rPr>
        <w:t>泡沫铝</w:t>
      </w:r>
      <w:r w:rsidRPr="00D30006">
        <w:rPr>
          <w:rFonts w:ascii="宋体" w:hAnsi="宋体"/>
          <w:noProof/>
          <w:spacing w:val="-2"/>
          <w:szCs w:val="21"/>
        </w:rPr>
        <w:t>”</w:t>
      </w:r>
      <w:r w:rsidRPr="00D30006">
        <w:rPr>
          <w:rFonts w:ascii="宋体" w:hAnsi="宋体" w:hint="eastAsia"/>
          <w:noProof/>
          <w:spacing w:val="-2"/>
          <w:szCs w:val="21"/>
        </w:rPr>
        <w:t>的这些特点，你认为还可以应用在</w:t>
      </w:r>
      <w:r w:rsidRPr="00D30006">
        <w:rPr>
          <w:rFonts w:ascii="宋体" w:hAnsi="宋体"/>
          <w:noProof/>
          <w:spacing w:val="-2"/>
          <w:szCs w:val="21"/>
          <w:u w:val="single"/>
        </w:rPr>
        <w:t xml:space="preserve">      </w:t>
      </w:r>
      <w:r>
        <w:rPr>
          <w:rFonts w:ascii="宋体" w:hAnsi="宋体" w:hint="eastAsia"/>
          <w:noProof/>
          <w:spacing w:val="-2"/>
          <w:szCs w:val="21"/>
          <w:u w:val="single"/>
        </w:rPr>
        <w:t xml:space="preserve">                    </w:t>
      </w:r>
      <w:r w:rsidRPr="00D30006">
        <w:rPr>
          <w:rFonts w:ascii="宋体" w:hAnsi="宋体" w:hint="eastAsia"/>
          <w:noProof/>
          <w:spacing w:val="-2"/>
          <w:szCs w:val="21"/>
        </w:rPr>
        <w:t>。</w:t>
      </w:r>
    </w:p>
    <w:p w:rsidR="00937B5F" w:rsidRDefault="0080621C" w:rsidP="0080621C">
      <w:pPr>
        <w:adjustRightInd w:val="0"/>
        <w:snapToGrid w:val="0"/>
        <w:spacing w:afterLines="50" w:after="191" w:line="380" w:lineRule="exact"/>
        <w:rPr>
          <w:rFonts w:ascii="宋体" w:hAnsi="宋体"/>
          <w:color w:val="000000"/>
          <w:szCs w:val="21"/>
        </w:rPr>
      </w:pPr>
      <w:r>
        <w:rPr>
          <w:noProof/>
          <w:color w:val="000000"/>
          <w:kern w:val="0"/>
          <w:szCs w:val="21"/>
        </w:rPr>
        <mc:AlternateContent>
          <mc:Choice Requires="wpg">
            <w:drawing>
              <wp:anchor distT="0" distB="0" distL="114300" distR="114300" simplePos="0" relativeHeight="251701248" behindDoc="0" locked="0" layoutInCell="1" allowOverlap="1">
                <wp:simplePos x="0" y="0"/>
                <wp:positionH relativeFrom="column">
                  <wp:posOffset>4882515</wp:posOffset>
                </wp:positionH>
                <wp:positionV relativeFrom="paragraph">
                  <wp:posOffset>94615</wp:posOffset>
                </wp:positionV>
                <wp:extent cx="1094105" cy="1092835"/>
                <wp:effectExtent l="5715" t="0" r="0" b="3175"/>
                <wp:wrapSquare wrapText="bothSides"/>
                <wp:docPr id="5321" name="Group 6170"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4105" cy="1092835"/>
                          <a:chOff x="8101" y="2104"/>
                          <a:chExt cx="1723" cy="1721"/>
                        </a:xfrm>
                      </wpg:grpSpPr>
                      <pic:pic xmlns:pic="http://schemas.openxmlformats.org/drawingml/2006/picture">
                        <pic:nvPicPr>
                          <pic:cNvPr id="5322" name="Picture 617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8101" y="2104"/>
                            <a:ext cx="1436" cy="1721"/>
                          </a:xfrm>
                          <a:prstGeom prst="rect">
                            <a:avLst/>
                          </a:prstGeom>
                          <a:noFill/>
                          <a:extLst>
                            <a:ext uri="{909E8E84-426E-40DD-AFC4-6F175D3DCCD1}">
                              <a14:hiddenFill xmlns:a14="http://schemas.microsoft.com/office/drawing/2010/main">
                                <a:solidFill>
                                  <a:srgbClr val="FFFFFF"/>
                                </a:solidFill>
                              </a14:hiddenFill>
                            </a:ext>
                          </a:extLst>
                        </pic:spPr>
                      </pic:pic>
                      <wps:wsp>
                        <wps:cNvPr id="5323" name="文本框 15"/>
                        <wps:cNvSpPr txBox="1">
                          <a:spLocks noChangeArrowheads="1"/>
                        </wps:cNvSpPr>
                        <wps:spPr bwMode="auto">
                          <a:xfrm>
                            <a:off x="9387" y="3542"/>
                            <a:ext cx="43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7E16EA" w:rsidRDefault="00937B5F" w:rsidP="00937B5F">
                              <w:pPr>
                                <w:rPr>
                                  <w:rFonts w:ascii="宋体" w:hAnsi="宋体"/>
                                  <w:sz w:val="18"/>
                                  <w:szCs w:val="18"/>
                                </w:rPr>
                              </w:pPr>
                              <w:r w:rsidRPr="007E16EA">
                                <w:rPr>
                                  <w:rFonts w:ascii="宋体" w:hAnsi="宋体" w:hint="eastAsia"/>
                                  <w:sz w:val="18"/>
                                  <w:szCs w:val="18"/>
                                </w:rPr>
                                <w:t>图</w:t>
                              </w:r>
                              <w:r>
                                <w:rPr>
                                  <w:rFonts w:hint="eastAsia"/>
                                  <w:sz w:val="18"/>
                                  <w:szCs w:val="18"/>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70" o:spid="_x0000_s2499" alt="学科网(www.zxxk.com)--教育资源门户，提供试卷、教案、课件、论文、素材及各类教学资源下载，还有大量而丰富的教学相关资讯！" style="position:absolute;left:0;text-align:left;margin-left:384.45pt;margin-top:7.45pt;width:86.15pt;height:86.05pt;z-index:251701248;mso-position-horizontal-relative:text;mso-position-vertical-relative:text" coordorigin="8101,2104" coordsize="1723,17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">
                <v:shape id="Picture 6171" o:spid="_x0000_s2500" type="#_x0000_t75" style="position:absolute;left:8101;top:2104;width:1436;height:17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PE0zHAAAA3QAAAA8AAABkcnMvZG93bnJldi54bWxEj1FLwzAUhd8F/0O4wt5caqdD67IxBgPB&#10;Idgp6tuluUvKmpuuiW33740g+Hg453yHs1iNrhE9daH2rOBmmoEgrryu2Sh422+v70GEiKyx8UwK&#10;zhRgtby8WGCh/cCv1JfRiAThUKACG2NbSBkqSw7D1LfEyTv4zmFMsjNSdzgkuGtknmVz6bDmtGCx&#10;pY2l6lh+OwX9y/BV7vMPuzUPn7vn98Pc3A4npSZX4/oRRKQx/of/2k9awd0sz+H3TXoCcvk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QPE0zHAAAA3QAAAA8AAAAAAAAAAAAA&#10;AAAAnwIAAGRycy9kb3ducmV2LnhtbFBLBQYAAAAABAAEAPcAAACTAwAAAAA=&#10;">
                  <v:imagedata r:id="rId204" o:title=""/>
                </v:shape>
                <v:shape id="文本框 15" o:spid="_x0000_s2501" type="#_x0000_t202" style="position:absolute;left:9387;top:3542;width:43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WcYA&#10;AADdAAAADwAAAGRycy9kb3ducmV2LnhtbESPQWvCQBSE7wX/w/IEb3WjUtHoKiIVCoXSGA8en9ln&#10;sph9m2a3Gv+9Wyh4HGbmG2a57mwtrtR641jBaJiAIC6cNlwqOOS71xkIH5A11o5JwZ08rFe9lyWm&#10;2t04o+s+lCJC2KeooAqhSaX0RUUW/dA1xNE7u9ZiiLItpW7xFuG2luMkmUqLhuNChQ1tKyou+1+r&#10;YHPk7N38fJ2+s3Nm8nye8Of0otSg320WIAJ14Rn+b39oBW+T8QT+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WcYAAADdAAAADwAAAAAAAAAAAAAAAACYAgAAZHJz&#10;L2Rvd25yZXYueG1sUEsFBgAAAAAEAAQA9QAAAIsDAAAAAA==&#10;" filled="f" stroked="f">
                  <v:textbox inset="0,0,0,0">
                    <w:txbxContent>
                      <w:p w:rsidR="00937B5F" w:rsidRPr="007E16EA" w:rsidRDefault="00937B5F" w:rsidP="00937B5F">
                        <w:pPr>
                          <w:rPr>
                            <w:rFonts w:ascii="宋体" w:hAnsi="宋体"/>
                            <w:sz w:val="18"/>
                            <w:szCs w:val="18"/>
                          </w:rPr>
                        </w:pPr>
                        <w:r w:rsidRPr="007E16EA">
                          <w:rPr>
                            <w:rFonts w:ascii="宋体" w:hAnsi="宋体" w:hint="eastAsia"/>
                            <w:sz w:val="18"/>
                            <w:szCs w:val="18"/>
                          </w:rPr>
                          <w:t>图</w:t>
                        </w:r>
                        <w:r>
                          <w:rPr>
                            <w:rFonts w:hint="eastAsia"/>
                            <w:sz w:val="18"/>
                            <w:szCs w:val="18"/>
                          </w:rPr>
                          <w:t>4</w:t>
                        </w:r>
                      </w:p>
                    </w:txbxContent>
                  </v:textbox>
                </v:shape>
                <w10:wrap type="square"/>
              </v:group>
            </w:pict>
          </mc:Fallback>
        </mc:AlternateContent>
      </w:r>
      <w:r w:rsidR="00937B5F">
        <w:rPr>
          <w:rFonts w:hint="eastAsia"/>
          <w:color w:val="000000"/>
          <w:kern w:val="0"/>
          <w:szCs w:val="21"/>
        </w:rPr>
        <w:t>5</w:t>
      </w:r>
      <w:r w:rsidR="00937B5F" w:rsidRPr="00F54A97">
        <w:rPr>
          <w:rFonts w:hint="eastAsia"/>
          <w:color w:val="000000"/>
          <w:kern w:val="0"/>
          <w:szCs w:val="21"/>
        </w:rPr>
        <w:t xml:space="preserve">. </w:t>
      </w:r>
      <w:r w:rsidR="00937B5F">
        <w:rPr>
          <w:rFonts w:ascii="宋体" w:hAnsi="宋体" w:hint="eastAsia"/>
          <w:color w:val="000000"/>
          <w:szCs w:val="21"/>
        </w:rPr>
        <w:t>磁铁具有吸引铁、钴、镍等磁性物质的性质，</w:t>
      </w:r>
      <w:proofErr w:type="gramStart"/>
      <w:r w:rsidR="00937B5F">
        <w:rPr>
          <w:rFonts w:ascii="宋体" w:hAnsi="宋体" w:hint="eastAsia"/>
          <w:color w:val="000000"/>
          <w:szCs w:val="21"/>
        </w:rPr>
        <w:t>某小组</w:t>
      </w:r>
      <w:proofErr w:type="gramEnd"/>
      <w:r w:rsidR="00937B5F">
        <w:rPr>
          <w:rFonts w:ascii="宋体" w:hAnsi="宋体" w:hint="eastAsia"/>
          <w:color w:val="000000"/>
          <w:szCs w:val="21"/>
        </w:rPr>
        <w:t>探究磁体对回形针的吸引力的大小与放入它们之间物体的哪些因素有关。如图</w:t>
      </w:r>
      <w:r w:rsidR="00937B5F">
        <w:rPr>
          <w:rFonts w:hint="eastAsia"/>
          <w:color w:val="000000"/>
          <w:szCs w:val="21"/>
        </w:rPr>
        <w:t>4</w:t>
      </w:r>
      <w:r w:rsidR="00937B5F">
        <w:rPr>
          <w:rFonts w:ascii="宋体" w:hAnsi="宋体" w:hint="eastAsia"/>
          <w:color w:val="000000"/>
          <w:szCs w:val="21"/>
        </w:rPr>
        <w:t>所示，他们选择厚度、面积相同，材料不同的物体，放入磁场的同一位置进行实验，通过比较吸引回形针的数量来判断磁体</w:t>
      </w:r>
      <w:r w:rsidR="00937B5F">
        <w:rPr>
          <w:rFonts w:ascii="宋体" w:hAnsi="宋体" w:hint="eastAsia"/>
          <w:szCs w:val="21"/>
        </w:rPr>
        <w:t>对回形针吸引力的大小，</w:t>
      </w:r>
      <w:r w:rsidR="00937B5F">
        <w:rPr>
          <w:rFonts w:ascii="宋体" w:hAnsi="宋体" w:hint="eastAsia"/>
          <w:color w:val="000000"/>
          <w:szCs w:val="21"/>
        </w:rPr>
        <w:t>所得的实验数据如下表所示。</w:t>
      </w:r>
    </w:p>
    <w:tbl>
      <w:tblPr>
        <w:tblpPr w:leftFromText="180" w:rightFromText="180" w:vertAnchor="text" w:horzAnchor="margin" w:tblpXSpec="center"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6"/>
        <w:gridCol w:w="914"/>
        <w:gridCol w:w="914"/>
        <w:gridCol w:w="914"/>
        <w:gridCol w:w="914"/>
        <w:gridCol w:w="920"/>
      </w:tblGrid>
      <w:tr w:rsidR="00937B5F" w:rsidRPr="0021270B" w:rsidTr="007536F1">
        <w:tc>
          <w:tcPr>
            <w:tcW w:w="1616" w:type="dxa"/>
            <w:tcBorders>
              <w:top w:val="single" w:sz="4" w:space="0" w:color="auto"/>
              <w:left w:val="single" w:sz="4" w:space="0" w:color="auto"/>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rFonts w:ascii="宋体" w:hAnsi="宋体"/>
                <w:color w:val="000000"/>
                <w:szCs w:val="21"/>
              </w:rPr>
            </w:pPr>
            <w:r w:rsidRPr="0021270B">
              <w:rPr>
                <w:rFonts w:ascii="宋体" w:hAnsi="宋体" w:hint="eastAsia"/>
                <w:color w:val="000000"/>
                <w:szCs w:val="21"/>
              </w:rPr>
              <w:t>物体材料</w:t>
            </w:r>
          </w:p>
        </w:tc>
        <w:tc>
          <w:tcPr>
            <w:tcW w:w="914" w:type="dxa"/>
            <w:tcBorders>
              <w:top w:val="single" w:sz="4" w:space="0" w:color="auto"/>
              <w:left w:val="nil"/>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szCs w:val="21"/>
              </w:rPr>
            </w:pPr>
            <w:r w:rsidRPr="0021270B">
              <w:rPr>
                <w:rFonts w:ascii="宋体" w:hAnsi="宋体" w:hint="eastAsia"/>
                <w:color w:val="000000"/>
                <w:szCs w:val="21"/>
              </w:rPr>
              <w:t>铁板</w:t>
            </w:r>
          </w:p>
        </w:tc>
        <w:tc>
          <w:tcPr>
            <w:tcW w:w="914" w:type="dxa"/>
            <w:tcBorders>
              <w:top w:val="single" w:sz="4" w:space="0" w:color="auto"/>
              <w:left w:val="nil"/>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rFonts w:ascii="宋体" w:hAnsi="宋体"/>
                <w:color w:val="000000"/>
                <w:szCs w:val="21"/>
              </w:rPr>
            </w:pPr>
            <w:r w:rsidRPr="0021270B">
              <w:rPr>
                <w:rFonts w:ascii="宋体" w:hAnsi="宋体" w:hint="eastAsia"/>
                <w:color w:val="000000"/>
                <w:szCs w:val="21"/>
              </w:rPr>
              <w:t>镍板</w:t>
            </w:r>
          </w:p>
        </w:tc>
        <w:tc>
          <w:tcPr>
            <w:tcW w:w="914" w:type="dxa"/>
            <w:tcBorders>
              <w:top w:val="single" w:sz="4" w:space="0" w:color="auto"/>
              <w:left w:val="nil"/>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rFonts w:ascii="宋体" w:hAnsi="宋体"/>
                <w:color w:val="000000"/>
                <w:szCs w:val="21"/>
              </w:rPr>
            </w:pPr>
            <w:r w:rsidRPr="0021270B">
              <w:rPr>
                <w:rFonts w:ascii="宋体" w:hAnsi="宋体" w:hint="eastAsia"/>
                <w:color w:val="000000"/>
                <w:szCs w:val="21"/>
              </w:rPr>
              <w:t>塑料板</w:t>
            </w:r>
          </w:p>
        </w:tc>
        <w:tc>
          <w:tcPr>
            <w:tcW w:w="914" w:type="dxa"/>
            <w:tcBorders>
              <w:top w:val="single" w:sz="4" w:space="0" w:color="auto"/>
              <w:left w:val="nil"/>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rFonts w:ascii="宋体" w:hAnsi="宋体"/>
                <w:color w:val="000000"/>
                <w:szCs w:val="21"/>
              </w:rPr>
            </w:pPr>
            <w:r w:rsidRPr="0021270B">
              <w:rPr>
                <w:rFonts w:ascii="宋体" w:hAnsi="宋体" w:hint="eastAsia"/>
                <w:color w:val="000000"/>
                <w:szCs w:val="21"/>
              </w:rPr>
              <w:t>铝板</w:t>
            </w:r>
          </w:p>
        </w:tc>
        <w:tc>
          <w:tcPr>
            <w:tcW w:w="920" w:type="dxa"/>
            <w:tcBorders>
              <w:top w:val="single" w:sz="4" w:space="0" w:color="auto"/>
              <w:left w:val="nil"/>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szCs w:val="21"/>
              </w:rPr>
            </w:pPr>
            <w:r w:rsidRPr="0021270B">
              <w:rPr>
                <w:rFonts w:ascii="宋体" w:hAnsi="宋体" w:hint="eastAsia"/>
                <w:color w:val="000000"/>
                <w:szCs w:val="21"/>
              </w:rPr>
              <w:t>玻璃板</w:t>
            </w:r>
          </w:p>
        </w:tc>
      </w:tr>
      <w:tr w:rsidR="00937B5F" w:rsidRPr="0021270B" w:rsidTr="007536F1">
        <w:tc>
          <w:tcPr>
            <w:tcW w:w="1616" w:type="dxa"/>
            <w:tcBorders>
              <w:top w:val="single" w:sz="4" w:space="0" w:color="auto"/>
              <w:left w:val="single" w:sz="4" w:space="0" w:color="auto"/>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rFonts w:ascii="宋体" w:hAnsi="宋体"/>
                <w:color w:val="000000"/>
                <w:szCs w:val="21"/>
              </w:rPr>
            </w:pPr>
            <w:r w:rsidRPr="0021270B">
              <w:rPr>
                <w:rFonts w:ascii="宋体" w:hAnsi="宋体" w:hint="eastAsia"/>
                <w:color w:val="000000"/>
                <w:szCs w:val="21"/>
              </w:rPr>
              <w:t>回形针数量/</w:t>
            </w:r>
            <w:proofErr w:type="gramStart"/>
            <w:r w:rsidRPr="0021270B">
              <w:rPr>
                <w:rFonts w:ascii="宋体" w:hAnsi="宋体" w:hint="eastAsia"/>
                <w:color w:val="000000"/>
                <w:szCs w:val="21"/>
              </w:rPr>
              <w:t>个</w:t>
            </w:r>
            <w:proofErr w:type="gramEnd"/>
          </w:p>
        </w:tc>
        <w:tc>
          <w:tcPr>
            <w:tcW w:w="914" w:type="dxa"/>
            <w:tcBorders>
              <w:top w:val="single" w:sz="4" w:space="0" w:color="auto"/>
              <w:left w:val="nil"/>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szCs w:val="21"/>
              </w:rPr>
            </w:pPr>
            <w:r w:rsidRPr="00972196">
              <w:rPr>
                <w:rFonts w:hint="eastAsia"/>
                <w:szCs w:val="21"/>
              </w:rPr>
              <w:t>2</w:t>
            </w:r>
          </w:p>
        </w:tc>
        <w:tc>
          <w:tcPr>
            <w:tcW w:w="914" w:type="dxa"/>
            <w:tcBorders>
              <w:top w:val="single" w:sz="4" w:space="0" w:color="auto"/>
              <w:left w:val="nil"/>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rFonts w:ascii="宋体" w:hAnsi="宋体"/>
                <w:color w:val="000000"/>
                <w:szCs w:val="21"/>
              </w:rPr>
            </w:pPr>
            <w:r w:rsidRPr="00972196">
              <w:rPr>
                <w:rFonts w:hint="eastAsia"/>
                <w:szCs w:val="21"/>
              </w:rPr>
              <w:t>2</w:t>
            </w:r>
          </w:p>
        </w:tc>
        <w:tc>
          <w:tcPr>
            <w:tcW w:w="914" w:type="dxa"/>
            <w:tcBorders>
              <w:top w:val="single" w:sz="4" w:space="0" w:color="auto"/>
              <w:left w:val="nil"/>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rFonts w:ascii="宋体" w:hAnsi="宋体"/>
                <w:color w:val="000000"/>
                <w:szCs w:val="21"/>
              </w:rPr>
            </w:pPr>
            <w:r w:rsidRPr="00972196">
              <w:rPr>
                <w:rFonts w:hint="eastAsia"/>
                <w:szCs w:val="21"/>
              </w:rPr>
              <w:t>4</w:t>
            </w:r>
          </w:p>
        </w:tc>
        <w:tc>
          <w:tcPr>
            <w:tcW w:w="914" w:type="dxa"/>
            <w:tcBorders>
              <w:top w:val="single" w:sz="4" w:space="0" w:color="auto"/>
              <w:left w:val="nil"/>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rFonts w:ascii="宋体" w:hAnsi="宋体"/>
                <w:color w:val="000000"/>
                <w:szCs w:val="21"/>
              </w:rPr>
            </w:pPr>
            <w:r w:rsidRPr="00972196">
              <w:rPr>
                <w:rFonts w:hint="eastAsia"/>
                <w:szCs w:val="21"/>
              </w:rPr>
              <w:t>4</w:t>
            </w:r>
          </w:p>
        </w:tc>
        <w:tc>
          <w:tcPr>
            <w:tcW w:w="920" w:type="dxa"/>
            <w:tcBorders>
              <w:top w:val="single" w:sz="4" w:space="0" w:color="auto"/>
              <w:left w:val="nil"/>
              <w:bottom w:val="single" w:sz="4" w:space="0" w:color="auto"/>
              <w:right w:val="single" w:sz="4" w:space="0" w:color="auto"/>
            </w:tcBorders>
            <w:shd w:val="clear" w:color="auto" w:fill="auto"/>
          </w:tcPr>
          <w:p w:rsidR="00937B5F" w:rsidRPr="0021270B" w:rsidRDefault="00937B5F" w:rsidP="007536F1">
            <w:pPr>
              <w:adjustRightInd w:val="0"/>
              <w:snapToGrid w:val="0"/>
              <w:spacing w:line="360" w:lineRule="exact"/>
              <w:jc w:val="center"/>
              <w:rPr>
                <w:szCs w:val="21"/>
              </w:rPr>
            </w:pPr>
            <w:r w:rsidRPr="00972196">
              <w:rPr>
                <w:rFonts w:hint="eastAsia"/>
                <w:szCs w:val="21"/>
              </w:rPr>
              <w:t>4</w:t>
            </w:r>
          </w:p>
        </w:tc>
      </w:tr>
    </w:tbl>
    <w:p w:rsidR="00937B5F" w:rsidRDefault="00937B5F" w:rsidP="0080621C">
      <w:pPr>
        <w:adjustRightInd w:val="0"/>
        <w:snapToGrid w:val="0"/>
        <w:spacing w:beforeLines="100" w:before="382" w:line="360" w:lineRule="exact"/>
        <w:rPr>
          <w:rFonts w:ascii="宋体" w:hAnsi="宋体"/>
          <w:szCs w:val="21"/>
        </w:rPr>
      </w:pPr>
    </w:p>
    <w:p w:rsidR="001F12AD" w:rsidRDefault="001F12AD" w:rsidP="0080621C">
      <w:pPr>
        <w:adjustRightInd w:val="0"/>
        <w:snapToGrid w:val="0"/>
        <w:spacing w:beforeLines="100" w:before="382" w:line="360" w:lineRule="exact"/>
        <w:rPr>
          <w:rFonts w:ascii="宋体" w:hAnsi="宋体"/>
          <w:szCs w:val="21"/>
        </w:rPr>
      </w:pPr>
    </w:p>
    <w:p w:rsidR="00937B5F" w:rsidRPr="00E47DE6" w:rsidRDefault="00937B5F" w:rsidP="00937B5F">
      <w:pPr>
        <w:adjustRightInd w:val="0"/>
        <w:snapToGrid w:val="0"/>
        <w:spacing w:line="380" w:lineRule="exact"/>
        <w:rPr>
          <w:rFonts w:ascii="宋体" w:hAnsi="宋体"/>
          <w:color w:val="FF0000"/>
          <w:szCs w:val="21"/>
        </w:rPr>
      </w:pPr>
      <w:r>
        <w:rPr>
          <w:rFonts w:ascii="宋体" w:hAnsi="宋体" w:hint="eastAsia"/>
          <w:szCs w:val="21"/>
        </w:rPr>
        <w:t>（1）根据实验现象可初步判断：</w:t>
      </w:r>
      <w:r>
        <w:rPr>
          <w:rFonts w:ascii="宋体" w:hAnsi="宋体" w:hint="eastAsia"/>
          <w:color w:val="000000"/>
          <w:szCs w:val="21"/>
          <w:u w:val="single"/>
        </w:rPr>
        <w:t xml:space="preserve">   　　　   　　  　　　　　　　　          </w:t>
      </w:r>
      <w:r>
        <w:rPr>
          <w:rFonts w:ascii="宋体" w:hAnsi="宋体" w:hint="eastAsia"/>
          <w:color w:val="000000"/>
          <w:szCs w:val="21"/>
        </w:rPr>
        <w:t>有关。</w:t>
      </w:r>
    </w:p>
    <w:p w:rsidR="00937B5F" w:rsidRDefault="00937B5F" w:rsidP="00937B5F">
      <w:pPr>
        <w:autoSpaceDE w:val="0"/>
        <w:adjustRightInd w:val="0"/>
        <w:snapToGrid w:val="0"/>
        <w:spacing w:line="380" w:lineRule="exact"/>
        <w:rPr>
          <w:rFonts w:ascii="宋体" w:hAnsi="宋体"/>
          <w:color w:val="000000"/>
          <w:szCs w:val="21"/>
        </w:rPr>
      </w:pPr>
      <w:r>
        <w:rPr>
          <w:rFonts w:ascii="宋体" w:hAnsi="宋体" w:hint="eastAsia"/>
          <w:color w:val="000000"/>
          <w:szCs w:val="21"/>
        </w:rPr>
        <w:t>（2）</w:t>
      </w:r>
      <w:r>
        <w:rPr>
          <w:rFonts w:ascii="宋体" w:hAnsi="宋体" w:hint="eastAsia"/>
          <w:szCs w:val="21"/>
        </w:rPr>
        <w:t>有</w:t>
      </w:r>
      <w:r w:rsidRPr="00F14C62">
        <w:rPr>
          <w:rFonts w:ascii="宋体" w:hAnsi="宋体" w:hint="eastAsia"/>
          <w:szCs w:val="21"/>
        </w:rPr>
        <w:t>人用</w:t>
      </w:r>
      <w:r>
        <w:rPr>
          <w:rFonts w:ascii="宋体" w:hAnsi="宋体" w:hint="eastAsia"/>
          <w:szCs w:val="21"/>
        </w:rPr>
        <w:t>铁皮套</w:t>
      </w:r>
      <w:r w:rsidRPr="00F14C62">
        <w:rPr>
          <w:rFonts w:ascii="宋体" w:hAnsi="宋体" w:hint="eastAsia"/>
          <w:szCs w:val="21"/>
        </w:rPr>
        <w:t>保护磁卡使之免受外界磁场影响。</w:t>
      </w:r>
      <w:r>
        <w:rPr>
          <w:rFonts w:ascii="宋体" w:hAnsi="宋体" w:hint="eastAsia"/>
          <w:szCs w:val="21"/>
        </w:rPr>
        <w:t>根据本实验结果，</w:t>
      </w:r>
      <w:r w:rsidRPr="00F14C62">
        <w:rPr>
          <w:rFonts w:ascii="宋体" w:hAnsi="宋体" w:hint="eastAsia"/>
          <w:szCs w:val="21"/>
        </w:rPr>
        <w:t>请您对此做出评价，并简要说明理由：</w:t>
      </w:r>
      <w:r w:rsidRPr="00F14C62">
        <w:rPr>
          <w:rFonts w:ascii="宋体" w:hAnsi="宋体" w:hint="eastAsia"/>
          <w:szCs w:val="21"/>
          <w:u w:val="single"/>
        </w:rPr>
        <w:t xml:space="preserve">                         </w:t>
      </w:r>
      <w:r>
        <w:rPr>
          <w:rFonts w:ascii="宋体" w:hAnsi="宋体" w:hint="eastAsia"/>
          <w:szCs w:val="21"/>
          <w:u w:val="single"/>
        </w:rPr>
        <w:t xml:space="preserve">                  </w:t>
      </w:r>
      <w:r w:rsidRPr="00F14C62">
        <w:rPr>
          <w:rFonts w:ascii="宋体" w:hAnsi="宋体" w:hint="eastAsia"/>
          <w:szCs w:val="21"/>
          <w:u w:val="single"/>
        </w:rPr>
        <w:t xml:space="preserve">    </w:t>
      </w:r>
      <w:r>
        <w:rPr>
          <w:rFonts w:ascii="宋体" w:hAnsi="宋体" w:hint="eastAsia"/>
          <w:szCs w:val="21"/>
          <w:u w:val="single"/>
        </w:rPr>
        <w:t xml:space="preserve">         </w:t>
      </w:r>
      <w:r>
        <w:rPr>
          <w:rFonts w:ascii="宋体" w:hAnsi="宋体" w:hint="eastAsia"/>
          <w:color w:val="000000"/>
          <w:szCs w:val="21"/>
        </w:rPr>
        <w:t>。</w:t>
      </w:r>
    </w:p>
    <w:p w:rsidR="00937B5F" w:rsidRDefault="00937B5F" w:rsidP="00937B5F">
      <w:pPr>
        <w:spacing w:line="360" w:lineRule="exact"/>
      </w:pPr>
    </w:p>
    <w:p w:rsidR="001F12AD" w:rsidRDefault="001F12AD" w:rsidP="00937B5F">
      <w:pPr>
        <w:adjustRightInd w:val="0"/>
        <w:snapToGrid w:val="0"/>
        <w:ind w:firstLineChars="250" w:firstLine="900"/>
        <w:rPr>
          <w:rFonts w:ascii="黑体" w:eastAsia="黑体"/>
          <w:sz w:val="36"/>
          <w:szCs w:val="36"/>
        </w:rPr>
      </w:pPr>
    </w:p>
    <w:p w:rsidR="001F12AD" w:rsidRDefault="001F12AD" w:rsidP="00937B5F">
      <w:pPr>
        <w:adjustRightInd w:val="0"/>
        <w:snapToGrid w:val="0"/>
        <w:ind w:firstLineChars="250" w:firstLine="900"/>
        <w:rPr>
          <w:rFonts w:ascii="黑体" w:eastAsia="黑体"/>
          <w:sz w:val="36"/>
          <w:szCs w:val="36"/>
        </w:rPr>
      </w:pPr>
    </w:p>
    <w:p w:rsidR="00937B5F" w:rsidRDefault="00937B5F" w:rsidP="00E2337B">
      <w:pPr>
        <w:pStyle w:val="a4"/>
      </w:pPr>
      <w:bookmarkStart w:id="21" w:name="_Toc474930178"/>
      <w:r>
        <w:rPr>
          <w:rFonts w:hint="eastAsia"/>
        </w:rPr>
        <w:lastRenderedPageBreak/>
        <w:t>第十七讲</w:t>
      </w:r>
      <w:r>
        <w:rPr>
          <w:rFonts w:hint="eastAsia"/>
        </w:rPr>
        <w:t xml:space="preserve">  </w:t>
      </w:r>
      <w:r>
        <w:rPr>
          <w:rFonts w:hint="eastAsia"/>
        </w:rPr>
        <w:t>考点练习</w:t>
      </w:r>
      <w:r>
        <w:rPr>
          <w:rFonts w:hint="eastAsia"/>
        </w:rPr>
        <w:t>3</w:t>
      </w:r>
      <w:r>
        <w:rPr>
          <w:rFonts w:hint="eastAsia"/>
        </w:rPr>
        <w:t>（综合练习）</w:t>
      </w:r>
      <w:bookmarkEnd w:id="21"/>
    </w:p>
    <w:p w:rsidR="00937B5F" w:rsidRPr="00C55DE8" w:rsidRDefault="00937B5F" w:rsidP="001F12AD">
      <w:r w:rsidRPr="00C55DE8">
        <w:rPr>
          <w:rFonts w:hint="eastAsia"/>
        </w:rPr>
        <w:t>一、选择题</w:t>
      </w:r>
    </w:p>
    <w:p w:rsidR="00937B5F" w:rsidRPr="00C55DE8" w:rsidRDefault="00937B5F" w:rsidP="001F12AD">
      <w:pPr>
        <w:rPr>
          <w:spacing w:val="-4"/>
        </w:rPr>
      </w:pPr>
      <w:r>
        <w:rPr>
          <w:rFonts w:hint="eastAsia"/>
        </w:rPr>
        <w:t>1</w:t>
      </w:r>
      <w:r w:rsidRPr="00C55DE8">
        <w:rPr>
          <w:rFonts w:hint="eastAsia"/>
        </w:rPr>
        <w:t>.</w:t>
      </w:r>
      <w:r w:rsidRPr="00C55DE8">
        <w:rPr>
          <w:rFonts w:hint="eastAsia"/>
          <w:color w:val="FF0000"/>
        </w:rPr>
        <w:t xml:space="preserve"> </w:t>
      </w:r>
      <w:r w:rsidRPr="00C55DE8">
        <w:rPr>
          <w:rFonts w:hint="eastAsia"/>
          <w:spacing w:val="-4"/>
        </w:rPr>
        <w:t>如图</w:t>
      </w:r>
      <w:r>
        <w:rPr>
          <w:rFonts w:hint="eastAsia"/>
          <w:spacing w:val="-4"/>
        </w:rPr>
        <w:t>1</w:t>
      </w:r>
      <w:r w:rsidRPr="00C55DE8">
        <w:rPr>
          <w:rFonts w:hint="eastAsia"/>
          <w:spacing w:val="-4"/>
        </w:rPr>
        <w:t>所示，均匀圆柱体甲和盛有液体乙的轻质圆柱形容器放置在水平地面上，他们对地面的压强相等。</w:t>
      </w:r>
      <w:proofErr w:type="gramStart"/>
      <w:r w:rsidRPr="00C55DE8">
        <w:rPr>
          <w:rFonts w:hint="eastAsia"/>
          <w:spacing w:val="-4"/>
        </w:rPr>
        <w:t>现沿水平方向</w:t>
      </w:r>
      <w:proofErr w:type="gramEnd"/>
      <w:r w:rsidRPr="00C55DE8">
        <w:rPr>
          <w:rFonts w:hint="eastAsia"/>
          <w:spacing w:val="-4"/>
        </w:rPr>
        <w:t>切去部分甲并</w:t>
      </w:r>
      <w:r w:rsidRPr="00C55DE8">
        <w:rPr>
          <w:rFonts w:hint="eastAsia"/>
          <w:color w:val="000000"/>
          <w:spacing w:val="-4"/>
        </w:rPr>
        <w:t>从容器中</w:t>
      </w:r>
      <w:r w:rsidRPr="00C55DE8">
        <w:rPr>
          <w:rFonts w:hint="eastAsia"/>
          <w:spacing w:val="-4"/>
        </w:rPr>
        <w:t>抽出部分乙，且甲、</w:t>
      </w:r>
      <w:proofErr w:type="gramStart"/>
      <w:r w:rsidRPr="00C55DE8">
        <w:rPr>
          <w:rFonts w:hint="eastAsia"/>
          <w:spacing w:val="-4"/>
        </w:rPr>
        <w:t>乙质量</w:t>
      </w:r>
      <w:proofErr w:type="gramEnd"/>
      <w:r w:rsidRPr="00C55DE8">
        <w:rPr>
          <w:rFonts w:hint="eastAsia"/>
          <w:spacing w:val="-4"/>
        </w:rPr>
        <w:t>的变化量相等</w:t>
      </w:r>
      <w:r w:rsidRPr="00C55DE8">
        <w:rPr>
          <w:rFonts w:hint="eastAsia"/>
          <w:color w:val="000000"/>
          <w:spacing w:val="-4"/>
        </w:rPr>
        <w:t>。</w:t>
      </w:r>
      <w:r w:rsidRPr="00C55DE8">
        <w:rPr>
          <w:rFonts w:hint="eastAsia"/>
          <w:spacing w:val="-4"/>
        </w:rPr>
        <w:t>若甲切去部分高度为Δ</w:t>
      </w:r>
      <w:r w:rsidRPr="00C55DE8">
        <w:rPr>
          <w:rFonts w:hint="eastAsia"/>
          <w:i/>
          <w:spacing w:val="-4"/>
        </w:rPr>
        <w:t>h</w:t>
      </w:r>
      <w:r w:rsidRPr="00C55DE8">
        <w:rPr>
          <w:rFonts w:hint="eastAsia"/>
          <w:spacing w:val="-4"/>
          <w:vertAlign w:val="subscript"/>
        </w:rPr>
        <w:t>甲</w:t>
      </w:r>
      <w:r w:rsidRPr="00C55DE8">
        <w:rPr>
          <w:rFonts w:hint="eastAsia"/>
          <w:spacing w:val="-4"/>
        </w:rPr>
        <w:t>，乙抽出部分高度为Δ</w:t>
      </w:r>
      <w:r w:rsidRPr="00C55DE8">
        <w:rPr>
          <w:rFonts w:hint="eastAsia"/>
          <w:i/>
          <w:spacing w:val="-4"/>
        </w:rPr>
        <w:t>h</w:t>
      </w:r>
      <w:r w:rsidRPr="00C55DE8">
        <w:rPr>
          <w:rFonts w:hint="eastAsia"/>
          <w:spacing w:val="-4"/>
          <w:vertAlign w:val="subscript"/>
        </w:rPr>
        <w:t>乙</w:t>
      </w:r>
      <w:r w:rsidRPr="00C55DE8">
        <w:rPr>
          <w:rFonts w:hint="eastAsia"/>
          <w:spacing w:val="-4"/>
        </w:rPr>
        <w:t>，它们剩余部分的质量分别为</w:t>
      </w:r>
      <w:r w:rsidRPr="00C55DE8">
        <w:rPr>
          <w:rFonts w:hint="eastAsia"/>
          <w:i/>
          <w:spacing w:val="-4"/>
        </w:rPr>
        <w:t>m</w:t>
      </w:r>
      <w:r w:rsidRPr="00C55DE8">
        <w:rPr>
          <w:i/>
          <w:spacing w:val="-4"/>
        </w:rPr>
        <w:t>′</w:t>
      </w:r>
      <w:r w:rsidRPr="00C55DE8">
        <w:rPr>
          <w:rFonts w:hint="eastAsia"/>
          <w:spacing w:val="-4"/>
          <w:vertAlign w:val="subscript"/>
        </w:rPr>
        <w:t>甲</w:t>
      </w:r>
      <w:r w:rsidRPr="00C55DE8">
        <w:rPr>
          <w:rFonts w:hint="eastAsia"/>
          <w:spacing w:val="-4"/>
        </w:rPr>
        <w:t>、</w:t>
      </w:r>
      <w:r w:rsidRPr="00C55DE8">
        <w:rPr>
          <w:rFonts w:hint="eastAsia"/>
          <w:i/>
          <w:spacing w:val="-4"/>
        </w:rPr>
        <w:t>m</w:t>
      </w:r>
      <w:r w:rsidRPr="00C55DE8">
        <w:rPr>
          <w:i/>
          <w:spacing w:val="-4"/>
        </w:rPr>
        <w:t>′</w:t>
      </w:r>
      <w:r w:rsidRPr="00C55DE8">
        <w:rPr>
          <w:rFonts w:hint="eastAsia"/>
          <w:spacing w:val="-4"/>
          <w:vertAlign w:val="subscript"/>
        </w:rPr>
        <w:t>乙</w:t>
      </w:r>
      <w:r w:rsidRPr="00C55DE8">
        <w:rPr>
          <w:rFonts w:hint="eastAsia"/>
          <w:spacing w:val="-4"/>
        </w:rPr>
        <w:t>，则</w:t>
      </w:r>
      <w:r>
        <w:rPr>
          <w:rFonts w:hint="eastAsia"/>
          <w:spacing w:val="-4"/>
        </w:rPr>
        <w:t>（</w:t>
      </w:r>
      <w:r>
        <w:rPr>
          <w:rFonts w:hint="eastAsia"/>
          <w:spacing w:val="-4"/>
        </w:rPr>
        <w:t xml:space="preserve">    </w:t>
      </w:r>
      <w:r>
        <w:rPr>
          <w:rFonts w:hint="eastAsia"/>
          <w:spacing w:val="-4"/>
        </w:rPr>
        <w:t>）</w:t>
      </w:r>
    </w:p>
    <w:p w:rsidR="00937B5F" w:rsidRPr="00C55DE8" w:rsidRDefault="00937B5F" w:rsidP="001F12AD">
      <w:r w:rsidRPr="00C55DE8">
        <w:t>A</w:t>
      </w:r>
      <w:r w:rsidRPr="00C55DE8">
        <w:rPr>
          <w:rFonts w:hint="eastAsia"/>
        </w:rPr>
        <w:t>．Δ</w:t>
      </w:r>
      <w:r w:rsidRPr="00C55DE8">
        <w:rPr>
          <w:rFonts w:hint="eastAsia"/>
          <w:i/>
        </w:rPr>
        <w:t>h</w:t>
      </w:r>
      <w:r w:rsidRPr="00C55DE8">
        <w:rPr>
          <w:rFonts w:hint="eastAsia"/>
          <w:vertAlign w:val="subscript"/>
        </w:rPr>
        <w:t>甲</w:t>
      </w:r>
      <w:r w:rsidRPr="00C55DE8">
        <w:rPr>
          <w:rFonts w:hint="eastAsia"/>
        </w:rPr>
        <w:t>＞Δ</w:t>
      </w:r>
      <w:r w:rsidRPr="00C55DE8">
        <w:rPr>
          <w:rFonts w:hint="eastAsia"/>
          <w:i/>
        </w:rPr>
        <w:t>h</w:t>
      </w:r>
      <w:r w:rsidRPr="00C55DE8">
        <w:rPr>
          <w:rFonts w:hint="eastAsia"/>
          <w:vertAlign w:val="subscript"/>
        </w:rPr>
        <w:t>乙</w:t>
      </w:r>
      <w:r w:rsidRPr="00C55DE8">
        <w:rPr>
          <w:rFonts w:hint="eastAsia"/>
        </w:rPr>
        <w:t>，</w:t>
      </w:r>
      <w:r w:rsidRPr="00C55DE8">
        <w:rPr>
          <w:rFonts w:hint="eastAsia"/>
          <w:i/>
        </w:rPr>
        <w:t>m</w:t>
      </w:r>
      <w:r w:rsidRPr="00C55DE8">
        <w:rPr>
          <w:i/>
        </w:rPr>
        <w:t>′</w:t>
      </w:r>
      <w:r w:rsidRPr="00C55DE8">
        <w:rPr>
          <w:rFonts w:hint="eastAsia"/>
          <w:vertAlign w:val="subscript"/>
        </w:rPr>
        <w:t>甲</w:t>
      </w:r>
      <w:r w:rsidRPr="00C55DE8">
        <w:rPr>
          <w:rFonts w:hint="eastAsia"/>
        </w:rPr>
        <w:t>＜</w:t>
      </w:r>
      <w:r w:rsidRPr="00C55DE8">
        <w:rPr>
          <w:rFonts w:hint="eastAsia"/>
          <w:i/>
        </w:rPr>
        <w:t>m</w:t>
      </w:r>
      <w:r w:rsidRPr="00C55DE8">
        <w:rPr>
          <w:i/>
        </w:rPr>
        <w:t>′</w:t>
      </w:r>
      <w:r w:rsidRPr="00C55DE8">
        <w:rPr>
          <w:rFonts w:hint="eastAsia"/>
          <w:vertAlign w:val="subscript"/>
        </w:rPr>
        <w:t>乙</w:t>
      </w:r>
      <w:r w:rsidRPr="00C55DE8">
        <w:rPr>
          <w:color w:val="000000"/>
        </w:rPr>
        <w:tab/>
      </w:r>
      <w:r w:rsidRPr="00C55DE8">
        <w:rPr>
          <w:color w:val="000000"/>
        </w:rPr>
        <w:tab/>
      </w:r>
      <w:r w:rsidRPr="00C55DE8">
        <w:rPr>
          <w:color w:val="000000"/>
        </w:rPr>
        <w:tab/>
      </w:r>
      <w:r w:rsidRPr="00C55DE8">
        <w:rPr>
          <w:color w:val="000000"/>
        </w:rPr>
        <w:tab/>
      </w:r>
      <w:r w:rsidRPr="00C55DE8">
        <w:t>B</w:t>
      </w:r>
      <w:r w:rsidRPr="00C55DE8">
        <w:rPr>
          <w:rFonts w:hint="eastAsia"/>
        </w:rPr>
        <w:t>．Δ</w:t>
      </w:r>
      <w:r w:rsidRPr="00C55DE8">
        <w:rPr>
          <w:rFonts w:hint="eastAsia"/>
          <w:i/>
        </w:rPr>
        <w:t>h</w:t>
      </w:r>
      <w:r w:rsidRPr="00C55DE8">
        <w:rPr>
          <w:rFonts w:hint="eastAsia"/>
          <w:vertAlign w:val="subscript"/>
        </w:rPr>
        <w:t>甲</w:t>
      </w:r>
      <w:r w:rsidRPr="00C55DE8">
        <w:rPr>
          <w:rFonts w:hint="eastAsia"/>
        </w:rPr>
        <w:t>＞Δ</w:t>
      </w:r>
      <w:r w:rsidRPr="00C55DE8">
        <w:rPr>
          <w:rFonts w:hint="eastAsia"/>
          <w:i/>
        </w:rPr>
        <w:t>h</w:t>
      </w:r>
      <w:r w:rsidRPr="00C55DE8">
        <w:rPr>
          <w:rFonts w:hint="eastAsia"/>
          <w:vertAlign w:val="subscript"/>
        </w:rPr>
        <w:t>乙</w:t>
      </w:r>
      <w:r w:rsidRPr="00C55DE8">
        <w:rPr>
          <w:rFonts w:hint="eastAsia"/>
        </w:rPr>
        <w:t>，</w:t>
      </w:r>
      <w:r w:rsidRPr="00C55DE8">
        <w:rPr>
          <w:rFonts w:hint="eastAsia"/>
          <w:i/>
        </w:rPr>
        <w:t>m</w:t>
      </w:r>
      <w:r w:rsidRPr="00C55DE8">
        <w:rPr>
          <w:i/>
        </w:rPr>
        <w:t>′</w:t>
      </w:r>
      <w:r w:rsidRPr="00C55DE8">
        <w:rPr>
          <w:rFonts w:hint="eastAsia"/>
          <w:vertAlign w:val="subscript"/>
        </w:rPr>
        <w:t>甲</w:t>
      </w:r>
      <w:r w:rsidRPr="00C55DE8">
        <w:rPr>
          <w:rFonts w:hint="eastAsia"/>
        </w:rPr>
        <w:t>＞</w:t>
      </w:r>
      <w:r w:rsidRPr="00C55DE8">
        <w:rPr>
          <w:rFonts w:hint="eastAsia"/>
          <w:i/>
        </w:rPr>
        <w:t>m</w:t>
      </w:r>
      <w:r w:rsidRPr="00C55DE8">
        <w:rPr>
          <w:i/>
        </w:rPr>
        <w:t>′</w:t>
      </w:r>
      <w:r w:rsidRPr="00C55DE8">
        <w:rPr>
          <w:rFonts w:hint="eastAsia"/>
          <w:vertAlign w:val="subscript"/>
        </w:rPr>
        <w:t>乙</w:t>
      </w:r>
    </w:p>
    <w:p w:rsidR="00937B5F" w:rsidRPr="00C55DE8" w:rsidRDefault="00937B5F" w:rsidP="001F12AD">
      <w:pPr>
        <w:rPr>
          <w:color w:val="000000"/>
        </w:rPr>
      </w:pPr>
      <w:r w:rsidRPr="00C55DE8">
        <w:t>C</w:t>
      </w:r>
      <w:r w:rsidRPr="00C55DE8">
        <w:rPr>
          <w:rFonts w:hint="eastAsia"/>
        </w:rPr>
        <w:t>．Δ</w:t>
      </w:r>
      <w:r w:rsidRPr="00C55DE8">
        <w:rPr>
          <w:rFonts w:hint="eastAsia"/>
          <w:i/>
        </w:rPr>
        <w:t>h</w:t>
      </w:r>
      <w:r w:rsidRPr="00C55DE8">
        <w:rPr>
          <w:rFonts w:hint="eastAsia"/>
          <w:vertAlign w:val="subscript"/>
        </w:rPr>
        <w:t>甲</w:t>
      </w:r>
      <w:r w:rsidRPr="00C55DE8">
        <w:rPr>
          <w:rFonts w:hint="eastAsia"/>
        </w:rPr>
        <w:t>＜Δ</w:t>
      </w:r>
      <w:r w:rsidRPr="00C55DE8">
        <w:rPr>
          <w:rFonts w:hint="eastAsia"/>
          <w:i/>
        </w:rPr>
        <w:t>h</w:t>
      </w:r>
      <w:r w:rsidRPr="00C55DE8">
        <w:rPr>
          <w:rFonts w:hint="eastAsia"/>
          <w:vertAlign w:val="subscript"/>
        </w:rPr>
        <w:t>乙</w:t>
      </w:r>
      <w:r w:rsidRPr="00C55DE8">
        <w:rPr>
          <w:rFonts w:hint="eastAsia"/>
        </w:rPr>
        <w:t>，</w:t>
      </w:r>
      <w:r w:rsidRPr="00C55DE8">
        <w:rPr>
          <w:rFonts w:hint="eastAsia"/>
          <w:i/>
        </w:rPr>
        <w:t>m</w:t>
      </w:r>
      <w:r w:rsidRPr="00C55DE8">
        <w:rPr>
          <w:i/>
        </w:rPr>
        <w:t>′</w:t>
      </w:r>
      <w:r w:rsidRPr="00C55DE8">
        <w:rPr>
          <w:rFonts w:hint="eastAsia"/>
          <w:vertAlign w:val="subscript"/>
        </w:rPr>
        <w:t>甲</w:t>
      </w:r>
      <w:r w:rsidRPr="00C55DE8">
        <w:rPr>
          <w:rFonts w:hint="eastAsia"/>
        </w:rPr>
        <w:t>＞</w:t>
      </w:r>
      <w:r w:rsidRPr="00C55DE8">
        <w:rPr>
          <w:rFonts w:hint="eastAsia"/>
          <w:i/>
        </w:rPr>
        <w:t>m</w:t>
      </w:r>
      <w:r w:rsidRPr="00C55DE8">
        <w:rPr>
          <w:i/>
        </w:rPr>
        <w:t>′</w:t>
      </w:r>
      <w:r w:rsidRPr="00C55DE8">
        <w:rPr>
          <w:rFonts w:hint="eastAsia"/>
          <w:vertAlign w:val="subscript"/>
        </w:rPr>
        <w:t>乙</w:t>
      </w:r>
      <w:r w:rsidRPr="00C55DE8">
        <w:rPr>
          <w:color w:val="000000"/>
        </w:rPr>
        <w:tab/>
      </w:r>
      <w:r w:rsidRPr="00C55DE8">
        <w:rPr>
          <w:color w:val="000000"/>
        </w:rPr>
        <w:tab/>
      </w:r>
      <w:r w:rsidRPr="00C55DE8">
        <w:rPr>
          <w:color w:val="000000"/>
        </w:rPr>
        <w:tab/>
      </w:r>
      <w:r w:rsidRPr="00C55DE8">
        <w:rPr>
          <w:color w:val="000000"/>
        </w:rPr>
        <w:tab/>
      </w:r>
      <w:r w:rsidRPr="00C55DE8">
        <w:t>D</w:t>
      </w:r>
      <w:r w:rsidRPr="00C55DE8">
        <w:rPr>
          <w:rFonts w:hint="eastAsia"/>
        </w:rPr>
        <w:t>．Δ</w:t>
      </w:r>
      <w:r w:rsidRPr="00C55DE8">
        <w:rPr>
          <w:rFonts w:hint="eastAsia"/>
          <w:i/>
        </w:rPr>
        <w:t>h</w:t>
      </w:r>
      <w:r w:rsidRPr="00C55DE8">
        <w:rPr>
          <w:rFonts w:hint="eastAsia"/>
          <w:vertAlign w:val="subscript"/>
        </w:rPr>
        <w:t>甲</w:t>
      </w:r>
      <w:r w:rsidRPr="00C55DE8">
        <w:rPr>
          <w:rFonts w:hint="eastAsia"/>
        </w:rPr>
        <w:t>＜Δ</w:t>
      </w:r>
      <w:r w:rsidRPr="00C55DE8">
        <w:rPr>
          <w:rFonts w:hint="eastAsia"/>
          <w:i/>
        </w:rPr>
        <w:t>h</w:t>
      </w:r>
      <w:r w:rsidRPr="00C55DE8">
        <w:rPr>
          <w:rFonts w:hint="eastAsia"/>
          <w:vertAlign w:val="subscript"/>
        </w:rPr>
        <w:t>乙</w:t>
      </w:r>
      <w:r w:rsidRPr="00C55DE8">
        <w:rPr>
          <w:rFonts w:hint="eastAsia"/>
        </w:rPr>
        <w:t>，</w:t>
      </w:r>
      <w:r w:rsidRPr="00C55DE8">
        <w:rPr>
          <w:rFonts w:hint="eastAsia"/>
          <w:i/>
        </w:rPr>
        <w:t>m</w:t>
      </w:r>
      <w:r w:rsidRPr="00C55DE8">
        <w:rPr>
          <w:i/>
        </w:rPr>
        <w:t>′</w:t>
      </w:r>
      <w:r w:rsidRPr="00C55DE8">
        <w:rPr>
          <w:rFonts w:hint="eastAsia"/>
          <w:vertAlign w:val="subscript"/>
        </w:rPr>
        <w:t>甲</w:t>
      </w:r>
      <w:r w:rsidRPr="00C55DE8">
        <w:rPr>
          <w:rFonts w:hint="eastAsia"/>
        </w:rPr>
        <w:t>＜</w:t>
      </w:r>
      <w:r w:rsidRPr="00C55DE8">
        <w:rPr>
          <w:rFonts w:hint="eastAsia"/>
          <w:i/>
        </w:rPr>
        <w:t>m</w:t>
      </w:r>
      <w:r w:rsidRPr="00C55DE8">
        <w:rPr>
          <w:i/>
        </w:rPr>
        <w:t>′</w:t>
      </w:r>
      <w:r w:rsidRPr="00C55DE8">
        <w:rPr>
          <w:rFonts w:hint="eastAsia"/>
          <w:vertAlign w:val="subscript"/>
        </w:rPr>
        <w:t>乙</w:t>
      </w:r>
    </w:p>
    <w:p w:rsidR="00937B5F" w:rsidRPr="00C55DE8" w:rsidRDefault="0080621C" w:rsidP="001F12AD">
      <w:pPr>
        <w:rPr>
          <w:color w:val="000000"/>
        </w:rPr>
      </w:pPr>
      <w:r>
        <w:rPr>
          <w:noProof/>
          <w:color w:val="000000"/>
        </w:rPr>
        <mc:AlternateContent>
          <mc:Choice Requires="wpg">
            <w:drawing>
              <wp:anchor distT="0" distB="0" distL="114300" distR="114300" simplePos="0" relativeHeight="251694080" behindDoc="0" locked="0" layoutInCell="1" allowOverlap="1">
                <wp:simplePos x="0" y="0"/>
                <wp:positionH relativeFrom="column">
                  <wp:posOffset>649605</wp:posOffset>
                </wp:positionH>
                <wp:positionV relativeFrom="paragraph">
                  <wp:posOffset>114300</wp:posOffset>
                </wp:positionV>
                <wp:extent cx="1346200" cy="917575"/>
                <wp:effectExtent l="20955" t="9525" r="13970" b="0"/>
                <wp:wrapNone/>
                <wp:docPr id="5114" name="Group 59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6200" cy="917575"/>
                          <a:chOff x="1820" y="1457"/>
                          <a:chExt cx="2120" cy="1445"/>
                        </a:xfrm>
                      </wpg:grpSpPr>
                      <wps:wsp>
                        <wps:cNvPr id="5115" name="Rectangle 5958"/>
                        <wps:cNvSpPr>
                          <a:spLocks noChangeArrowheads="1"/>
                        </wps:cNvSpPr>
                        <wps:spPr bwMode="auto">
                          <a:xfrm>
                            <a:off x="2062" y="1982"/>
                            <a:ext cx="850" cy="511"/>
                          </a:xfrm>
                          <a:prstGeom prst="rect">
                            <a:avLst/>
                          </a:prstGeom>
                          <a:solidFill>
                            <a:srgbClr val="C0C0C0">
                              <a:alpha val="50000"/>
                            </a:srgbClr>
                          </a:solidFill>
                          <a:ln w="9525">
                            <a:solidFill>
                              <a:srgbClr val="000000"/>
                            </a:solidFill>
                            <a:miter lim="800000"/>
                            <a:headEnd/>
                            <a:tailEnd/>
                          </a:ln>
                        </wps:spPr>
                        <wps:bodyPr rot="0" vert="horz" wrap="square" lIns="91440" tIns="45720" rIns="91440" bIns="45720" anchor="t" anchorCtr="0" upright="1">
                          <a:noAutofit/>
                        </wps:bodyPr>
                      </wps:wsp>
                      <wpg:grpSp>
                        <wpg:cNvPr id="5116" name="Group 5959"/>
                        <wpg:cNvGrpSpPr>
                          <a:grpSpLocks/>
                        </wpg:cNvGrpSpPr>
                        <wpg:grpSpPr bwMode="auto">
                          <a:xfrm>
                            <a:off x="1820" y="2490"/>
                            <a:ext cx="2120" cy="26"/>
                            <a:chOff x="7475" y="7601"/>
                            <a:chExt cx="2120" cy="26"/>
                          </a:xfrm>
                        </wpg:grpSpPr>
                        <wps:wsp>
                          <wps:cNvPr id="5117" name="Line 5960"/>
                          <wps:cNvCnPr/>
                          <wps:spPr bwMode="auto">
                            <a:xfrm>
                              <a:off x="7475" y="7601"/>
                              <a:ext cx="2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8" name="Line 5961"/>
                          <wps:cNvCnPr/>
                          <wps:spPr bwMode="auto">
                            <a:xfrm>
                              <a:off x="7475" y="7627"/>
                              <a:ext cx="2120" cy="0"/>
                            </a:xfrm>
                            <a:prstGeom prst="line">
                              <a:avLst/>
                            </a:prstGeom>
                            <a:noFill/>
                            <a:ln w="254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s:wsp>
                        <wps:cNvPr id="5119" name="Rectangle 5962" descr="横虚线"/>
                        <wps:cNvSpPr>
                          <a:spLocks noChangeAspect="1" noChangeArrowheads="1"/>
                        </wps:cNvSpPr>
                        <wps:spPr bwMode="auto">
                          <a:xfrm>
                            <a:off x="3147" y="1718"/>
                            <a:ext cx="515" cy="737"/>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12" name="Line 5963"/>
                        <wps:cNvCnPr/>
                        <wps:spPr bwMode="auto">
                          <a:xfrm>
                            <a:off x="3132" y="1460"/>
                            <a:ext cx="0" cy="10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3" name="Line 5964"/>
                        <wps:cNvCnPr/>
                        <wps:spPr bwMode="auto">
                          <a:xfrm>
                            <a:off x="3673" y="1457"/>
                            <a:ext cx="0" cy="10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4" name="Line 5965"/>
                        <wps:cNvCnPr/>
                        <wps:spPr bwMode="auto">
                          <a:xfrm>
                            <a:off x="3132" y="1718"/>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5" name="Text Box 5966"/>
                        <wps:cNvSpPr txBox="1">
                          <a:spLocks noChangeAspect="1" noChangeArrowheads="1"/>
                        </wps:cNvSpPr>
                        <wps:spPr bwMode="auto">
                          <a:xfrm>
                            <a:off x="2696" y="2595"/>
                            <a:ext cx="46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D56EE1" w:rsidRDefault="00937B5F" w:rsidP="00937B5F">
                              <w:pPr>
                                <w:rPr>
                                  <w:rFonts w:ascii="宋体" w:hAnsi="宋体"/>
                                  <w:sz w:val="18"/>
                                  <w:szCs w:val="18"/>
                                </w:rPr>
                              </w:pPr>
                              <w:r w:rsidRPr="00D56EE1">
                                <w:rPr>
                                  <w:rFonts w:ascii="宋体" w:hAnsi="宋体" w:hint="eastAsia"/>
                                  <w:sz w:val="18"/>
                                  <w:szCs w:val="18"/>
                                </w:rPr>
                                <w:t>图1</w:t>
                              </w:r>
                            </w:p>
                          </w:txbxContent>
                        </wps:txbx>
                        <wps:bodyPr rot="0" vert="horz" wrap="square" lIns="0" tIns="0" rIns="0" bIns="0" anchor="t" anchorCtr="0" upright="1">
                          <a:noAutofit/>
                        </wps:bodyPr>
                      </wps:wsp>
                      <wps:wsp>
                        <wps:cNvPr id="5317" name="Text Box 5967"/>
                        <wps:cNvSpPr txBox="1">
                          <a:spLocks noChangeAspect="1" noChangeArrowheads="1"/>
                        </wps:cNvSpPr>
                        <wps:spPr bwMode="auto">
                          <a:xfrm>
                            <a:off x="2386" y="2032"/>
                            <a:ext cx="2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rFonts w:ascii="华文中宋" w:eastAsia="华文中宋" w:hAnsi="华文中宋"/>
                                  <w:sz w:val="18"/>
                                  <w:szCs w:val="18"/>
                                </w:rPr>
                              </w:pPr>
                              <w:r>
                                <w:rPr>
                                  <w:rFonts w:ascii="华文中宋" w:eastAsia="华文中宋" w:hAnsi="华文中宋" w:hint="eastAsia"/>
                                  <w:sz w:val="18"/>
                                  <w:szCs w:val="18"/>
                                </w:rPr>
                                <w:t>甲</w:t>
                              </w:r>
                            </w:p>
                          </w:txbxContent>
                        </wps:txbx>
                        <wps:bodyPr rot="0" vert="horz" wrap="square" lIns="0" tIns="0" rIns="0" bIns="0" anchor="t" anchorCtr="0" upright="1">
                          <a:noAutofit/>
                        </wps:bodyPr>
                      </wps:wsp>
                      <wps:wsp>
                        <wps:cNvPr id="5318" name="Rectangle 5968"/>
                        <wps:cNvSpPr>
                          <a:spLocks noChangeArrowheads="1"/>
                        </wps:cNvSpPr>
                        <wps:spPr bwMode="auto">
                          <a:xfrm>
                            <a:off x="3311" y="2093"/>
                            <a:ext cx="172" cy="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319" name="Text Box 5969"/>
                        <wps:cNvSpPr txBox="1">
                          <a:spLocks noChangeAspect="1" noChangeArrowheads="1"/>
                        </wps:cNvSpPr>
                        <wps:spPr bwMode="auto">
                          <a:xfrm>
                            <a:off x="3302" y="2020"/>
                            <a:ext cx="21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rFonts w:ascii="华文中宋" w:eastAsia="华文中宋" w:hAnsi="华文中宋"/>
                                  <w:sz w:val="18"/>
                                  <w:szCs w:val="18"/>
                                </w:rPr>
                              </w:pPr>
                              <w:r>
                                <w:rPr>
                                  <w:rFonts w:ascii="华文中宋" w:eastAsia="华文中宋" w:hAnsi="华文中宋" w:hint="eastAsia"/>
                                  <w:sz w:val="18"/>
                                  <w:szCs w:val="18"/>
                                </w:rPr>
                                <w:t>乙</w:t>
                              </w:r>
                            </w:p>
                          </w:txbxContent>
                        </wps:txbx>
                        <wps:bodyPr rot="0" vert="horz" wrap="square" lIns="0" tIns="0" rIns="0" bIns="0" anchor="t" anchorCtr="0" upright="1">
                          <a:noAutofit/>
                        </wps:bodyPr>
                      </wps:wsp>
                      <wps:wsp>
                        <wps:cNvPr id="5320" name="Line 5970"/>
                        <wps:cNvCnPr/>
                        <wps:spPr bwMode="auto">
                          <a:xfrm>
                            <a:off x="3135" y="247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57" o:spid="_x0000_s2502" style="position:absolute;left:0;text-align:left;margin-left:51.15pt;margin-top:9pt;width:106pt;height:72.25pt;z-index:251694080;mso-position-horizontal-relative:text;mso-position-vertical-relative:text" coordorigin="1820,1457" coordsize="2120,1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">
                <v:rect id="Rectangle 5958" o:spid="_x0000_s2503" style="position:absolute;left:2062;top:1982;width:850;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qTasgA&#10;AADdAAAADwAAAGRycy9kb3ducmV2LnhtbESPT2vCQBTE7wW/w/KEXqRuUtRK6ipWWhSUQtMeenxk&#10;X/5g9m3IbjXx07uC0OMwM79hFqvO1OJErassK4jHEQjizOqKCwU/3x9PcxDOI2usLZOCnhysloOH&#10;BSbanvmLTqkvRICwS1BB6X2TSOmykgy6sW2Ig5fb1qAPsi2kbvEc4KaWz1E0kwYrDgslNrQpKTum&#10;f0aBqbZ1P9/T+2HzOfqdXN7yF+pzpR6H3foVhKfO/4fv7Z1WMI3jKdzehCc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qpNqyAAAAN0AAAAPAAAAAAAAAAAAAAAAAJgCAABk&#10;cnMvZG93bnJldi54bWxQSwUGAAAAAAQABAD1AAAAjQMAAAAA&#10;" fillcolor="silver">
                  <v:fill opacity="32896f"/>
                </v:rect>
                <v:group id="Group 5959" o:spid="_x0000_s2504" style="position:absolute;left:1820;top:2490;width:2120;height:26" coordorigin="7475,7601" coordsize="212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YrFGxgAAAN0A&#10;AAAPAAAAAAAAAAAAAAAAAKoCAABkcnMvZG93bnJldi54bWxQSwUGAAAAAAQABAD6AAAAnQMAAAAA&#10;">
                  <v:line id="Line 5960" o:spid="_x0000_s2505" style="position:absolute;visibility:visible;mso-wrap-style:square" from="7475,7601" to="9595,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r0JcgAAADdAAAADwAAAGRycy9kb3ducmV2LnhtbESPT0vDQBTE7wW/w/IEb+0mimmJ3Zai&#10;CK0H6T9oj6/ZZxLNvg27axK/vSsIPQ4z8xtmvhxMIzpyvrasIJ0kIIgLq2suFRwPr+MZCB+QNTaW&#10;ScEPeVgubkZzzLXteUfdPpQiQtjnqKAKoc2l9EVFBv3EtsTR+7DOYIjSlVI77CPcNPI+STJpsOa4&#10;UGFLzxUVX/tvo+D9YZt1q83bejhtskvxsrucP3un1N3tsHoCEWgI1/B/e60VPKb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r0JcgAAADdAAAADwAAAAAA&#10;AAAAAAAAAAChAgAAZHJzL2Rvd25yZXYueG1sUEsFBgAAAAAEAAQA+QAAAJYDAAAAAA==&#10;"/>
                  <v:line id="Line 5961" o:spid="_x0000_s2506" style="position:absolute;visibility:visible;mso-wrap-style:square" from="7475,7627" to="9595,7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9Rb78AAADdAAAADwAAAGRycy9kb3ducmV2LnhtbERPz2vCMBS+D/Y/hDfwpkkHyuyMIsJg&#10;V2t3fzRvTbfkpTSZzfbXm4Ow48f3e3fI3okrTXEIrKFaKRDEXTAD9xray9vyBURMyAZdYNLwSxEO&#10;+8eHHdYmzHyma5N6UUI41qjBpjTWUsbOkse4CiNx4T7D5DEVOPXSTDiXcO/ks1Ib6XHg0mBxpJOl&#10;7rv58RqOjdvK0LanPIc/7L7Uh7LZab14ysdXEIly+hff3e9Gw7qqytzypjwBub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t9Rb78AAADdAAAADwAAAAAAAAAAAAAAAACh&#10;AgAAZHJzL2Rvd25yZXYueG1sUEsFBgAAAAAEAAQA+QAAAI0DAAAAAA==&#10;" strokeweight="2pt">
                    <v:stroke r:id="rId89" o:title="" filltype="pattern"/>
                  </v:line>
                </v:group>
                <v:rect id="Rectangle 5962" o:spid="_x0000_s2507" alt="横虚线" style="position:absolute;left:3147;top:1718;width:515;height: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ekpsQA&#10;AADdAAAADwAAAGRycy9kb3ducmV2LnhtbESP3WoCMRSE7wt9h3AK3tXsKhbdGqUI/oBXrvsAh83p&#10;JnRzsmyibvv0RhB6OczMN8xyPbhWXKkP1rOCfJyBIK69ttwoqM7b9zmIEJE1tp5JwS8FWK9eX5ZY&#10;aH/jE13L2IgE4VCgAhNjV0gZakMOw9h3xMn79r3DmGTfSN3jLcFdKydZ9iEdWk4LBjvaGKp/yotT&#10;MK1qP3jbTvZ/ZrqrjmTj4bRRavQ2fH2CiDTE//CzfdAKZnm+gMeb9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3pKbEAAAA3QAAAA8AAAAAAAAAAAAAAAAAmAIAAGRycy9k&#10;b3ducmV2LnhtbFBLBQYAAAAABAAEAPUAAACJAwAAAAA=&#10;" fillcolor="black" stroked="f">
                  <v:fill r:id="rId66" o:title="" type="pattern"/>
                  <o:lock v:ext="edit" aspectratio="t"/>
                </v:rect>
                <v:line id="Line 5963" o:spid="_x0000_s2508" style="position:absolute;visibility:visible;mso-wrap-style:square" from="3132,1460" to="3132,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k5XMgAAADdAAAADwAAAGRycy9kb3ducmV2LnhtbESPT2vCQBTE74V+h+UVeqsblYYSXUVa&#10;CtqD+A/0+Mw+k7TZt2F3m6Tf3hWEHoeZ+Q0znfemFi05X1lWMBwkIIhzqysuFBz2ny9vIHxA1lhb&#10;JgV/5GE+e3yYYqZtx1tqd6EQEcI+QwVlCE0mpc9LMugHtiGO3sU6gyFKV0jtsItwU8tRkqTSYMVx&#10;ocSG3kvKf3a/RsF6vEnbxepr2R9X6Tn/2J5P351T6vmpX0xABOrDf/jeXmoFr+PhC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ak5XMgAAADdAAAADwAAAAAA&#10;AAAAAAAAAAChAgAAZHJzL2Rvd25yZXYueG1sUEsFBgAAAAAEAAQA+QAAAJYDAAAAAA==&#10;"/>
                <v:line id="Line 5964" o:spid="_x0000_s2509" style="position:absolute;visibility:visible;mso-wrap-style:square" from="3673,1457" to="3673,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Wcx8gAAADdAAAADwAAAGRycy9kb3ducmV2LnhtbESPQWvCQBSE74X+h+UVvNWNDQ0luoq0&#10;COqhVCvo8Zl9JrHZt2F3TdJ/3y0Uehxm5htmthhMIzpyvrasYDJOQBAXVtdcKjh8rh5fQPiArLGx&#10;TAq+ycNifn83w1zbnnfU7UMpIoR9jgqqENpcSl9UZNCPbUscvYt1BkOUrpTaYR/hppFPSZJJgzXH&#10;hQpbeq2o+NrfjIL39CPrlpvtejhusnPxtjufrr1TavQwLKcgAg3hP/zXXmsFz+kk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uWcx8gAAADdAAAADwAAAAAA&#10;AAAAAAAAAAChAgAAZHJzL2Rvd25yZXYueG1sUEsFBgAAAAAEAAQA+QAAAJYDAAAAAA==&#10;"/>
                <v:line id="Line 5965" o:spid="_x0000_s2510" style="position:absolute;visibility:visible;mso-wrap-style:square" from="3132,1718" to="366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wEs8gAAADdAAAADwAAAGRycy9kb3ducmV2LnhtbESPT2vCQBTE70K/w/IKvelGbYNEV5FK&#10;QXso/gM9PrOvSdrs27C7TdJv3y0Uehxm5jfMYtWbWrTkfGVZwXiUgCDOra64UHA+vQxnIHxA1lhb&#10;JgXf5GG1vBssMNO24wO1x1CICGGfoYIyhCaT0uclGfQj2xBH7906gyFKV0jtsItwU8tJkqTSYMVx&#10;ocSGnkvKP49fRsHbdJ+2693rtr/s0lu+OdyuH51T6uG+X89BBOrDf/ivvdUKnqbj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QwEs8gAAADdAAAADwAAAAAA&#10;AAAAAAAAAAChAgAAZHJzL2Rvd25yZXYueG1sUEsFBgAAAAAEAAQA+QAAAJYDAAAAAA==&#10;"/>
                <v:shape id="Text Box 5966" o:spid="_x0000_s2511" type="#_x0000_t202" style="position:absolute;left:2696;top:2595;width:467;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JC8YA&#10;AADdAAAADwAAAGRycy9kb3ducmV2LnhtbESPQWvCQBSE74L/YXmCN91oUdroKiItCEIxpocen9ln&#10;sph9m2ZXTf99tyB4HGbmG2a57mwtbtR641jBZJyAIC6cNlwq+Mo/Rq8gfEDWWDsmBb/kYb3q95aY&#10;anfnjG7HUIoIYZ+igiqEJpXSFxVZ9GPXEEfv7FqLIcq2lLrFe4TbWk6TZC4tGo4LFTa0rai4HK9W&#10;weabs3fz83k6ZOfM5Plbwvv5RanhoNssQATqwjP8aO+0gtnLZAb/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ZJC8YAAADdAAAADwAAAAAAAAAAAAAAAACYAgAAZHJz&#10;L2Rvd25yZXYueG1sUEsFBgAAAAAEAAQA9QAAAIsDAAAAAA==&#10;" filled="f" stroked="f">
                  <o:lock v:ext="edit" aspectratio="t"/>
                  <v:textbox inset="0,0,0,0">
                    <w:txbxContent>
                      <w:p w:rsidR="00937B5F" w:rsidRPr="00D56EE1" w:rsidRDefault="00937B5F" w:rsidP="00937B5F">
                        <w:pPr>
                          <w:rPr>
                            <w:rFonts w:ascii="宋体" w:hAnsi="宋体"/>
                            <w:sz w:val="18"/>
                            <w:szCs w:val="18"/>
                          </w:rPr>
                        </w:pPr>
                        <w:r w:rsidRPr="00D56EE1">
                          <w:rPr>
                            <w:rFonts w:ascii="宋体" w:hAnsi="宋体" w:hint="eastAsia"/>
                            <w:sz w:val="18"/>
                            <w:szCs w:val="18"/>
                          </w:rPr>
                          <w:t>图1</w:t>
                        </w:r>
                      </w:p>
                    </w:txbxContent>
                  </v:textbox>
                </v:shape>
                <v:shape id="Text Box 5967" o:spid="_x0000_s2512" type="#_x0000_t202" style="position:absolute;left:2386;top:2032;width:21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y58YA&#10;AADdAAAADwAAAGRycy9kb3ducmV2LnhtbESPQWvCQBSE70L/w/IK3nSjUlujq0hpoSCIMT14fGaf&#10;yWL2bcxuNf77bkHocZiZb5jFqrO1uFLrjWMFo2ECgrhw2nCp4Dv/HLyB8AFZY+2YFNzJw2r51Ftg&#10;qt2NM7ruQykihH2KCqoQmlRKX1Rk0Q9dQxy9k2sthijbUuoWbxFuazlOkqm0aDguVNjQe0XFef9j&#10;FawPnH2Yy/a4y06ZyfNZwpvpWan+c7eegwjUhf/wo/2lFbxMRq/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hy58YAAADdAAAADwAAAAAAAAAAAAAAAACYAgAAZHJz&#10;L2Rvd25yZXYueG1sUEsFBgAAAAAEAAQA9QAAAIsDAAAAAA==&#10;" filled="f" stroked="f">
                  <o:lock v:ext="edit" aspectratio="t"/>
                  <v:textbox inset="0,0,0,0">
                    <w:txbxContent>
                      <w:p w:rsidR="00937B5F" w:rsidRDefault="00937B5F" w:rsidP="00937B5F">
                        <w:pPr>
                          <w:rPr>
                            <w:rFonts w:ascii="华文中宋" w:eastAsia="华文中宋" w:hAnsi="华文中宋"/>
                            <w:sz w:val="18"/>
                            <w:szCs w:val="18"/>
                          </w:rPr>
                        </w:pPr>
                        <w:r>
                          <w:rPr>
                            <w:rFonts w:ascii="华文中宋" w:eastAsia="华文中宋" w:hAnsi="华文中宋" w:hint="eastAsia"/>
                            <w:sz w:val="18"/>
                            <w:szCs w:val="18"/>
                          </w:rPr>
                          <w:t>甲</w:t>
                        </w:r>
                      </w:p>
                    </w:txbxContent>
                  </v:textbox>
                </v:shape>
                <v:rect id="Rectangle 5968" o:spid="_x0000_s2513" style="position:absolute;left:3311;top:2093;width:17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HwYsEA&#10;AADdAAAADwAAAGRycy9kb3ducmV2LnhtbERPTWsCMRC9C/0PYQreNLstlbI1StEWvXa19Dpsxs3a&#10;ZLJsokZ/fXMoeHy87/kyOSvONITOs4JyWoAgbrzuuFWw331OXkGEiKzReiYFVwqwXDyM5lhpf+Ev&#10;OtexFTmEQ4UKTIx9JWVoDDkMU98TZ+7gB4cxw6GVesBLDndWPhXFTDrsODcY7GllqPmtT07Bplx/&#10;9Ed5q3FjI52+TWrsT1Jq/Jje30BESvEu/ndvtYKX5zLPzW/yE5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R8GLBAAAA3QAAAA8AAAAAAAAAAAAAAAAAmAIAAGRycy9kb3du&#10;cmV2LnhtbFBLBQYAAAAABAAEAPUAAACGAwAAAAA=&#10;" stroked="f">
                  <v:textbox inset="0,0,0,0"/>
                </v:rect>
                <v:shape id="Text Box 5969" o:spid="_x0000_s2514" type="#_x0000_t202" style="position:absolute;left:3302;top:2020;width:211;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tDDsYA&#10;AADdAAAADwAAAGRycy9kb3ducmV2LnhtbESPQWvCQBSE74L/YXmCN91YqWh0FRGFQqE0xoPHZ/aZ&#10;LGbfptmtpv++Wyh4HGbmG2a16Wwt7tR641jBZJyAIC6cNlwqOOWH0RyED8gaa8ek4Ic8bNb93gpT&#10;7R6c0f0YShEh7FNUUIXQpFL6oiKLfuwa4uhdXWsxRNmWUrf4iHBby5ckmUmLhuNChQ3tKipux2+r&#10;YHvmbG++Pi6f2TUzeb5I+H12U2o46LZLEIG68Az/t9+0gtfpZAF/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tDDsYAAADdAAAADwAAAAAAAAAAAAAAAACYAgAAZHJz&#10;L2Rvd25yZXYueG1sUEsFBgAAAAAEAAQA9QAAAIsDAAAAAA==&#10;" filled="f" stroked="f">
                  <o:lock v:ext="edit" aspectratio="t"/>
                  <v:textbox inset="0,0,0,0">
                    <w:txbxContent>
                      <w:p w:rsidR="00937B5F" w:rsidRDefault="00937B5F" w:rsidP="00937B5F">
                        <w:pPr>
                          <w:rPr>
                            <w:rFonts w:ascii="华文中宋" w:eastAsia="华文中宋" w:hAnsi="华文中宋"/>
                            <w:sz w:val="18"/>
                            <w:szCs w:val="18"/>
                          </w:rPr>
                        </w:pPr>
                        <w:r>
                          <w:rPr>
                            <w:rFonts w:ascii="华文中宋" w:eastAsia="华文中宋" w:hAnsi="华文中宋" w:hint="eastAsia"/>
                            <w:sz w:val="18"/>
                            <w:szCs w:val="18"/>
                          </w:rPr>
                          <w:t>乙</w:t>
                        </w:r>
                      </w:p>
                    </w:txbxContent>
                  </v:textbox>
                </v:shape>
                <v:line id="Line 5970" o:spid="_x0000_s2515" style="position:absolute;visibility:visible;mso-wrap-style:square" from="3135,2474" to="367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vIDcUAAADdAAAADwAAAGRycy9kb3ducmV2LnhtbERPy2rCQBTdC/7DcAvd6aRKg6SOIkpB&#10;uxAfhXZ5zdwmqZk7YWaapH/vLASXh/OeL3tTi5acrywreBknIIhzqysuFHye30czED4ga6wtk4J/&#10;8rBcDAdzzLTt+EjtKRQihrDPUEEZQpNJ6fOSDPqxbYgj92OdwRChK6R22MVwU8tJkqTSYMWxocSG&#10;1iXl19OfUbCfHtJ2tfvY9l+79JJvjpfv384p9fzUr95ABOrDQ3x3b7WC1+kk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vIDcUAAADdAAAADwAAAAAAAAAA&#10;AAAAAAChAgAAZHJzL2Rvd25yZXYueG1sUEsFBgAAAAAEAAQA+QAAAJMDAAAAAA==&#10;"/>
              </v:group>
            </w:pict>
          </mc:Fallback>
        </mc:AlternateContent>
      </w:r>
      <w:r>
        <w:rPr>
          <w:noProof/>
          <w:color w:val="000000"/>
        </w:rPr>
        <mc:AlternateContent>
          <mc:Choice Requires="wpg">
            <w:drawing>
              <wp:anchor distT="0" distB="0" distL="114300" distR="114300" simplePos="0" relativeHeight="251699200" behindDoc="0" locked="0" layoutInCell="1" allowOverlap="1">
                <wp:simplePos x="0" y="0"/>
                <wp:positionH relativeFrom="column">
                  <wp:posOffset>3274695</wp:posOffset>
                </wp:positionH>
                <wp:positionV relativeFrom="paragraph">
                  <wp:posOffset>37465</wp:posOffset>
                </wp:positionV>
                <wp:extent cx="1186815" cy="1208405"/>
                <wp:effectExtent l="0" t="0" r="5715" b="1905"/>
                <wp:wrapNone/>
                <wp:docPr id="5051" name="Group 6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6815" cy="1208405"/>
                          <a:chOff x="6994" y="4114"/>
                          <a:chExt cx="1869" cy="1903"/>
                        </a:xfrm>
                      </wpg:grpSpPr>
                      <wps:wsp>
                        <wps:cNvPr id="5052" name="Text Box 6033"/>
                        <wps:cNvSpPr txBox="1">
                          <a:spLocks noChangeArrowheads="1"/>
                        </wps:cNvSpPr>
                        <wps:spPr bwMode="auto">
                          <a:xfrm>
                            <a:off x="7714" y="5567"/>
                            <a:ext cx="727"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7C3F6A" w:rsidRDefault="00937B5F" w:rsidP="00937B5F">
                              <w:pPr>
                                <w:rPr>
                                  <w:sz w:val="18"/>
                                  <w:szCs w:val="18"/>
                                </w:rPr>
                              </w:pPr>
                              <w:r>
                                <w:rPr>
                                  <w:rFonts w:hint="eastAsia"/>
                                  <w:sz w:val="18"/>
                                  <w:szCs w:val="18"/>
                                </w:rPr>
                                <w:t>图</w:t>
                              </w:r>
                              <w:r>
                                <w:rPr>
                                  <w:rFonts w:hint="eastAsia"/>
                                  <w:sz w:val="18"/>
                                  <w:szCs w:val="18"/>
                                </w:rPr>
                                <w:t>2</w:t>
                              </w:r>
                            </w:p>
                          </w:txbxContent>
                        </wps:txbx>
                        <wps:bodyPr rot="0" vert="horz" wrap="square" lIns="91440" tIns="45720" rIns="91440" bIns="45720" anchor="t" anchorCtr="0" upright="1">
                          <a:noAutofit/>
                        </wps:bodyPr>
                      </wps:wsp>
                      <wpg:grpSp>
                        <wpg:cNvPr id="5053" name="Group 6034"/>
                        <wpg:cNvGrpSpPr>
                          <a:grpSpLocks/>
                        </wpg:cNvGrpSpPr>
                        <wpg:grpSpPr bwMode="auto">
                          <a:xfrm>
                            <a:off x="6994" y="4114"/>
                            <a:ext cx="1869" cy="1480"/>
                            <a:chOff x="6994" y="4114"/>
                            <a:chExt cx="1869" cy="1480"/>
                          </a:xfrm>
                        </wpg:grpSpPr>
                        <wps:wsp>
                          <wps:cNvPr id="5054" name="Rectangle 6035"/>
                          <wps:cNvSpPr>
                            <a:spLocks noChangeArrowheads="1"/>
                          </wps:cNvSpPr>
                          <wps:spPr bwMode="auto">
                            <a:xfrm>
                              <a:off x="8141" y="45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5" name="Line 6036"/>
                          <wps:cNvCnPr/>
                          <wps:spPr bwMode="auto">
                            <a:xfrm>
                              <a:off x="7201" y="4822"/>
                              <a:ext cx="1662"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grpSp>
                          <wpg:cNvPr id="5088" name="Group 6037"/>
                          <wpg:cNvGrpSpPr>
                            <a:grpSpLocks/>
                          </wpg:cNvGrpSpPr>
                          <wpg:grpSpPr bwMode="auto">
                            <a:xfrm>
                              <a:off x="8261" y="4314"/>
                              <a:ext cx="540" cy="388"/>
                              <a:chOff x="7350" y="8289"/>
                              <a:chExt cx="540" cy="388"/>
                            </a:xfrm>
                          </wpg:grpSpPr>
                          <wps:wsp>
                            <wps:cNvPr id="5089" name="Oval 6038"/>
                            <wps:cNvSpPr>
                              <a:spLocks noChangeAspect="1" noChangeArrowheads="1"/>
                            </wps:cNvSpPr>
                            <wps:spPr bwMode="auto">
                              <a:xfrm>
                                <a:off x="7441" y="8353"/>
                                <a:ext cx="283" cy="290"/>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5090" name="Text Box 6039"/>
                            <wps:cNvSpPr txBox="1">
                              <a:spLocks noChangeAspect="1" noChangeArrowheads="1"/>
                            </wps:cNvSpPr>
                            <wps:spPr bwMode="auto">
                              <a:xfrm>
                                <a:off x="7350" y="8289"/>
                                <a:ext cx="54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937B5F" w:rsidRPr="000B2BC6" w:rsidRDefault="00937B5F" w:rsidP="00937B5F">
                                  <w:pPr>
                                    <w:spacing w:line="260" w:lineRule="exact"/>
                                    <w:rPr>
                                      <w:sz w:val="18"/>
                                      <w:szCs w:val="18"/>
                                      <w:vertAlign w:val="subscript"/>
                                    </w:rPr>
                                  </w:pPr>
                                  <w:r w:rsidRPr="00DD6551">
                                    <w:rPr>
                                      <w:rFonts w:hint="eastAsia"/>
                                      <w:sz w:val="18"/>
                                      <w:szCs w:val="18"/>
                                    </w:rPr>
                                    <w:t>V</w:t>
                                  </w:r>
                                  <w:r>
                                    <w:rPr>
                                      <w:rFonts w:hint="eastAsia"/>
                                      <w:sz w:val="18"/>
                                      <w:szCs w:val="18"/>
                                      <w:vertAlign w:val="subscript"/>
                                    </w:rPr>
                                    <w:t>1</w:t>
                                  </w:r>
                                </w:p>
                              </w:txbxContent>
                            </wps:txbx>
                            <wps:bodyPr rot="0" vert="horz" wrap="square" lIns="91440" tIns="45720" rIns="91440" bIns="45720" anchor="t" anchorCtr="0" upright="1">
                              <a:noAutofit/>
                            </wps:bodyPr>
                          </wps:wsp>
                        </wpg:grpSp>
                        <wps:wsp>
                          <wps:cNvPr id="5091" name="Text Box 6040"/>
                          <wps:cNvSpPr txBox="1">
                            <a:spLocks noChangeArrowheads="1"/>
                          </wps:cNvSpPr>
                          <wps:spPr bwMode="auto">
                            <a:xfrm>
                              <a:off x="8396" y="4803"/>
                              <a:ext cx="239"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7B5F" w:rsidRPr="003E5FAB" w:rsidRDefault="00937B5F" w:rsidP="00937B5F">
                                <w:pPr>
                                  <w:rPr>
                                    <w:sz w:val="18"/>
                                    <w:szCs w:val="18"/>
                                  </w:rPr>
                                </w:pPr>
                                <w:r w:rsidRPr="00DD6551">
                                  <w:rPr>
                                    <w:rFonts w:hint="eastAsia"/>
                                    <w:i/>
                                    <w:sz w:val="18"/>
                                    <w:szCs w:val="18"/>
                                  </w:rPr>
                                  <w:t>R</w:t>
                                </w:r>
                                <w:r w:rsidRPr="00DD6551">
                                  <w:rPr>
                                    <w:rFonts w:hint="eastAsia"/>
                                    <w:sz w:val="18"/>
                                    <w:szCs w:val="18"/>
                                    <w:vertAlign w:val="subscript"/>
                                  </w:rPr>
                                  <w:t>1</w:t>
                                </w:r>
                              </w:p>
                            </w:txbxContent>
                          </wps:txbx>
                          <wps:bodyPr rot="0" vert="horz" wrap="square" lIns="0" tIns="0" rIns="0" bIns="0" anchor="t" anchorCtr="0" upright="1">
                            <a:noAutofit/>
                          </wps:bodyPr>
                        </wps:wsp>
                        <wps:wsp>
                          <wps:cNvPr id="5092" name="Text Box 6041"/>
                          <wps:cNvSpPr txBox="1">
                            <a:spLocks noChangeArrowheads="1"/>
                          </wps:cNvSpPr>
                          <wps:spPr bwMode="auto">
                            <a:xfrm>
                              <a:off x="7754" y="5200"/>
                              <a:ext cx="23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7B5F" w:rsidRPr="003E5FAB" w:rsidRDefault="00937B5F" w:rsidP="00937B5F">
                                <w:pPr>
                                  <w:rPr>
                                    <w:sz w:val="18"/>
                                    <w:szCs w:val="18"/>
                                  </w:rPr>
                                </w:pPr>
                                <w:r w:rsidRPr="00DD6551">
                                  <w:rPr>
                                    <w:rFonts w:hint="eastAsia"/>
                                    <w:i/>
                                    <w:sz w:val="18"/>
                                    <w:szCs w:val="18"/>
                                  </w:rPr>
                                  <w:t>R</w:t>
                                </w:r>
                                <w:r w:rsidRPr="00DD6551">
                                  <w:rPr>
                                    <w:rFonts w:hint="eastAsia"/>
                                    <w:sz w:val="18"/>
                                    <w:szCs w:val="18"/>
                                    <w:vertAlign w:val="subscript"/>
                                  </w:rPr>
                                  <w:t>2</w:t>
                                </w:r>
                              </w:p>
                            </w:txbxContent>
                          </wps:txbx>
                          <wps:bodyPr rot="0" vert="horz" wrap="square" lIns="0" tIns="0" rIns="0" bIns="0" anchor="t" anchorCtr="0" upright="1">
                            <a:noAutofit/>
                          </wps:bodyPr>
                        </wps:wsp>
                        <wps:wsp>
                          <wps:cNvPr id="5093" name="Rectangle 6042"/>
                          <wps:cNvSpPr>
                            <a:spLocks noChangeArrowheads="1"/>
                          </wps:cNvSpPr>
                          <wps:spPr bwMode="auto">
                            <a:xfrm>
                              <a:off x="7201" y="4314"/>
                              <a:ext cx="1662" cy="12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4" name="xjhzja19"/>
                          <wps:cNvSpPr>
                            <a:spLocks noChangeArrowheads="1"/>
                          </wps:cNvSpPr>
                          <wps:spPr bwMode="auto">
                            <a:xfrm>
                              <a:off x="8280" y="4783"/>
                              <a:ext cx="397" cy="8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96" name="xjhzja19"/>
                          <wps:cNvSpPr>
                            <a:spLocks noChangeArrowheads="1"/>
                          </wps:cNvSpPr>
                          <wps:spPr bwMode="auto">
                            <a:xfrm>
                              <a:off x="7810" y="5512"/>
                              <a:ext cx="397" cy="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97" name="Group 6045"/>
                          <wpg:cNvGrpSpPr>
                            <a:grpSpLocks/>
                          </wpg:cNvGrpSpPr>
                          <wpg:grpSpPr bwMode="auto">
                            <a:xfrm>
                              <a:off x="6994" y="5004"/>
                              <a:ext cx="540" cy="388"/>
                              <a:chOff x="2910" y="9164"/>
                              <a:chExt cx="540" cy="388"/>
                            </a:xfrm>
                          </wpg:grpSpPr>
                          <wps:wsp>
                            <wps:cNvPr id="5098" name="Oval 6046"/>
                            <wps:cNvSpPr>
                              <a:spLocks noChangeAspect="1" noChangeArrowheads="1"/>
                            </wps:cNvSpPr>
                            <wps:spPr bwMode="auto">
                              <a:xfrm>
                                <a:off x="2971" y="9228"/>
                                <a:ext cx="283" cy="290"/>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5099" name="Text Box 6047"/>
                            <wps:cNvSpPr txBox="1">
                              <a:spLocks noChangeAspect="1" noChangeArrowheads="1"/>
                            </wps:cNvSpPr>
                            <wps:spPr bwMode="auto">
                              <a:xfrm>
                                <a:off x="2910" y="9164"/>
                                <a:ext cx="54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937B5F" w:rsidRPr="00DD6551" w:rsidRDefault="00937B5F" w:rsidP="00937B5F">
                                  <w:pPr>
                                    <w:spacing w:line="260" w:lineRule="exact"/>
                                    <w:rPr>
                                      <w:sz w:val="18"/>
                                      <w:szCs w:val="18"/>
                                    </w:rPr>
                                  </w:pPr>
                                  <w:r w:rsidRPr="00DD6551">
                                    <w:rPr>
                                      <w:rFonts w:hint="eastAsia"/>
                                      <w:sz w:val="18"/>
                                      <w:szCs w:val="18"/>
                                    </w:rPr>
                                    <w:t>A</w:t>
                                  </w:r>
                                </w:p>
                              </w:txbxContent>
                            </wps:txbx>
                            <wps:bodyPr rot="0" vert="horz" wrap="square" lIns="91440" tIns="45720" rIns="91440" bIns="45720" anchor="t" anchorCtr="0" upright="1">
                              <a:noAutofit/>
                            </wps:bodyPr>
                          </wps:wsp>
                        </wpg:grpSp>
                        <wpg:grpSp>
                          <wpg:cNvPr id="5100" name="Group 6048"/>
                          <wpg:cNvGrpSpPr>
                            <a:grpSpLocks noChangeAspect="1"/>
                          </wpg:cNvGrpSpPr>
                          <wpg:grpSpPr bwMode="auto">
                            <a:xfrm>
                              <a:off x="7351" y="4722"/>
                              <a:ext cx="71" cy="217"/>
                              <a:chOff x="2289" y="1584"/>
                              <a:chExt cx="85" cy="255"/>
                            </a:xfrm>
                          </wpg:grpSpPr>
                          <wps:wsp>
                            <wps:cNvPr id="5101" name="Rectangle 6049"/>
                            <wps:cNvSpPr>
                              <a:spLocks noChangeAspect="1" noChangeArrowheads="1"/>
                            </wps:cNvSpPr>
                            <wps:spPr bwMode="auto">
                              <a:xfrm>
                                <a:off x="2289" y="1599"/>
                                <a:ext cx="85" cy="227"/>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5102" name="Line 6050"/>
                            <wps:cNvCnPr/>
                            <wps:spPr bwMode="auto">
                              <a:xfrm>
                                <a:off x="2289" y="1584"/>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03" name="Line 6051"/>
                            <wps:cNvCnPr/>
                            <wps:spPr bwMode="auto">
                              <a:xfrm>
                                <a:off x="2367" y="1653"/>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104" name="Group 6052"/>
                          <wpg:cNvGrpSpPr>
                            <a:grpSpLocks noChangeAspect="1"/>
                          </wpg:cNvGrpSpPr>
                          <wpg:grpSpPr bwMode="auto">
                            <a:xfrm rot="5400000" flipH="1">
                              <a:off x="7668" y="4680"/>
                              <a:ext cx="164" cy="274"/>
                              <a:chOff x="3779" y="1906"/>
                              <a:chExt cx="193" cy="329"/>
                            </a:xfrm>
                          </wpg:grpSpPr>
                          <wps:wsp>
                            <wps:cNvPr id="5105" name="Rectangle 6053"/>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5106" name="Line 6054"/>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07" name="Oval 6055"/>
                            <wps:cNvSpPr>
                              <a:spLocks noChangeAspect="1" noChangeArrowheads="1"/>
                            </wps:cNvSpPr>
                            <wps:spPr bwMode="auto">
                              <a:xfrm rot="5400000" flipH="1">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08" name="Text Box 6056"/>
                          <wps:cNvSpPr txBox="1">
                            <a:spLocks noChangeAspect="1" noChangeArrowheads="1"/>
                          </wps:cNvSpPr>
                          <wps:spPr bwMode="auto">
                            <a:xfrm>
                              <a:off x="7386" y="4702"/>
                              <a:ext cx="526"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0B2BC6" w:rsidRDefault="00937B5F" w:rsidP="00937B5F">
                                <w:pPr>
                                  <w:ind w:firstLineChars="100" w:firstLine="180"/>
                                  <w:rPr>
                                    <w:sz w:val="18"/>
                                    <w:szCs w:val="18"/>
                                  </w:rPr>
                                </w:pPr>
                                <w:r>
                                  <w:rPr>
                                    <w:rFonts w:hint="eastAsia"/>
                                    <w:sz w:val="18"/>
                                    <w:szCs w:val="18"/>
                                  </w:rPr>
                                  <w:t>S</w:t>
                                </w:r>
                              </w:p>
                            </w:txbxContent>
                          </wps:txbx>
                          <wps:bodyPr rot="0" vert="horz" wrap="square" lIns="91440" tIns="45720" rIns="91440" bIns="45720" anchor="t" anchorCtr="0" upright="1">
                            <a:noAutofit/>
                          </wps:bodyPr>
                        </wps:wsp>
                        <wpg:grpSp>
                          <wpg:cNvPr id="5109" name="Group 6057"/>
                          <wpg:cNvGrpSpPr>
                            <a:grpSpLocks/>
                          </wpg:cNvGrpSpPr>
                          <wpg:grpSpPr bwMode="auto">
                            <a:xfrm>
                              <a:off x="7665" y="4114"/>
                              <a:ext cx="540" cy="388"/>
                              <a:chOff x="7350" y="8289"/>
                              <a:chExt cx="540" cy="388"/>
                            </a:xfrm>
                          </wpg:grpSpPr>
                          <wps:wsp>
                            <wps:cNvPr id="5110" name="Oval 6058"/>
                            <wps:cNvSpPr>
                              <a:spLocks noChangeAspect="1" noChangeArrowheads="1"/>
                            </wps:cNvSpPr>
                            <wps:spPr bwMode="auto">
                              <a:xfrm>
                                <a:off x="7441" y="8353"/>
                                <a:ext cx="283" cy="290"/>
                              </a:xfrm>
                              <a:prstGeom prst="ellipse">
                                <a:avLst/>
                              </a:prstGeom>
                              <a:solidFill>
                                <a:srgbClr val="FFFFFF"/>
                              </a:solidFill>
                              <a:ln w="9525">
                                <a:solidFill>
                                  <a:srgbClr val="000000"/>
                                </a:solidFill>
                                <a:round/>
                                <a:headEnd type="none" w="sm" len="sm"/>
                                <a:tailEnd/>
                              </a:ln>
                            </wps:spPr>
                            <wps:bodyPr rot="0" vert="horz" wrap="square" lIns="91440" tIns="45720" rIns="91440" bIns="45720" anchor="t" anchorCtr="0" upright="1">
                              <a:noAutofit/>
                            </wps:bodyPr>
                          </wps:wsp>
                          <wps:wsp>
                            <wps:cNvPr id="5111" name="Text Box 6059"/>
                            <wps:cNvSpPr txBox="1">
                              <a:spLocks noChangeAspect="1" noChangeArrowheads="1"/>
                            </wps:cNvSpPr>
                            <wps:spPr bwMode="auto">
                              <a:xfrm>
                                <a:off x="7350" y="8289"/>
                                <a:ext cx="54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a14:hiddenLine>
                                </a:ext>
                              </a:extLst>
                            </wps:spPr>
                            <wps:txbx>
                              <w:txbxContent>
                                <w:p w:rsidR="00937B5F" w:rsidRPr="000B2BC6" w:rsidRDefault="00937B5F" w:rsidP="00937B5F">
                                  <w:pPr>
                                    <w:spacing w:line="260" w:lineRule="exact"/>
                                    <w:rPr>
                                      <w:sz w:val="18"/>
                                      <w:szCs w:val="18"/>
                                      <w:vertAlign w:val="subscript"/>
                                    </w:rPr>
                                  </w:pPr>
                                  <w:r w:rsidRPr="00DD6551">
                                    <w:rPr>
                                      <w:rFonts w:hint="eastAsia"/>
                                      <w:sz w:val="18"/>
                                      <w:szCs w:val="18"/>
                                    </w:rPr>
                                    <w:t>V</w:t>
                                  </w:r>
                                  <w:r w:rsidRPr="00DD6551">
                                    <w:rPr>
                                      <w:rFonts w:hint="eastAsia"/>
                                      <w:sz w:val="18"/>
                                      <w:szCs w:val="18"/>
                                      <w:vertAlign w:val="subscript"/>
                                    </w:rPr>
                                    <w:t>2</w:t>
                                  </w:r>
                                </w:p>
                              </w:txbxContent>
                            </wps:txbx>
                            <wps:bodyPr rot="0" vert="horz" wrap="square" lIns="91440" tIns="45720" rIns="91440" bIns="45720" anchor="t" anchorCtr="0" upright="1">
                              <a:noAutofit/>
                            </wps:bodyPr>
                          </wps:wsp>
                        </wpg:grpSp>
                        <wps:wsp>
                          <wps:cNvPr id="5112" name="Freeform 6060"/>
                          <wps:cNvSpPr>
                            <a:spLocks/>
                          </wps:cNvSpPr>
                          <wps:spPr bwMode="auto">
                            <a:xfrm>
                              <a:off x="8024" y="5294"/>
                              <a:ext cx="409" cy="269"/>
                            </a:xfrm>
                            <a:custGeom>
                              <a:avLst/>
                              <a:gdLst>
                                <a:gd name="T0" fmla="*/ 0 w 435"/>
                                <a:gd name="T1" fmla="*/ 210 h 267"/>
                                <a:gd name="T2" fmla="*/ 0 w 435"/>
                                <a:gd name="T3" fmla="*/ 0 h 267"/>
                                <a:gd name="T4" fmla="*/ 432 w 435"/>
                                <a:gd name="T5" fmla="*/ 0 h 267"/>
                                <a:gd name="T6" fmla="*/ 435 w 435"/>
                                <a:gd name="T7" fmla="*/ 267 h 267"/>
                              </a:gdLst>
                              <a:ahLst/>
                              <a:cxnLst>
                                <a:cxn ang="0">
                                  <a:pos x="T0" y="T1"/>
                                </a:cxn>
                                <a:cxn ang="0">
                                  <a:pos x="T2" y="T3"/>
                                </a:cxn>
                                <a:cxn ang="0">
                                  <a:pos x="T4" y="T5"/>
                                </a:cxn>
                                <a:cxn ang="0">
                                  <a:pos x="T6" y="T7"/>
                                </a:cxn>
                              </a:cxnLst>
                              <a:rect l="0" t="0" r="r" b="b"/>
                              <a:pathLst>
                                <a:path w="435" h="267">
                                  <a:moveTo>
                                    <a:pt x="0" y="210"/>
                                  </a:moveTo>
                                  <a:lnTo>
                                    <a:pt x="0" y="0"/>
                                  </a:lnTo>
                                  <a:lnTo>
                                    <a:pt x="432" y="0"/>
                                  </a:lnTo>
                                  <a:lnTo>
                                    <a:pt x="435" y="267"/>
                                  </a:lnTo>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3" name="Rectangle 6061"/>
                          <wps:cNvSpPr>
                            <a:spLocks noChangeArrowheads="1"/>
                          </wps:cNvSpPr>
                          <wps:spPr bwMode="auto">
                            <a:xfrm>
                              <a:off x="8220" y="5531"/>
                              <a:ext cx="198" cy="63"/>
                            </a:xfrm>
                            <a:prstGeom prst="rect">
                              <a:avLst/>
                            </a:prstGeom>
                            <a:solidFill>
                              <a:srgbClr val="FFFFFF"/>
                            </a:solidFill>
                            <a:ln w="6350">
                              <a:solidFill>
                                <a:srgbClr val="FFFFFF"/>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032" o:spid="_x0000_s2516" style="position:absolute;left:0;text-align:left;margin-left:257.85pt;margin-top:2.95pt;width:93.45pt;height:95.15pt;z-index:251699200;mso-position-horizontal-relative:text;mso-position-vertical-relative:text" coordorigin="6994,4114" coordsize="1869,1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">
                <v:shape id="Text Box 6033" o:spid="_x0000_s2517" type="#_x0000_t202" style="position:absolute;left:7714;top:5567;width:727;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EPUMQA&#10;AADdAAAADwAAAGRycy9kb3ducmV2LnhtbESPT4vCMBTE7wt+h/AEb2ui2MXtGkUUwZOy/lnY26N5&#10;tsXmpTTR1m9vFhY8DjPzG2a26Gwl7tT40rGG0VCBIM6cKTnXcDpu3qcgfEA2WDkmDQ/ysJj33maY&#10;GtfyN90PIRcRwj5FDUUIdSqlzwqy6IeuJo7exTUWQ5RNLk2DbYTbSo6V+pAWS44LBda0Kii7Hm5W&#10;w3l3+f2ZqH2+tknduk5Jtp9S60G/W36BCNSFV/i/vTUaEpWM4e9Nf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hD1DEAAAA3QAAAA8AAAAAAAAAAAAAAAAAmAIAAGRycy9k&#10;b3ducmV2LnhtbFBLBQYAAAAABAAEAPUAAACJAwAAAAA=&#10;" filled="f" stroked="f">
                  <v:textbox>
                    <w:txbxContent>
                      <w:p w:rsidR="00937B5F" w:rsidRPr="007C3F6A" w:rsidRDefault="00937B5F" w:rsidP="00937B5F">
                        <w:pPr>
                          <w:rPr>
                            <w:sz w:val="18"/>
                            <w:szCs w:val="18"/>
                          </w:rPr>
                        </w:pPr>
                        <w:r>
                          <w:rPr>
                            <w:rFonts w:hint="eastAsia"/>
                            <w:sz w:val="18"/>
                            <w:szCs w:val="18"/>
                          </w:rPr>
                          <w:t>图</w:t>
                        </w:r>
                        <w:r>
                          <w:rPr>
                            <w:rFonts w:hint="eastAsia"/>
                            <w:sz w:val="18"/>
                            <w:szCs w:val="18"/>
                          </w:rPr>
                          <w:t>2</w:t>
                        </w:r>
                      </w:p>
                    </w:txbxContent>
                  </v:textbox>
                </v:shape>
                <v:group id="Group 6034" o:spid="_x0000_s2518" style="position:absolute;left:6994;top:4114;width:1869;height:1480" coordorigin="6994,4114" coordsize="1869,1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6kg8UAAADdAAAADwAAAGRycy9kb3ducmV2LnhtbESPQYvCMBSE7wv+h/AE&#10;b2tapYtUo4ioeJCFVUG8PZpnW2xeShPb+u/NwsIeh5n5hlmselOJlhpXWlYQjyMQxJnVJecKLufd&#10;5wyE88gaK8uk4EUOVsvBxwJTbTv+ofbkcxEg7FJUUHhfp1K6rCCDbmxr4uDdbWPQB9nkUjfYBbip&#10;5CSKvqTBksNCgTVtCsoep6dRsO+wW0/jbXt83Dev2zn5vh5jUmo07NdzEJ56/x/+ax+0giRK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pIPFAAAA3QAA&#10;AA8AAAAAAAAAAAAAAAAAqgIAAGRycy9kb3ducmV2LnhtbFBLBQYAAAAABAAEAPoAAACcAwAAAAA=&#10;">
                  <v:rect id="Rectangle 6035" o:spid="_x0000_s2519" style="position:absolute;left:8141;top:4512;width:72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Ak9sUA&#10;AADdAAAADwAAAGRycy9kb3ducmV2LnhtbESPQWsCMRSE74L/IbxCb5qtdIusRlmlgidBW7C9PTbP&#10;ZHHzsmxSd/33TUHocZiZb5jlenCNuFEXas8KXqYZCOLK65qNgs+P3WQOIkRkjY1nUnCnAOvVeLTE&#10;Qvuej3Q7RSMShEOBCmyMbSFlqCw5DFPfEifv4juHMcnOSN1hn+CukbMse5MOa04LFlvaWqqupx+n&#10;4L39PpS5CbI8R/t19Zt+Zw9GqeenoVyAiDTE//CjvdcK8ix/hb836Qn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CT2xQAAAN0AAAAPAAAAAAAAAAAAAAAAAJgCAABkcnMv&#10;ZG93bnJldi54bWxQSwUGAAAAAAQABAD1AAAAigMAAAAA&#10;" filled="f"/>
                  <v:line id="Line 6036" o:spid="_x0000_s2520" style="position:absolute;visibility:visible;mso-wrap-style:square" from="7201,4822" to="8863,4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S4HsYAAADdAAAADwAAAGRycy9kb3ducmV2LnhtbESPQWvCQBSE7wX/w/IEb81GIaKpqxQh&#10;0EMvRsH09si+Jmmzb5PsRtN/3y0UPA4z8w2zO0ymFTcaXGNZwTKKQRCXVjdcKbics+cNCOeRNbaW&#10;ScEPOTjsZ087TLW984luua9EgLBLUUHtfZdK6cqaDLrIdsTB+7SDQR/kUEk94D3ATStXcbyWBhsO&#10;CzV2dKyp/M5HEyiX9TbbXvtm/Fr2efHR9cX5HZVazKfXFxCeJv8I/7fftIIkThL4exOe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UuB7GAAAA3QAAAA8AAAAAAAAA&#10;AAAAAAAAoQIAAGRycy9kb3ducmV2LnhtbFBLBQYAAAAABAAEAPkAAACUAwAAAAA=&#10;">
                    <v:stroke startarrowwidth="narrow" startarrowlength="short" endarrowwidth="narrow" endarrowlength="short"/>
                  </v:line>
                  <v:group id="Group 6037" o:spid="_x0000_s2521" style="position:absolute;left:8261;top:4314;width:540;height:388" coordorigin="7350,8289" coordsize="540,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Whq1wwAAAN0AAAAP&#10;AAAAAAAAAAAAAAAAAKoCAABkcnMvZG93bnJldi54bWxQSwUGAAAAAAQABAD6AAAAmgMAAAAA&#10;">
                    <v:oval id="Oval 6038" o:spid="_x0000_s2522" style="position:absolute;left:7441;top:8353;width:283;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nysMA&#10;AADdAAAADwAAAGRycy9kb3ducmV2LnhtbESP0YrCMBRE3wX/IVzBN00VFNs1igqCID7o+gGX5tpW&#10;m5uSRFv/3ggL+zjMzBlmue5MLV7kfGVZwWScgCDOra64UHD93Y8WIHxA1lhbJgVv8rBe9XtLzLRt&#10;+UyvSyhEhLDPUEEZQpNJ6fOSDPqxbYijd7POYIjSFVI7bCPc1HKaJHNpsOK4UGJDu5Lyx+VpFJwO&#10;5p7Wx8fWnVtqjtvrtJ3fjFLDQbf5ARGoC//hv/ZBK5glixS+b+ITkK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snysMAAADdAAAADwAAAAAAAAAAAAAAAACYAgAAZHJzL2Rv&#10;d25yZXYueG1sUEsFBgAAAAAEAAQA9QAAAIgDAAAAAA==&#10;">
                      <v:stroke startarrowwidth="narrow" startarrowlength="short"/>
                      <o:lock v:ext="edit" aspectratio="t"/>
                    </v:oval>
                    <v:shape id="Text Box 6039" o:spid="_x0000_s2523" type="#_x0000_t202" style="position:absolute;left:7350;top:8289;width:54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3mgMUA&#10;AADdAAAADwAAAGRycy9kb3ducmV2LnhtbERPTWvCQBC9F/wPywi91U1aKhqzihWEktKDtqXxNmTH&#10;JJqdDdnVpP++exA8Pt53uhpMI67UudqygngSgSAurK65VPD9tX2agXAeWWNjmRT8kYPVcvSQYqJt&#10;zzu67n0pQgi7BBVU3reJlK6oyKCb2JY4cEfbGfQBdqXUHfYh3DTyOYqm0mDNoaHCljYVFef9xSg4&#10;fGTZ+aUYdBvPT6e3+DP//bnkSj2Oh/UChKfB38U397tW8BrNw/7w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3eaAxQAAAN0AAAAPAAAAAAAAAAAAAAAAAJgCAABkcnMv&#10;ZG93bnJldi54bWxQSwUGAAAAAAQABAD1AAAAigMAAAAA&#10;" filled="f" stroked="f">
                      <v:stroke startarrowwidth="narrow" startarrowlength="short"/>
                      <o:lock v:ext="edit" aspectratio="t"/>
                      <v:textbox>
                        <w:txbxContent>
                          <w:p w:rsidR="00937B5F" w:rsidRPr="000B2BC6" w:rsidRDefault="00937B5F" w:rsidP="00937B5F">
                            <w:pPr>
                              <w:spacing w:line="260" w:lineRule="exact"/>
                              <w:rPr>
                                <w:sz w:val="18"/>
                                <w:szCs w:val="18"/>
                                <w:vertAlign w:val="subscript"/>
                              </w:rPr>
                            </w:pPr>
                            <w:r w:rsidRPr="00DD6551">
                              <w:rPr>
                                <w:rFonts w:hint="eastAsia"/>
                                <w:sz w:val="18"/>
                                <w:szCs w:val="18"/>
                              </w:rPr>
                              <w:t>V</w:t>
                            </w:r>
                            <w:r>
                              <w:rPr>
                                <w:rFonts w:hint="eastAsia"/>
                                <w:sz w:val="18"/>
                                <w:szCs w:val="18"/>
                                <w:vertAlign w:val="subscript"/>
                              </w:rPr>
                              <w:t>1</w:t>
                            </w:r>
                          </w:p>
                        </w:txbxContent>
                      </v:textbox>
                    </v:shape>
                  </v:group>
                  <v:shape id="Text Box 6040" o:spid="_x0000_s2524" type="#_x0000_t202" style="position:absolute;left:8396;top:4803;width:239;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x+M8UA&#10;AADdAAAADwAAAGRycy9kb3ducmV2LnhtbESPT4vCMBTE78J+h/AWvIimCopbjbLrH/CgB13x/Gje&#10;tmWbl5JEW7+9EQSPw8z8hpkvW1OJGzlfWlYwHCQgiDOrS84VnH+3/SkIH5A1VpZJwZ08LBcfnTmm&#10;2jZ8pNsp5CJC2KeooAihTqX0WUEG/cDWxNH7s85giNLlUjtsItxUcpQkE2mw5LhQYE2rgrL/09Uo&#10;mKzdtTnyqrc+b/Z4qPPR5ed+Uar72X7PQARqwzv8au+0gnHyNYTnm/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TH4zxQAAAN0AAAAPAAAAAAAAAAAAAAAAAJgCAABkcnMv&#10;ZG93bnJldi54bWxQSwUGAAAAAAQABAD1AAAAigMAAAAA&#10;" stroked="f">
                    <v:textbox inset="0,0,0,0">
                      <w:txbxContent>
                        <w:p w:rsidR="00937B5F" w:rsidRPr="003E5FAB" w:rsidRDefault="00937B5F" w:rsidP="00937B5F">
                          <w:pPr>
                            <w:rPr>
                              <w:sz w:val="18"/>
                              <w:szCs w:val="18"/>
                            </w:rPr>
                          </w:pPr>
                          <w:r w:rsidRPr="00DD6551">
                            <w:rPr>
                              <w:rFonts w:hint="eastAsia"/>
                              <w:i/>
                              <w:sz w:val="18"/>
                              <w:szCs w:val="18"/>
                            </w:rPr>
                            <w:t>R</w:t>
                          </w:r>
                          <w:r w:rsidRPr="00DD6551">
                            <w:rPr>
                              <w:rFonts w:hint="eastAsia"/>
                              <w:sz w:val="18"/>
                              <w:szCs w:val="18"/>
                              <w:vertAlign w:val="subscript"/>
                            </w:rPr>
                            <w:t>1</w:t>
                          </w:r>
                        </w:p>
                      </w:txbxContent>
                    </v:textbox>
                  </v:shape>
                  <v:shape id="Text Box 6041" o:spid="_x0000_s2525" type="#_x0000_t202" style="position:absolute;left:7754;top:5200;width:23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7gRMYA&#10;AADdAAAADwAAAGRycy9kb3ducmV2LnhtbESPT4vCMBTE7wt+h/CEvSyabkHRahRXV9jDevAPnh/N&#10;sy02LyWJtn77jSDscZiZ3zDzZWdqcSfnK8sKPocJCOLc6ooLBafjdjAB4QOyxtoyKXiQh+Wi9zbH&#10;TNuW93Q/hEJECPsMFZQhNJmUPi/JoB/ahjh6F+sMhihdIbXDNsJNLdMkGUuDFceFEhtal5RfDzej&#10;YLxxt3bP64/N6fsXd02Rnr8eZ6Xe+91qBiJQF/7Dr/aPVjBKpik8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7gRMYAAADdAAAADwAAAAAAAAAAAAAAAACYAgAAZHJz&#10;L2Rvd25yZXYueG1sUEsFBgAAAAAEAAQA9QAAAIsDAAAAAA==&#10;" stroked="f">
                    <v:textbox inset="0,0,0,0">
                      <w:txbxContent>
                        <w:p w:rsidR="00937B5F" w:rsidRPr="003E5FAB" w:rsidRDefault="00937B5F" w:rsidP="00937B5F">
                          <w:pPr>
                            <w:rPr>
                              <w:sz w:val="18"/>
                              <w:szCs w:val="18"/>
                            </w:rPr>
                          </w:pPr>
                          <w:r w:rsidRPr="00DD6551">
                            <w:rPr>
                              <w:rFonts w:hint="eastAsia"/>
                              <w:i/>
                              <w:sz w:val="18"/>
                              <w:szCs w:val="18"/>
                            </w:rPr>
                            <w:t>R</w:t>
                          </w:r>
                          <w:r w:rsidRPr="00DD6551">
                            <w:rPr>
                              <w:rFonts w:hint="eastAsia"/>
                              <w:sz w:val="18"/>
                              <w:szCs w:val="18"/>
                              <w:vertAlign w:val="subscript"/>
                            </w:rPr>
                            <w:t>2</w:t>
                          </w:r>
                        </w:p>
                      </w:txbxContent>
                    </v:textbox>
                  </v:shape>
                  <v:rect id="Rectangle 6042" o:spid="_x0000_s2526" style="position:absolute;left:7201;top:4314;width:1662;height:1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AGGMUA&#10;AADdAAAADwAAAGRycy9kb3ducmV2LnhtbESPQWsCMRSE74X+h/AKvXWztii6NcpWKvQkqIXa22Pz&#10;TBY3L8smutt/3wiCx2FmvmHmy8E14kJdqD0rGGU5COLK65qNgu/9+mUKIkRkjY1nUvBHAZaLx4c5&#10;Ftr3vKXLLhqRIBwKVGBjbAspQ2XJYch8S5y8o+8cxiQ7I3WHfYK7Rr7m+UQ6rDktWGxpZak67c5O&#10;wWf7uynHJsjyJ9rDyX/0a7sxSj0/DeU7iEhDvIdv7S+tYJzP3uD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EAYYxQAAAN0AAAAPAAAAAAAAAAAAAAAAAJgCAABkcnMv&#10;ZG93bnJldi54bWxQSwUGAAAAAAQABAD1AAAAigMAAAAA&#10;" filled="f"/>
                  <v:rect id="xjhzja19" o:spid="_x0000_s2527" style="position:absolute;left:8280;top:4783;width:397;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f5E8UA&#10;AADdAAAADwAAAGRycy9kb3ducmV2LnhtbESPzW7CMBCE70i8g7VIvYFd/lRSDEIgqnKEcOltG2+T&#10;tPE6ig2EPj1GQuI4mplvNPNlaytxpsaXjjW8DhQI4syZknMNx3TbfwPhA7LByjFpuJKH5aLbmWNi&#10;3IX3dD6EXEQI+wQ1FCHUiZQ+K8iiH7iaOHo/rrEYomxyaRq8RLit5FCpqbRYclwosKZ1Qdnf4WQ1&#10;fJfDI/7v0w9lZ9tR2LXp7+lro/VLr129gwjUhmf40f40GiZqNob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V/kTxQAAAN0AAAAPAAAAAAAAAAAAAAAAAJgCAABkcnMv&#10;ZG93bnJldi54bWxQSwUGAAAAAAQABAD1AAAAigMAAAAA&#10;"/>
                  <v:rect id="xjhzja19" o:spid="_x0000_s2528" style="position:absolute;left:7810;top:5512;width:397;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nC/8UA&#10;AADdAAAADwAAAGRycy9kb3ducmV2LnhtbESPQWvCQBSE70L/w/IKvemuilJTVxHFokdNLr29Zl+T&#10;1OzbkF01+uvdQsHjMDPfMPNlZ2txodZXjjUMBwoEce5MxYWGLN3230H4gGywdkwabuRhuXjpzTEx&#10;7soHuhxDISKEfYIayhCaREqfl2TRD1xDHL0f11oMUbaFNC1eI9zWcqTUVFqsOC6U2NC6pPx0PFsN&#10;39Uow/sh/VR2th2HfZf+nr82Wr+9dqsPEIG68Az/t3dGw0TNpvD3Jj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ycL/xQAAAN0AAAAPAAAAAAAAAAAAAAAAAJgCAABkcnMv&#10;ZG93bnJldi54bWxQSwUGAAAAAAQABAD1AAAAigMAAAAA&#10;"/>
                  <v:group id="Group 6045" o:spid="_x0000_s2529" style="position:absolute;left:6994;top:5004;width:540;height:388" coordorigin="2910,9164" coordsize="540,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wYGsYAAADdAAAADwAAAGRycy9kb3ducmV2LnhtbESPQWvCQBSE74X+h+UV&#10;etNNKtqauoqIigcpNAri7ZF9JsHs25DdJvHfu4LQ4zAz3zCzRW8q0VLjSssK4mEEgjizuuRcwfGw&#10;GXyBcB5ZY2WZFNzIwWL++jLDRNuOf6lNfS4ChF2CCgrv60RKlxVk0A1tTRy8i20M+iCbXOoGuwA3&#10;lfyIook0WHJYKLCmVUHZNf0zCrYddstRvG7318vqdj6Mf077mJR6f+uX3yA89f4//GzvtIJxNP2E&#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HBgaxgAAAN0A&#10;AAAPAAAAAAAAAAAAAAAAAKoCAABkcnMvZG93bnJldi54bWxQSwUGAAAAAAQABAD6AAAAnQMAAAAA&#10;">
                    <v:oval id="Oval 6046" o:spid="_x0000_s2530" style="position:absolute;left:2971;top:9228;width:283;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4UjL4A&#10;AADdAAAADwAAAGRycy9kb3ducmV2LnhtbERPSwrCMBDdC94hjOBOUwVFq1FUEARx4ecAQzO21WZS&#10;kmjr7c1CcPl4/+W6NZV4k/OlZQWjYQKCOLO65FzB7bofzED4gKyxskwKPuRhvep2lphq2/CZ3peQ&#10;ixjCPkUFRQh1KqXPCjLoh7YmjtzdOoMhQpdL7bCJ4aaS4ySZSoMlx4YCa9oVlD0vL6PgdDCPeXV8&#10;bt25ofq4vY2b6d0o1e+1mwWIQG34i3/ug1YwSeZxbnwTn4Bcf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BuFIy+AAAA3QAAAA8AAAAAAAAAAAAAAAAAmAIAAGRycy9kb3ducmV2&#10;LnhtbFBLBQYAAAAABAAEAPUAAACDAwAAAAA=&#10;">
                      <v:stroke startarrowwidth="narrow" startarrowlength="short"/>
                      <o:lock v:ext="edit" aspectratio="t"/>
                    </v:oval>
                    <v:shape id="Text Box 6047" o:spid="_x0000_s2531" type="#_x0000_t202" style="position:absolute;left:2910;top:9164;width:54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HcgA&#10;AADdAAAADwAAAGRycy9kb3ducmV2LnhtbESPQWvCQBSE70L/w/IKvekmlkqTZiOtUCgWD9oW9fbI&#10;vibR7NuQXTX+e1cQPA4z8w2TTXvTiCN1rrasIB5FIIgLq2suFfz+fA5fQTiPrLGxTArO5GCaPwwy&#10;TLU98ZKOK1+KAGGXooLK+zaV0hUVGXQj2xIH7992Bn2QXSl1h6cAN40cR9FEGqw5LFTY0qyiYr86&#10;GAXb7/l8/1z0uo2T3e4jXmzWf4eNUk+P/fsbCE+9v4dv7S+t4CVKEri+CU9A5h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508dyAAAAN0AAAAPAAAAAAAAAAAAAAAAAJgCAABk&#10;cnMvZG93bnJldi54bWxQSwUGAAAAAAQABAD1AAAAjQMAAAAA&#10;" filled="f" stroked="f">
                      <v:stroke startarrowwidth="narrow" startarrowlength="short"/>
                      <o:lock v:ext="edit" aspectratio="t"/>
                      <v:textbox>
                        <w:txbxContent>
                          <w:p w:rsidR="00937B5F" w:rsidRPr="00DD6551" w:rsidRDefault="00937B5F" w:rsidP="00937B5F">
                            <w:pPr>
                              <w:spacing w:line="260" w:lineRule="exact"/>
                              <w:rPr>
                                <w:sz w:val="18"/>
                                <w:szCs w:val="18"/>
                              </w:rPr>
                            </w:pPr>
                            <w:r w:rsidRPr="00DD6551">
                              <w:rPr>
                                <w:rFonts w:hint="eastAsia"/>
                                <w:sz w:val="18"/>
                                <w:szCs w:val="18"/>
                              </w:rPr>
                              <w:t>A</w:t>
                            </w:r>
                          </w:p>
                        </w:txbxContent>
                      </v:textbox>
                    </v:shape>
                  </v:group>
                  <v:group id="Group 6048" o:spid="_x0000_s2532" style="position:absolute;left:7351;top:4722;width:71;height:217" coordorigin="2289,1584"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4adMQAAADdAAAA&#10;DwAAAAAAAAAAAAAAAACqAgAAZHJzL2Rvd25yZXYueG1sUEsFBgAAAAAEAAQA+gAAAJsDAAAAAA==&#10;">
                    <o:lock v:ext="edit" aspectratio="t"/>
                    <v:rect id="Rectangle 6049" o:spid="_x0000_s2533" style="position:absolute;left:2289;top:1599;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P2J8gA&#10;AADdAAAADwAAAGRycy9kb3ducmV2LnhtbESP3WrCQBSE74W+w3IK3kjdJGANqasUQbG0CNX+3B6z&#10;xyQ0ezZmV41v7woFL4eZ+YaZzDpTixO1rrKsIB5GIIhzqysuFHxtF08pCOeRNdaWScGFHMymD70J&#10;Ztqe+ZNOG1+IAGGXoYLS+yaT0uUlGXRD2xAHb29bgz7ItpC6xXOAm1omUfQsDVYcFkpsaF5S/rc5&#10;GgXp2/g9GejDR5J+j5a7bvyzTn6NUv3H7vUFhKfO38P/7ZVWMIqjGG5vw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E/YnyAAAAN0AAAAPAAAAAAAAAAAAAAAAAJgCAABk&#10;cnMvZG93bnJldi54bWxQSwUGAAAAAAQABAD1AAAAjQMAAAAA&#10;" stroked="f" strokecolor="#f9c">
                      <o:lock v:ext="edit" aspectratio="t"/>
                    </v:rect>
                    <v:line id="Line 6050" o:spid="_x0000_s2534" style="position:absolute;visibility:visible;mso-wrap-style:square" from="2289,1584" to="2289,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Ye2cUAAADdAAAADwAAAGRycy9kb3ducmV2LnhtbESP3WoCMRSE7wu+QzhC72p2BYuuRhGt&#10;UOmF+PMAx81xs7o5WZJUt336plDo5TAz3zCzRWcbcScfascK8kEGgrh0uuZKwem4eRmDCBFZY+OY&#10;FHxRgMW89zTDQrsH7+l+iJVIEA4FKjAxtoWUoTRkMQxcS5y8i/MWY5K+ktrjI8FtI4dZ9iot1pwW&#10;DLa0MlTeDp9WwdafP275d2Xkmbf+rdmtJ8FelXrud8spiEhd/A//td+1glGeDeH3TXo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Ye2cUAAADdAAAADwAAAAAAAAAA&#10;AAAAAAChAgAAZHJzL2Rvd25yZXYueG1sUEsFBgAAAAAEAAQA+QAAAJMDAAAAAA==&#10;" strokeweight="1pt"/>
                    <v:line id="Line 6051" o:spid="_x0000_s2535" style="position:absolute;visibility:visible;mso-wrap-style:square" from="2367,1653" to="236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C7ZcYAAADdAAAADwAAAGRycy9kb3ducmV2LnhtbESPQWvCQBSE7wX/w/IEb7pRqZTUTRBB&#10;Lb01LUJvj+wzSZN9G3c3mv77bqHQ4zAz3zDbfDSduJHzjWUFy0UCgri0uuFKwcf7Yf4EwgdkjZ1l&#10;UvBNHvJs8rDFVNs7v9GtCJWIEPYpKqhD6FMpfVmTQb+wPXH0LtYZDFG6SmqH9wg3nVwlyUYabDgu&#10;1NjTvqayLQaj4DwU/PnVHlyHw/F0upyvrV+/KjWbjrtnEIHG8B/+a79oBY/LZA2/b+ITk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Au2XGAAAA3QAAAA8AAAAAAAAA&#10;AAAAAAAAoQIAAGRycy9kb3ducmV2LnhtbFBLBQYAAAAABAAEAPkAAACUAwAAAAA=&#10;" strokeweight="1.5pt"/>
                  </v:group>
                  <v:group id="Group 6052" o:spid="_x0000_s2536" style="position:absolute;left:7668;top:4680;width:164;height:274;rotation:-90;flip:x"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6qYx8QAAADdAAAA&#10;DwAAAAAAAAAAAAAAAACqAgAAZHJzL2Rvd25yZXYueG1sUEsFBgAAAAAEAAQA+gAAAJsDAAAAAA==&#10;">
                    <o:lock v:ext="edit" aspectratio="t"/>
                    <v:rect id="Rectangle 6053" o:spid="_x0000_s2537"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HsMA&#10;AADdAAAADwAAAGRycy9kb3ducmV2LnhtbESP0YrCMBRE34X9h3AXfJE1reKi1bTIgiL4ZPUDLs21&#10;KTY3pclq9+83guDjMDNnmE0x2FbcqfeNYwXpNAFBXDndcK3gct59LUH4gKyxdUwK/shDkX+MNphp&#10;9+AT3ctQiwhhn6ECE0KXSekrQxb91HXE0bu63mKIsq+l7vER4baVsyT5lhYbjgsGO/oxVN3KX6tg&#10;sp0fHbfp8lKVxqeTlR0Ou71S489huwYRaAjv8Kt90AoWabKA55v4BG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pHsMAAADdAAAADwAAAAAAAAAAAAAAAACYAgAAZHJzL2Rv&#10;d25yZXYueG1sUEsFBgAAAAAEAAQA9QAAAIgDAAAAAA==&#10;" stroked="f" strokecolor="red">
                      <o:lock v:ext="edit" aspectratio="t"/>
                    </v:rect>
                    <v:line id="Line 6054" o:spid="_x0000_s2538"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3FicQAAADdAAAADwAAAGRycy9kb3ducmV2LnhtbESP0WrCQBRE34X+w3ILfdONikGiq1RR&#10;Kb5Uox9wyV6zodm7Ibua+PfdgtDHYWbOMMt1b2vxoNZXjhWMRwkI4sLpiksF18t+OAfhA7LG2jEp&#10;eJKH9eptsMRMu47P9MhDKSKEfYYKTAhNJqUvDFn0I9cQR+/mWoshyraUusUuwm0tJ0mSSosVxwWD&#10;DW0NFT/53SrYHzaH7ezbmlMw007mZTrdPY9Kfbz3nwsQgfrwH361v7SC2ThJ4e9NfA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XcWJxAAAAN0AAAAPAAAAAAAAAAAA&#10;AAAAAKECAABkcnMvZG93bnJldi54bWxQSwUGAAAAAAQABAD5AAAAkgMAAAAA&#10;" strokeweight="1pt"/>
                    <v:oval id="Oval 6055" o:spid="_x0000_s2539" style="position:absolute;left:3839;top:2178;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yDo8YA&#10;AADdAAAADwAAAGRycy9kb3ducmV2LnhtbESPQWsCMRSE70L/Q3iF3jRRaCurUURbaSko2l68PTav&#10;2a2bl3WTuuu/N4WCx2FmvmGm885V4kxNKD1rGA4UCOLcm5Kthq/P1/4YRIjIBivPpOFCAeazu94U&#10;M+Nb3tF5H61IEA4ZaihirDMpQ16QwzDwNXHyvn3jMCbZWGkabBPcVXKk1JN0WHJaKLCmZUH5cf/r&#10;NKxPm/ZjvdiO7c/qHUtLL4fupLR+uO8WExCRungL/7ffjIbHoXqGvzfp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yDo8YAAADdAAAADwAAAAAAAAAAAAAAAACYAgAAZHJz&#10;L2Rvd25yZXYueG1sUEsFBgAAAAAEAAQA9QAAAIsDAAAAAA==&#10;">
                      <o:lock v:ext="edit" aspectratio="t"/>
                    </v:oval>
                  </v:group>
                  <v:shape id="Text Box 6056" o:spid="_x0000_s2540" type="#_x0000_t202" style="position:absolute;left:7386;top:4702;width:526;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sYOsEA&#10;AADdAAAADwAAAGRycy9kb3ducmV2LnhtbERPTYvCMBC9C/6HMMLeNFFU3GoUcRH2pFh3F7wNzdgW&#10;m0lpsrb+e3MQPD7e92rT2UrcqfGlYw3jkQJBnDlTcq7h57wfLkD4gGywckwaHuRhs+73VpgY1/KJ&#10;7mnIRQxhn6CGIoQ6kdJnBVn0I1cTR+7qGoshwiaXpsE2httKTpSaS4slx4YCa9oVlN3Sf6vh93C9&#10;/E3VMf+ys7p1nZJsP6XWH4NuuwQRqAtv8cv9bTTMxirOjW/iE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bGDrBAAAA3QAAAA8AAAAAAAAAAAAAAAAAmAIAAGRycy9kb3du&#10;cmV2LnhtbFBLBQYAAAAABAAEAPUAAACGAwAAAAA=&#10;" filled="f" stroked="f">
                    <o:lock v:ext="edit" aspectratio="t"/>
                    <v:textbox>
                      <w:txbxContent>
                        <w:p w:rsidR="00937B5F" w:rsidRPr="000B2BC6" w:rsidRDefault="00937B5F" w:rsidP="00937B5F">
                          <w:pPr>
                            <w:ind w:firstLineChars="100" w:firstLine="180"/>
                            <w:rPr>
                              <w:sz w:val="18"/>
                              <w:szCs w:val="18"/>
                            </w:rPr>
                          </w:pPr>
                          <w:r>
                            <w:rPr>
                              <w:rFonts w:hint="eastAsia"/>
                              <w:sz w:val="18"/>
                              <w:szCs w:val="18"/>
                            </w:rPr>
                            <w:t>S</w:t>
                          </w:r>
                        </w:p>
                      </w:txbxContent>
                    </v:textbox>
                  </v:shape>
                  <v:group id="Group 6057" o:spid="_x0000_s2541" style="position:absolute;left:7665;top:4114;width:540;height:388" coordorigin="7350,8289" coordsize="540,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JLPpxgAAAN0A&#10;AAAPAAAAAAAAAAAAAAAAAKoCAABkcnMvZG93bnJldi54bWxQSwUGAAAAAAQABAD6AAAAnQMAAAAA&#10;">
                    <v:oval id="Oval 6058" o:spid="_x0000_s2542" style="position:absolute;left:7441;top:8353;width:283;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oUTb8A&#10;AADdAAAADwAAAGRycy9kb3ducmV2LnhtbERPy6rCMBDdC/5DGMGdphUUrUZR4YIgLnx8wNCMbbWZ&#10;lCTX1r83C8Hl4bxXm87U4kXOV5YVpOMEBHFudcWFgtv1bzQH4QOyxtoyKXiTh82631thpm3LZ3pd&#10;QiFiCPsMFZQhNJmUPi/JoB/bhjhyd+sMhghdIbXDNoabWk6SZCYNVhwbSmxoX1L+vPwbBaeDeSzq&#10;43Pnzi01x91t0s7uRqnhoNsuQQTqwk/8dR+0gmmaxv3xTXwCcv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KhRNvwAAAN0AAAAPAAAAAAAAAAAAAAAAAJgCAABkcnMvZG93bnJl&#10;di54bWxQSwUGAAAAAAQABAD1AAAAhAMAAAAA&#10;">
                      <v:stroke startarrowwidth="narrow" startarrowlength="short"/>
                      <o:lock v:ext="edit" aspectratio="t"/>
                    </v:oval>
                    <v:shape id="Text Box 6059" o:spid="_x0000_s2543" type="#_x0000_t202" style="position:absolute;left:7350;top:8289;width:54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P3McA&#10;AADdAAAADwAAAGRycy9kb3ducmV2LnhtbESPT2sCMRTE7wW/Q3hCbzWbSouuRtGCUCw9+A/19tg8&#10;d1c3L8sm6vbbN4WCx2FmfsOMp62txI0aXzrWoHoJCOLMmZJzDdvN4mUAwgdkg5Vj0vBDHqaTztMY&#10;U+PuvKLbOuQiQtinqKEIoU6l9FlBFn3P1cTRO7nGYoiyyaVp8B7htpKvSfIuLZYcFwqs6aOg7LK+&#10;Wg3Hr+Xy0s9aU6vh+TxX34f97nrQ+rnbzkYgArXhEf5vfxoNb0op+HsTn4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jT9zHAAAA3QAAAA8AAAAAAAAAAAAAAAAAmAIAAGRy&#10;cy9kb3ducmV2LnhtbFBLBQYAAAAABAAEAPUAAACMAwAAAAA=&#10;" filled="f" stroked="f">
                      <v:stroke startarrowwidth="narrow" startarrowlength="short"/>
                      <o:lock v:ext="edit" aspectratio="t"/>
                      <v:textbox>
                        <w:txbxContent>
                          <w:p w:rsidR="00937B5F" w:rsidRPr="000B2BC6" w:rsidRDefault="00937B5F" w:rsidP="00937B5F">
                            <w:pPr>
                              <w:spacing w:line="260" w:lineRule="exact"/>
                              <w:rPr>
                                <w:sz w:val="18"/>
                                <w:szCs w:val="18"/>
                                <w:vertAlign w:val="subscript"/>
                              </w:rPr>
                            </w:pPr>
                            <w:r w:rsidRPr="00DD6551">
                              <w:rPr>
                                <w:rFonts w:hint="eastAsia"/>
                                <w:sz w:val="18"/>
                                <w:szCs w:val="18"/>
                              </w:rPr>
                              <w:t>V</w:t>
                            </w:r>
                            <w:r w:rsidRPr="00DD6551">
                              <w:rPr>
                                <w:rFonts w:hint="eastAsia"/>
                                <w:sz w:val="18"/>
                                <w:szCs w:val="18"/>
                                <w:vertAlign w:val="subscript"/>
                              </w:rPr>
                              <w:t>2</w:t>
                            </w:r>
                          </w:p>
                        </w:txbxContent>
                      </v:textbox>
                    </v:shape>
                  </v:group>
                  <v:shape id="Freeform 6060" o:spid="_x0000_s2544" style="position:absolute;left:8024;top:5294;width:409;height:269;visibility:visible;mso-wrap-style:square;v-text-anchor:top" coordsize="435,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S6sUA&#10;AADdAAAADwAAAGRycy9kb3ducmV2LnhtbESPQWsCMRSE7wX/Q3iCt5pdobWsRilqS49VC+3xuXnN&#10;Lm5e1iS623/fCILHYWa+YebL3jbiQj7UjhXk4wwEcel0zUbB1/7t8QVEiMgaG8ek4I8CLBeDhzkW&#10;2nW8pcsuGpEgHApUUMXYFlKGsiKLYexa4uT9Om8xJumN1B67BLeNnGTZs7RYc1qosKVVReVxd7YK&#10;5P5k+vV33f507wfv4udGTs1RqdGwf52BiNTHe/jW/tAKnvJ8At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9LqxQAAAN0AAAAPAAAAAAAAAAAAAAAAAJgCAABkcnMv&#10;ZG93bnJldi54bWxQSwUGAAAAAAQABAD1AAAAigMAAAAA&#10;" path="m,210l,,432,r3,267e" filled="f">
                    <v:stroke startarrow="block" startarrowwidth="narrow" startarrowlength="short"/>
                    <v:path arrowok="t" o:connecttype="custom" o:connectlocs="0,212;0,0;406,0;409,269" o:connectangles="0,0,0,0"/>
                  </v:shape>
                  <v:rect id="Rectangle 6061" o:spid="_x0000_s2545" style="position:absolute;left:8220;top:5531;width:198;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YJcUA&#10;AADdAAAADwAAAGRycy9kb3ducmV2LnhtbESPQWvCQBSE70L/w/IK3swmWktNXUUKgnhS68Hja/a5&#10;SZt9G7Krif++Kwgeh5n5hpkve1uLK7W+cqwgS1IQxIXTFRsFx+/16AOED8gaa8ek4EYelouXwRxz&#10;7Tre0/UQjIgQ9jkqKENocil9UZJFn7iGOHpn11oMUbZG6ha7CLe1HKfpu7RYcVwosaGvkoq/w8Uq&#10;GL/9nMxtu5qa7W/NmfVmNtl1Sg1f+9UniEB9eIYf7Y1WMM2yCdzfx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sZglxQAAAN0AAAAPAAAAAAAAAAAAAAAAAJgCAABkcnMv&#10;ZG93bnJldi54bWxQSwUGAAAAAAQABAD1AAAAigMAAAAA&#10;" strokecolor="white" strokeweight=".5pt"/>
                </v:group>
              </v:group>
            </w:pict>
          </mc:Fallback>
        </mc:AlternateContent>
      </w:r>
    </w:p>
    <w:p w:rsidR="00937B5F" w:rsidRPr="00C55DE8" w:rsidRDefault="00937B5F" w:rsidP="001F12AD">
      <w:pPr>
        <w:rPr>
          <w:color w:val="000000"/>
        </w:rPr>
      </w:pPr>
    </w:p>
    <w:p w:rsidR="00937B5F" w:rsidRPr="00C55DE8" w:rsidRDefault="00937B5F" w:rsidP="001F12AD">
      <w:pPr>
        <w:rPr>
          <w:color w:val="000000"/>
        </w:rPr>
      </w:pPr>
    </w:p>
    <w:p w:rsidR="00937B5F" w:rsidRPr="00C55DE8" w:rsidRDefault="00937B5F" w:rsidP="001F12AD">
      <w:pPr>
        <w:rPr>
          <w:color w:val="000000"/>
        </w:rPr>
      </w:pPr>
    </w:p>
    <w:p w:rsidR="00937B5F" w:rsidRPr="00C55DE8" w:rsidRDefault="00937B5F" w:rsidP="001F12AD">
      <w:pPr>
        <w:rPr>
          <w:color w:val="000000"/>
        </w:rPr>
      </w:pPr>
    </w:p>
    <w:p w:rsidR="00937B5F" w:rsidRPr="00C55DE8" w:rsidRDefault="00937B5F" w:rsidP="001F12AD">
      <w:pPr>
        <w:rPr>
          <w:color w:val="000000"/>
        </w:rPr>
      </w:pPr>
      <w:r>
        <w:rPr>
          <w:rFonts w:hint="eastAsia"/>
        </w:rPr>
        <w:t>2</w:t>
      </w:r>
      <w:r w:rsidRPr="00C55DE8">
        <w:rPr>
          <w:rFonts w:hint="eastAsia"/>
        </w:rPr>
        <w:t>.</w:t>
      </w:r>
      <w:r w:rsidRPr="00C55DE8">
        <w:rPr>
          <w:color w:val="000000"/>
        </w:rPr>
        <w:t>在图</w:t>
      </w:r>
      <w:r>
        <w:rPr>
          <w:rFonts w:hint="eastAsia"/>
          <w:color w:val="000000"/>
        </w:rPr>
        <w:t>2</w:t>
      </w:r>
      <w:r w:rsidRPr="00C55DE8">
        <w:rPr>
          <w:color w:val="000000"/>
        </w:rPr>
        <w:t>所示的电路中，电源电压保持不变。</w:t>
      </w:r>
      <w:r w:rsidRPr="00C55DE8">
        <w:rPr>
          <w:rFonts w:hint="eastAsia"/>
          <w:color w:val="000000"/>
        </w:rPr>
        <w:t>闭合电键</w:t>
      </w:r>
      <w:r w:rsidRPr="00C55DE8">
        <w:rPr>
          <w:rFonts w:hint="eastAsia"/>
          <w:color w:val="000000"/>
        </w:rPr>
        <w:t>S</w:t>
      </w:r>
      <w:r w:rsidRPr="00C55DE8">
        <w:rPr>
          <w:rFonts w:hint="eastAsia"/>
          <w:color w:val="000000"/>
        </w:rPr>
        <w:t>后，当滑动变阻器的滑片向右移动时</w:t>
      </w:r>
      <w:r>
        <w:rPr>
          <w:rFonts w:hint="eastAsia"/>
          <w:color w:val="000000"/>
        </w:rPr>
        <w:t>（</w:t>
      </w:r>
      <w:r>
        <w:rPr>
          <w:rFonts w:hint="eastAsia"/>
          <w:color w:val="000000"/>
        </w:rPr>
        <w:t xml:space="preserve">    </w:t>
      </w:r>
      <w:r>
        <w:rPr>
          <w:rFonts w:hint="eastAsia"/>
          <w:color w:val="000000"/>
        </w:rPr>
        <w:t>）</w:t>
      </w:r>
    </w:p>
    <w:p w:rsidR="00937B5F" w:rsidRPr="00C55DE8" w:rsidRDefault="00937B5F" w:rsidP="001F12AD">
      <w:r w:rsidRPr="00C55DE8">
        <w:rPr>
          <w:rFonts w:hint="eastAsia"/>
          <w:color w:val="000000"/>
        </w:rPr>
        <w:t>A</w:t>
      </w:r>
      <w:r w:rsidRPr="00C55DE8">
        <w:rPr>
          <w:rFonts w:hint="eastAsia"/>
        </w:rPr>
        <w:t>．电压表</w:t>
      </w:r>
      <w:r w:rsidRPr="00C55DE8">
        <w:rPr>
          <w:rFonts w:hint="eastAsia"/>
        </w:rPr>
        <w:t>V</w:t>
      </w:r>
      <w:r w:rsidRPr="00C55DE8">
        <w:rPr>
          <w:rFonts w:hint="eastAsia"/>
          <w:vertAlign w:val="subscript"/>
        </w:rPr>
        <w:t>2</w:t>
      </w:r>
      <w:r w:rsidRPr="00C55DE8">
        <w:rPr>
          <w:rFonts w:hint="eastAsia"/>
        </w:rPr>
        <w:t>示数与</w:t>
      </w:r>
      <w:r w:rsidRPr="00C55DE8">
        <w:rPr>
          <w:rFonts w:hint="eastAsia"/>
        </w:rPr>
        <w:t>V</w:t>
      </w:r>
      <w:r w:rsidRPr="00C55DE8">
        <w:rPr>
          <w:rFonts w:hint="eastAsia"/>
          <w:vertAlign w:val="subscript"/>
        </w:rPr>
        <w:t>1</w:t>
      </w:r>
      <w:r w:rsidRPr="00C55DE8">
        <w:rPr>
          <w:rFonts w:hint="eastAsia"/>
        </w:rPr>
        <w:t>示数的比值一定变小</w:t>
      </w:r>
    </w:p>
    <w:p w:rsidR="00937B5F" w:rsidRPr="00C55DE8" w:rsidRDefault="00937B5F" w:rsidP="001F12AD">
      <w:r w:rsidRPr="00C55DE8">
        <w:rPr>
          <w:rFonts w:hint="eastAsia"/>
          <w:color w:val="000000"/>
        </w:rPr>
        <w:t>B</w:t>
      </w:r>
      <w:r w:rsidRPr="00C55DE8">
        <w:rPr>
          <w:rFonts w:hint="eastAsia"/>
        </w:rPr>
        <w:t>．电压表</w:t>
      </w:r>
      <w:r w:rsidRPr="00C55DE8">
        <w:rPr>
          <w:rFonts w:hint="eastAsia"/>
        </w:rPr>
        <w:t>V</w:t>
      </w:r>
      <w:r w:rsidRPr="00C55DE8">
        <w:rPr>
          <w:rFonts w:hint="eastAsia"/>
          <w:vertAlign w:val="subscript"/>
        </w:rPr>
        <w:t>2</w:t>
      </w:r>
      <w:r w:rsidRPr="00C55DE8">
        <w:rPr>
          <w:rFonts w:hint="eastAsia"/>
        </w:rPr>
        <w:t>示数与</w:t>
      </w:r>
      <w:r w:rsidRPr="00C55DE8">
        <w:rPr>
          <w:rFonts w:hint="eastAsia"/>
        </w:rPr>
        <w:t>V</w:t>
      </w:r>
      <w:r w:rsidRPr="00C55DE8">
        <w:rPr>
          <w:rFonts w:hint="eastAsia"/>
          <w:vertAlign w:val="subscript"/>
        </w:rPr>
        <w:t>1</w:t>
      </w:r>
      <w:r w:rsidRPr="00C55DE8">
        <w:rPr>
          <w:rFonts w:hint="eastAsia"/>
        </w:rPr>
        <w:t>示数的比值一定不变</w:t>
      </w:r>
    </w:p>
    <w:p w:rsidR="00937B5F" w:rsidRPr="00C55DE8" w:rsidRDefault="00937B5F" w:rsidP="001F12AD">
      <w:r w:rsidRPr="00C55DE8">
        <w:rPr>
          <w:rFonts w:hint="eastAsia"/>
        </w:rPr>
        <w:t>C</w:t>
      </w:r>
      <w:r w:rsidRPr="00C55DE8">
        <w:rPr>
          <w:rFonts w:hint="eastAsia"/>
        </w:rPr>
        <w:t>．电压表</w:t>
      </w:r>
      <w:r w:rsidRPr="00C55DE8">
        <w:rPr>
          <w:rFonts w:hint="eastAsia"/>
        </w:rPr>
        <w:t>V</w:t>
      </w:r>
      <w:r w:rsidRPr="00C55DE8">
        <w:rPr>
          <w:rFonts w:hint="eastAsia"/>
          <w:vertAlign w:val="subscript"/>
        </w:rPr>
        <w:t>2</w:t>
      </w:r>
      <w:r w:rsidRPr="00C55DE8">
        <w:rPr>
          <w:rFonts w:hint="eastAsia"/>
        </w:rPr>
        <w:t>示数变化量与电流表</w:t>
      </w:r>
      <w:r w:rsidRPr="00C55DE8">
        <w:rPr>
          <w:rFonts w:hint="eastAsia"/>
        </w:rPr>
        <w:t>A</w:t>
      </w:r>
      <w:r w:rsidRPr="00C55DE8">
        <w:rPr>
          <w:rFonts w:hint="eastAsia"/>
        </w:rPr>
        <w:t>示数变化量的比值一定变大</w:t>
      </w:r>
    </w:p>
    <w:p w:rsidR="00937B5F" w:rsidRPr="00C55DE8" w:rsidRDefault="00937B5F" w:rsidP="001F12AD">
      <w:r w:rsidRPr="00C55DE8">
        <w:rPr>
          <w:rFonts w:hint="eastAsia"/>
          <w:color w:val="000000"/>
        </w:rPr>
        <w:t>D</w:t>
      </w:r>
      <w:r w:rsidRPr="00C55DE8">
        <w:rPr>
          <w:rFonts w:hint="eastAsia"/>
        </w:rPr>
        <w:t>．电压表</w:t>
      </w:r>
      <w:r w:rsidRPr="00C55DE8">
        <w:rPr>
          <w:rFonts w:hint="eastAsia"/>
        </w:rPr>
        <w:t>V</w:t>
      </w:r>
      <w:r w:rsidRPr="00C55DE8">
        <w:rPr>
          <w:rFonts w:hint="eastAsia"/>
          <w:vertAlign w:val="subscript"/>
        </w:rPr>
        <w:t>2</w:t>
      </w:r>
      <w:r w:rsidRPr="00C55DE8">
        <w:rPr>
          <w:rFonts w:hint="eastAsia"/>
        </w:rPr>
        <w:t>示数变化量与电流表</w:t>
      </w:r>
      <w:r w:rsidRPr="00C55DE8">
        <w:rPr>
          <w:rFonts w:hint="eastAsia"/>
        </w:rPr>
        <w:t>A</w:t>
      </w:r>
      <w:r w:rsidRPr="00C55DE8">
        <w:rPr>
          <w:rFonts w:hint="eastAsia"/>
        </w:rPr>
        <w:t>示数变化量的比值一定不变</w:t>
      </w:r>
    </w:p>
    <w:p w:rsidR="00937B5F" w:rsidRPr="00C55DE8" w:rsidRDefault="00937B5F" w:rsidP="001F12AD">
      <w:r w:rsidRPr="00C55DE8">
        <w:t>二、填空题</w:t>
      </w:r>
    </w:p>
    <w:p w:rsidR="00937B5F" w:rsidRPr="00C55DE8" w:rsidRDefault="0080621C" w:rsidP="001F12AD">
      <w:pPr>
        <w:rPr>
          <w:noProof/>
        </w:rPr>
      </w:pPr>
      <w:r>
        <w:rPr>
          <w:noProof/>
        </w:rPr>
        <mc:AlternateContent>
          <mc:Choice Requires="wpg">
            <w:drawing>
              <wp:anchor distT="0" distB="0" distL="114300" distR="114300" simplePos="0" relativeHeight="251695104" behindDoc="0" locked="0" layoutInCell="1" allowOverlap="1">
                <wp:simplePos x="0" y="0"/>
                <wp:positionH relativeFrom="column">
                  <wp:posOffset>4380230</wp:posOffset>
                </wp:positionH>
                <wp:positionV relativeFrom="paragraph">
                  <wp:posOffset>248920</wp:posOffset>
                </wp:positionV>
                <wp:extent cx="1242060" cy="1090930"/>
                <wp:effectExtent l="8255" t="10795" r="0" b="3175"/>
                <wp:wrapSquare wrapText="bothSides"/>
                <wp:docPr id="5016" name="Group 59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2060" cy="1090930"/>
                          <a:chOff x="7905" y="3002"/>
                          <a:chExt cx="1956" cy="1718"/>
                        </a:xfrm>
                      </wpg:grpSpPr>
                      <wps:wsp>
                        <wps:cNvPr id="5017" name="Text Box 5972"/>
                        <wps:cNvSpPr txBox="1">
                          <a:spLocks noChangeArrowheads="1"/>
                        </wps:cNvSpPr>
                        <wps:spPr bwMode="auto">
                          <a:xfrm>
                            <a:off x="8663" y="4335"/>
                            <a:ext cx="863"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E70DA4" w:rsidRDefault="00937B5F" w:rsidP="00937B5F">
                              <w:pPr>
                                <w:rPr>
                                  <w:sz w:val="18"/>
                                  <w:szCs w:val="18"/>
                                </w:rPr>
                              </w:pPr>
                              <w:r w:rsidRPr="00E70DA4">
                                <w:rPr>
                                  <w:rFonts w:hint="eastAsia"/>
                                  <w:sz w:val="18"/>
                                  <w:szCs w:val="18"/>
                                </w:rPr>
                                <w:t>图</w:t>
                              </w:r>
                              <w:r>
                                <w:rPr>
                                  <w:rFonts w:hint="eastAsia"/>
                                  <w:sz w:val="18"/>
                                  <w:szCs w:val="18"/>
                                </w:rPr>
                                <w:t>3</w:t>
                              </w:r>
                            </w:p>
                          </w:txbxContent>
                        </wps:txbx>
                        <wps:bodyPr rot="0" vert="horz" wrap="square" lIns="91440" tIns="45720" rIns="91440" bIns="45720" anchor="t" anchorCtr="0" upright="1">
                          <a:noAutofit/>
                        </wps:bodyPr>
                      </wps:wsp>
                      <wpg:grpSp>
                        <wpg:cNvPr id="5018" name="Group 5973"/>
                        <wpg:cNvGrpSpPr>
                          <a:grpSpLocks/>
                        </wpg:cNvGrpSpPr>
                        <wpg:grpSpPr bwMode="auto">
                          <a:xfrm>
                            <a:off x="7905" y="3002"/>
                            <a:ext cx="1956" cy="1445"/>
                            <a:chOff x="7905" y="3432"/>
                            <a:chExt cx="1956" cy="1445"/>
                          </a:xfrm>
                        </wpg:grpSpPr>
                        <wps:wsp>
                          <wps:cNvPr id="5019" name="Rectangle 17"/>
                          <wps:cNvSpPr>
                            <a:spLocks noChangeAspect="1" noChangeArrowheads="1"/>
                          </wps:cNvSpPr>
                          <wps:spPr bwMode="auto">
                            <a:xfrm>
                              <a:off x="7906" y="3556"/>
                              <a:ext cx="1886" cy="11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20" name="Rectangle 18"/>
                          <wps:cNvSpPr>
                            <a:spLocks noChangeAspect="1" noChangeArrowheads="1"/>
                          </wps:cNvSpPr>
                          <wps:spPr bwMode="auto">
                            <a:xfrm>
                              <a:off x="7905" y="4137"/>
                              <a:ext cx="1887" cy="5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21" name="Group 19"/>
                          <wpg:cNvGrpSpPr>
                            <a:grpSpLocks noChangeAspect="1"/>
                          </wpg:cNvGrpSpPr>
                          <wpg:grpSpPr bwMode="auto">
                            <a:xfrm>
                              <a:off x="8567" y="4604"/>
                              <a:ext cx="274" cy="273"/>
                              <a:chOff x="2719" y="14132"/>
                              <a:chExt cx="567" cy="567"/>
                            </a:xfrm>
                          </wpg:grpSpPr>
                          <wps:wsp>
                            <wps:cNvPr id="5022" name="Oval 20"/>
                            <wps:cNvSpPr>
                              <a:spLocks noChangeAspect="1" noChangeArrowheads="1"/>
                            </wps:cNvSpPr>
                            <wps:spPr bwMode="auto">
                              <a:xfrm>
                                <a:off x="2719" y="14132"/>
                                <a:ext cx="567" cy="5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23" name="Freeform 21"/>
                            <wps:cNvSpPr>
                              <a:spLocks noChangeAspect="1"/>
                            </wps:cNvSpPr>
                            <wps:spPr bwMode="auto">
                              <a:xfrm>
                                <a:off x="2820" y="14220"/>
                                <a:ext cx="390" cy="385"/>
                              </a:xfrm>
                              <a:custGeom>
                                <a:avLst/>
                                <a:gdLst>
                                  <a:gd name="T0" fmla="*/ 0 w 390"/>
                                  <a:gd name="T1" fmla="*/ 385 h 385"/>
                                  <a:gd name="T2" fmla="*/ 390 w 390"/>
                                  <a:gd name="T3" fmla="*/ 0 h 385"/>
                                  <a:gd name="T4" fmla="*/ 0 60000 65536"/>
                                  <a:gd name="T5" fmla="*/ 0 60000 65536"/>
                                </a:gdLst>
                                <a:ahLst/>
                                <a:cxnLst>
                                  <a:cxn ang="T4">
                                    <a:pos x="T0" y="T1"/>
                                  </a:cxn>
                                  <a:cxn ang="T5">
                                    <a:pos x="T2" y="T3"/>
                                  </a:cxn>
                                </a:cxnLst>
                                <a:rect l="0" t="0" r="r" b="b"/>
                                <a:pathLst>
                                  <a:path w="390" h="385">
                                    <a:moveTo>
                                      <a:pt x="0" y="385"/>
                                    </a:moveTo>
                                    <a:lnTo>
                                      <a:pt x="39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4" name="Freeform 22"/>
                            <wps:cNvSpPr>
                              <a:spLocks noChangeAspect="1"/>
                            </wps:cNvSpPr>
                            <wps:spPr bwMode="auto">
                              <a:xfrm>
                                <a:off x="2809" y="14204"/>
                                <a:ext cx="401" cy="406"/>
                              </a:xfrm>
                              <a:custGeom>
                                <a:avLst/>
                                <a:gdLst>
                                  <a:gd name="T0" fmla="*/ 0 w 401"/>
                                  <a:gd name="T1" fmla="*/ 0 h 406"/>
                                  <a:gd name="T2" fmla="*/ 401 w 401"/>
                                  <a:gd name="T3" fmla="*/ 406 h 406"/>
                                  <a:gd name="T4" fmla="*/ 0 60000 65536"/>
                                  <a:gd name="T5" fmla="*/ 0 60000 65536"/>
                                </a:gdLst>
                                <a:ahLst/>
                                <a:cxnLst>
                                  <a:cxn ang="T4">
                                    <a:pos x="T0" y="T1"/>
                                  </a:cxn>
                                  <a:cxn ang="T5">
                                    <a:pos x="T2" y="T3"/>
                                  </a:cxn>
                                </a:cxnLst>
                                <a:rect l="0" t="0" r="r" b="b"/>
                                <a:pathLst>
                                  <a:path w="401" h="406">
                                    <a:moveTo>
                                      <a:pt x="0" y="0"/>
                                    </a:moveTo>
                                    <a:lnTo>
                                      <a:pt x="401" y="4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25" name="Group 23"/>
                          <wpg:cNvGrpSpPr>
                            <a:grpSpLocks noChangeAspect="1"/>
                          </wpg:cNvGrpSpPr>
                          <wpg:grpSpPr bwMode="auto">
                            <a:xfrm>
                              <a:off x="8469" y="3432"/>
                              <a:ext cx="82" cy="247"/>
                              <a:chOff x="2289" y="1584"/>
                              <a:chExt cx="85" cy="255"/>
                            </a:xfrm>
                          </wpg:grpSpPr>
                          <wps:wsp>
                            <wps:cNvPr id="5026" name="Rectangle 24"/>
                            <wps:cNvSpPr>
                              <a:spLocks noChangeAspect="1" noChangeArrowheads="1"/>
                            </wps:cNvSpPr>
                            <wps:spPr bwMode="auto">
                              <a:xfrm>
                                <a:off x="2289" y="1599"/>
                                <a:ext cx="85" cy="227"/>
                              </a:xfrm>
                              <a:prstGeom prst="rect">
                                <a:avLst/>
                              </a:prstGeom>
                              <a:solidFill>
                                <a:srgbClr val="FFFFFF"/>
                              </a:solidFill>
                              <a:ln>
                                <a:noFill/>
                              </a:ln>
                              <a:extLst>
                                <a:ext uri="{91240B29-F687-4F45-9708-019B960494DF}">
                                  <a14:hiddenLine xmlns:a14="http://schemas.microsoft.com/office/drawing/2010/main" w="9525">
                                    <a:solidFill>
                                      <a:srgbClr val="FF99CC"/>
                                    </a:solidFill>
                                    <a:miter lim="800000"/>
                                    <a:headEnd/>
                                    <a:tailEnd/>
                                  </a14:hiddenLine>
                                </a:ext>
                              </a:extLst>
                            </wps:spPr>
                            <wps:bodyPr rot="0" vert="horz" wrap="square" lIns="91440" tIns="45720" rIns="91440" bIns="45720" anchor="t" anchorCtr="0" upright="1">
                              <a:noAutofit/>
                            </wps:bodyPr>
                          </wps:wsp>
                          <wps:wsp>
                            <wps:cNvPr id="5027" name="Line 25"/>
                            <wps:cNvCnPr>
                              <a:cxnSpLocks noChangeShapeType="1"/>
                            </wps:cNvCnPr>
                            <wps:spPr bwMode="auto">
                              <a:xfrm>
                                <a:off x="2289" y="1584"/>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28" name="Line 26"/>
                            <wps:cNvCnPr/>
                            <wps:spPr bwMode="auto">
                              <a:xfrm>
                                <a:off x="2367" y="1653"/>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029" name="Rectangle 30"/>
                          <wps:cNvSpPr>
                            <a:spLocks noChangeAspect="1" noChangeArrowheads="1"/>
                          </wps:cNvSpPr>
                          <wps:spPr bwMode="auto">
                            <a:xfrm>
                              <a:off x="8213" y="4085"/>
                              <a:ext cx="45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30" name="Group 31"/>
                          <wpg:cNvGrpSpPr>
                            <a:grpSpLocks noChangeAspect="1"/>
                          </wpg:cNvGrpSpPr>
                          <wpg:grpSpPr bwMode="auto">
                            <a:xfrm rot="5400000" flipH="1">
                              <a:off x="9119" y="3957"/>
                              <a:ext cx="187" cy="317"/>
                              <a:chOff x="3779" y="1906"/>
                              <a:chExt cx="193" cy="329"/>
                            </a:xfrm>
                          </wpg:grpSpPr>
                          <wps:wsp>
                            <wps:cNvPr id="5031" name="Rectangle 32"/>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5032" name="Line 33"/>
                            <wps:cNvCnPr>
                              <a:cxnSpLocks noChangeShapeType="1"/>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33" name="Oval 34"/>
                            <wps:cNvSpPr>
                              <a:spLocks noChangeAspect="1" noChangeArrowheads="1"/>
                            </wps:cNvSpPr>
                            <wps:spPr bwMode="auto">
                              <a:xfrm rot="5400000" flipH="1">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34" name="Text Box 35"/>
                          <wps:cNvSpPr txBox="1">
                            <a:spLocks noChangeAspect="1" noChangeArrowheads="1"/>
                          </wps:cNvSpPr>
                          <wps:spPr bwMode="auto">
                            <a:xfrm>
                              <a:off x="9000" y="3470"/>
                              <a:ext cx="578"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E844C4" w:rsidRDefault="00937B5F" w:rsidP="00937B5F">
                                <w:pPr>
                                  <w:rPr>
                                    <w:sz w:val="18"/>
                                    <w:szCs w:val="18"/>
                                    <w:vertAlign w:val="subscript"/>
                                  </w:rPr>
                                </w:pPr>
                                <w:r w:rsidRPr="0057363C">
                                  <w:rPr>
                                    <w:rFonts w:hint="eastAsia"/>
                                    <w:sz w:val="18"/>
                                    <w:szCs w:val="18"/>
                                  </w:rPr>
                                  <w:t>S</w:t>
                                </w:r>
                                <w:r>
                                  <w:rPr>
                                    <w:rFonts w:hint="eastAsia"/>
                                    <w:sz w:val="18"/>
                                    <w:szCs w:val="18"/>
                                    <w:vertAlign w:val="subscript"/>
                                  </w:rPr>
                                  <w:t>1</w:t>
                                </w:r>
                              </w:p>
                            </w:txbxContent>
                          </wps:txbx>
                          <wps:bodyPr rot="0" vert="horz" wrap="square" lIns="91440" tIns="45720" rIns="91440" bIns="45720" anchor="t" anchorCtr="0" upright="1">
                            <a:noAutofit/>
                          </wps:bodyPr>
                        </wps:wsp>
                        <wps:wsp>
                          <wps:cNvPr id="5035" name="Text Box 36"/>
                          <wps:cNvSpPr txBox="1">
                            <a:spLocks noChangeAspect="1" noChangeArrowheads="1"/>
                          </wps:cNvSpPr>
                          <wps:spPr bwMode="auto">
                            <a:xfrm>
                              <a:off x="8359" y="3853"/>
                              <a:ext cx="24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692D09" w:rsidRDefault="00937B5F" w:rsidP="00937B5F">
                                <w:pPr>
                                  <w:rPr>
                                    <w:i/>
                                    <w:sz w:val="18"/>
                                    <w:szCs w:val="18"/>
                                  </w:rPr>
                                </w:pPr>
                                <w:r>
                                  <w:rPr>
                                    <w:rFonts w:hint="eastAsia"/>
                                    <w:i/>
                                    <w:sz w:val="18"/>
                                    <w:szCs w:val="18"/>
                                  </w:rPr>
                                  <w:t>R</w:t>
                                </w:r>
                              </w:p>
                            </w:txbxContent>
                          </wps:txbx>
                          <wps:bodyPr rot="0" vert="horz" wrap="square" lIns="0" tIns="0" rIns="0" bIns="0" anchor="t" anchorCtr="0" upright="1">
                            <a:noAutofit/>
                          </wps:bodyPr>
                        </wps:wsp>
                        <wps:wsp>
                          <wps:cNvPr id="5036" name="Oval 43"/>
                          <wps:cNvSpPr>
                            <a:spLocks noChangeAspect="1" noChangeArrowheads="1"/>
                          </wps:cNvSpPr>
                          <wps:spPr bwMode="auto">
                            <a:xfrm>
                              <a:off x="8826" y="4113"/>
                              <a:ext cx="39" cy="38"/>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37" name="Text Box 44"/>
                          <wps:cNvSpPr txBox="1">
                            <a:spLocks noChangeArrowheads="1"/>
                          </wps:cNvSpPr>
                          <wps:spPr bwMode="auto">
                            <a:xfrm>
                              <a:off x="8776" y="410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692D09" w:rsidRDefault="00937B5F" w:rsidP="00937B5F">
                                <w:r>
                                  <w:rPr>
                                    <w:rFonts w:hint="eastAsia"/>
                                  </w:rPr>
                                  <w:t>B</w:t>
                                </w:r>
                              </w:p>
                            </w:txbxContent>
                          </wps:txbx>
                          <wps:bodyPr rot="0" vert="horz" wrap="square" lIns="0" tIns="0" rIns="0" bIns="0" anchor="t" anchorCtr="0" upright="1">
                            <a:noAutofit/>
                          </wps:bodyPr>
                        </wps:wsp>
                        <wps:wsp>
                          <wps:cNvPr id="5038" name="Oval 45"/>
                          <wps:cNvSpPr>
                            <a:spLocks noChangeAspect="1" noChangeArrowheads="1"/>
                          </wps:cNvSpPr>
                          <wps:spPr bwMode="auto">
                            <a:xfrm>
                              <a:off x="9594" y="4118"/>
                              <a:ext cx="39" cy="38"/>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39" name="Text Box 46"/>
                          <wps:cNvSpPr txBox="1">
                            <a:spLocks noChangeArrowheads="1"/>
                          </wps:cNvSpPr>
                          <wps:spPr bwMode="auto">
                            <a:xfrm>
                              <a:off x="9501" y="410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692D09" w:rsidRDefault="00937B5F" w:rsidP="00937B5F">
                                <w:r>
                                  <w:rPr>
                                    <w:rFonts w:hint="eastAsia"/>
                                  </w:rPr>
                                  <w:t>C</w:t>
                                </w:r>
                              </w:p>
                            </w:txbxContent>
                          </wps:txbx>
                          <wps:bodyPr rot="0" vert="horz" wrap="square" lIns="0" tIns="0" rIns="0" bIns="0" anchor="t" anchorCtr="0" upright="1">
                            <a:noAutofit/>
                          </wps:bodyPr>
                        </wps:wsp>
                        <wps:wsp>
                          <wps:cNvPr id="5040" name="Text Box 15"/>
                          <wps:cNvSpPr txBox="1">
                            <a:spLocks noChangeAspect="1" noChangeArrowheads="1"/>
                          </wps:cNvSpPr>
                          <wps:spPr bwMode="auto">
                            <a:xfrm>
                              <a:off x="8652" y="4373"/>
                              <a:ext cx="24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112">
                            <w:txbxContent>
                              <w:p w:rsidR="00CB2BC3" w:rsidRDefault="00937B5F" w:rsidP="00881435">
                                <w:pPr>
                                  <w:rPr>
                                    <w:sz w:val="18"/>
                                    <w:szCs w:val="18"/>
                                  </w:rPr>
                                </w:pPr>
                                <w:r>
                                  <w:rPr>
                                    <w:rFonts w:hint="eastAsia"/>
                                    <w:sz w:val="18"/>
                                    <w:szCs w:val="18"/>
                                  </w:rPr>
                                  <w:t>L</w:t>
                                </w:r>
                                <w:r w:rsidR="00CB2BC3">
                                  <w:rPr>
                                    <w:rFonts w:hint="eastAsia"/>
                                    <w:sz w:val="18"/>
                                    <w:szCs w:val="18"/>
                                  </w:rPr>
                                  <w:t>S</w:t>
                                </w:r>
                              </w:p>
                            </w:txbxContent>
                          </wps:txbx>
                          <wps:bodyPr rot="0" vert="horz" wrap="square" lIns="0" tIns="0" rIns="0" bIns="0" anchor="t" anchorCtr="0" upright="1">
                            <a:noAutofit/>
                          </wps:bodyPr>
                        </wps:wsp>
                        <wpg:grpSp>
                          <wpg:cNvPr id="5041" name="Group 31"/>
                          <wpg:cNvGrpSpPr>
                            <a:grpSpLocks noChangeAspect="1"/>
                          </wpg:cNvGrpSpPr>
                          <wpg:grpSpPr bwMode="auto">
                            <a:xfrm rot="5400000" flipH="1">
                              <a:off x="9116" y="3382"/>
                              <a:ext cx="187" cy="317"/>
                              <a:chOff x="3779" y="1906"/>
                              <a:chExt cx="193" cy="329"/>
                            </a:xfrm>
                          </wpg:grpSpPr>
                          <wps:wsp>
                            <wps:cNvPr id="5042" name="Rectangle 32"/>
                            <wps:cNvSpPr>
                              <a:spLocks noChangeAspect="1" noChangeArrowheads="1"/>
                            </wps:cNvSpPr>
                            <wps:spPr bwMode="auto">
                              <a:xfrm rot="5400000" flipH="1">
                                <a:off x="3708" y="1986"/>
                                <a:ext cx="306" cy="163"/>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5043" name="Line 33"/>
                            <wps:cNvCnPr/>
                            <wps:spPr bwMode="auto">
                              <a:xfrm rot="5400000" flipH="1" flipV="1">
                                <a:off x="3788" y="1988"/>
                                <a:ext cx="266" cy="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44" name="Oval 34"/>
                            <wps:cNvSpPr>
                              <a:spLocks noChangeAspect="1" noChangeArrowheads="1"/>
                            </wps:cNvSpPr>
                            <wps:spPr bwMode="auto">
                              <a:xfrm rot="5400000" flipH="1">
                                <a:off x="3839" y="217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045" name="Oval 38"/>
                          <wps:cNvSpPr>
                            <a:spLocks noChangeAspect="1" noChangeArrowheads="1"/>
                          </wps:cNvSpPr>
                          <wps:spPr bwMode="auto">
                            <a:xfrm>
                              <a:off x="8010" y="4113"/>
                              <a:ext cx="39" cy="38"/>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46" name="Text Box 39"/>
                          <wps:cNvSpPr txBox="1">
                            <a:spLocks noChangeArrowheads="1"/>
                          </wps:cNvSpPr>
                          <wps:spPr bwMode="auto">
                            <a:xfrm>
                              <a:off x="7919" y="407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692D09" w:rsidRDefault="00937B5F" w:rsidP="00937B5F">
                                <w:r>
                                  <w:rPr>
                                    <w:rFonts w:hint="eastAsia"/>
                                  </w:rPr>
                                  <w:t>A</w:t>
                                </w:r>
                              </w:p>
                            </w:txbxContent>
                          </wps:txbx>
                          <wps:bodyPr rot="0" vert="horz" wrap="square" lIns="0" tIns="0" rIns="0" bIns="0" anchor="t" anchorCtr="0" upright="1">
                            <a:noAutofit/>
                          </wps:bodyPr>
                        </wps:wsp>
                        <wps:wsp>
                          <wps:cNvPr id="5047" name="Oval 41"/>
                          <wps:cNvSpPr>
                            <a:spLocks noChangeAspect="1" noChangeArrowheads="1"/>
                          </wps:cNvSpPr>
                          <wps:spPr bwMode="auto">
                            <a:xfrm>
                              <a:off x="8782" y="3538"/>
                              <a:ext cx="39" cy="38"/>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49" name="Text Box 42"/>
                          <wps:cNvSpPr txBox="1">
                            <a:spLocks noChangeArrowheads="1"/>
                          </wps:cNvSpPr>
                          <wps:spPr bwMode="auto">
                            <a:xfrm>
                              <a:off x="8689" y="353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51">
                            <w:txbxContent>
                              <w:p w:rsidR="00CB2BC3" w:rsidRPr="0097223A" w:rsidRDefault="00937B5F" w:rsidP="00881435">
                                <w:pPr>
                                  <w:jc w:val="left"/>
                                  <w:rPr>
                                    <w:rFonts w:ascii="华文中宋" w:eastAsia="华文中宋" w:hAnsi="华文中宋"/>
                                    <w:sz w:val="18"/>
                                  </w:rPr>
                                </w:pPr>
                                <w:r>
                                  <w:rPr>
                                    <w:rFonts w:hint="eastAsia"/>
                                  </w:rPr>
                                  <w:t>D</w:t>
                                </w:r>
                                <w:r w:rsidR="00CB2BC3" w:rsidRPr="0097223A">
                                  <w:rPr>
                                    <w:rFonts w:ascii="华文中宋" w:eastAsia="华文中宋" w:hAnsi="华文中宋" w:hint="eastAsia"/>
                                    <w:sz w:val="18"/>
                                  </w:rPr>
                                  <w:t>乙</w:t>
                                </w:r>
                              </w:p>
                            </w:txbxContent>
                          </wps:txbx>
                          <wps:bodyPr rot="0" vert="horz" wrap="square" lIns="0" tIns="0" rIns="0" bIns="0" anchor="t" anchorCtr="0" upright="1">
                            <a:noAutofit/>
                          </wps:bodyPr>
                        </wps:wsp>
                        <wps:wsp>
                          <wps:cNvPr id="5050" name="Text Box 35"/>
                          <wps:cNvSpPr txBox="1">
                            <a:spLocks noChangeAspect="1" noChangeArrowheads="1"/>
                          </wps:cNvSpPr>
                          <wps:spPr bwMode="auto">
                            <a:xfrm>
                              <a:off x="9009" y="4033"/>
                              <a:ext cx="578"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E844C4" w:rsidRDefault="00937B5F" w:rsidP="00937B5F">
                                <w:pPr>
                                  <w:rPr>
                                    <w:sz w:val="18"/>
                                    <w:szCs w:val="18"/>
                                    <w:vertAlign w:val="subscript"/>
                                  </w:rPr>
                                </w:pPr>
                                <w:r w:rsidRPr="0057363C">
                                  <w:rPr>
                                    <w:rFonts w:hint="eastAsia"/>
                                    <w:sz w:val="18"/>
                                    <w:szCs w:val="18"/>
                                  </w:rPr>
                                  <w:t>S</w:t>
                                </w:r>
                                <w:r>
                                  <w:rPr>
                                    <w:rFonts w:hint="eastAsia"/>
                                    <w:sz w:val="18"/>
                                    <w:szCs w:val="18"/>
                                    <w:vertAlign w:val="subscript"/>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971" o:spid="_x0000_s2546" style="position:absolute;left:0;text-align:left;margin-left:344.9pt;margin-top:19.6pt;width:97.8pt;height:85.9pt;z-index:251695104;mso-position-horizontal-relative:text;mso-position-vertical-relative:text" coordorigin="7905,3002" coordsize="1956,1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">
                <v:shape id="Text Box 5972" o:spid="_x0000_s2547" type="#_x0000_t202" style="position:absolute;left:8663;top:4335;width:863;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wVCMUA&#10;AADdAAAADwAAAGRycy9kb3ducmV2LnhtbESPT2vCQBTE74LfYXkFb7qr1D9NXUUshZ4U01ro7ZF9&#10;JqHZtyG7mvjtXUHwOMzMb5jlurOVuFDjS8caxiMFgjhzpuRcw8/353ABwgdkg5Vj0nAlD+tVv7fE&#10;xLiWD3RJQy4ihH2CGooQ6kRKnxVk0Y9cTRy9k2sshiibXJoG2wi3lZwoNZMWS44LBda0LSj7T89W&#10;w3F3+vt9Vfv8w07r1nVKsn2TWg9eus07iEBdeIYf7S+jYarGc7i/i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fBUIxQAAAN0AAAAPAAAAAAAAAAAAAAAAAJgCAABkcnMv&#10;ZG93bnJldi54bWxQSwUGAAAAAAQABAD1AAAAigMAAAAA&#10;" filled="f" stroked="f">
                  <v:textbox>
                    <w:txbxContent>
                      <w:p w:rsidR="00937B5F" w:rsidRPr="00E70DA4" w:rsidRDefault="00937B5F" w:rsidP="00937B5F">
                        <w:pPr>
                          <w:rPr>
                            <w:sz w:val="18"/>
                            <w:szCs w:val="18"/>
                          </w:rPr>
                        </w:pPr>
                        <w:r w:rsidRPr="00E70DA4">
                          <w:rPr>
                            <w:rFonts w:hint="eastAsia"/>
                            <w:sz w:val="18"/>
                            <w:szCs w:val="18"/>
                          </w:rPr>
                          <w:t>图</w:t>
                        </w:r>
                        <w:r>
                          <w:rPr>
                            <w:rFonts w:hint="eastAsia"/>
                            <w:sz w:val="18"/>
                            <w:szCs w:val="18"/>
                          </w:rPr>
                          <w:t>3</w:t>
                        </w:r>
                      </w:p>
                    </w:txbxContent>
                  </v:textbox>
                </v:shape>
                <v:group id="Group 5973" o:spid="_x0000_s2548" style="position:absolute;left:7905;top:3002;width:1956;height:1445" coordorigin="7905,3432" coordsize="1956,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1CPMsQAAADdAAAA&#10;DwAAAAAAAAAAAAAAAACqAgAAZHJzL2Rvd25yZXYueG1sUEsFBgAAAAAEAAQA+gAAAJsDAAAAAA==&#10;">
                  <v:rect id="Rectangle 17" o:spid="_x0000_s2549" style="position:absolute;left:7906;top:3556;width:1886;height:1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VV18YA&#10;AADdAAAADwAAAGRycy9kb3ducmV2LnhtbESPQWvCQBSE74X+h+UJ3uqukUpNXaUolvaoyaW31+xr&#10;kpp9G7IbTf31bkHwOMzMN8xyPdhGnKjztWMN04kCQVw4U3OpIc92Ty8gfEA22DgmDX/kYb16fFhi&#10;atyZ93Q6hFJECPsUNVQhtKmUvqjIop+4ljh6P66zGKLsSmk6PEe4bWSi1FxarDkuVNjSpqLieOit&#10;hu86yfGyz96VXexm4XPIfvuvrdbj0fD2CiLQEO7hW/vDaHhW0wX8v4lP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VV18YAAADdAAAADwAAAAAAAAAAAAAAAACYAgAAZHJz&#10;L2Rvd25yZXYueG1sUEsFBgAAAAAEAAQA9QAAAIsDAAAAAA==&#10;">
                    <o:lock v:ext="edit" aspectratio="t"/>
                  </v:rect>
                  <v:rect id="Rectangle 18" o:spid="_x0000_s2550" style="position:absolute;left:7905;top:4137;width:1887;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M298IA&#10;AADdAAAADwAAAGRycy9kb3ducmV2LnhtbERPPW/CMBDdkfofrKvUDWyCqCBgUFVEVUYIC9sRH0kg&#10;PkexgZRfj4dKjE/ve77sbC1u1PrKsYbhQIEgzp2puNCwz9b9CQgfkA3WjknDH3lYLt56c0yNu/OW&#10;brtQiBjCPkUNZQhNKqXPS7LoB64hjtzJtRZDhG0hTYv3GG5rmSj1KS1WHBtKbOi7pPyyu1oNxyrZ&#10;42Ob/Sg7XY/CpsvO18NK64/37msGIlAXXuJ/96/RMFZJ3B/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0zb3wgAAAN0AAAAPAAAAAAAAAAAAAAAAAJgCAABkcnMvZG93&#10;bnJldi54bWxQSwUGAAAAAAQABAD1AAAAhwMAAAAA&#10;">
                    <o:lock v:ext="edit" aspectratio="t"/>
                  </v:rect>
                  <v:group id="Group 19" o:spid="_x0000_s2551" style="position:absolute;left:8567;top:4604;width:274;height:273" coordorigin="2719,14132"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G7BLFAAAA3QAA&#10;AA8AAAAAAAAAAAAAAAAAqgIAAGRycy9kb3ducmV2LnhtbFBLBQYAAAAABAAEAPoAAACcAwAAAAA=&#10;">
                    <o:lock v:ext="edit" aspectratio="t"/>
                    <v:oval id="Oval 20" o:spid="_x0000_s2552" style="position:absolute;left:2719;top:14132;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3DU8UA&#10;AADdAAAADwAAAGRycy9kb3ducmV2LnhtbESPQWvCQBSE7wX/w/KE3urGhIikriJKwR56aLT3R/aZ&#10;BLNvQ/YZ03/fLRR6HGbmG2azm1ynRhpC69nAcpGAIq68bbk2cDm/vaxBBUG22HkmA98UYLedPW2w&#10;sP7BnzSWUqsI4VCggUakL7QOVUMOw8L3xNG7+sGhRDnU2g74iHDX6TRJVtphy3GhwZ4ODVW38u4M&#10;HOt9uRp1Jnl2PZ4kv319vGdLY57n0/4VlNAk/+G/9skayJM0hd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cNTxQAAAN0AAAAPAAAAAAAAAAAAAAAAAJgCAABkcnMv&#10;ZG93bnJldi54bWxQSwUGAAAAAAQABAD1AAAAigMAAAAA&#10;">
                      <o:lock v:ext="edit" aspectratio="t"/>
                    </v:oval>
                    <v:shape id="Freeform 21" o:spid="_x0000_s2553" style="position:absolute;left:2820;top:14220;width:390;height:385;visibility:visible;mso-wrap-style:square;v-text-anchor:top" coordsize="390,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oc0MMA&#10;AADdAAAADwAAAGRycy9kb3ducmV2LnhtbESP3WoCMRSE74W+QzgF7zRRaZXVKKKI3nhR9QEOm7M/&#10;uDlZkri7ffumUOjlMDPfMJvdYBvRkQ+1Yw2zqQJBnDtTc6nhcT9NViBCRDbYOCYN3xRgt30bbTAz&#10;rucv6m6xFAnCIUMNVYxtJmXIK7IYpq4lTl7hvMWYpC+l8dgnuG3kXKlPabHmtFBhS4eK8uftZTUo&#10;LI7ny/U5Ox9Ce+0LWpaq81qP34f9GkSkIf6H/9oXo+FDzRfw+yY9Ab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oc0MMAAADdAAAADwAAAAAAAAAAAAAAAACYAgAAZHJzL2Rv&#10;d25yZXYueG1sUEsFBgAAAAAEAAQA9QAAAIgDAAAAAA==&#10;" path="m,385l390,e" filled="f">
                      <v:path arrowok="t" o:connecttype="custom" o:connectlocs="0,385;390,0" o:connectangles="0,0"/>
                      <o:lock v:ext="edit" aspectratio="t"/>
                    </v:shape>
                    <v:shape id="Freeform 22" o:spid="_x0000_s2554" style="position:absolute;left:2809;top:14204;width:401;height:406;visibility:visible;mso-wrap-style:square;v-text-anchor:top" coordsize="401,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E8G8gA&#10;AADdAAAADwAAAGRycy9kb3ducmV2LnhtbESPT2vCQBTE74V+h+UVequ7iVUkZhUptYiHgn/AHB/Z&#10;ZxKafRuyW4399N1CweMwM79h8uVgW3Gh3jeONSQjBYK4dKbhSsPxsH6ZgfAB2WDrmDTcyMNy8fiQ&#10;Y2bclXd02YdKRAj7DDXUIXSZlL6syaIfuY44emfXWwxR9pU0PV4j3LYyVWoqLTYcF2rs6K2m8mv/&#10;bTVstqtbkXy+p9tkqn7G5pAWp8mH1s9Pw2oOItAQ7uH/9sZomKj0Ff7ex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ETwbyAAAAN0AAAAPAAAAAAAAAAAAAAAAAJgCAABk&#10;cnMvZG93bnJldi54bWxQSwUGAAAAAAQABAD1AAAAjQMAAAAA&#10;" path="m,l401,406e" filled="f">
                      <v:path arrowok="t" o:connecttype="custom" o:connectlocs="0,0;401,406" o:connectangles="0,0"/>
                      <o:lock v:ext="edit" aspectratio="t"/>
                    </v:shape>
                  </v:group>
                  <v:group id="Group 23" o:spid="_x0000_s2555" style="position:absolute;left:8469;top:3432;width:82;height:247" coordorigin="2289,1584" coordsize="85,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3qEcUAAADdAAAADwAAAGRycy9kb3ducmV2LnhtbESPQYvCMBSE7wv+h/AE&#10;b2tapYtUo4ioeJCFVUG8PZpnW2xeShPb+u/NwsIeh5n5hlmselOJlhpXWlYQjyMQxJnVJecKLufd&#10;5wyE88gaK8uk4EUOVsvBxwJTbTv+ofbkcxEg7FJUUHhfp1K6rCCDbmxr4uDdbWPQB9nkUjfYBbip&#10;5CSKvqTBksNCgTVtCsoep6dRsO+wW0/jbXt83Dev2zn5vh5jUmo07NdzEJ56/x/+ax+0giSa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c96hHFAAAA3QAA&#10;AA8AAAAAAAAAAAAAAAAAqgIAAGRycy9kb3ducmV2LnhtbFBLBQYAAAAABAAEAPoAAACcAwAAAAA=&#10;">
                    <o:lock v:ext="edit" aspectratio="t"/>
                    <v:rect id="Rectangle 24" o:spid="_x0000_s2556" style="position:absolute;left:2289;top:1599;width:85;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49rsgA&#10;AADdAAAADwAAAGRycy9kb3ducmV2LnhtbESPQWvCQBSE74X+h+UVvBTddEEN0VWkoLS0CFpbr8/s&#10;Mwlm38bsVtN/3y0IPQ4z8w0znXe2FhdqfeVYw9MgAUGcO1NxoWH3seynIHxANlg7Jg0/5GE+u7+b&#10;YmbclTd02YZCRAj7DDWUITSZlD4vyaIfuIY4ekfXWgxRtoU0LV4j3NZSJclIWqw4LpTY0HNJ+Wn7&#10;bTWkr+M39WjO7yr9HK4O3fhrrfZW695Dt5iACNSF//Ct/WI0DBM1gr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rj2uyAAAAN0AAAAPAAAAAAAAAAAAAAAAAJgCAABk&#10;cnMvZG93bnJldi54bWxQSwUGAAAAAAQABAD1AAAAjQMAAAAA&#10;" stroked="f" strokecolor="#f9c">
                      <o:lock v:ext="edit" aspectratio="t"/>
                    </v:rect>
                    <v:line id="Line 25" o:spid="_x0000_s2557" style="position:absolute;visibility:visible;mso-wrap-style:square" from="2289,1584" to="2289,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XuvMUAAADdAAAADwAAAGRycy9kb3ducmV2LnhtbESP3WoCMRSE7wXfIRyhdzWr0KqrUcS2&#10;UOmF+PMAx81xs7o5WZJUt336Rih4OczMN8xs0dpaXMmHyrGCQT8DQVw4XXGp4LD/eB6DCBFZY+2Y&#10;FPxQgMW825lhrt2Nt3TdxVIkCIccFZgYm1zKUBiyGPquIU7eyXmLMUlfSu3xluC2lsMse5UWK04L&#10;BhtaGSouu2+rYO2PX5fBb2nkkdf+vd68TYI9K/XUa5dTEJHa+Aj/tz+1gpdsOIL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XuvMUAAADdAAAADwAAAAAAAAAA&#10;AAAAAAChAgAAZHJzL2Rvd25yZXYueG1sUEsFBgAAAAAEAAQA+QAAAJMDAAAAAA==&#10;" strokeweight="1pt"/>
                    <v:line id="Line 26" o:spid="_x0000_s2558" style="position:absolute;visibility:visible;mso-wrap-style:square" from="2367,1653" to="2367,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66cIAAADdAAAADwAAAGRycy9kb3ducmV2LnhtbERPz2vCMBS+D/wfwhO8zVSHQ6pRRHDK&#10;bnZD8PZonm1t81KTVLv/3hyEHT++38t1bxpxJ+crywom4wQEcW51xYWC35/d+xyED8gaG8uk4I88&#10;rFeDtyWm2j74SPcsFCKGsE9RQRlCm0rp85IM+rFtiSN3sc5giNAVUjt8xHDTyGmSfEqDFceGElva&#10;lpTXWWcUnLqMz9d65xrsvvb7y+lW+49vpUbDfrMAEagP/+KX+6AVzJJpnBvfx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nB66cIAAADdAAAADwAAAAAAAAAAAAAA&#10;AAChAgAAZHJzL2Rvd25yZXYueG1sUEsFBgAAAAAEAAQA+QAAAJADAAAAAA==&#10;" strokeweight="1.5pt"/>
                  </v:group>
                  <v:rect id="Rectangle 30" o:spid="_x0000_s2559" style="position:absolute;left:8213;top:4085;width:45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fasUA&#10;AADdAAAADwAAAGRycy9kb3ducmV2LnhtbESPQWvCQBSE74L/YXlCb7prSkuNriItSnvUePH2zD6T&#10;aPZtyK4a/fVuodDjMDPfMLNFZ2txpdZXjjWMRwoEce5MxYWGXbYafoDwAdlg7Zg03MnDYt7vzTA1&#10;7sYbum5DISKEfYoayhCaVEqfl2TRj1xDHL2jay2GKNtCmhZvEW5rmSj1Li1WHBdKbOizpPy8vVgN&#10;hyrZ4WOTrZWdrF7DT5edLvsvrV8G3XIKIlAX/sN/7W+j4U0lE/h9E5+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6Z9qxQAAAN0AAAAPAAAAAAAAAAAAAAAAAJgCAABkcnMv&#10;ZG93bnJldi54bWxQSwUGAAAAAAQABAD1AAAAigMAAAAA&#10;">
                    <o:lock v:ext="edit" aspectratio="t"/>
                  </v:rect>
                  <v:group id="Group 31" o:spid="_x0000_s2560" style="position:absolute;left:9119;top:3957;width:187;height:317;rotation:-90;flip:x"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wcW+TCAAAA3QAAAA8A&#10;AAAAAAAAAAAAAAAAqgIAAGRycy9kb3ducmV2LnhtbFBLBQYAAAAABAAEAPoAAACZAwAAAAA=&#10;">
                    <o:lock v:ext="edit" aspectratio="t"/>
                    <v:rect id="Rectangle 32" o:spid="_x0000_s2561"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AqPcQA&#10;AADdAAAADwAAAGRycy9kb3ducmV2LnhtbESPUWvCMBSF3wf7D+EO9iKadjLpqlFEcAh7Wu0PuCR3&#10;TbG5KU3U+u/NQPDxcM75Dme1GV0nLjSE1rOCfJaBINbetNwoqI/7aQEiRGSDnWdScKMAm/XrywpL&#10;46/8S5cqNiJBOJSowMbYl1IGbclhmPmeOHl/fnAYkxwaaQa8Jrjr5EeWLaTDltOCxZ52lvSpOjsF&#10;k+38x3OXF7WubMgnX2487L+Ven8bt0sQkcb4DD/aB6PgM5vn8P8mPQ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Kj3EAAAA3QAAAA8AAAAAAAAAAAAAAAAAmAIAAGRycy9k&#10;b3ducmV2LnhtbFBLBQYAAAAABAAEAPUAAACJAwAAAAA=&#10;" stroked="f" strokecolor="red">
                      <o:lock v:ext="edit" aspectratio="t"/>
                    </v:rect>
                    <v:line id="Line 33" o:spid="_x0000_s2562"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sGqsQAAADdAAAADwAAAGRycy9kb3ducmV2LnhtbESP0WrCQBRE3wv+w3IF3+pGgyLRVVSq&#10;lL5Uox9wyV6zwezdkN2a+PduodDHYWbOMKtNb2vxoNZXjhVMxgkI4sLpiksF18vhfQHCB2SNtWNS&#10;8CQPm/XgbYWZdh2f6ZGHUkQI+wwVmBCaTEpfGLLox64hjt7NtRZDlG0pdYtdhNtaTpNkLi1WHBcM&#10;NrQ3VNzzH6vgcNwd97Nva07BpJ3My3n68fxSajTst0sQgfrwH/5rf2oFsySdwu+b+ATk+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6waqxAAAAN0AAAAPAAAAAAAAAAAA&#10;AAAAAKECAABkcnMvZG93bnJldi54bWxQSwUGAAAAAAQABAD5AAAAkgMAAAAA&#10;" strokeweight="1pt"/>
                    <v:oval id="Oval 34" o:spid="_x0000_s2563" style="position:absolute;left:3839;top:2178;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pAgMYA&#10;AADdAAAADwAAAGRycy9kb3ducmV2LnhtbESPQWsCMRSE74X+h/CE3mpipUVWo4i2Yiko2l68PTav&#10;2W03L+smuuu/N4WCx2FmvmEms85V4kxNKD1rGPQVCOLcm5Kthq/Pt8cRiBCRDVaeScOFAsym93cT&#10;zIxveUfnfbQiQThkqKGIsc6kDHlBDkPf18TJ+/aNw5hkY6VpsE1wV8knpV6kw5LTQoE1LQrKf/cn&#10;p2F13LQfq/l2ZH+W71haej10R6X1Q6+bj0FE6uIt/N9eGw3PajiEvzfpCc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pAgMYAAADdAAAADwAAAAAAAAAAAAAAAACYAgAAZHJz&#10;L2Rvd25yZXYueG1sUEsFBgAAAAAEAAQA9QAAAIsDAAAAAA==&#10;">
                      <o:lock v:ext="edit" aspectratio="t"/>
                    </v:oval>
                  </v:group>
                  <v:shape id="Text Box 35" o:spid="_x0000_s2564" type="#_x0000_t202" style="position:absolute;left:9000;top:3470;width:578;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vXH8UA&#10;AADdAAAADwAAAGRycy9kb3ducmV2LnhtbESPQWvCQBSE74L/YXlCb7pbq2LTbERahJ4UbS309sg+&#10;k9Ds25BdTfrvXUHwOMzMN0y66m0tLtT6yrGG54kCQZw7U3Gh4ftrM16C8AHZYO2YNPyTh1U2HKSY&#10;GNfxni6HUIgIYZ+ghjKEJpHS5yVZ9BPXEEfv5FqLIcq2kKbFLsJtLadKLaTFiuNCiQ29l5T/Hc5W&#10;w3F7+v2ZqV3xYedN53ol2b5KrZ9G/foNRKA+PML39qfRMFcvM7i9iU9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G9cfxQAAAN0AAAAPAAAAAAAAAAAAAAAAAJgCAABkcnMv&#10;ZG93bnJldi54bWxQSwUGAAAAAAQABAD1AAAAigMAAAAA&#10;" filled="f" stroked="f">
                    <o:lock v:ext="edit" aspectratio="t"/>
                    <v:textbox>
                      <w:txbxContent>
                        <w:p w:rsidR="00937B5F" w:rsidRPr="00E844C4" w:rsidRDefault="00937B5F" w:rsidP="00937B5F">
                          <w:pPr>
                            <w:rPr>
                              <w:sz w:val="18"/>
                              <w:szCs w:val="18"/>
                              <w:vertAlign w:val="subscript"/>
                            </w:rPr>
                          </w:pPr>
                          <w:r w:rsidRPr="0057363C">
                            <w:rPr>
                              <w:rFonts w:hint="eastAsia"/>
                              <w:sz w:val="18"/>
                              <w:szCs w:val="18"/>
                            </w:rPr>
                            <w:t>S</w:t>
                          </w:r>
                          <w:r>
                            <w:rPr>
                              <w:rFonts w:hint="eastAsia"/>
                              <w:sz w:val="18"/>
                              <w:szCs w:val="18"/>
                              <w:vertAlign w:val="subscript"/>
                            </w:rPr>
                            <w:t>1</w:t>
                          </w:r>
                        </w:p>
                      </w:txbxContent>
                    </v:textbox>
                  </v:shape>
                  <v:shape id="Text Box 36" o:spid="_x0000_s2565" type="#_x0000_t202" style="position:absolute;left:8359;top:3853;width:244;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Z0F8YA&#10;AADdAAAADwAAAGRycy9kb3ducmV2LnhtbESPQWsCMRSE70L/Q3gFb5rUorRbo4hYKBTEdXvo8XXz&#10;3A1uXtZN1O2/bwShx2FmvmHmy9414kJdsJ41PI0VCOLSG8uVhq/iffQCIkRkg41n0vBLAZaLh8Ec&#10;M+OvnNNlHyuRIBwy1FDH2GZShrImh2HsW+LkHXznMCbZVdJ0eE1w18iJUjPp0HJaqLGldU3lcX92&#10;GlbfnG/safuzyw+5LYpXxZ+zo9bDx371BiJSH//D9/aH0TBVz1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Z0F8YAAADdAAAADwAAAAAAAAAAAAAAAACYAgAAZHJz&#10;L2Rvd25yZXYueG1sUEsFBgAAAAAEAAQA9QAAAIsDAAAAAA==&#10;" filled="f" stroked="f">
                    <o:lock v:ext="edit" aspectratio="t"/>
                    <v:textbox inset="0,0,0,0">
                      <w:txbxContent>
                        <w:p w:rsidR="00937B5F" w:rsidRPr="00692D09" w:rsidRDefault="00937B5F" w:rsidP="00937B5F">
                          <w:pPr>
                            <w:rPr>
                              <w:i/>
                              <w:sz w:val="18"/>
                              <w:szCs w:val="18"/>
                            </w:rPr>
                          </w:pPr>
                          <w:r>
                            <w:rPr>
                              <w:rFonts w:hint="eastAsia"/>
                              <w:i/>
                              <w:sz w:val="18"/>
                              <w:szCs w:val="18"/>
                            </w:rPr>
                            <w:t>R</w:t>
                          </w:r>
                        </w:p>
                      </w:txbxContent>
                    </v:textbox>
                  </v:shape>
                  <v:oval id="Oval 43" o:spid="_x0000_s2566" style="position:absolute;left:8826;top:4113;width:39;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jrMcA&#10;AADdAAAADwAAAGRycy9kb3ducmV2LnhtbESPT2vCQBTE70K/w/IKvZlNLdoSXaV/FLwImhSKt2f2&#10;NUmbfRuyq4nf3hUEj8PM/IaZLXpTixO1rrKs4DmKQRDnVldcKPjOVsM3EM4ja6wtk4IzOVjMHwYz&#10;TLTteEen1BciQNglqKD0vkmkdHlJBl1kG+Lg/drWoA+yLaRusQtwU8tRHE+kwYrDQokNfZaU/6dH&#10;oyBL+9fujzYfx+Uhqy1t91+jn71ST4/9+xSEp97fw7f2WisYxy8TuL4JT0D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Po6zHAAAA3QAAAA8AAAAAAAAAAAAAAAAAmAIAAGRy&#10;cy9kb3ducmV2LnhtbFBLBQYAAAAABAAEAPUAAACMAwAAAAA=&#10;" fillcolor="black">
                    <o:lock v:ext="edit" aspectratio="t"/>
                    <v:textbox inset="0,0,0,0"/>
                  </v:oval>
                  <v:shape id="Text Box 44" o:spid="_x0000_s2567" type="#_x0000_t202" style="position:absolute;left:8776;top:4103;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hP+8cA&#10;AADdAAAADwAAAGRycy9kb3ducmV2LnhtbESPT2sCMRTE7wW/Q3hCbzXRUv+sRpHSQqFQuq4Hj8/N&#10;cze4eVk3qW6/fVMo9DjMzG+Y1aZ3jbhSF6xnDeORAkFcemO50rAvXh/mIEJENth4Jg3fFGCzHtyt&#10;MDP+xjldd7ESCcIhQw11jG0mZShrchhGviVO3sl3DmOSXSVNh7cEd42cKDWVDi2nhRpbeq6pPO++&#10;nIbtgfMXe/k4fuan3BbFQvH79Kz1/bDfLkFE6uN/+K/9ZjQ8qccZ/L5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4T/vHAAAA3QAAAA8AAAAAAAAAAAAAAAAAmAIAAGRy&#10;cy9kb3ducmV2LnhtbFBLBQYAAAAABAAEAPUAAACMAwAAAAA=&#10;" filled="f" stroked="f">
                    <v:textbox inset="0,0,0,0">
                      <w:txbxContent>
                        <w:p w:rsidR="00937B5F" w:rsidRPr="00692D09" w:rsidRDefault="00937B5F" w:rsidP="00937B5F">
                          <w:r>
                            <w:rPr>
                              <w:rFonts w:hint="eastAsia"/>
                            </w:rPr>
                            <w:t>B</w:t>
                          </w:r>
                        </w:p>
                      </w:txbxContent>
                    </v:textbox>
                  </v:shape>
                  <v:oval id="Oval 45" o:spid="_x0000_s2568" style="position:absolute;left:9594;top:4118;width:39;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ySRcQA&#10;AADdAAAADwAAAGRycy9kb3ducmV2LnhtbERPy2rCQBTdF/yH4QrudKJildRRWh/gptAmheLuNnNN&#10;opk7ITOa+PfOQujycN7LdWcqcaPGlZYVjEcRCOLM6pJzBT/pfrgA4TyyxsoyKbiTg/Wq97LEWNuW&#10;v+mW+FyEEHYxKii8r2MpXVaQQTeyNXHgTrYx6ANscqkbbEO4qeQkil6lwZJDQ4E1bQrKLsnVKEiT&#10;bt6e6fPjuvtLK0tfx+3k96jUoN+9v4Hw1Pl/8dN90Apm0TTMDW/C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ckkXEAAAA3QAAAA8AAAAAAAAAAAAAAAAAmAIAAGRycy9k&#10;b3ducmV2LnhtbFBLBQYAAAAABAAEAPUAAACJAwAAAAA=&#10;" fillcolor="black">
                    <o:lock v:ext="edit" aspectratio="t"/>
                    <v:textbox inset="0,0,0,0"/>
                  </v:oval>
                  <v:shape id="Text Box 46" o:spid="_x0000_s2569" type="#_x0000_t202" style="position:absolute;left:9501;top:4106;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t+EsYA&#10;AADdAAAADwAAAGRycy9kb3ducmV2LnhtbESPQWsCMRSE70L/Q3iF3jRpS0W3RpGiIBSk6/bQ4+vm&#10;uRvcvGw3Udd/b4SCx2FmvmFmi9414kRdsJ41PI8UCOLSG8uVhu9iPZyACBHZYOOZNFwowGL+MJhh&#10;ZvyZczrtYiUShEOGGuoY20zKUNbkMIx8S5y8ve8cxiS7SpoOzwnuGvmi1Fg6tJwWamzpo6bysDs6&#10;Dcsfzlf2b/v7le9zWxRTxZ/jg9ZPj/3yHUSkPt7D/+2N0fCmXqdwe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6t+EsYAAADdAAAADwAAAAAAAAAAAAAAAACYAgAAZHJz&#10;L2Rvd25yZXYueG1sUEsFBgAAAAAEAAQA9QAAAIsDAAAAAA==&#10;" filled="f" stroked="f">
                    <v:textbox inset="0,0,0,0">
                      <w:txbxContent>
                        <w:p w:rsidR="00937B5F" w:rsidRPr="00692D09" w:rsidRDefault="00937B5F" w:rsidP="00937B5F">
                          <w:r>
                            <w:rPr>
                              <w:rFonts w:hint="eastAsia"/>
                            </w:rPr>
                            <w:t>C</w:t>
                          </w:r>
                        </w:p>
                      </w:txbxContent>
                    </v:textbox>
                  </v:shape>
                  <v:shape id="Text Box 15" o:spid="_x0000_s2570" type="#_x0000_t202" style="position:absolute;left:8652;top:4373;width:2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ek8sMA&#10;AADdAAAADwAAAGRycy9kb3ducmV2LnhtbERPz2vCMBS+D/Y/hDfwNpMNla0zigwFQZDV7uDx2Tzb&#10;YPNSm6j1vzeHwY4f3+/pvHeNuFIXrGcNb0MFgrj0xnKl4bdYvX6ACBHZYOOZNNwpwHz2/DTFzPgb&#10;53TdxUqkEA4ZaqhjbDMpQ1mTwzD0LXHijr5zGBPsKmk6vKVw18h3pSbSoeXUUGNL3zWVp93FaVjs&#10;OV/a8/bwkx9zWxSfijeTk9aDl37xBSJSH//Ff+610TBWo7Q/vUlP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ek8sMAAADdAAAADwAAAAAAAAAAAAAAAACYAgAAZHJzL2Rv&#10;d25yZXYueG1sUEsFBgAAAAAEAAQA9QAAAIgDAAAAAA==&#10;" filled="f" stroked="f">
                    <o:lock v:ext="edit" aspectratio="t"/>
                    <v:textbox style="mso-next-textbox:#Text Box 15" inset="0,0,0,0">
                      <w:txbxContent>
                        <w:p w:rsidR="00CB2BC3" w:rsidRDefault="00937B5F" w:rsidP="00881435">
                          <w:pPr>
                            <w:rPr>
                              <w:sz w:val="18"/>
                              <w:szCs w:val="18"/>
                            </w:rPr>
                          </w:pPr>
                          <w:r>
                            <w:rPr>
                              <w:rFonts w:hint="eastAsia"/>
                              <w:sz w:val="18"/>
                              <w:szCs w:val="18"/>
                            </w:rPr>
                            <w:t>L</w:t>
                          </w:r>
                          <w:r w:rsidR="00CB2BC3">
                            <w:rPr>
                              <w:rFonts w:hint="eastAsia"/>
                              <w:sz w:val="18"/>
                              <w:szCs w:val="18"/>
                            </w:rPr>
                            <w:t>S</w:t>
                          </w:r>
                        </w:p>
                      </w:txbxContent>
                    </v:textbox>
                  </v:shape>
                  <v:group id="Group 31" o:spid="_x0000_s2571" style="position:absolute;left:9116;top:3382;width:187;height:317;rotation:-90;flip:x" coordorigin="3779,1906" coordsize="19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1aNAsQAAADdAAAA&#10;DwAAAAAAAAAAAAAAAACqAgAAZHJzL2Rvd25yZXYueG1sUEsFBgAAAAAEAAQA+gAAAJsDAAAAAA==&#10;">
                    <o:lock v:ext="edit" aspectratio="t"/>
                    <v:rect id="Rectangle 32" o:spid="_x0000_s2572" style="position:absolute;left:3708;top:1986;width:306;height:163;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THN8UA&#10;AADdAAAADwAAAGRycy9kb3ducmV2LnhtbESP3WrCQBSE7wu+w3KE3ohukv6gqatIIUXoVVMf4JA9&#10;zQazZ0N2TeLbu4LQy2FmvmG2+8m2YqDeN44VpKsEBHHldMO1gtNvsVyD8AFZY+uYFFzJw343e9pi&#10;rt3IPzSUoRYRwj5HBSaELpfSV4Ys+pXriKP353qLIcq+lrrHMcJtK7MkeZcWG44LBjv6NFSdy4tV&#10;sDi8fDtu0/WpKo1PFxs7HYsvpZ7n0+EDRKAp/Icf7aNW8Ja8ZnB/E5+A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FMc3xQAAAN0AAAAPAAAAAAAAAAAAAAAAAJgCAABkcnMv&#10;ZG93bnJldi54bWxQSwUGAAAAAAQABAD1AAAAigMAAAAA&#10;" stroked="f" strokecolor="red">
                      <o:lock v:ext="edit" aspectratio="t"/>
                    </v:rect>
                    <v:line id="Line 33" o:spid="_x0000_s2573" style="position:absolute;rotation:90;flip:x y;visibility:visible;mso-wrap-style:square" from="3788,1988" to="4054,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HQTMUAAADdAAAADwAAAGRycy9kb3ducmV2LnhtbESP0WrCQBRE3wv+w3KFvtWNTRWJrmKl&#10;SumLGv2AS/aaDWbvhuzWxL/vCkIfh5k5wyxWva3FjVpfOVYwHiUgiAunKy4VnE/btxkIH5A11o5J&#10;wZ08rJaDlwVm2nV8pFseShEh7DNUYEJoMil9YciiH7mGOHoX11oMUbal1C12EW5r+Z4kU2mx4rhg&#10;sKGNoeKa/1oF293nbjPZW3MIJu1kXk7Tr/uPUq/Dfj0HEagP/+Fn+1srmCQfKTzexCc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6HQTMUAAADdAAAADwAAAAAAAAAA&#10;AAAAAAChAgAAZHJzL2Rvd25yZXYueG1sUEsFBgAAAAAEAAQA+QAAAJMDAAAAAA==&#10;" strokeweight="1pt"/>
                    <v:oval id="Oval 34" o:spid="_x0000_s2574" style="position:absolute;left:3839;top:2178;width:57;height:5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WricYA&#10;AADdAAAADwAAAGRycy9kb3ducmV2LnhtbESPQWsCMRSE74X+h/CE3mpisUVWo4i2Yiko2l68PTav&#10;2W03L+smuuu/N4WCx2FmvmEms85V4kxNKD1rGPQVCOLcm5Kthq/Pt8cRiBCRDVaeScOFAsym93cT&#10;zIxveUfnfbQiQThkqKGIsc6kDHlBDkPf18TJ+/aNw5hkY6VpsE1wV8knpV6kw5LTQoE1LQrKf/cn&#10;p2F13LQfq/l2ZH+W71haej10R6X1Q6+bj0FE6uIt/N9eGw3PajiEvzfpCc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WricYAAADdAAAADwAAAAAAAAAAAAAAAACYAgAAZHJz&#10;L2Rvd25yZXYueG1sUEsFBgAAAAAEAAQA9QAAAIsDAAAAAA==&#10;">
                      <o:lock v:ext="edit" aspectratio="t"/>
                    </v:oval>
                  </v:group>
                  <v:oval id="Oval 38" o:spid="_x0000_s2575" style="position:absolute;left:8010;top:4113;width:39;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tOpscA&#10;AADdAAAADwAAAGRycy9kb3ducmV2LnhtbESPT2vCQBTE70K/w/IK3symorZEV/FPC70U2qRQvD2z&#10;r0k0+zZkV5N++64geBxm5jfMYtWbWlyodZVlBU9RDII4t7riQsF39jZ6AeE8ssbaMin4Iwer5cNg&#10;gYm2HX/RJfWFCBB2CSoovW8SKV1ekkEX2YY4eL+2NeiDbAupW+wC3NRyHMczabDisFBiQ9uS8lN6&#10;NgqytH/ujvSxOb8estrS5343/tkrNXzs13MQnnp/D9/a71rBNJ5M4fomP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bTqbHAAAA3QAAAA8AAAAAAAAAAAAAAAAAmAIAAGRy&#10;cy9kb3ducmV2LnhtbFBLBQYAAAAABAAEAPUAAACMAwAAAAA=&#10;" fillcolor="black">
                    <o:lock v:ext="edit" aspectratio="t"/>
                    <v:textbox inset="0,0,0,0"/>
                  </v:oval>
                  <v:shape id="Text Box 39" o:spid="_x0000_s2576" type="#_x0000_t202" style="position:absolute;left:7919;top:4079;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KZHcYA&#10;AADdAAAADwAAAGRycy9kb3ducmV2LnhtbESPQWsCMRSE74X+h/AKvdWkpS7tahQpCgVBum4PPT43&#10;z93g5mW7SXX990YoeBxm5htmOh9cK47UB+tZw/NIgSCuvLFca/guV09vIEJENth6Jg1nCjCf3d9N&#10;MTf+xAUdt7EWCcIhRw1NjF0uZagachhGviNO3t73DmOSfS1Nj6cEd618USqTDi2nhQY7+mioOmz/&#10;nIbFDxdL+7vZfRX7wpblu+J1dtD68WFYTEBEGuIt/N/+NBrG6jWD65v0BOTs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KZHcYAAADdAAAADwAAAAAAAAAAAAAAAACYAgAAZHJz&#10;L2Rvd25yZXYueG1sUEsFBgAAAAAEAAQA9QAAAIsDAAAAAA==&#10;" filled="f" stroked="f">
                    <v:textbox inset="0,0,0,0">
                      <w:txbxContent>
                        <w:p w:rsidR="00937B5F" w:rsidRPr="00692D09" w:rsidRDefault="00937B5F" w:rsidP="00937B5F">
                          <w:r>
                            <w:rPr>
                              <w:rFonts w:hint="eastAsia"/>
                            </w:rPr>
                            <w:t>A</w:t>
                          </w:r>
                        </w:p>
                      </w:txbxContent>
                    </v:textbox>
                  </v:shape>
                  <v:oval id="Oval 41" o:spid="_x0000_s2577" style="position:absolute;left:8782;top:3538;width:39;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V1SsYA&#10;AADdAAAADwAAAGRycy9kb3ducmV2LnhtbESPT2vCQBTE70K/w/IKvelGaWuJruJf6KVgE0G8PbPP&#10;JG32bciuJn57t1DwOMzMb5jpvDOVuFLjSssKhoMIBHFmdcm5gn267X+AcB5ZY2WZFNzIwXz21Jti&#10;rG3L33RNfC4ChF2MCgrv61hKlxVk0A1sTRy8s20M+iCbXOoG2wA3lRxF0bs0WHJYKLCmVUHZb3Ix&#10;CtKkG7c/9LW8bE5pZWl3XI8OR6VenrvFBISnzj/C/+1PreAteh3D3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V1SsYAAADdAAAADwAAAAAAAAAAAAAAAACYAgAAZHJz&#10;L2Rvd25yZXYueG1sUEsFBgAAAAAEAAQA9QAAAIsDAAAAAA==&#10;" fillcolor="black">
                    <o:lock v:ext="edit" aspectratio="t"/>
                    <v:textbox inset="0,0,0,0"/>
                  </v:oval>
                  <v:shape id="Text Box 42" o:spid="_x0000_s2578" type="#_x0000_t202" style="position:absolute;left:8689;top:3536;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0Nb8YA&#10;AADdAAAADwAAAGRycy9kb3ducmV2LnhtbESPQWsCMRSE70L/Q3iF3jRpaUW3RpGiIBSk6/bQ4+vm&#10;uRvcvGw3Udd/b4SCx2FmvmFmi9414kRdsJ41PI8UCOLSG8uVhu9iPZyACBHZYOOZNFwowGL+MJhh&#10;ZvyZczrtYiUShEOGGuoY20zKUNbkMIx8S5y8ve8cxiS7SpoOzwnuGvmi1Fg6tJwWamzpo6bysDs6&#10;Dcsfzlf2b/v7le9zWxRTxZ/jg9ZPj/3yHUSkPt7D/+2N0fCmXqdwe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0Nb8YAAADdAAAADwAAAAAAAAAAAAAAAACYAgAAZHJz&#10;L2Rvd25yZXYueG1sUEsFBgAAAAAEAAQA9QAAAIsDAAAAAA==&#10;" filled="f" stroked="f">
                    <v:textbox style="mso-next-textbox:#Text Box 42" inset="0,0,0,0">
                      <w:txbxContent>
                        <w:p w:rsidR="00CB2BC3" w:rsidRPr="0097223A" w:rsidRDefault="00937B5F" w:rsidP="00881435">
                          <w:pPr>
                            <w:jc w:val="left"/>
                            <w:rPr>
                              <w:rFonts w:ascii="华文中宋" w:eastAsia="华文中宋" w:hAnsi="华文中宋"/>
                              <w:sz w:val="18"/>
                            </w:rPr>
                          </w:pPr>
                          <w:r>
                            <w:rPr>
                              <w:rFonts w:hint="eastAsia"/>
                            </w:rPr>
                            <w:t>D</w:t>
                          </w:r>
                          <w:r w:rsidR="00CB2BC3" w:rsidRPr="0097223A">
                            <w:rPr>
                              <w:rFonts w:ascii="华文中宋" w:eastAsia="华文中宋" w:hAnsi="华文中宋" w:hint="eastAsia"/>
                              <w:sz w:val="18"/>
                            </w:rPr>
                            <w:t>乙</w:t>
                          </w:r>
                        </w:p>
                      </w:txbxContent>
                    </v:textbox>
                  </v:shape>
                  <v:shape id="Text Box 35" o:spid="_x0000_s2579" type="#_x0000_t202" style="position:absolute;left:9009;top:4033;width:578;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80vMIA&#10;AADdAAAADwAAAGRycy9kb3ducmV2LnhtbERPz2vCMBS+C/4P4QnebKKsY+uMIsrA08bqJnh7NM+2&#10;rHkJTbTdf78cBjt+fL/X29F24k59aB1rWGYKBHHlTMu1hs/T6+IJRIjIBjvHpOGHAmw308kaC+MG&#10;/qB7GWuRQjgUqKGJ0RdShqohiyFznjhxV9dbjAn2tTQ9DincdnKl1KO02HJqaNDTvqHqu7xZDV9v&#10;18v5Qb3XB5v7wY1Ksn2WWs9n4+4FRKQx/ov/3EejIVd52p/ep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zS8wgAAAN0AAAAPAAAAAAAAAAAAAAAAAJgCAABkcnMvZG93&#10;bnJldi54bWxQSwUGAAAAAAQABAD1AAAAhwMAAAAA&#10;" filled="f" stroked="f">
                    <o:lock v:ext="edit" aspectratio="t"/>
                    <v:textbox>
                      <w:txbxContent>
                        <w:p w:rsidR="00937B5F" w:rsidRPr="00E844C4" w:rsidRDefault="00937B5F" w:rsidP="00937B5F">
                          <w:pPr>
                            <w:rPr>
                              <w:sz w:val="18"/>
                              <w:szCs w:val="18"/>
                              <w:vertAlign w:val="subscript"/>
                            </w:rPr>
                          </w:pPr>
                          <w:r w:rsidRPr="0057363C">
                            <w:rPr>
                              <w:rFonts w:hint="eastAsia"/>
                              <w:sz w:val="18"/>
                              <w:szCs w:val="18"/>
                            </w:rPr>
                            <w:t>S</w:t>
                          </w:r>
                          <w:r>
                            <w:rPr>
                              <w:rFonts w:hint="eastAsia"/>
                              <w:sz w:val="18"/>
                              <w:szCs w:val="18"/>
                              <w:vertAlign w:val="subscript"/>
                            </w:rPr>
                            <w:t>2</w:t>
                          </w:r>
                        </w:p>
                      </w:txbxContent>
                    </v:textbox>
                  </v:shape>
                </v:group>
                <w10:wrap type="square"/>
              </v:group>
            </w:pict>
          </mc:Fallback>
        </mc:AlternateContent>
      </w:r>
      <w:r w:rsidR="00937B5F">
        <w:rPr>
          <w:rFonts w:hint="eastAsia"/>
          <w:noProof/>
        </w:rPr>
        <w:t>3</w:t>
      </w:r>
      <w:r w:rsidR="00937B5F" w:rsidRPr="00C55DE8">
        <w:rPr>
          <w:noProof/>
        </w:rPr>
        <w:t>．在图</w:t>
      </w:r>
      <w:r w:rsidR="00937B5F">
        <w:rPr>
          <w:rFonts w:hint="eastAsia"/>
          <w:noProof/>
        </w:rPr>
        <w:t>3</w:t>
      </w:r>
      <w:r w:rsidR="00937B5F" w:rsidRPr="00C55DE8">
        <w:rPr>
          <w:noProof/>
        </w:rPr>
        <w:t>所示的电路中，电源电压保持不变。</w:t>
      </w:r>
      <w:r w:rsidR="00937B5F" w:rsidRPr="00C55DE8">
        <w:rPr>
          <w:rFonts w:hint="eastAsia"/>
          <w:noProof/>
        </w:rPr>
        <w:t>电阻</w:t>
      </w:r>
      <w:r w:rsidR="00937B5F" w:rsidRPr="00C55DE8">
        <w:rPr>
          <w:i/>
          <w:noProof/>
        </w:rPr>
        <w:t>R</w:t>
      </w:r>
      <w:r w:rsidR="00937B5F" w:rsidRPr="00C55DE8">
        <w:rPr>
          <w:noProof/>
        </w:rPr>
        <w:t>、</w:t>
      </w:r>
      <w:r w:rsidR="00937B5F" w:rsidRPr="00C55DE8">
        <w:rPr>
          <w:rFonts w:hint="eastAsia"/>
          <w:noProof/>
        </w:rPr>
        <w:t>小灯</w:t>
      </w:r>
      <w:r w:rsidR="00937B5F" w:rsidRPr="00C55DE8">
        <w:rPr>
          <w:rFonts w:hint="eastAsia"/>
          <w:noProof/>
        </w:rPr>
        <w:t>L</w:t>
      </w:r>
      <w:r w:rsidR="00937B5F" w:rsidRPr="00C55DE8">
        <w:rPr>
          <w:noProof/>
        </w:rPr>
        <w:t>可能出现了断路故障，闭合电键</w:t>
      </w:r>
      <w:r w:rsidR="00937B5F" w:rsidRPr="00C55DE8">
        <w:rPr>
          <w:noProof/>
        </w:rPr>
        <w:t>S</w:t>
      </w:r>
      <w:r w:rsidR="00937B5F" w:rsidRPr="00C55DE8">
        <w:rPr>
          <w:rFonts w:hint="eastAsia"/>
          <w:noProof/>
          <w:vertAlign w:val="subscript"/>
        </w:rPr>
        <w:t>1</w:t>
      </w:r>
      <w:r w:rsidR="00937B5F" w:rsidRPr="00C55DE8">
        <w:rPr>
          <w:noProof/>
        </w:rPr>
        <w:t>后：</w:t>
      </w:r>
    </w:p>
    <w:p w:rsidR="00937B5F" w:rsidRPr="00C55DE8" w:rsidRDefault="00937B5F" w:rsidP="001F12AD">
      <w:pPr>
        <w:rPr>
          <w:noProof/>
        </w:rPr>
      </w:pPr>
      <w:r w:rsidRPr="00C55DE8">
        <w:rPr>
          <w:rFonts w:cs="宋体" w:hint="eastAsia"/>
          <w:noProof/>
        </w:rPr>
        <w:t>①</w:t>
      </w:r>
      <w:r w:rsidRPr="00C55DE8">
        <w:rPr>
          <w:rFonts w:hint="eastAsia"/>
          <w:noProof/>
        </w:rPr>
        <w:t>若小灯</w:t>
      </w:r>
      <w:r w:rsidRPr="00C55DE8">
        <w:rPr>
          <w:rFonts w:hint="eastAsia"/>
          <w:noProof/>
        </w:rPr>
        <w:t>L</w:t>
      </w:r>
      <w:r w:rsidRPr="00C55DE8">
        <w:rPr>
          <w:rFonts w:hint="eastAsia"/>
          <w:noProof/>
        </w:rPr>
        <w:t>不发光</w:t>
      </w:r>
      <w:r w:rsidRPr="00C55DE8">
        <w:rPr>
          <w:noProof/>
        </w:rPr>
        <w:t>，则</w:t>
      </w:r>
      <w:r w:rsidRPr="00C55DE8">
        <w:rPr>
          <w:rFonts w:hint="eastAsia"/>
          <w:noProof/>
        </w:rPr>
        <w:t>电路中一定存在的故障</w:t>
      </w:r>
      <w:r w:rsidRPr="00C55DE8">
        <w:rPr>
          <w:noProof/>
        </w:rPr>
        <w:t>是</w:t>
      </w:r>
      <w:r w:rsidRPr="00C55DE8">
        <w:rPr>
          <w:noProof/>
        </w:rPr>
        <w:t>________</w:t>
      </w:r>
      <w:r w:rsidRPr="00C55DE8">
        <w:rPr>
          <w:noProof/>
        </w:rPr>
        <w:t>。</w:t>
      </w:r>
    </w:p>
    <w:p w:rsidR="00937B5F" w:rsidRPr="00C55DE8" w:rsidRDefault="00937B5F" w:rsidP="001F12AD">
      <w:pPr>
        <w:rPr>
          <w:noProof/>
        </w:rPr>
      </w:pPr>
      <w:r w:rsidRPr="00C55DE8">
        <w:rPr>
          <w:rFonts w:cs="宋体" w:hint="eastAsia"/>
          <w:noProof/>
        </w:rPr>
        <w:t>②</w:t>
      </w:r>
      <w:r w:rsidRPr="00C55DE8">
        <w:rPr>
          <w:rFonts w:hint="eastAsia"/>
          <w:noProof/>
        </w:rPr>
        <w:t>电路中有</w:t>
      </w:r>
      <w:r w:rsidRPr="00C55DE8">
        <w:rPr>
          <w:rFonts w:hint="eastAsia"/>
          <w:noProof/>
        </w:rPr>
        <w:t>A</w:t>
      </w:r>
      <w:r w:rsidRPr="00C55DE8">
        <w:rPr>
          <w:rFonts w:hint="eastAsia"/>
          <w:noProof/>
        </w:rPr>
        <w:t>、</w:t>
      </w:r>
      <w:r w:rsidRPr="00C55DE8">
        <w:rPr>
          <w:rFonts w:hint="eastAsia"/>
          <w:noProof/>
        </w:rPr>
        <w:t>B</w:t>
      </w:r>
      <w:r w:rsidRPr="00C55DE8">
        <w:rPr>
          <w:rFonts w:hint="eastAsia"/>
          <w:noProof/>
        </w:rPr>
        <w:t>、</w:t>
      </w:r>
      <w:r w:rsidRPr="00C55DE8">
        <w:rPr>
          <w:rFonts w:hint="eastAsia"/>
          <w:noProof/>
        </w:rPr>
        <w:t>C</w:t>
      </w:r>
      <w:r w:rsidRPr="00C55DE8">
        <w:rPr>
          <w:rFonts w:hint="eastAsia"/>
          <w:noProof/>
        </w:rPr>
        <w:t>、</w:t>
      </w:r>
      <w:r w:rsidRPr="00C55DE8">
        <w:rPr>
          <w:rFonts w:hint="eastAsia"/>
          <w:noProof/>
        </w:rPr>
        <w:t>D</w:t>
      </w:r>
      <w:r w:rsidRPr="00C55DE8">
        <w:rPr>
          <w:rFonts w:hint="eastAsia"/>
          <w:noProof/>
        </w:rPr>
        <w:t>四点，将电压表接入</w:t>
      </w:r>
      <w:r w:rsidRPr="00C55DE8">
        <w:rPr>
          <w:noProof/>
        </w:rPr>
        <w:t>__________</w:t>
      </w:r>
      <w:r w:rsidRPr="00C55DE8">
        <w:rPr>
          <w:rFonts w:hint="eastAsia"/>
          <w:noProof/>
        </w:rPr>
        <w:t>两点，且</w:t>
      </w:r>
      <w:r w:rsidRPr="00C55DE8">
        <w:rPr>
          <w:rFonts w:hint="eastAsia"/>
          <w:noProof/>
        </w:rPr>
        <w:t>________S</w:t>
      </w:r>
      <w:r w:rsidRPr="00C55DE8">
        <w:rPr>
          <w:rFonts w:hint="eastAsia"/>
          <w:noProof/>
          <w:vertAlign w:val="subscript"/>
        </w:rPr>
        <w:t>2</w:t>
      </w:r>
      <w:r w:rsidRPr="00C55DE8">
        <w:rPr>
          <w:rFonts w:hint="eastAsia"/>
          <w:noProof/>
        </w:rPr>
        <w:t>（选填“断开”或“闭合”），若电压表示数</w:t>
      </w:r>
      <w:r w:rsidRPr="00C55DE8">
        <w:rPr>
          <w:rFonts w:hint="eastAsia"/>
          <w:noProof/>
        </w:rPr>
        <w:t>_________</w:t>
      </w:r>
      <w:r w:rsidRPr="00C55DE8">
        <w:rPr>
          <w:rFonts w:hint="eastAsia"/>
          <w:noProof/>
        </w:rPr>
        <w:t>（选填“为零”或“不为零”），则可判断电阻</w:t>
      </w:r>
      <w:r w:rsidRPr="00C55DE8">
        <w:rPr>
          <w:i/>
          <w:noProof/>
        </w:rPr>
        <w:t>R</w:t>
      </w:r>
      <w:r w:rsidRPr="00C55DE8">
        <w:rPr>
          <w:noProof/>
        </w:rPr>
        <w:t>断路</w:t>
      </w:r>
      <w:r w:rsidRPr="00C55DE8">
        <w:rPr>
          <w:rFonts w:hint="eastAsia"/>
          <w:noProof/>
        </w:rPr>
        <w:t>。</w:t>
      </w:r>
    </w:p>
    <w:p w:rsidR="00937B5F" w:rsidRPr="00C55DE8" w:rsidRDefault="00937B5F" w:rsidP="001F12AD">
      <w:pPr>
        <w:rPr>
          <w:noProof/>
        </w:rPr>
      </w:pPr>
      <w:r>
        <w:rPr>
          <w:rFonts w:hint="eastAsia"/>
          <w:noProof/>
        </w:rPr>
        <w:t>4</w:t>
      </w:r>
      <w:r w:rsidRPr="00C55DE8">
        <w:rPr>
          <w:rFonts w:hint="eastAsia"/>
          <w:noProof/>
        </w:rPr>
        <w:t xml:space="preserve">. </w:t>
      </w:r>
      <w:r w:rsidRPr="00C55DE8">
        <w:rPr>
          <w:rFonts w:hint="eastAsia"/>
          <w:noProof/>
        </w:rPr>
        <w:t>为了研究琴弦发出音调的高低与哪些因素有关，小华将一根琴弦的一端固定在桌子上，另一端绕过桌边的小滑轮，通过挂上不同数目的钩码改变琴弦的松紧程度。他先挂上三个钩码，并用</w:t>
      </w:r>
      <w:r w:rsidRPr="00C55DE8">
        <w:rPr>
          <w:noProof/>
        </w:rPr>
        <w:t>A</w:t>
      </w:r>
      <w:r w:rsidRPr="00C55DE8">
        <w:rPr>
          <w:rFonts w:hint="eastAsia"/>
          <w:noProof/>
        </w:rPr>
        <w:t>、</w:t>
      </w:r>
      <w:r w:rsidRPr="00C55DE8">
        <w:rPr>
          <w:noProof/>
        </w:rPr>
        <w:t>B</w:t>
      </w:r>
      <w:r w:rsidRPr="00C55DE8">
        <w:rPr>
          <w:rFonts w:hint="eastAsia"/>
          <w:noProof/>
        </w:rPr>
        <w:t>两个三角形柱状小木块将弦支起，如图</w:t>
      </w:r>
      <w:r>
        <w:rPr>
          <w:rFonts w:hint="eastAsia"/>
          <w:noProof/>
        </w:rPr>
        <w:t>4</w:t>
      </w:r>
      <w:r w:rsidRPr="00C55DE8">
        <w:rPr>
          <w:rFonts w:hint="eastAsia"/>
          <w:noProof/>
        </w:rPr>
        <w:t>（</w:t>
      </w:r>
      <w:r w:rsidRPr="00C55DE8">
        <w:rPr>
          <w:rFonts w:hint="eastAsia"/>
          <w:noProof/>
        </w:rPr>
        <w:t>a</w:t>
      </w:r>
      <w:r w:rsidRPr="00C55DE8">
        <w:rPr>
          <w:rFonts w:hint="eastAsia"/>
          <w:noProof/>
        </w:rPr>
        <w:t>）所示，他用塑料尺弹拨弦的中部，听到弦发出较高的音调；然后他增大</w:t>
      </w:r>
      <w:r w:rsidRPr="00C55DE8">
        <w:rPr>
          <w:noProof/>
        </w:rPr>
        <w:t>A</w:t>
      </w:r>
      <w:r w:rsidRPr="00C55DE8">
        <w:rPr>
          <w:rFonts w:hint="eastAsia"/>
          <w:noProof/>
        </w:rPr>
        <w:t>、</w:t>
      </w:r>
      <w:r w:rsidRPr="00C55DE8">
        <w:rPr>
          <w:noProof/>
        </w:rPr>
        <w:t>B</w:t>
      </w:r>
      <w:r w:rsidRPr="00C55DE8">
        <w:rPr>
          <w:rFonts w:hint="eastAsia"/>
          <w:noProof/>
        </w:rPr>
        <w:t>间的距离，如图</w:t>
      </w:r>
      <w:r w:rsidRPr="00C55DE8">
        <w:rPr>
          <w:rFonts w:hint="eastAsia"/>
          <w:noProof/>
        </w:rPr>
        <w:t>7</w:t>
      </w:r>
      <w:r w:rsidRPr="00C55DE8">
        <w:rPr>
          <w:rFonts w:hint="eastAsia"/>
          <w:noProof/>
        </w:rPr>
        <w:t>（</w:t>
      </w:r>
      <w:r w:rsidRPr="00C55DE8">
        <w:rPr>
          <w:rFonts w:hint="eastAsia"/>
          <w:noProof/>
        </w:rPr>
        <w:t>b</w:t>
      </w:r>
      <w:r w:rsidRPr="00C55DE8">
        <w:rPr>
          <w:rFonts w:hint="eastAsia"/>
          <w:noProof/>
        </w:rPr>
        <w:t>）所示，拨动琴弦，听到的音调比（</w:t>
      </w:r>
      <w:r w:rsidRPr="00C55DE8">
        <w:rPr>
          <w:rFonts w:hint="eastAsia"/>
          <w:noProof/>
        </w:rPr>
        <w:t>a</w:t>
      </w:r>
      <w:r w:rsidRPr="00C55DE8">
        <w:rPr>
          <w:rFonts w:hint="eastAsia"/>
          <w:noProof/>
        </w:rPr>
        <w:t>）低；最后他减少琴弦一端的钩码个数，如图（</w:t>
      </w:r>
      <w:r w:rsidRPr="00C55DE8">
        <w:rPr>
          <w:rFonts w:hint="eastAsia"/>
          <w:noProof/>
        </w:rPr>
        <w:t>c</w:t>
      </w:r>
      <w:r w:rsidRPr="00C55DE8">
        <w:rPr>
          <w:rFonts w:hint="eastAsia"/>
          <w:noProof/>
        </w:rPr>
        <w:t>）所示，拨动琴弦，听到的音调又比（</w:t>
      </w:r>
      <w:r w:rsidRPr="00C55DE8">
        <w:rPr>
          <w:rFonts w:hint="eastAsia"/>
          <w:noProof/>
        </w:rPr>
        <w:t>b</w:t>
      </w:r>
      <w:r w:rsidRPr="00C55DE8">
        <w:rPr>
          <w:rFonts w:hint="eastAsia"/>
          <w:noProof/>
        </w:rPr>
        <w:t>）低。请根据实验现象，归纳得出初步结论。</w:t>
      </w:r>
    </w:p>
    <w:p w:rsidR="00937B5F" w:rsidRPr="00C55DE8" w:rsidRDefault="0080621C" w:rsidP="001F12AD">
      <w:r>
        <w:rPr>
          <w:rFonts w:cs="宋体"/>
          <w:noProof/>
          <w:kern w:val="0"/>
        </w:rPr>
        <mc:AlternateContent>
          <mc:Choice Requires="wpg">
            <w:drawing>
              <wp:anchor distT="0" distB="0" distL="114300" distR="114300" simplePos="0" relativeHeight="251700224" behindDoc="0" locked="0" layoutInCell="1" allowOverlap="1">
                <wp:simplePos x="0" y="0"/>
                <wp:positionH relativeFrom="column">
                  <wp:posOffset>307340</wp:posOffset>
                </wp:positionH>
                <wp:positionV relativeFrom="paragraph">
                  <wp:posOffset>185420</wp:posOffset>
                </wp:positionV>
                <wp:extent cx="4613910" cy="972185"/>
                <wp:effectExtent l="12065" t="156845" r="12700" b="4445"/>
                <wp:wrapNone/>
                <wp:docPr id="4836" name="Group 60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3910" cy="972185"/>
                          <a:chOff x="2284" y="13701"/>
                          <a:chExt cx="7266" cy="1531"/>
                        </a:xfrm>
                      </wpg:grpSpPr>
                      <wps:wsp>
                        <wps:cNvPr id="4837" name="Text Box 6063"/>
                        <wps:cNvSpPr txBox="1">
                          <a:spLocks noChangeArrowheads="1"/>
                        </wps:cNvSpPr>
                        <wps:spPr bwMode="auto">
                          <a:xfrm>
                            <a:off x="5036" y="14806"/>
                            <a:ext cx="104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033F14" w:rsidRDefault="00937B5F" w:rsidP="00937B5F">
                              <w:pPr>
                                <w:rPr>
                                  <w:rFonts w:ascii="宋体" w:hAnsi="宋体"/>
                                  <w:sz w:val="18"/>
                                </w:rPr>
                              </w:pPr>
                              <w:r w:rsidRPr="00033F14">
                                <w:rPr>
                                  <w:rFonts w:ascii="宋体" w:hAnsi="宋体" w:hint="eastAsia"/>
                                  <w:sz w:val="18"/>
                                </w:rPr>
                                <w:t>图4</w:t>
                              </w:r>
                            </w:p>
                          </w:txbxContent>
                        </wps:txbx>
                        <wps:bodyPr rot="0" vert="horz" wrap="square" lIns="91440" tIns="45720" rIns="91440" bIns="45720" anchor="t" anchorCtr="0" upright="1">
                          <a:noAutofit/>
                        </wps:bodyPr>
                      </wps:wsp>
                      <wpg:grpSp>
                        <wpg:cNvPr id="4838" name="Group 6064"/>
                        <wpg:cNvGrpSpPr>
                          <a:grpSpLocks/>
                        </wpg:cNvGrpSpPr>
                        <wpg:grpSpPr bwMode="auto">
                          <a:xfrm>
                            <a:off x="2284" y="13701"/>
                            <a:ext cx="7266" cy="1156"/>
                            <a:chOff x="2440" y="7447"/>
                            <a:chExt cx="7266" cy="1156"/>
                          </a:xfrm>
                        </wpg:grpSpPr>
                        <wpg:grpSp>
                          <wpg:cNvPr id="4839" name="Group 6065"/>
                          <wpg:cNvGrpSpPr>
                            <a:grpSpLocks/>
                          </wpg:cNvGrpSpPr>
                          <wpg:grpSpPr bwMode="auto">
                            <a:xfrm>
                              <a:off x="2440" y="7447"/>
                              <a:ext cx="2120" cy="1154"/>
                              <a:chOff x="2440" y="8048"/>
                              <a:chExt cx="2120" cy="1154"/>
                            </a:xfrm>
                          </wpg:grpSpPr>
                          <wpg:grpSp>
                            <wpg:cNvPr id="4840" name="Group 6066"/>
                            <wpg:cNvGrpSpPr>
                              <a:grpSpLocks/>
                            </wpg:cNvGrpSpPr>
                            <wpg:grpSpPr bwMode="auto">
                              <a:xfrm>
                                <a:off x="2440" y="8370"/>
                                <a:ext cx="2120" cy="832"/>
                                <a:chOff x="2440" y="8370"/>
                                <a:chExt cx="2120" cy="832"/>
                              </a:xfrm>
                            </wpg:grpSpPr>
                            <wpg:grpSp>
                              <wpg:cNvPr id="4841" name="Group 6067"/>
                              <wpg:cNvGrpSpPr>
                                <a:grpSpLocks/>
                              </wpg:cNvGrpSpPr>
                              <wpg:grpSpPr bwMode="auto">
                                <a:xfrm>
                                  <a:off x="2519" y="8415"/>
                                  <a:ext cx="123" cy="123"/>
                                  <a:chOff x="1450" y="8300"/>
                                  <a:chExt cx="143" cy="143"/>
                                </a:xfrm>
                              </wpg:grpSpPr>
                              <wps:wsp>
                                <wps:cNvPr id="4842" name="Oval 6068"/>
                                <wps:cNvSpPr>
                                  <a:spLocks noChangeArrowheads="1"/>
                                </wps:cNvSpPr>
                                <wps:spPr bwMode="auto">
                                  <a:xfrm>
                                    <a:off x="1450" y="8300"/>
                                    <a:ext cx="143" cy="143"/>
                                  </a:xfrm>
                                  <a:prstGeom prst="ellipse">
                                    <a:avLst/>
                                  </a:prstGeom>
                                  <a:gradFill rotWithShape="0">
                                    <a:gsLst>
                                      <a:gs pos="0">
                                        <a:srgbClr val="4F81BD">
                                          <a:gamma/>
                                          <a:tint val="20000"/>
                                          <a:invGamma/>
                                        </a:srgbClr>
                                      </a:gs>
                                      <a:gs pos="100000">
                                        <a:srgbClr val="4F81BD"/>
                                      </a:gs>
                                    </a:gsLst>
                                    <a:lin ang="2700000" scaled="1"/>
                                  </a:gradFill>
                                  <a:ln w="9525">
                                    <a:solidFill>
                                      <a:srgbClr val="000000"/>
                                    </a:solidFill>
                                    <a:round/>
                                    <a:headEnd/>
                                    <a:tailEnd/>
                                  </a:ln>
                                </wps:spPr>
                                <wps:bodyPr rot="0" vert="horz" wrap="square" lIns="91440" tIns="45720" rIns="91440" bIns="45720" anchor="t" anchorCtr="0" upright="1">
                                  <a:noAutofit/>
                                </wps:bodyPr>
                              </wps:wsp>
                              <wps:wsp>
                                <wps:cNvPr id="4843" name="Oval 6069"/>
                                <wps:cNvSpPr>
                                  <a:spLocks noChangeArrowheads="1"/>
                                </wps:cNvSpPr>
                                <wps:spPr bwMode="auto">
                                  <a:xfrm>
                                    <a:off x="1470" y="8320"/>
                                    <a:ext cx="96" cy="9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844" name="Rectangle 6070" descr="10%"/>
                              <wps:cNvSpPr>
                                <a:spLocks noChangeArrowheads="1"/>
                              </wps:cNvSpPr>
                              <wps:spPr bwMode="auto">
                                <a:xfrm>
                                  <a:off x="2629" y="8510"/>
                                  <a:ext cx="1931" cy="73"/>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845" name="AutoShape 6071"/>
                              <wps:cNvCnPr>
                                <a:cxnSpLocks noChangeShapeType="1"/>
                              </wps:cNvCnPr>
                              <wps:spPr bwMode="auto">
                                <a:xfrm flipH="1" flipV="1">
                                  <a:off x="2580" y="8476"/>
                                  <a:ext cx="35"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6" name="AutoShape 6072"/>
                              <wps:cNvSpPr>
                                <a:spLocks noChangeArrowheads="1"/>
                              </wps:cNvSpPr>
                              <wps:spPr bwMode="auto">
                                <a:xfrm>
                                  <a:off x="3033" y="8370"/>
                                  <a:ext cx="97" cy="1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47" name="AutoShape 6073"/>
                              <wps:cNvSpPr>
                                <a:spLocks noChangeArrowheads="1"/>
                              </wps:cNvSpPr>
                              <wps:spPr bwMode="auto">
                                <a:xfrm>
                                  <a:off x="4083" y="8370"/>
                                  <a:ext cx="97" cy="1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48" name="AutoShape 6074"/>
                              <wps:cNvCnPr>
                                <a:cxnSpLocks noChangeShapeType="1"/>
                              </wps:cNvCnPr>
                              <wps:spPr bwMode="auto">
                                <a:xfrm flipV="1">
                                  <a:off x="2580" y="8370"/>
                                  <a:ext cx="507"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0" name="AutoShape 6075"/>
                              <wps:cNvCnPr>
                                <a:cxnSpLocks noChangeShapeType="1"/>
                              </wps:cNvCnPr>
                              <wps:spPr bwMode="auto">
                                <a:xfrm>
                                  <a:off x="3087" y="8370"/>
                                  <a:ext cx="10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2" name="AutoShape 6076"/>
                              <wps:cNvCnPr>
                                <a:cxnSpLocks noChangeShapeType="1"/>
                              </wps:cNvCnPr>
                              <wps:spPr bwMode="auto">
                                <a:xfrm>
                                  <a:off x="4135" y="8370"/>
                                  <a:ext cx="425"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3" name="AutoShape 6077"/>
                              <wps:cNvCnPr>
                                <a:cxnSpLocks noChangeShapeType="1"/>
                              </wps:cNvCnPr>
                              <wps:spPr bwMode="auto">
                                <a:xfrm>
                                  <a:off x="2519" y="8476"/>
                                  <a:ext cx="0" cy="1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854" name="Group 6078"/>
                              <wpg:cNvGrpSpPr>
                                <a:grpSpLocks/>
                              </wpg:cNvGrpSpPr>
                              <wpg:grpSpPr bwMode="auto">
                                <a:xfrm>
                                  <a:off x="2440" y="8658"/>
                                  <a:ext cx="164" cy="195"/>
                                  <a:chOff x="1711" y="8565"/>
                                  <a:chExt cx="164" cy="195"/>
                                </a:xfrm>
                              </wpg:grpSpPr>
                              <wps:wsp>
                                <wps:cNvPr id="4855" name="Rectangle 6079"/>
                                <wps:cNvSpPr>
                                  <a:spLocks noChangeArrowheads="1"/>
                                </wps:cNvSpPr>
                                <wps:spPr bwMode="auto">
                                  <a:xfrm>
                                    <a:off x="1711" y="8626"/>
                                    <a:ext cx="164" cy="82"/>
                                  </a:xfrm>
                                  <a:prstGeom prst="rect">
                                    <a:avLst/>
                                  </a:prstGeom>
                                  <a:gradFill rotWithShape="0">
                                    <a:gsLst>
                                      <a:gs pos="0">
                                        <a:srgbClr val="4F81BD"/>
                                      </a:gs>
                                      <a:gs pos="100000">
                                        <a:srgbClr val="4F81BD">
                                          <a:gamma/>
                                          <a:tint val="20000"/>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4856" name="Freeform 6080"/>
                                <wps:cNvSpPr>
                                  <a:spLocks noChangeAspect="1"/>
                                </wps:cNvSpPr>
                                <wps:spPr bwMode="auto">
                                  <a:xfrm>
                                    <a:off x="1757" y="8565"/>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7" name="Freeform 6081"/>
                                <wps:cNvSpPr>
                                  <a:spLocks noChangeAspect="1"/>
                                </wps:cNvSpPr>
                                <wps:spPr bwMode="auto">
                                  <a:xfrm flipH="1" flipV="1">
                                    <a:off x="1772" y="8709"/>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58" name="Group 6082"/>
                              <wpg:cNvGrpSpPr>
                                <a:grpSpLocks/>
                              </wpg:cNvGrpSpPr>
                              <wpg:grpSpPr bwMode="auto">
                                <a:xfrm>
                                  <a:off x="2443" y="8832"/>
                                  <a:ext cx="164" cy="195"/>
                                  <a:chOff x="1711" y="8565"/>
                                  <a:chExt cx="164" cy="195"/>
                                </a:xfrm>
                              </wpg:grpSpPr>
                              <wps:wsp>
                                <wps:cNvPr id="4859" name="Rectangle 6083"/>
                                <wps:cNvSpPr>
                                  <a:spLocks noChangeArrowheads="1"/>
                                </wps:cNvSpPr>
                                <wps:spPr bwMode="auto">
                                  <a:xfrm>
                                    <a:off x="1711" y="8626"/>
                                    <a:ext cx="164" cy="82"/>
                                  </a:xfrm>
                                  <a:prstGeom prst="rect">
                                    <a:avLst/>
                                  </a:prstGeom>
                                  <a:gradFill rotWithShape="0">
                                    <a:gsLst>
                                      <a:gs pos="0">
                                        <a:srgbClr val="4F81BD"/>
                                      </a:gs>
                                      <a:gs pos="100000">
                                        <a:srgbClr val="4F81BD">
                                          <a:gamma/>
                                          <a:tint val="20000"/>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4860" name="Freeform 6084"/>
                                <wps:cNvSpPr>
                                  <a:spLocks noChangeAspect="1"/>
                                </wps:cNvSpPr>
                                <wps:spPr bwMode="auto">
                                  <a:xfrm>
                                    <a:off x="1757" y="8565"/>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1" name="Freeform 6085"/>
                                <wps:cNvSpPr>
                                  <a:spLocks noChangeAspect="1"/>
                                </wps:cNvSpPr>
                                <wps:spPr bwMode="auto">
                                  <a:xfrm flipH="1" flipV="1">
                                    <a:off x="1772" y="8709"/>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5" name="Group 6086"/>
                              <wpg:cNvGrpSpPr>
                                <a:grpSpLocks/>
                              </wpg:cNvGrpSpPr>
                              <wpg:grpSpPr bwMode="auto">
                                <a:xfrm>
                                  <a:off x="2443" y="9007"/>
                                  <a:ext cx="164" cy="195"/>
                                  <a:chOff x="1711" y="8565"/>
                                  <a:chExt cx="164" cy="195"/>
                                </a:xfrm>
                              </wpg:grpSpPr>
                              <wps:wsp>
                                <wps:cNvPr id="4866" name="Rectangle 6087"/>
                                <wps:cNvSpPr>
                                  <a:spLocks noChangeArrowheads="1"/>
                                </wps:cNvSpPr>
                                <wps:spPr bwMode="auto">
                                  <a:xfrm>
                                    <a:off x="1711" y="8626"/>
                                    <a:ext cx="164" cy="82"/>
                                  </a:xfrm>
                                  <a:prstGeom prst="rect">
                                    <a:avLst/>
                                  </a:prstGeom>
                                  <a:gradFill rotWithShape="0">
                                    <a:gsLst>
                                      <a:gs pos="0">
                                        <a:srgbClr val="4F81BD"/>
                                      </a:gs>
                                      <a:gs pos="100000">
                                        <a:srgbClr val="4F81BD">
                                          <a:gamma/>
                                          <a:tint val="20000"/>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4867" name="Freeform 6088"/>
                                <wps:cNvSpPr>
                                  <a:spLocks noChangeAspect="1"/>
                                </wps:cNvSpPr>
                                <wps:spPr bwMode="auto">
                                  <a:xfrm>
                                    <a:off x="1757" y="8565"/>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 name="Freeform 6089"/>
                                <wps:cNvSpPr>
                                  <a:spLocks noChangeAspect="1"/>
                                </wps:cNvSpPr>
                                <wps:spPr bwMode="auto">
                                  <a:xfrm flipH="1" flipV="1">
                                    <a:off x="1772" y="8709"/>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869" name="Group 6090"/>
                            <wpg:cNvGrpSpPr>
                              <a:grpSpLocks/>
                            </wpg:cNvGrpSpPr>
                            <wpg:grpSpPr bwMode="auto">
                              <a:xfrm rot="-1273117">
                                <a:off x="3351" y="8048"/>
                                <a:ext cx="1209" cy="87"/>
                                <a:chOff x="3512" y="8058"/>
                                <a:chExt cx="1209" cy="87"/>
                              </a:xfrm>
                            </wpg:grpSpPr>
                            <wps:wsp>
                              <wps:cNvPr id="4870" name="Rectangle 6091"/>
                              <wps:cNvSpPr>
                                <a:spLocks noChangeArrowheads="1"/>
                              </wps:cNvSpPr>
                              <wps:spPr bwMode="auto">
                                <a:xfrm>
                                  <a:off x="3512" y="8058"/>
                                  <a:ext cx="1209" cy="8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71" name="AutoShape 6092"/>
                              <wps:cNvCnPr>
                                <a:cxnSpLocks noChangeShapeType="1"/>
                              </wps:cNvCnPr>
                              <wps:spPr bwMode="auto">
                                <a:xfrm>
                                  <a:off x="3658"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2" name="AutoShape 6093"/>
                              <wps:cNvCnPr>
                                <a:cxnSpLocks noChangeShapeType="1"/>
                              </wps:cNvCnPr>
                              <wps:spPr bwMode="auto">
                                <a:xfrm>
                                  <a:off x="3813"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3" name="AutoShape 6094"/>
                              <wps:cNvCnPr>
                                <a:cxnSpLocks noChangeShapeType="1"/>
                              </wps:cNvCnPr>
                              <wps:spPr bwMode="auto">
                                <a:xfrm>
                                  <a:off x="3969"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4" name="AutoShape 6095"/>
                              <wps:cNvCnPr>
                                <a:cxnSpLocks noChangeShapeType="1"/>
                              </wps:cNvCnPr>
                              <wps:spPr bwMode="auto">
                                <a:xfrm>
                                  <a:off x="4125"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5" name="AutoShape 6096"/>
                              <wps:cNvCnPr>
                                <a:cxnSpLocks noChangeShapeType="1"/>
                              </wps:cNvCnPr>
                              <wps:spPr bwMode="auto">
                                <a:xfrm>
                                  <a:off x="4280"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6" name="AutoShape 6097"/>
                              <wps:cNvCnPr>
                                <a:cxnSpLocks noChangeShapeType="1"/>
                              </wps:cNvCnPr>
                              <wps:spPr bwMode="auto">
                                <a:xfrm>
                                  <a:off x="4436"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7" name="AutoShape 6098"/>
                              <wps:cNvCnPr>
                                <a:cxnSpLocks noChangeShapeType="1"/>
                              </wps:cNvCnPr>
                              <wps:spPr bwMode="auto">
                                <a:xfrm>
                                  <a:off x="4592"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78" name="Text Box 6099"/>
                            <wps:cNvSpPr txBox="1">
                              <a:spLocks noChangeArrowheads="1"/>
                            </wps:cNvSpPr>
                            <wps:spPr bwMode="auto">
                              <a:xfrm>
                                <a:off x="2878" y="8473"/>
                                <a:ext cx="39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sz w:val="18"/>
                                    </w:rPr>
                                  </w:pPr>
                                  <w:r>
                                    <w:rPr>
                                      <w:sz w:val="18"/>
                                    </w:rPr>
                                    <w:t>A</w:t>
                                  </w:r>
                                </w:p>
                              </w:txbxContent>
                            </wps:txbx>
                            <wps:bodyPr rot="0" vert="horz" wrap="square" lIns="91440" tIns="45720" rIns="91440" bIns="45720" anchor="t" anchorCtr="0" upright="1">
                              <a:noAutofit/>
                            </wps:bodyPr>
                          </wps:wsp>
                          <wps:wsp>
                            <wps:cNvPr id="4879" name="Text Box 6100"/>
                            <wps:cNvSpPr txBox="1">
                              <a:spLocks noChangeArrowheads="1"/>
                            </wps:cNvSpPr>
                            <wps:spPr bwMode="auto">
                              <a:xfrm>
                                <a:off x="3923" y="8479"/>
                                <a:ext cx="39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sz w:val="18"/>
                                    </w:rPr>
                                  </w:pPr>
                                  <w:r>
                                    <w:rPr>
                                      <w:sz w:val="18"/>
                                    </w:rPr>
                                    <w:t>B</w:t>
                                  </w:r>
                                </w:p>
                              </w:txbxContent>
                            </wps:txbx>
                            <wps:bodyPr rot="0" vert="horz" wrap="square" lIns="91440" tIns="45720" rIns="91440" bIns="45720" anchor="t" anchorCtr="0" upright="1">
                              <a:noAutofit/>
                            </wps:bodyPr>
                          </wps:wsp>
                        </wpg:grpSp>
                        <wpg:grpSp>
                          <wpg:cNvPr id="4880" name="Group 6101"/>
                          <wpg:cNvGrpSpPr>
                            <a:grpSpLocks/>
                          </wpg:cNvGrpSpPr>
                          <wpg:grpSpPr bwMode="auto">
                            <a:xfrm>
                              <a:off x="5096" y="7449"/>
                              <a:ext cx="2120" cy="1154"/>
                              <a:chOff x="5096" y="8050"/>
                              <a:chExt cx="2120" cy="1154"/>
                            </a:xfrm>
                          </wpg:grpSpPr>
                          <wpg:grpSp>
                            <wpg:cNvPr id="4881" name="Group 6102"/>
                            <wpg:cNvGrpSpPr>
                              <a:grpSpLocks/>
                            </wpg:cNvGrpSpPr>
                            <wpg:grpSpPr bwMode="auto">
                              <a:xfrm rot="-1273117">
                                <a:off x="6007" y="8050"/>
                                <a:ext cx="1209" cy="87"/>
                                <a:chOff x="3512" y="8058"/>
                                <a:chExt cx="1209" cy="87"/>
                              </a:xfrm>
                            </wpg:grpSpPr>
                            <wps:wsp>
                              <wps:cNvPr id="4882" name="Rectangle 6103"/>
                              <wps:cNvSpPr>
                                <a:spLocks noChangeArrowheads="1"/>
                              </wps:cNvSpPr>
                              <wps:spPr bwMode="auto">
                                <a:xfrm>
                                  <a:off x="3512" y="8058"/>
                                  <a:ext cx="1209" cy="8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83" name="AutoShape 6104"/>
                              <wps:cNvCnPr>
                                <a:cxnSpLocks noChangeShapeType="1"/>
                              </wps:cNvCnPr>
                              <wps:spPr bwMode="auto">
                                <a:xfrm>
                                  <a:off x="3658"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4" name="AutoShape 6105"/>
                              <wps:cNvCnPr>
                                <a:cxnSpLocks noChangeShapeType="1"/>
                              </wps:cNvCnPr>
                              <wps:spPr bwMode="auto">
                                <a:xfrm>
                                  <a:off x="3813"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5" name="AutoShape 6106"/>
                              <wps:cNvCnPr>
                                <a:cxnSpLocks noChangeShapeType="1"/>
                              </wps:cNvCnPr>
                              <wps:spPr bwMode="auto">
                                <a:xfrm>
                                  <a:off x="3969"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6" name="AutoShape 6107"/>
                              <wps:cNvCnPr>
                                <a:cxnSpLocks noChangeShapeType="1"/>
                              </wps:cNvCnPr>
                              <wps:spPr bwMode="auto">
                                <a:xfrm>
                                  <a:off x="4125"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7" name="AutoShape 6108"/>
                              <wps:cNvCnPr>
                                <a:cxnSpLocks noChangeShapeType="1"/>
                              </wps:cNvCnPr>
                              <wps:spPr bwMode="auto">
                                <a:xfrm>
                                  <a:off x="4280"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8" name="AutoShape 6109"/>
                              <wps:cNvCnPr>
                                <a:cxnSpLocks noChangeShapeType="1"/>
                              </wps:cNvCnPr>
                              <wps:spPr bwMode="auto">
                                <a:xfrm>
                                  <a:off x="4436"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9" name="AutoShape 6110"/>
                              <wps:cNvCnPr>
                                <a:cxnSpLocks noChangeShapeType="1"/>
                              </wps:cNvCnPr>
                              <wps:spPr bwMode="auto">
                                <a:xfrm>
                                  <a:off x="4592"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90" name="Text Box 6111"/>
                            <wps:cNvSpPr txBox="1">
                              <a:spLocks noChangeArrowheads="1"/>
                            </wps:cNvSpPr>
                            <wps:spPr bwMode="auto">
                              <a:xfrm>
                                <a:off x="5372" y="8475"/>
                                <a:ext cx="39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sz w:val="18"/>
                                    </w:rPr>
                                  </w:pPr>
                                  <w:r>
                                    <w:rPr>
                                      <w:sz w:val="18"/>
                                    </w:rPr>
                                    <w:t>A</w:t>
                                  </w:r>
                                </w:p>
                              </w:txbxContent>
                            </wps:txbx>
                            <wps:bodyPr rot="0" vert="horz" wrap="square" lIns="91440" tIns="45720" rIns="91440" bIns="45720" anchor="t" anchorCtr="0" upright="1">
                              <a:noAutofit/>
                            </wps:bodyPr>
                          </wps:wsp>
                          <wps:wsp>
                            <wps:cNvPr id="4891" name="Text Box 6112"/>
                            <wps:cNvSpPr txBox="1">
                              <a:spLocks noChangeArrowheads="1"/>
                            </wps:cNvSpPr>
                            <wps:spPr bwMode="auto">
                              <a:xfrm>
                                <a:off x="6579" y="8481"/>
                                <a:ext cx="39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sz w:val="18"/>
                                    </w:rPr>
                                  </w:pPr>
                                  <w:r>
                                    <w:rPr>
                                      <w:sz w:val="18"/>
                                    </w:rPr>
                                    <w:t>B</w:t>
                                  </w:r>
                                </w:p>
                              </w:txbxContent>
                            </wps:txbx>
                            <wps:bodyPr rot="0" vert="horz" wrap="square" lIns="91440" tIns="45720" rIns="91440" bIns="45720" anchor="t" anchorCtr="0" upright="1">
                              <a:noAutofit/>
                            </wps:bodyPr>
                          </wps:wsp>
                          <wpg:grpSp>
                            <wpg:cNvPr id="4892" name="Group 6113"/>
                            <wpg:cNvGrpSpPr>
                              <a:grpSpLocks/>
                            </wpg:cNvGrpSpPr>
                            <wpg:grpSpPr bwMode="auto">
                              <a:xfrm>
                                <a:off x="5096" y="8372"/>
                                <a:ext cx="2120" cy="832"/>
                                <a:chOff x="5096" y="8372"/>
                                <a:chExt cx="2120" cy="832"/>
                              </a:xfrm>
                            </wpg:grpSpPr>
                            <wpg:grpSp>
                              <wpg:cNvPr id="4893" name="Group 6114"/>
                              <wpg:cNvGrpSpPr>
                                <a:grpSpLocks/>
                              </wpg:cNvGrpSpPr>
                              <wpg:grpSpPr bwMode="auto">
                                <a:xfrm>
                                  <a:off x="5175" y="8417"/>
                                  <a:ext cx="123" cy="123"/>
                                  <a:chOff x="1450" y="8300"/>
                                  <a:chExt cx="143" cy="143"/>
                                </a:xfrm>
                              </wpg:grpSpPr>
                              <wps:wsp>
                                <wps:cNvPr id="4894" name="Oval 6115"/>
                                <wps:cNvSpPr>
                                  <a:spLocks noChangeArrowheads="1"/>
                                </wps:cNvSpPr>
                                <wps:spPr bwMode="auto">
                                  <a:xfrm>
                                    <a:off x="1450" y="8300"/>
                                    <a:ext cx="143" cy="143"/>
                                  </a:xfrm>
                                  <a:prstGeom prst="ellipse">
                                    <a:avLst/>
                                  </a:prstGeom>
                                  <a:gradFill rotWithShape="0">
                                    <a:gsLst>
                                      <a:gs pos="0">
                                        <a:srgbClr val="4F81BD">
                                          <a:gamma/>
                                          <a:tint val="20000"/>
                                          <a:invGamma/>
                                        </a:srgbClr>
                                      </a:gs>
                                      <a:gs pos="100000">
                                        <a:srgbClr val="4F81BD"/>
                                      </a:gs>
                                    </a:gsLst>
                                    <a:lin ang="2700000" scaled="1"/>
                                  </a:gradFill>
                                  <a:ln w="9525">
                                    <a:solidFill>
                                      <a:srgbClr val="000000"/>
                                    </a:solidFill>
                                    <a:round/>
                                    <a:headEnd/>
                                    <a:tailEnd/>
                                  </a:ln>
                                </wps:spPr>
                                <wps:bodyPr rot="0" vert="horz" wrap="square" lIns="91440" tIns="45720" rIns="91440" bIns="45720" anchor="t" anchorCtr="0" upright="1">
                                  <a:noAutofit/>
                                </wps:bodyPr>
                              </wps:wsp>
                              <wps:wsp>
                                <wps:cNvPr id="4895" name="Oval 6116"/>
                                <wps:cNvSpPr>
                                  <a:spLocks noChangeArrowheads="1"/>
                                </wps:cNvSpPr>
                                <wps:spPr bwMode="auto">
                                  <a:xfrm>
                                    <a:off x="1470" y="8320"/>
                                    <a:ext cx="96" cy="9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928" name="Rectangle 6117" descr="10%"/>
                              <wps:cNvSpPr>
                                <a:spLocks noChangeArrowheads="1"/>
                              </wps:cNvSpPr>
                              <wps:spPr bwMode="auto">
                                <a:xfrm>
                                  <a:off x="5285" y="8512"/>
                                  <a:ext cx="1931" cy="73"/>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929" name="AutoShape 6118"/>
                              <wps:cNvCnPr>
                                <a:cxnSpLocks noChangeShapeType="1"/>
                              </wps:cNvCnPr>
                              <wps:spPr bwMode="auto">
                                <a:xfrm flipH="1" flipV="1">
                                  <a:off x="5236" y="8478"/>
                                  <a:ext cx="35"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0" name="AutoShape 6119"/>
                              <wps:cNvSpPr>
                                <a:spLocks noChangeArrowheads="1"/>
                              </wps:cNvSpPr>
                              <wps:spPr bwMode="auto">
                                <a:xfrm>
                                  <a:off x="5539" y="8372"/>
                                  <a:ext cx="97" cy="1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31" name="AutoShape 6120"/>
                              <wps:cNvSpPr>
                                <a:spLocks noChangeArrowheads="1"/>
                              </wps:cNvSpPr>
                              <wps:spPr bwMode="auto">
                                <a:xfrm>
                                  <a:off x="6739" y="8372"/>
                                  <a:ext cx="97" cy="1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32" name="AutoShape 6121"/>
                              <wps:cNvCnPr>
                                <a:cxnSpLocks noChangeShapeType="1"/>
                              </wps:cNvCnPr>
                              <wps:spPr bwMode="auto">
                                <a:xfrm flipV="1">
                                  <a:off x="5236" y="8372"/>
                                  <a:ext cx="352"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3" name="AutoShape 6122"/>
                              <wps:cNvCnPr>
                                <a:cxnSpLocks noChangeShapeType="1"/>
                              </wps:cNvCnPr>
                              <wps:spPr bwMode="auto">
                                <a:xfrm>
                                  <a:off x="5588" y="8372"/>
                                  <a:ext cx="12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4" name="AutoShape 6123"/>
                              <wps:cNvCnPr>
                                <a:cxnSpLocks noChangeShapeType="1"/>
                              </wps:cNvCnPr>
                              <wps:spPr bwMode="auto">
                                <a:xfrm>
                                  <a:off x="6791" y="8372"/>
                                  <a:ext cx="425"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5" name="AutoShape 6124"/>
                              <wps:cNvCnPr>
                                <a:cxnSpLocks noChangeShapeType="1"/>
                              </wps:cNvCnPr>
                              <wps:spPr bwMode="auto">
                                <a:xfrm>
                                  <a:off x="5175" y="8478"/>
                                  <a:ext cx="0" cy="1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936" name="Group 6125"/>
                              <wpg:cNvGrpSpPr>
                                <a:grpSpLocks/>
                              </wpg:cNvGrpSpPr>
                              <wpg:grpSpPr bwMode="auto">
                                <a:xfrm>
                                  <a:off x="5096" y="8660"/>
                                  <a:ext cx="164" cy="195"/>
                                  <a:chOff x="1711" y="8565"/>
                                  <a:chExt cx="164" cy="195"/>
                                </a:xfrm>
                              </wpg:grpSpPr>
                              <wps:wsp>
                                <wps:cNvPr id="4939" name="Rectangle 6126"/>
                                <wps:cNvSpPr>
                                  <a:spLocks noChangeArrowheads="1"/>
                                </wps:cNvSpPr>
                                <wps:spPr bwMode="auto">
                                  <a:xfrm>
                                    <a:off x="1711" y="8626"/>
                                    <a:ext cx="164" cy="82"/>
                                  </a:xfrm>
                                  <a:prstGeom prst="rect">
                                    <a:avLst/>
                                  </a:prstGeom>
                                  <a:gradFill rotWithShape="0">
                                    <a:gsLst>
                                      <a:gs pos="0">
                                        <a:srgbClr val="4F81BD"/>
                                      </a:gs>
                                      <a:gs pos="100000">
                                        <a:srgbClr val="4F81BD">
                                          <a:gamma/>
                                          <a:tint val="20000"/>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4940" name="Freeform 6127"/>
                                <wps:cNvSpPr>
                                  <a:spLocks noChangeAspect="1"/>
                                </wps:cNvSpPr>
                                <wps:spPr bwMode="auto">
                                  <a:xfrm>
                                    <a:off x="1757" y="8565"/>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1" name="Freeform 6128"/>
                                <wps:cNvSpPr>
                                  <a:spLocks noChangeAspect="1"/>
                                </wps:cNvSpPr>
                                <wps:spPr bwMode="auto">
                                  <a:xfrm flipH="1" flipV="1">
                                    <a:off x="1772" y="8709"/>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42" name="Group 6129"/>
                              <wpg:cNvGrpSpPr>
                                <a:grpSpLocks/>
                              </wpg:cNvGrpSpPr>
                              <wpg:grpSpPr bwMode="auto">
                                <a:xfrm>
                                  <a:off x="5099" y="8834"/>
                                  <a:ext cx="164" cy="195"/>
                                  <a:chOff x="1711" y="8565"/>
                                  <a:chExt cx="164" cy="195"/>
                                </a:xfrm>
                              </wpg:grpSpPr>
                              <wps:wsp>
                                <wps:cNvPr id="4943" name="Rectangle 6130"/>
                                <wps:cNvSpPr>
                                  <a:spLocks noChangeArrowheads="1"/>
                                </wps:cNvSpPr>
                                <wps:spPr bwMode="auto">
                                  <a:xfrm>
                                    <a:off x="1711" y="8626"/>
                                    <a:ext cx="164" cy="82"/>
                                  </a:xfrm>
                                  <a:prstGeom prst="rect">
                                    <a:avLst/>
                                  </a:prstGeom>
                                  <a:gradFill rotWithShape="0">
                                    <a:gsLst>
                                      <a:gs pos="0">
                                        <a:srgbClr val="4F81BD"/>
                                      </a:gs>
                                      <a:gs pos="100000">
                                        <a:srgbClr val="4F81BD">
                                          <a:gamma/>
                                          <a:tint val="20000"/>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4944" name="Freeform 6131"/>
                                <wps:cNvSpPr>
                                  <a:spLocks noChangeAspect="1"/>
                                </wps:cNvSpPr>
                                <wps:spPr bwMode="auto">
                                  <a:xfrm>
                                    <a:off x="1757" y="8565"/>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5" name="Freeform 6132"/>
                                <wps:cNvSpPr>
                                  <a:spLocks noChangeAspect="1"/>
                                </wps:cNvSpPr>
                                <wps:spPr bwMode="auto">
                                  <a:xfrm flipH="1" flipV="1">
                                    <a:off x="1772" y="8709"/>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46" name="Group 6133"/>
                              <wpg:cNvGrpSpPr>
                                <a:grpSpLocks/>
                              </wpg:cNvGrpSpPr>
                              <wpg:grpSpPr bwMode="auto">
                                <a:xfrm>
                                  <a:off x="5099" y="9009"/>
                                  <a:ext cx="164" cy="195"/>
                                  <a:chOff x="1711" y="8565"/>
                                  <a:chExt cx="164" cy="195"/>
                                </a:xfrm>
                              </wpg:grpSpPr>
                              <wps:wsp>
                                <wps:cNvPr id="4947" name="Rectangle 6134"/>
                                <wps:cNvSpPr>
                                  <a:spLocks noChangeArrowheads="1"/>
                                </wps:cNvSpPr>
                                <wps:spPr bwMode="auto">
                                  <a:xfrm>
                                    <a:off x="1711" y="8626"/>
                                    <a:ext cx="164" cy="82"/>
                                  </a:xfrm>
                                  <a:prstGeom prst="rect">
                                    <a:avLst/>
                                  </a:prstGeom>
                                  <a:gradFill rotWithShape="0">
                                    <a:gsLst>
                                      <a:gs pos="0">
                                        <a:srgbClr val="4F81BD"/>
                                      </a:gs>
                                      <a:gs pos="100000">
                                        <a:srgbClr val="4F81BD">
                                          <a:gamma/>
                                          <a:tint val="20000"/>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4948" name="Freeform 6135"/>
                                <wps:cNvSpPr>
                                  <a:spLocks noChangeAspect="1"/>
                                </wps:cNvSpPr>
                                <wps:spPr bwMode="auto">
                                  <a:xfrm>
                                    <a:off x="1757" y="8565"/>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9" name="Freeform 6136"/>
                                <wps:cNvSpPr>
                                  <a:spLocks noChangeAspect="1"/>
                                </wps:cNvSpPr>
                                <wps:spPr bwMode="auto">
                                  <a:xfrm flipH="1" flipV="1">
                                    <a:off x="1772" y="8709"/>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4950" name="Group 6137"/>
                          <wpg:cNvGrpSpPr>
                            <a:grpSpLocks/>
                          </wpg:cNvGrpSpPr>
                          <wpg:grpSpPr bwMode="auto">
                            <a:xfrm>
                              <a:off x="7586" y="7449"/>
                              <a:ext cx="2120" cy="979"/>
                              <a:chOff x="7586" y="8050"/>
                              <a:chExt cx="2120" cy="979"/>
                            </a:xfrm>
                          </wpg:grpSpPr>
                          <wpg:grpSp>
                            <wpg:cNvPr id="4951" name="Group 6138"/>
                            <wpg:cNvGrpSpPr>
                              <a:grpSpLocks/>
                            </wpg:cNvGrpSpPr>
                            <wpg:grpSpPr bwMode="auto">
                              <a:xfrm rot="-1273117">
                                <a:off x="8497" y="8050"/>
                                <a:ext cx="1209" cy="87"/>
                                <a:chOff x="3512" y="8058"/>
                                <a:chExt cx="1209" cy="87"/>
                              </a:xfrm>
                            </wpg:grpSpPr>
                            <wps:wsp>
                              <wps:cNvPr id="4952" name="Rectangle 6139"/>
                              <wps:cNvSpPr>
                                <a:spLocks noChangeArrowheads="1"/>
                              </wps:cNvSpPr>
                              <wps:spPr bwMode="auto">
                                <a:xfrm>
                                  <a:off x="3512" y="8058"/>
                                  <a:ext cx="1209" cy="8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53" name="AutoShape 6140"/>
                              <wps:cNvCnPr>
                                <a:cxnSpLocks noChangeShapeType="1"/>
                              </wps:cNvCnPr>
                              <wps:spPr bwMode="auto">
                                <a:xfrm>
                                  <a:off x="3658"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4" name="AutoShape 6141"/>
                              <wps:cNvCnPr>
                                <a:cxnSpLocks noChangeShapeType="1"/>
                              </wps:cNvCnPr>
                              <wps:spPr bwMode="auto">
                                <a:xfrm>
                                  <a:off x="3813"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5" name="AutoShape 6142"/>
                              <wps:cNvCnPr>
                                <a:cxnSpLocks noChangeShapeType="1"/>
                              </wps:cNvCnPr>
                              <wps:spPr bwMode="auto">
                                <a:xfrm>
                                  <a:off x="3969"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6" name="AutoShape 6143"/>
                              <wps:cNvCnPr>
                                <a:cxnSpLocks noChangeShapeType="1"/>
                              </wps:cNvCnPr>
                              <wps:spPr bwMode="auto">
                                <a:xfrm>
                                  <a:off x="4125"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7" name="AutoShape 6144"/>
                              <wps:cNvCnPr>
                                <a:cxnSpLocks noChangeShapeType="1"/>
                              </wps:cNvCnPr>
                              <wps:spPr bwMode="auto">
                                <a:xfrm>
                                  <a:off x="4280"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8" name="AutoShape 6145"/>
                              <wps:cNvCnPr>
                                <a:cxnSpLocks noChangeShapeType="1"/>
                              </wps:cNvCnPr>
                              <wps:spPr bwMode="auto">
                                <a:xfrm>
                                  <a:off x="4436"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9" name="AutoShape 6146"/>
                              <wps:cNvCnPr>
                                <a:cxnSpLocks noChangeShapeType="1"/>
                              </wps:cNvCnPr>
                              <wps:spPr bwMode="auto">
                                <a:xfrm>
                                  <a:off x="4592" y="8058"/>
                                  <a:ext cx="0"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92" name="Text Box 6147"/>
                            <wps:cNvSpPr txBox="1">
                              <a:spLocks noChangeArrowheads="1"/>
                            </wps:cNvSpPr>
                            <wps:spPr bwMode="auto">
                              <a:xfrm>
                                <a:off x="7862" y="8475"/>
                                <a:ext cx="39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sz w:val="18"/>
                                    </w:rPr>
                                  </w:pPr>
                                  <w:r>
                                    <w:rPr>
                                      <w:sz w:val="18"/>
                                    </w:rPr>
                                    <w:t>A</w:t>
                                  </w:r>
                                </w:p>
                              </w:txbxContent>
                            </wps:txbx>
                            <wps:bodyPr rot="0" vert="horz" wrap="square" lIns="91440" tIns="45720" rIns="91440" bIns="45720" anchor="t" anchorCtr="0" upright="1">
                              <a:noAutofit/>
                            </wps:bodyPr>
                          </wps:wsp>
                          <wps:wsp>
                            <wps:cNvPr id="4993" name="Text Box 6148"/>
                            <wps:cNvSpPr txBox="1">
                              <a:spLocks noChangeArrowheads="1"/>
                            </wps:cNvSpPr>
                            <wps:spPr bwMode="auto">
                              <a:xfrm>
                                <a:off x="9069" y="8481"/>
                                <a:ext cx="39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sz w:val="18"/>
                                    </w:rPr>
                                  </w:pPr>
                                  <w:r>
                                    <w:rPr>
                                      <w:sz w:val="18"/>
                                    </w:rPr>
                                    <w:t>B</w:t>
                                  </w:r>
                                </w:p>
                              </w:txbxContent>
                            </wps:txbx>
                            <wps:bodyPr rot="0" vert="horz" wrap="square" lIns="91440" tIns="45720" rIns="91440" bIns="45720" anchor="t" anchorCtr="0" upright="1">
                              <a:noAutofit/>
                            </wps:bodyPr>
                          </wps:wsp>
                          <wpg:grpSp>
                            <wpg:cNvPr id="4994" name="Group 6149"/>
                            <wpg:cNvGrpSpPr>
                              <a:grpSpLocks/>
                            </wpg:cNvGrpSpPr>
                            <wpg:grpSpPr bwMode="auto">
                              <a:xfrm>
                                <a:off x="7586" y="8372"/>
                                <a:ext cx="2120" cy="657"/>
                                <a:chOff x="7586" y="8372"/>
                                <a:chExt cx="2120" cy="657"/>
                              </a:xfrm>
                            </wpg:grpSpPr>
                            <wpg:grpSp>
                              <wpg:cNvPr id="4995" name="Group 6150"/>
                              <wpg:cNvGrpSpPr>
                                <a:grpSpLocks/>
                              </wpg:cNvGrpSpPr>
                              <wpg:grpSpPr bwMode="auto">
                                <a:xfrm>
                                  <a:off x="7665" y="8417"/>
                                  <a:ext cx="123" cy="123"/>
                                  <a:chOff x="1450" y="8300"/>
                                  <a:chExt cx="143" cy="143"/>
                                </a:xfrm>
                              </wpg:grpSpPr>
                              <wps:wsp>
                                <wps:cNvPr id="4996" name="Oval 6151"/>
                                <wps:cNvSpPr>
                                  <a:spLocks noChangeArrowheads="1"/>
                                </wps:cNvSpPr>
                                <wps:spPr bwMode="auto">
                                  <a:xfrm>
                                    <a:off x="1450" y="8300"/>
                                    <a:ext cx="143" cy="143"/>
                                  </a:xfrm>
                                  <a:prstGeom prst="ellipse">
                                    <a:avLst/>
                                  </a:prstGeom>
                                  <a:gradFill rotWithShape="0">
                                    <a:gsLst>
                                      <a:gs pos="0">
                                        <a:srgbClr val="4F81BD">
                                          <a:gamma/>
                                          <a:tint val="20000"/>
                                          <a:invGamma/>
                                        </a:srgbClr>
                                      </a:gs>
                                      <a:gs pos="100000">
                                        <a:srgbClr val="4F81BD"/>
                                      </a:gs>
                                    </a:gsLst>
                                    <a:lin ang="2700000" scaled="1"/>
                                  </a:gradFill>
                                  <a:ln w="9525">
                                    <a:solidFill>
                                      <a:srgbClr val="000000"/>
                                    </a:solidFill>
                                    <a:round/>
                                    <a:headEnd/>
                                    <a:tailEnd/>
                                  </a:ln>
                                </wps:spPr>
                                <wps:bodyPr rot="0" vert="horz" wrap="square" lIns="91440" tIns="45720" rIns="91440" bIns="45720" anchor="t" anchorCtr="0" upright="1">
                                  <a:noAutofit/>
                                </wps:bodyPr>
                              </wps:wsp>
                              <wps:wsp>
                                <wps:cNvPr id="4997" name="Oval 6152"/>
                                <wps:cNvSpPr>
                                  <a:spLocks noChangeArrowheads="1"/>
                                </wps:cNvSpPr>
                                <wps:spPr bwMode="auto">
                                  <a:xfrm>
                                    <a:off x="1470" y="8320"/>
                                    <a:ext cx="96" cy="9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998" name="Rectangle 6153" descr="10%"/>
                              <wps:cNvSpPr>
                                <a:spLocks noChangeArrowheads="1"/>
                              </wps:cNvSpPr>
                              <wps:spPr bwMode="auto">
                                <a:xfrm>
                                  <a:off x="7775" y="8512"/>
                                  <a:ext cx="1931" cy="73"/>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999" name="AutoShape 6154"/>
                              <wps:cNvCnPr>
                                <a:cxnSpLocks noChangeShapeType="1"/>
                              </wps:cNvCnPr>
                              <wps:spPr bwMode="auto">
                                <a:xfrm flipH="1" flipV="1">
                                  <a:off x="7726" y="8478"/>
                                  <a:ext cx="35"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0" name="AutoShape 6155"/>
                              <wps:cNvSpPr>
                                <a:spLocks noChangeArrowheads="1"/>
                              </wps:cNvSpPr>
                              <wps:spPr bwMode="auto">
                                <a:xfrm>
                                  <a:off x="8029" y="8372"/>
                                  <a:ext cx="97" cy="1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01" name="AutoShape 6156"/>
                              <wps:cNvSpPr>
                                <a:spLocks noChangeArrowheads="1"/>
                              </wps:cNvSpPr>
                              <wps:spPr bwMode="auto">
                                <a:xfrm>
                                  <a:off x="9229" y="8372"/>
                                  <a:ext cx="97" cy="1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02" name="AutoShape 6157"/>
                              <wps:cNvCnPr>
                                <a:cxnSpLocks noChangeShapeType="1"/>
                              </wps:cNvCnPr>
                              <wps:spPr bwMode="auto">
                                <a:xfrm flipV="1">
                                  <a:off x="7726" y="8372"/>
                                  <a:ext cx="352"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3" name="AutoShape 6158"/>
                              <wps:cNvCnPr>
                                <a:cxnSpLocks noChangeShapeType="1"/>
                              </wps:cNvCnPr>
                              <wps:spPr bwMode="auto">
                                <a:xfrm>
                                  <a:off x="8078" y="8372"/>
                                  <a:ext cx="12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4" name="AutoShape 6159"/>
                              <wps:cNvCnPr>
                                <a:cxnSpLocks noChangeShapeType="1"/>
                              </wps:cNvCnPr>
                              <wps:spPr bwMode="auto">
                                <a:xfrm>
                                  <a:off x="9281" y="8372"/>
                                  <a:ext cx="425"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5" name="AutoShape 6160"/>
                              <wps:cNvCnPr>
                                <a:cxnSpLocks noChangeShapeType="1"/>
                              </wps:cNvCnPr>
                              <wps:spPr bwMode="auto">
                                <a:xfrm>
                                  <a:off x="7665" y="8478"/>
                                  <a:ext cx="0" cy="1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06" name="Group 6161"/>
                              <wpg:cNvGrpSpPr>
                                <a:grpSpLocks/>
                              </wpg:cNvGrpSpPr>
                              <wpg:grpSpPr bwMode="auto">
                                <a:xfrm>
                                  <a:off x="7586" y="8660"/>
                                  <a:ext cx="164" cy="195"/>
                                  <a:chOff x="1711" y="8565"/>
                                  <a:chExt cx="164" cy="195"/>
                                </a:xfrm>
                              </wpg:grpSpPr>
                              <wps:wsp>
                                <wps:cNvPr id="5007" name="Rectangle 6162"/>
                                <wps:cNvSpPr>
                                  <a:spLocks noChangeArrowheads="1"/>
                                </wps:cNvSpPr>
                                <wps:spPr bwMode="auto">
                                  <a:xfrm>
                                    <a:off x="1711" y="8626"/>
                                    <a:ext cx="164" cy="82"/>
                                  </a:xfrm>
                                  <a:prstGeom prst="rect">
                                    <a:avLst/>
                                  </a:prstGeom>
                                  <a:gradFill rotWithShape="0">
                                    <a:gsLst>
                                      <a:gs pos="0">
                                        <a:srgbClr val="4F81BD"/>
                                      </a:gs>
                                      <a:gs pos="100000">
                                        <a:srgbClr val="4F81BD">
                                          <a:gamma/>
                                          <a:tint val="20000"/>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008" name="Freeform 6163"/>
                                <wps:cNvSpPr>
                                  <a:spLocks noChangeAspect="1"/>
                                </wps:cNvSpPr>
                                <wps:spPr bwMode="auto">
                                  <a:xfrm>
                                    <a:off x="1757" y="8565"/>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9" name="Freeform 6164"/>
                                <wps:cNvSpPr>
                                  <a:spLocks noChangeAspect="1"/>
                                </wps:cNvSpPr>
                                <wps:spPr bwMode="auto">
                                  <a:xfrm flipH="1" flipV="1">
                                    <a:off x="1772" y="8709"/>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10" name="Group 6165"/>
                              <wpg:cNvGrpSpPr>
                                <a:grpSpLocks/>
                              </wpg:cNvGrpSpPr>
                              <wpg:grpSpPr bwMode="auto">
                                <a:xfrm>
                                  <a:off x="7589" y="8834"/>
                                  <a:ext cx="164" cy="195"/>
                                  <a:chOff x="1711" y="8565"/>
                                  <a:chExt cx="164" cy="195"/>
                                </a:xfrm>
                              </wpg:grpSpPr>
                              <wps:wsp>
                                <wps:cNvPr id="5011" name="Rectangle 6166"/>
                                <wps:cNvSpPr>
                                  <a:spLocks noChangeArrowheads="1"/>
                                </wps:cNvSpPr>
                                <wps:spPr bwMode="auto">
                                  <a:xfrm>
                                    <a:off x="1711" y="8626"/>
                                    <a:ext cx="164" cy="82"/>
                                  </a:xfrm>
                                  <a:prstGeom prst="rect">
                                    <a:avLst/>
                                  </a:prstGeom>
                                  <a:gradFill rotWithShape="0">
                                    <a:gsLst>
                                      <a:gs pos="0">
                                        <a:srgbClr val="4F81BD"/>
                                      </a:gs>
                                      <a:gs pos="100000">
                                        <a:srgbClr val="4F81BD">
                                          <a:gamma/>
                                          <a:tint val="20000"/>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012" name="Freeform 6167"/>
                                <wps:cNvSpPr>
                                  <a:spLocks noChangeAspect="1"/>
                                </wps:cNvSpPr>
                                <wps:spPr bwMode="auto">
                                  <a:xfrm>
                                    <a:off x="1757" y="8565"/>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4" name="Freeform 6168"/>
                                <wps:cNvSpPr>
                                  <a:spLocks noChangeAspect="1"/>
                                </wps:cNvSpPr>
                                <wps:spPr bwMode="auto">
                                  <a:xfrm flipH="1" flipV="1">
                                    <a:off x="1772" y="8709"/>
                                    <a:ext cx="51" cy="51"/>
                                  </a:xfrm>
                                  <a:custGeom>
                                    <a:avLst/>
                                    <a:gdLst>
                                      <a:gd name="T0" fmla="*/ 65 w 65"/>
                                      <a:gd name="T1" fmla="*/ 62 h 107"/>
                                      <a:gd name="T2" fmla="*/ 31 w 65"/>
                                      <a:gd name="T3" fmla="*/ 0 h 107"/>
                                      <a:gd name="T4" fmla="*/ 6 w 65"/>
                                      <a:gd name="T5" fmla="*/ 62 h 107"/>
                                      <a:gd name="T6" fmla="*/ 65 w 65"/>
                                      <a:gd name="T7" fmla="*/ 107 h 107"/>
                                    </a:gdLst>
                                    <a:ahLst/>
                                    <a:cxnLst>
                                      <a:cxn ang="0">
                                        <a:pos x="T0" y="T1"/>
                                      </a:cxn>
                                      <a:cxn ang="0">
                                        <a:pos x="T2" y="T3"/>
                                      </a:cxn>
                                      <a:cxn ang="0">
                                        <a:pos x="T4" y="T5"/>
                                      </a:cxn>
                                      <a:cxn ang="0">
                                        <a:pos x="T6" y="T7"/>
                                      </a:cxn>
                                    </a:cxnLst>
                                    <a:rect l="0" t="0" r="r" b="b"/>
                                    <a:pathLst>
                                      <a:path w="65" h="107">
                                        <a:moveTo>
                                          <a:pt x="65" y="62"/>
                                        </a:moveTo>
                                        <a:cubicBezTo>
                                          <a:pt x="53" y="31"/>
                                          <a:pt x="41" y="0"/>
                                          <a:pt x="31" y="0"/>
                                        </a:cubicBezTo>
                                        <a:cubicBezTo>
                                          <a:pt x="21" y="0"/>
                                          <a:pt x="0" y="44"/>
                                          <a:pt x="6" y="62"/>
                                        </a:cubicBezTo>
                                        <a:cubicBezTo>
                                          <a:pt x="12" y="80"/>
                                          <a:pt x="55" y="97"/>
                                          <a:pt x="65" y="1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5015" name="Text Box 6169"/>
                        <wps:cNvSpPr txBox="1">
                          <a:spLocks noChangeArrowheads="1"/>
                        </wps:cNvSpPr>
                        <wps:spPr bwMode="auto">
                          <a:xfrm>
                            <a:off x="3125" y="14631"/>
                            <a:ext cx="600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sz w:val="18"/>
                                </w:rPr>
                              </w:pPr>
                              <w:r>
                                <w:rPr>
                                  <w:rFonts w:hint="eastAsia"/>
                                  <w:sz w:val="18"/>
                                </w:rPr>
                                <w:t>（</w:t>
                              </w:r>
                              <w:r>
                                <w:rPr>
                                  <w:sz w:val="18"/>
                                </w:rPr>
                                <w:t>a</w:t>
                              </w:r>
                              <w:r>
                                <w:rPr>
                                  <w:rFonts w:hint="eastAsia"/>
                                  <w:sz w:val="18"/>
                                </w:rPr>
                                <w:t>）</w:t>
                              </w:r>
                              <w:r>
                                <w:rPr>
                                  <w:sz w:val="18"/>
                                </w:rPr>
                                <w:t xml:space="preserve">                      </w:t>
                              </w:r>
                              <w:r>
                                <w:rPr>
                                  <w:rFonts w:hint="eastAsia"/>
                                  <w:sz w:val="18"/>
                                </w:rPr>
                                <w:t xml:space="preserve"> </w:t>
                              </w:r>
                              <w:r>
                                <w:rPr>
                                  <w:rFonts w:hint="eastAsia"/>
                                  <w:sz w:val="18"/>
                                </w:rPr>
                                <w:t>（</w:t>
                              </w:r>
                              <w:r>
                                <w:rPr>
                                  <w:sz w:val="18"/>
                                </w:rPr>
                                <w:t>b</w:t>
                              </w:r>
                              <w:r>
                                <w:rPr>
                                  <w:rFonts w:hint="eastAsia"/>
                                  <w:sz w:val="18"/>
                                </w:rPr>
                                <w:t>）</w:t>
                              </w:r>
                              <w:r>
                                <w:rPr>
                                  <w:sz w:val="18"/>
                                </w:rPr>
                                <w:t xml:space="preserve">                      </w:t>
                              </w:r>
                              <w:r>
                                <w:rPr>
                                  <w:rFonts w:hint="eastAsia"/>
                                  <w:sz w:val="18"/>
                                </w:rPr>
                                <w:t>（</w:t>
                              </w:r>
                              <w:r>
                                <w:rPr>
                                  <w:sz w:val="18"/>
                                </w:rPr>
                                <w:t>c</w:t>
                              </w:r>
                              <w:r>
                                <w:rPr>
                                  <w:rFonts w:hint="eastAsia"/>
                                  <w:sz w:val="18"/>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62" o:spid="_x0000_s2580" style="position:absolute;left:0;text-align:left;margin-left:24.2pt;margin-top:14.6pt;width:363.3pt;height:76.55pt;z-index:251700224;mso-position-horizontal-relative:text;mso-position-vertical-relative:text" coordorigin="2284,13701" coordsize="7266,1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">
                <v:shape id="Text Box 6063" o:spid="_x0000_s2581" type="#_x0000_t202" style="position:absolute;left:5036;top:14806;width:1040;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zr4sUA&#10;AADdAAAADwAAAGRycy9kb3ducmV2LnhtbESPW2sCMRSE3wv+h3CEvmmitV5Wo0hLwaeKV/DtsDnu&#10;Lm5Olk3qrv++KQh9HGbmG2axam0p7lT7wrGGQV+BIE6dKTjTcDx89aYgfEA2WDomDQ/ysFp2XhaY&#10;GNfwju77kIkIYZ+ghjyEKpHSpzlZ9H1XEUfv6mqLIco6k6bGJsJtKYdKjaXFguNCjhV95JTe9j9W&#10;w+n7ejmP1Db7tO9V41ol2c6k1q/ddj0HEagN/+Fne2M0jKZvE/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DOvixQAAAN0AAAAPAAAAAAAAAAAAAAAAAJgCAABkcnMv&#10;ZG93bnJldi54bWxQSwUGAAAAAAQABAD1AAAAigMAAAAA&#10;" filled="f" stroked="f">
                  <v:textbox>
                    <w:txbxContent>
                      <w:p w:rsidR="00937B5F" w:rsidRPr="00033F14" w:rsidRDefault="00937B5F" w:rsidP="00937B5F">
                        <w:pPr>
                          <w:rPr>
                            <w:rFonts w:ascii="宋体" w:hAnsi="宋体"/>
                            <w:sz w:val="18"/>
                          </w:rPr>
                        </w:pPr>
                        <w:r w:rsidRPr="00033F14">
                          <w:rPr>
                            <w:rFonts w:ascii="宋体" w:hAnsi="宋体" w:hint="eastAsia"/>
                            <w:sz w:val="18"/>
                          </w:rPr>
                          <w:t>图4</w:t>
                        </w:r>
                      </w:p>
                    </w:txbxContent>
                  </v:textbox>
                </v:shape>
                <v:group id="Group 6064" o:spid="_x0000_s2582" style="position:absolute;left:2284;top:13701;width:7266;height:1156" coordorigin="2440,7447" coordsize="7266,1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iBx2MQAAADdAAAADwAAAGRycy9kb3ducmV2LnhtbERPTWvCQBC9F/wPyxS8&#10;1U20lZC6BpEqHqSgEUpvQ3ZMQrKzIbtN4r/vHgo9Pt73JptMKwbqXW1ZQbyIQBAXVtdcKrjlh5cE&#10;hPPIGlvLpOBBDrLt7GmDqbYjX2i4+lKEEHYpKqi871IpXVGRQbewHXHg7rY36APsS6l7HEO4aeUy&#10;itbSYM2hocKO9hUVzfXHKDiOOO5W8cdwbu77x3f+9vl1jkmp+fO0ewfhafL/4j/3SSt4TVZ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iBx2MQAAADdAAAA&#10;DwAAAAAAAAAAAAAAAACqAgAAZHJzL2Rvd25yZXYueG1sUEsFBgAAAAAEAAQA+gAAAJsDAAAAAA==&#10;">
                  <v:group id="Group 6065" o:spid="_x0000_s2583" style="position:absolute;left:2440;top:7447;width:2120;height:1154" coordorigin="2440,8048" coordsize="2120,1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zUQ8cAAADdAAAADwAAAGRycy9kb3ducmV2LnhtbESPT2vCQBTE7wW/w/KE&#10;3nQTbUWjq4jU0oMI/gHx9sg+k2D2bciuSfz23YLQ4zAzv2EWq86UoqHaFZYVxMMIBHFqdcGZgvNp&#10;O5iCcB5ZY2mZFDzJwWrZe1tgom3LB2qOPhMBwi5BBbn3VSKlS3My6Ia2Ig7ezdYGfZB1JnWNbYCb&#10;Uo6iaCINFhwWcqxok1N6Pz6Mgu8W2/U4/mp299vmeT197i+7mJR673frOQhPnf8Pv9o/WsHHdDy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WzUQ8cAAADd&#10;AAAADwAAAAAAAAAAAAAAAACqAgAAZHJzL2Rvd25yZXYueG1sUEsFBgAAAAAEAAQA+gAAAJ4DAAAA&#10;AA==&#10;">
                    <v:group id="Group 6066" o:spid="_x0000_s2584" style="position:absolute;left:2440;top:8370;width:2120;height:832" coordorigin="2440,8370" coordsize="2120,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AOo8MAAADdAAAADwAAAGRycy9kb3ducmV2LnhtbERPTYvCMBC9C/sfwgh7&#10;07S7ukg1ioi7eBDBuiDehmZsi82kNLGt/94cBI+P971Y9aYSLTWutKwgHkcgiDOrS84V/J9+RzMQ&#10;ziNrrCyTggc5WC0/BgtMtO34SG3qcxFC2CWooPC+TqR0WUEG3djWxIG72sagD7DJpW6wC+Gmkl9R&#10;9CMNlhwaCqxpU1B2S+9GwV+H3fo73rb723XzuJymh/M+JqU+h/16DsJT79/il3unFUxmk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UA6jwwAAAN0AAAAP&#10;AAAAAAAAAAAAAAAAAKoCAABkcnMvZG93bnJldi54bWxQSwUGAAAAAAQABAD6AAAAmgMAAAAA&#10;">
                      <v:group id="Group 6067" o:spid="_x0000_s2585" style="position:absolute;left:2519;top:8415;width:123;height:123" coordorigin="1450,8300" coordsize="143,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yrOMcAAADdAAAADwAAAGRycy9kb3ducmV2LnhtbESPT2vCQBTE7wW/w/KE&#10;3uom1hZJ3YgEFQ9SqBZKb4/sMwnJvg3ZNX++fbdQ6HGYmd8wm+1oGtFT5yrLCuJFBII4t7riQsHn&#10;9fC0BuE8ssbGMimYyME2nT1sMNF24A/qL74QAcIuQQWl920ipctLMugWtiUO3s12Bn2QXSF1h0OA&#10;m0Yuo+hVGqw4LJTYUlZSXl/uRsFxwGH3HO/7c33Lpu/ry/vXOSalHufj7g2Ep9H/h//aJ61gtV7F&#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xyrOMcAAADd&#10;AAAADwAAAAAAAAAAAAAAAACqAgAAZHJzL2Rvd25yZXYueG1sUEsFBgAAAAAEAAQA+gAAAJ4DAAAA&#10;AA==&#10;">
                        <v:oval id="Oval 6068" o:spid="_x0000_s2586" style="position:absolute;left:1450;top:830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KY7cYA&#10;AADdAAAADwAAAGRycy9kb3ducmV2LnhtbESPQWvCQBSE74X+h+UVvNVNRUVSVxGhqOilxou3Z/aZ&#10;TZt9G7LbJP57Vyh4HGbmG2a+7G0lWmp86VjBxzABQZw7XXKh4JR9vc9A+ICssXJMCm7kYbl4fZlj&#10;ql3H39QeQyEihH2KCkwIdSqlzw1Z9ENXE0fv6hqLIcqmkLrBLsJtJUdJMpUWS44LBmtaG8p/j39W&#10;Ae+zzF820/XPuT1sJtvL6mp2nVKDt371CSJQH57h//ZWKxjPxiN4vI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KY7cYAAADdAAAADwAAAAAAAAAAAAAAAACYAgAAZHJz&#10;L2Rvd25yZXYueG1sUEsFBgAAAAAEAAQA9QAAAIsDAAAAAA==&#10;" fillcolor="#dce6f2">
                          <v:fill color2="#4f81bd" angle="45" focus="100%" type="gradient"/>
                        </v:oval>
                        <v:oval id="Oval 6069" o:spid="_x0000_s2587" style="position:absolute;left:1470;top:8320;width:9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sh4sUA&#10;AADdAAAADwAAAGRycy9kb3ducmV2LnhtbESPQWvCQBSE74X+h+UVeqsbGxVJs4pUCnrowdjeH9ln&#10;EpJ9G7KvMf33XaHgcZiZb5h8O7lOjTSExrOB+SwBRVx623Bl4Ov88bIGFQTZYueZDPxSgO3m8SHH&#10;zPorn2gspFIRwiFDA7VIn2kdypochpnviaN38YNDiXKotB3wGuGu069JstIOG44LNfb0XlPZFj/O&#10;wL7aFatRp7JML/uDLNvvz2M6N+b5adq9gRKa5B7+bx+sgcV6kcLtTXwCe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yHixQAAAN0AAAAPAAAAAAAAAAAAAAAAAJgCAABkcnMv&#10;ZG93bnJldi54bWxQSwUGAAAAAAQABAD1AAAAigMAAAAA&#10;"/>
                      </v:group>
                      <v:rect id="Rectangle 6070" o:spid="_x0000_s2588" alt="10%" style="position:absolute;left:2629;top:8510;width:1931;height: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vBXcUA&#10;AADdAAAADwAAAGRycy9kb3ducmV2LnhtbESP3WrCQBSE74W+w3IKvdONEkRSVymF2uJVq3mAQ/bk&#10;h2bPptnTGPP0XUHo5TAz3zDb/ehaNVAfGs8GlosEFHHhbcOVgfz8Nt+ACoJssfVMBq4UYL97mG0x&#10;s/7CXzScpFIRwiFDA7VIl2kdipochoXviKNX+t6hRNlX2vZ4iXDX6lWSrLXDhuNCjR291lR8n36d&#10;gQHlSMvrlLSfU1ke3uX4M+VrY54ex5dnUEKj/Ifv7Q9rIN2kKdzexCegd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m8FdxQAAAN0AAAAPAAAAAAAAAAAAAAAAAJgCAABkcnMv&#10;ZG93bnJldi54bWxQSwUGAAAAAAQABAD1AAAAigMAAAAA&#10;" fillcolor="black">
                        <v:fill r:id="rId160" o:title="" type="pattern"/>
                      </v:rect>
                      <v:shape id="AutoShape 6071" o:spid="_x0000_s2589" type="#_x0000_t32" style="position:absolute;left:2580;top:8476;width:35;height:3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WXsUAAADdAAAADwAAAGRycy9kb3ducmV2LnhtbESPQYvCMBSE78L+h/AWvIimK7pINUpR&#10;BBEWtSt4fTTPtmvzUpqo9d+bBcHjMDPfMLNFaypxo8aVlhV8DSIQxJnVJecKjr/r/gSE88gaK8uk&#10;4EEOFvOPzgxjbe98oFvqcxEg7GJUUHhfx1K6rCCDbmBr4uCdbWPQB9nkUjd4D3BTyWEUfUuDJYeF&#10;AmtaFpRd0qtR4H962/HfYbdLUuZVst+eLsnypFT3s02mIDy1/h1+tTdawWgyGsP/m/AE5P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sWXsUAAADdAAAADwAAAAAAAAAA&#10;AAAAAAChAgAAZHJzL2Rvd25yZXYueG1sUEsFBgAAAAAEAAQA+QAAAJMDAAAAAA==&#10;"/>
                      <v:shape id="AutoShape 6072" o:spid="_x0000_s2590" type="#_x0000_t5" style="position:absolute;left:3033;top:8370;width:97;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ubkMYA&#10;AADdAAAADwAAAGRycy9kb3ducmV2LnhtbESPT2vCQBTE74V+h+UVvBTdKCGV1FVEEKWXUlMEb4/s&#10;axKSfRuymz9+e7dQ6HGYmd8wm91kGjFQ5yrLCpaLCARxbnXFhYLv7Dhfg3AeWWNjmRTcycFu+/y0&#10;wVTbkb9ouPhCBAi7FBWU3replC4vyaBb2JY4eD+2M+iD7AqpOxwD3DRyFUWJNFhxWCixpUNJeX3p&#10;jQKsb9cPoz9lnxVVdLr1r29ZTUrNXqb9OwhPk/8P/7XPWkG8jhP4fROegN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5ubkMYAAADdAAAADwAAAAAAAAAAAAAAAACYAgAAZHJz&#10;L2Rvd25yZXYueG1sUEsFBgAAAAAEAAQA9QAAAIsDAAAAAA==&#10;"/>
                      <v:shape id="AutoShape 6073" o:spid="_x0000_s2591" type="#_x0000_t5" style="position:absolute;left:4083;top:8370;width:97;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c+C8UA&#10;AADdAAAADwAAAGRycy9kb3ducmV2LnhtbESPQYvCMBSE74L/IbyFvciauohK1ygiLCtexFYEb4/m&#10;bVvavJQm1frvjSB4HGbmG2a57k0trtS60rKCyTgCQZxZXXKu4JT+fi1AOI+ssbZMCu7kYL0aDpYY&#10;a3vjI10Tn4sAYRejgsL7JpbSZQUZdGPbEAfv37YGfZBtLnWLtwA3tfyOopk0WHJYKLChbUFZlXRG&#10;AVaX897og+zSvIz+Lt1onlak1OdHv/kB4an37/CrvdMKpovpHJ5vw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1z4LxQAAAN0AAAAPAAAAAAAAAAAAAAAAAJgCAABkcnMv&#10;ZG93bnJldi54bWxQSwUGAAAAAAQABAD1AAAAigMAAAAA&#10;"/>
                      <v:shape id="AutoShape 6074" o:spid="_x0000_s2592" type="#_x0000_t32" style="position:absolute;left:2580;top:8370;width:507;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9Dn8IAAADdAAAADwAAAGRycy9kb3ducmV2LnhtbERPz2vCMBS+C/4P4Qm7iKYVGaUaZQiC&#10;eBhMe/D4SJ5tWfNSk1i7/345DHb8+H5v96PtxEA+tI4V5MsMBLF2puVaQXU9LgoQISIb7ByTgh8K&#10;sN9NJ1ssjXvxFw2XWIsUwqFEBU2MfSll0A1ZDEvXEyfu7rzFmKCvpfH4SuG2k6sse5cWW04NDfZ0&#10;aEh/X55WQXuuPqth/oheF+f85vNwvXVaqbfZ+LEBEWmM/+I/98koWBfrNDe9SU9A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9Dn8IAAADdAAAADwAAAAAAAAAAAAAA&#10;AAChAgAAZHJzL2Rvd25yZXYueG1sUEsFBgAAAAAEAAQA+QAAAJADAAAAAA==&#10;"/>
                      <v:shape id="AutoShape 6075" o:spid="_x0000_s2593" type="#_x0000_t32" style="position:absolute;left:3087;top:8370;width:10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IP+cMAAADdAAAADwAAAGRycy9kb3ducmV2LnhtbERPTWsCMRC9F/wPYQq9lJq11CKrUVZB&#10;qIIHbb2Pm3ETupmsm6jrvzcHwePjfU9mnavFhdpgPSsY9DMQxKXXlisFf7/LjxGIEJE11p5JwY0C&#10;zKa9lwnm2l95S5ddrEQK4ZCjAhNjk0sZSkMOQ983xIk7+tZhTLCtpG7xmsJdLT+z7Fs6tJwaDDa0&#10;MFT+785OwWY1mBcHY1fr7cluhsuiPlfve6XeXrtiDCJSF5/ih/tHK/gaDdP+9CY9AT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yD/nDAAAA3QAAAA8AAAAAAAAAAAAA&#10;AAAAoQIAAGRycy9kb3ducmV2LnhtbFBLBQYAAAAABAAEAPkAAACRAwAAAAA=&#10;"/>
                      <v:shape id="AutoShape 6076" o:spid="_x0000_s2594" type="#_x0000_t32" style="position:absolute;left:4135;top:8370;width:425;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w0FcYAAADdAAAADwAAAGRycy9kb3ducmV2LnhtbESPT2sCMRTE74V+h/AKXopmlSqyGmVb&#10;ELTgwX/35+a5Cd28bDdRt9++KRQ8DjPzG2a+7FwtbtQG61nBcJCBIC69tlwpOB5W/SmIEJE11p5J&#10;wQ8FWC6en+aYa3/nHd32sRIJwiFHBSbGJpcylIYchoFviJN38a3DmGRbSd3iPcFdLUdZNpEOLacF&#10;gw19GCq/9lenYLsZvhdnYzefu2+7Ha+K+lq9npTqvXTFDESkLj7C/+21VvA2HY/g701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sNBXGAAAA3QAAAA8AAAAAAAAA&#10;AAAAAAAAoQIAAGRycy9kb3ducmV2LnhtbFBLBQYAAAAABAAEAPkAAACUAwAAAAA=&#10;"/>
                      <v:shape id="AutoShape 6077" o:spid="_x0000_s2595" type="#_x0000_t32" style="position:absolute;left:2519;top:8476;width:0;height:1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RjscAAADdAAAADwAAAGRycy9kb3ducmV2LnhtbESPQWsCMRSE74X+h/AKXkrNamuRrVFW&#10;QdCCB63eXzevm9DNy7qJuv33RhB6HGbmG2Yy61wtztQG61nBoJ+BIC69tlwp2H8tX8YgQkTWWHsm&#10;BX8UYDZ9fJhgrv2Ft3TexUokCIccFZgYm1zKUBpyGPq+IU7ej28dxiTbSuoWLwnuajnMsnfp0HJa&#10;MNjQwlD5uzs5BZv1YF58G7v+3B7tZrQs6lP1fFCq99QVHyAidfE/fG+vtIK38egVbm/S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4JGOxwAAAN0AAAAPAAAAAAAA&#10;AAAAAAAAAKECAABkcnMvZG93bnJldi54bWxQSwUGAAAAAAQABAD5AAAAlQMAAAAA&#10;"/>
                      <v:group id="Group 6078" o:spid="_x0000_s2596" style="position:absolute;left:2440;top:8658;width:164;height:195" coordorigin="1711,8565" coordsize="16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p59xgAAAN0A&#10;AAAPAAAAAAAAAAAAAAAAAKoCAABkcnMvZG93bnJldi54bWxQSwUGAAAAAAQABAD6AAAAnQMAAAAA&#10;">
                        <v:rect id="Rectangle 6079" o:spid="_x0000_s2597" style="position:absolute;left:1711;top:8626;width:16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UGycUA&#10;AADdAAAADwAAAGRycy9kb3ducmV2LnhtbESPQWuDQBSE74X8h+UFeqtrgklTk40EMdAeq4VeX91X&#10;lbhvxd1G8++zhUKPw8x8wxyy2fTiSqPrLCtYRTEI4trqjhsFH9X5aQfCeWSNvWVScCMH2XHxcMBU&#10;24nf6Vr6RgQIuxQVtN4PqZSubsmgi+xAHLxvOxr0QY6N1CNOAW56uY7jrTTYcVhocaC8pfpS/hgF&#10;usqTqknO22Lqipe3Of+6fCbPSj0u59MehKfZ/4f/2q9aQbLbbOD3TXgC8n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JQbJxQAAAN0AAAAPAAAAAAAAAAAAAAAAAJgCAABkcnMv&#10;ZG93bnJldi54bWxQSwUGAAAAAAQABAD1AAAAigMAAAAA&#10;" fillcolor="#4f81bd">
                          <v:fill color2="#dce6f2" angle="90" focus="100%" type="gradient"/>
                        </v:rect>
                        <v:shape id="Freeform 6080" o:spid="_x0000_s2598" style="position:absolute;left:1757;top:8565;width:51;height:51;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N6J8MA&#10;AADdAAAADwAAAGRycy9kb3ducmV2LnhtbESPwWrDMBBE74H+g9hCboncpA3GtRyCIZAcm7b3rbW2&#10;TK2VkRTH/fsqUOhxmJk3TLmf7SAm8qF3rOBpnYEgbpzuuVPw8X5c5SBCRNY4OCYFPxRgXz0sSiy0&#10;u/EbTZfYiQThUKACE+NYSBkaQxbD2o3EyWudtxiT9J3UHm8Jbge5ybKdtNhzWjA4Um2o+b5crYJt&#10;7qMZuD1Ibuv68+u8ya6TVWr5OB9eQUSa43/4r33SCp7zlx3c36QnI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N6J8MAAADdAAAADwAAAAAAAAAAAAAAAACYAgAAZHJzL2Rv&#10;d25yZXYueG1sUEsFBgAAAAAEAAQA9QAAAIgDAAAAAA==&#10;" path="m65,62c53,31,41,,31,,21,,,44,6,62v6,18,49,35,59,45e" filled="f">
                          <v:path arrowok="t" o:connecttype="custom" o:connectlocs="51,30;24,0;5,30;51,51" o:connectangles="0,0,0,0"/>
                          <o:lock v:ext="edit" aspectratio="t"/>
                        </v:shape>
                        <v:shape id="Freeform 6081" o:spid="_x0000_s2599" style="position:absolute;left:1772;top:8709;width:51;height:51;flip:x y;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MVW8IA&#10;AADdAAAADwAAAGRycy9kb3ducmV2LnhtbERPW2vCMBR+H+w/hDPwbabzTm0qYzAY+LI5ER9Pm2Nb&#10;bE5qktX6781gsMeP755tBtOKnpxvLCt4GScgiEurG64U7L/fn1cgfEDW2FomBTfysMkfHzJMtb3y&#10;F/W7UIkYwj5FBXUIXSqlL2sy6Me2I47cyTqDIUJXSe3wGsNNKydJspAGG44NNXb0VlN53v0YBYfC&#10;Td1nobfLS3+k/byP84pCqdHT8LoGEWgI/+I/94dWMFvNl/D7Jj4Bm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MxVbwgAAAN0AAAAPAAAAAAAAAAAAAAAAAJgCAABkcnMvZG93&#10;bnJldi54bWxQSwUGAAAAAAQABAD1AAAAhwMAAAAA&#10;" path="m65,62c53,31,41,,31,,21,,,44,6,62v6,18,49,35,59,45e" filled="f">
                          <v:path arrowok="t" o:connecttype="custom" o:connectlocs="51,30;24,0;5,30;51,51" o:connectangles="0,0,0,0"/>
                          <o:lock v:ext="edit" aspectratio="t"/>
                        </v:shape>
                      </v:group>
                      <v:group id="Group 6082" o:spid="_x0000_s2600" style="position:absolute;left:2443;top:8832;width:164;height:195" coordorigin="1711,8565" coordsize="16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eMMAAADdAAAADwAAAGRycy9kb3ducmV2LnhtbERPTYvCMBC9C/sfwgh7&#10;07S7ukg1ioi7eBDBuiDehmZsi82kNLGt/94cBI+P971Y9aYSLTWutKwgHkcgiDOrS84V/J9+RzMQ&#10;ziNrrCyTggc5WC0/BgtMtO34SG3qcxFC2CWooPC+TqR0WUEG3djWxIG72sagD7DJpW6wC+Gmkl9R&#10;9CMNlhwaCqxpU1B2S+9GwV+H3fo73rb723XzuJymh/M+JqU+h/16DsJT79/il3unFUxm0z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5R4wwAAAN0AAAAP&#10;AAAAAAAAAAAAAAAAAKoCAABkcnMvZG93bnJldi54bWxQSwUGAAAAAAQABAD6AAAAmgMAAAAA&#10;">
                        <v:rect id="Rectangle 6083" o:spid="_x0000_s2601" style="position:absolute;left:1711;top:8626;width:16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gMzMQA&#10;AADdAAAADwAAAGRycy9kb3ducmV2LnhtbESPT4vCMBTE78J+h/AW9qbpSv1XjbIUhfWoFbw+m2db&#10;bF5KE233228EweMwM79hVpve1OJBrassK/geRSCIc6srLhScst1wDsJ5ZI21ZVLwRw4264/BChNt&#10;Oz7Q4+gLESDsElRQet8kUrq8JINuZBvi4F1ta9AH2RZSt9gFuKnlOIqm0mDFYaHEhtKS8tvxbhTo&#10;LI2zIt5Nt121Xez79HI7xzOlvj77nyUIT71/h1/tX60gnk8W8HwTn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oDMzEAAAA3QAAAA8AAAAAAAAAAAAAAAAAmAIAAGRycy9k&#10;b3ducmV2LnhtbFBLBQYAAAAABAAEAPUAAACJAwAAAAA=&#10;" fillcolor="#4f81bd">
                          <v:fill color2="#dce6f2" angle="90" focus="100%" type="gradient"/>
                        </v:rect>
                        <v:shape id="Freeform 6084" o:spid="_x0000_s2602" style="position:absolute;left:1757;top:8565;width:51;height:51;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qNdb8A&#10;AADdAAAADwAAAGRycy9kb3ducmV2LnhtbERPy4rCMBTdC/5DuII7TX0gpRpFCsK4HGdmf6e5bYrN&#10;TUli7fy9WQy4PJz34TTaTgzkQ+tYwWqZgSCunG65UfD9dVnkIEJE1tg5JgV/FOB0nE4OWGj35E8a&#10;brERKYRDgQpMjH0hZagMWQxL1xMnrnbeYkzQN1J7fKZw28l1lu2kxZZTg8GeSkPV/fawCja5j6bj&#10;+iy5Lsuf3+s6ewxWqflsPO9BRBrjW/zv/tAKtvku7U9v0hOQx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6o11vwAAAN0AAAAPAAAAAAAAAAAAAAAAAJgCAABkcnMvZG93bnJl&#10;di54bWxQSwUGAAAAAAQABAD1AAAAhAMAAAAA&#10;" path="m65,62c53,31,41,,31,,21,,,44,6,62v6,18,49,35,59,45e" filled="f">
                          <v:path arrowok="t" o:connecttype="custom" o:connectlocs="51,30;24,0;5,30;51,51" o:connectangles="0,0,0,0"/>
                          <o:lock v:ext="edit" aspectratio="t"/>
                        </v:shape>
                        <v:shape id="Freeform 6085" o:spid="_x0000_s2603" style="position:absolute;left:1772;top:8709;width:51;height:51;flip:x y;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riCcIA&#10;AADdAAAADwAAAGRycy9kb3ducmV2LnhtbERPXWvCMBR9F/wP4Qp701S3qdSmIoPBYC/Tifh421zb&#10;YnPTJVnt/v0iDPZ4ON/ZdjCt6Mn5xrKC+SwBQVxa3XCl4Pj5Ol2D8AFZY2uZFPyQh20+HmWYanvj&#10;PfWHUIkYwj5FBXUIXSqlL2sy6Ge2I47cxTqDIUJXSe3wFsNNKxdJspQGG44NNXb0UlN5PXwbBafC&#10;PbqPQr+vvvozHZ/7OK8olHqYDLsNiEBD+Bf/ud+0gqf1cg73N/EJ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uIJwgAAAN0AAAAPAAAAAAAAAAAAAAAAAJgCAABkcnMvZG93&#10;bnJldi54bWxQSwUGAAAAAAQABAD1AAAAhwMAAAAA&#10;" path="m65,62c53,31,41,,31,,21,,,44,6,62v6,18,49,35,59,45e" filled="f">
                          <v:path arrowok="t" o:connecttype="custom" o:connectlocs="51,30;24,0;5,30;51,51" o:connectangles="0,0,0,0"/>
                          <o:lock v:ext="edit" aspectratio="t"/>
                        </v:shape>
                      </v:group>
                      <v:group id="Group 6086" o:spid="_x0000_s2604" style="position:absolute;left:2443;top:9007;width:164;height:195" coordorigin="1711,8565" coordsize="16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LxW8UAAADdAAAADwAAAGRycy9kb3ducmV2LnhtbESPQYvCMBSE78L+h/AE&#10;b5p2XUWqUURU9iDC6sKyt0fzbIvNS2liW/+9EQSPw8x8wyxWnSlFQ7UrLCuIRxEI4tTqgjMFv+fd&#10;cAbCeWSNpWVScCcHq+VHb4GJti3/UHPymQgQdgkqyL2vEildmpNBN7IVcfAutjbog6wzqWtsA9yU&#10;8jOKptJgwWEhx4o2OaXX080o2LfYrsfxtjlcL5v7/3ly/DvEpNSg363nIDx1/h1+tb+1gq/ZdAL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S8VvFAAAA3QAA&#10;AA8AAAAAAAAAAAAAAAAAqgIAAGRycy9kb3ducmV2LnhtbFBLBQYAAAAABAAEAPoAAACcAwAAAAA=&#10;">
                        <v:rect id="Rectangle 6087" o:spid="_x0000_s2605" style="position:absolute;left:1711;top:8626;width:16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tSA8MA&#10;AADdAAAADwAAAGRycy9kb3ducmV2LnhtbESPQYvCMBSE78L+h/AW9qbpSqlajbIUBT1qF/b6bJ5t&#10;sXkpTbTdf28EweMwM98wq81gGnGnztWWFXxPIhDEhdU1lwp+8914DsJ5ZI2NZVLwTw4264/RClNt&#10;ez7S/eRLESDsUlRQed+mUrqiIoNuYlvi4F1sZ9AH2ZVSd9gHuGnkNIoSabDmsFBhS1lFxfV0Mwp0&#10;nsV5Ge+SbV9vF4chO1//4plSX5/DzxKEp8G/w6/2XiuI50kCzzfhCc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5tSA8MAAADdAAAADwAAAAAAAAAAAAAAAACYAgAAZHJzL2Rv&#10;d25yZXYueG1sUEsFBgAAAAAEAAQA9QAAAIgDAAAAAA==&#10;" fillcolor="#4f81bd">
                          <v:fill color2="#dce6f2" angle="90" focus="100%" type="gradient"/>
                        </v:rect>
                        <v:shape id="Freeform 6088" o:spid="_x0000_s2606" style="position:absolute;left:1757;top:8565;width:51;height:51;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MVAcIA&#10;AADdAAAADwAAAGRycy9kb3ducmV2LnhtbESPQWvCQBSE7wX/w/IK3uqmVjSkriIBoR6r7f2ZfcmG&#10;Zt+G3TXGf+8WBI/DzHzDrLej7cRAPrSOFbzPMhDEldMtNwp+Tvu3HESIyBo7x6TgRgG2m8nLGgvt&#10;rvxNwzE2IkE4FKjAxNgXUobKkMUwcz1x8mrnLcYkfSO1x2uC207Os2wpLbacFgz2VBqq/o4Xq+Aj&#10;99F0XO8k12X5ez7Ms8tglZq+jrtPEJHG+Aw/2l9awSJfruD/TXo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AxUBwgAAAN0AAAAPAAAAAAAAAAAAAAAAAJgCAABkcnMvZG93&#10;bnJldi54bWxQSwUGAAAAAAQABAD1AAAAhwMAAAAA&#10;" path="m65,62c53,31,41,,31,,21,,,44,6,62v6,18,49,35,59,45e" filled="f">
                          <v:path arrowok="t" o:connecttype="custom" o:connectlocs="51,30;24,0;5,30;51,51" o:connectangles="0,0,0,0"/>
                          <o:lock v:ext="edit" aspectratio="t"/>
                        </v:shape>
                        <v:shape id="Freeform 6089" o:spid="_x0000_s2607" style="position:absolute;left:1772;top:8709;width:51;height:51;flip:x y;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BLlMIA&#10;AADdAAAADwAAAGRycy9kb3ducmV2LnhtbERPTWvCQBC9F/wPyxR6q5tatZK6ighCwYtaKT1OstMk&#10;NDsbd7cx/fedg9Dj430v14NrVU8hNp4NPI0zUMSltw1XBs7vu8cFqJiQLbaeycAvRVivRndLzK2/&#10;8pH6U6qUhHDM0UCdUpdrHcuaHMax74iF+/LBYRIYKm0DXiXctXqSZXPtsGFpqLGjbU3l9+nHGfgo&#10;wnM4FHb/cuk/6TzrZV5RGPNwP2xeQSUa0r/45n6zBqaLucyVN/IE9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wEuUwgAAAN0AAAAPAAAAAAAAAAAAAAAAAJgCAABkcnMvZG93&#10;bnJldi54bWxQSwUGAAAAAAQABAD1AAAAhwMAAAAA&#10;" path="m65,62c53,31,41,,31,,21,,,44,6,62v6,18,49,35,59,45e" filled="f">
                          <v:path arrowok="t" o:connecttype="custom" o:connectlocs="51,30;24,0;5,30;51,51" o:connectangles="0,0,0,0"/>
                          <o:lock v:ext="edit" aspectratio="t"/>
                        </v:shape>
                      </v:group>
                    </v:group>
                    <v:group id="Group 6090" o:spid="_x0000_s2608" style="position:absolute;left:3351;top:8048;width:1209;height:87;rotation:-1390583fd" coordorigin="3512,8058" coordsize="120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ne2PFAAAA3QAA&#10;AA8AAAAAAAAAAAAAAAAAqgIAAGRycy9kb3ducmV2LnhtbFBLBQYAAAAABAAEAPoAAACcAwAAAAA=&#10;">
                      <v:rect id="Rectangle 6091" o:spid="_x0000_s2609" style="position:absolute;left:3512;top:8058;width:1209;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7YMMA&#10;AADdAAAADwAAAGRycy9kb3ducmV2LnhtbERPPW/CMBDdK/EfrEPqVhxo1YYUgxAoFR1JsnQ74muS&#10;Nj5HsSGBX4+HSh2f3vdqM5pWXKh3jWUF81kEgri0uuFKQZGnTzEI55E1tpZJwZUcbNaThxUm2g58&#10;pEvmKxFC2CWooPa+S6R0ZU0G3cx2xIH7tr1BH2BfSd3jEMJNKxdR9CoNNhwaauxoV1P5m52NglOz&#10;KPB2zD8is0yf/eeY/5y/9ko9TsftOwhPo/8X/7kPWsFL/Bb2hzfhCc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W7YMMAAADdAAAADwAAAAAAAAAAAAAAAACYAgAAZHJzL2Rv&#10;d25yZXYueG1sUEsFBgAAAAAEAAQA9QAAAIgDAAAAAA==&#10;"/>
                      <v:shape id="AutoShape 6092" o:spid="_x0000_s2610" type="#_x0000_t32" style="position:absolute;left:3658;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v2AscAAADdAAAADwAAAGRycy9kb3ducmV2LnhtbESPT0vDQBTE74LfYXmCF7GbiH9KzLZE&#10;oWCFHhrb+zP7zC5m38bspo3f3hUKPQ4z8xumXE6uEwcagvWsIJ9lIIgbry23CnYfq9s5iBCRNXae&#10;ScEvBVguLi9KLLQ/8pYOdWxFgnAoUIGJsS+kDI0hh2Hme+LkffnBYUxyaKUe8JjgrpN3WfYoHVpO&#10;CwZ7ejXUfNejU7BZ5y/Vp7Hr9+2P3Tysqm5sb/ZKXV9N1TOISFM8h0/tN63gfv6Uw/+b9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y/YCxwAAAN0AAAAPAAAAAAAA&#10;AAAAAAAAAKECAABkcnMvZG93bnJldi54bWxQSwUGAAAAAAQABAD5AAAAlQMAAAAA&#10;"/>
                      <v:shape id="AutoShape 6093" o:spid="_x0000_s2611" type="#_x0000_t32" style="position:absolute;left:3813;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lodccAAADdAAAADwAAAGRycy9kb3ducmV2LnhtbESPT2sCMRTE74V+h/CEXopmlVZla5Rt&#10;QagFD/67Pzevm+DmZbuJuv32TUHwOMzMb5jZonO1uFAbrGcFw0EGgrj02nKlYL9b9qcgQkTWWHsm&#10;Bb8UYDF/fJhhrv2VN3TZxkokCIccFZgYm1zKUBpyGAa+IU7et28dxiTbSuoWrwnuajnKsrF0aDkt&#10;GGzow1B52p6dgvVq+F4cjV19bX7s+nVZ1Ofq+aDUU68r3kBE6uI9fGt/agUv08kI/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GWh1xwAAAN0AAAAPAAAAAAAA&#10;AAAAAAAAAKECAABkcnMvZG93bnJldi54bWxQSwUGAAAAAAQABAD5AAAAlQMAAAAA&#10;"/>
                      <v:shape id="AutoShape 6094" o:spid="_x0000_s2612" type="#_x0000_t32" style="position:absolute;left:3969;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XN7sgAAADdAAAADwAAAGRycy9kb3ducmV2LnhtbESPT2sCMRTE74V+h/AKvZSatdpWtkZZ&#10;BaEKHvzT++vmdRO6eVk3Ubff3ghCj8PM/IYZTztXixO1wXpW0O9lIIhLry1XCva7xfMIRIjIGmvP&#10;pOCPAkwn93djzLU/84ZO21iJBOGQowITY5NLGUpDDkPPN8TJ+/Gtw5hkW0nd4jnBXS1fsuxNOrSc&#10;Fgw2NDdU/m6PTsF62Z8V38YuV5uDXb8uivpYPX0p9fjQFR8gInXxP3xrf2oFw9H7AK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FXN7sgAAADdAAAADwAAAAAA&#10;AAAAAAAAAAChAgAAZHJzL2Rvd25yZXYueG1sUEsFBgAAAAAEAAQA+QAAAJYDAAAAAA==&#10;"/>
                      <v:shape id="AutoShape 6095" o:spid="_x0000_s2613" type="#_x0000_t32" style="position:absolute;left:4125;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xVmscAAADdAAAADwAAAGRycy9kb3ducmV2LnhtbESPT2sCMRTE74V+h/AKvRTNWmyVrVFW&#10;QagFD/67Pzevm9DNy3YTdfvtjSD0OMzMb5jJrHO1OFMbrGcFg34Ggrj02nKlYL9b9sYgQkTWWHsm&#10;BX8UYDZ9fJhgrv2FN3TexkokCIccFZgYm1zKUBpyGPq+IU7et28dxiTbSuoWLwnuavmaZe/SoeW0&#10;YLChhaHyZ3tyCtarwbw4Grv62vza9duyqE/Vy0Gp56eu+AARqYv/4Xv7UysYjkdD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vFWaxwAAAN0AAAAPAAAAAAAA&#10;AAAAAAAAAKECAABkcnMvZG93bnJldi54bWxQSwUGAAAAAAQABAD5AAAAlQMAAAAA&#10;"/>
                      <v:shape id="AutoShape 6096" o:spid="_x0000_s2614" type="#_x0000_t32" style="position:absolute;left:4280;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DwAccAAADdAAAADwAAAGRycy9kb3ducmV2LnhtbESPT2sCMRTE70K/Q3iFXkSzllpla5RV&#10;EGrBg//uz83rJnTzst1E3X77piD0OMzMb5jZonO1uFIbrGcFo2EGgrj02nKl4HhYD6YgQkTWWHsm&#10;BT8UYDF/6M0w1/7GO7ruYyUShEOOCkyMTS5lKA05DEPfECfv07cOY5JtJXWLtwR3tXzOslfp0HJa&#10;MNjQylD5tb84BdvNaFmcjd187L7tdrwu6kvVPyn19NgVbyAidfE/fG+/awUv08kY/t6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8PABxwAAAN0AAAAPAAAAAAAA&#10;AAAAAAAAAKECAABkcnMvZG93bnJldi54bWxQSwUGAAAAAAQABAD5AAAAlQMAAAAA&#10;"/>
                      <v:shape id="AutoShape 6097" o:spid="_x0000_s2615" type="#_x0000_t32" style="position:absolute;left:4436;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JudscAAADdAAAADwAAAGRycy9kb3ducmV2LnhtbESPQWsCMRSE74X+h/AKXkrNKq2VrVFW&#10;QdCCB63eXzevm9DNy7qJuv33RhB6HGbmG2Yy61wtztQG61nBoJ+BIC69tlwp2H8tX8YgQkTWWHsm&#10;BX8UYDZ9fJhgrv2Ft3TexUokCIccFZgYm1zKUBpyGPq+IU7ej28dxiTbSuoWLwnuajnMspF0aDkt&#10;GGxoYaj83Z2cgs16MC++jV1/bo9287Ys6lP1fFCq99QVHyAidfE/fG+vtILX8fsIbm/S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Im52xwAAAN0AAAAPAAAAAAAA&#10;AAAAAAAAAKECAABkcnMvZG93bnJldi54bWxQSwUGAAAAAAQABAD5AAAAlQMAAAAA&#10;"/>
                      <v:shape id="AutoShape 6098" o:spid="_x0000_s2616" type="#_x0000_t32" style="position:absolute;left:4592;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7L7ccAAADdAAAADwAAAGRycy9kb3ducmV2LnhtbESPQWsCMRSE74X+h/AKXkrNKm2VrVFW&#10;QdCCB63eXzevm9DNy7qJuv33RhB6HGbmG2Yy61wtztQG61nBoJ+BIC69tlwp2H8tX8YgQkTWWHsm&#10;BX8UYDZ9fJhgrv2Ft3TexUokCIccFZgYm1zKUBpyGPq+IU7ej28dxiTbSuoWLwnuajnMsnfp0HJa&#10;MNjQwlD5uzs5BZv1YF58G7v+3B7t5m1Z1Kfq+aBU76krPkBE6uJ/+N5eaQWv49EIbm/S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bsvtxwAAAN0AAAAPAAAAAAAA&#10;AAAAAAAAAKECAABkcnMvZG93bnJldi54bWxQSwUGAAAAAAQABAD5AAAAlQMAAAAA&#10;"/>
                    </v:group>
                    <v:shape id="Text Box 6099" o:spid="_x0000_s2617" type="#_x0000_t202" style="position:absolute;left:2878;top:8473;width:395;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UMEA&#10;AADdAAAADwAAAGRycy9kb3ducmV2LnhtbERPy4rCMBTdD/gP4QruxkRxRq1GEUVw5eAT3F2aa1ts&#10;bkoTbefvzWJglofzni9bW4oX1b5wrGHQVyCIU2cKzjScT9vPCQgfkA2WjknDL3lYLjofc0yMa/hA&#10;r2PIRAxhn6CGPIQqkdKnOVn0fVcRR+7uaoshwjqTpsYmhttSDpX6lhYLjg05VrTOKX0cn1bDZX+/&#10;XUfqJ9vYr6pxrZJsp1LrXrddzUAEasO/+M+9MxpGk3GcG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5xlDBAAAA3QAAAA8AAAAAAAAAAAAAAAAAmAIAAGRycy9kb3du&#10;cmV2LnhtbFBLBQYAAAAABAAEAPUAAACGAwAAAAA=&#10;" filled="f" stroked="f">
                      <v:textbox>
                        <w:txbxContent>
                          <w:p w:rsidR="00937B5F" w:rsidRDefault="00937B5F" w:rsidP="00937B5F">
                            <w:pPr>
                              <w:rPr>
                                <w:sz w:val="18"/>
                              </w:rPr>
                            </w:pPr>
                            <w:r>
                              <w:rPr>
                                <w:sz w:val="18"/>
                              </w:rPr>
                              <w:t>A</w:t>
                            </w:r>
                          </w:p>
                        </w:txbxContent>
                      </v:textbox>
                    </v:shape>
                    <v:shape id="Text Box 6100" o:spid="_x0000_s2618" type="#_x0000_t202" style="position:absolute;left:3923;top:8479;width:395;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Vjy8UA&#10;AADdAAAADwAAAGRycy9kb3ducmV2LnhtbESPT2sCMRTE7wW/Q3iCN00UW93VKKIUempxbQu9PTZv&#10;/+DmZdmk7vbbNwWhx2FmfsNs94NtxI06XzvWMJ8pEMS5MzWXGt4vz9M1CB+QDTaOScMPedjvRg9b&#10;TI3r+Uy3LJQiQtinqKEKoU2l9HlFFv3MtcTRK1xnMUTZldJ02Ee4beRCqSdpsea4UGFLx4rya/Zt&#10;NXy8Fl+fS/VWnuxj27tBSbaJ1HoyHg4bEIGG8B++t1+MhuV6lc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WPLxQAAAN0AAAAPAAAAAAAAAAAAAAAAAJgCAABkcnMv&#10;ZG93bnJldi54bWxQSwUGAAAAAAQABAD1AAAAigMAAAAA&#10;" filled="f" stroked="f">
                      <v:textbox>
                        <w:txbxContent>
                          <w:p w:rsidR="00937B5F" w:rsidRDefault="00937B5F" w:rsidP="00937B5F">
                            <w:pPr>
                              <w:rPr>
                                <w:sz w:val="18"/>
                              </w:rPr>
                            </w:pPr>
                            <w:r>
                              <w:rPr>
                                <w:sz w:val="18"/>
                              </w:rPr>
                              <w:t>B</w:t>
                            </w:r>
                          </w:p>
                        </w:txbxContent>
                      </v:textbox>
                    </v:shape>
                  </v:group>
                  <v:group id="Group 6101" o:spid="_x0000_s2619" style="position:absolute;left:5096;top:7449;width:2120;height:1154" coordorigin="5096,8050" coordsize="2120,1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6bQ5wwAAAN0AAAAP&#10;AAAAAAAAAAAAAAAAAKoCAABkcnMvZG93bnJldi54bWxQSwUGAAAAAAQABAD6AAAAmgMAAAAA&#10;">
                    <v:group id="Group 6102" o:spid="_x0000_s2620" style="position:absolute;left:6007;top:8050;width:1209;height:87;rotation:-1390583fd" coordorigin="3512,8058" coordsize="120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R2Rn8QAAADdAAAA&#10;DwAAAAAAAAAAAAAAAACqAgAAZHJzL2Rvd25yZXYueG1sUEsFBgAAAAAEAAQA+gAAAJsDAAAAAA==&#10;">
                      <v:rect id="Rectangle 6103" o:spid="_x0000_s2621" style="position:absolute;left:3512;top:8058;width:1209;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7wq8YA&#10;AADdAAAADwAAAGRycy9kb3ducmV2LnhtbESPQWvCQBSE74X+h+UVeqsbU5EYXaW0pLRHTS7entln&#10;Es2+DdmNpv76rlDocZiZb5jVZjStuFDvGssKppMIBHFpdcOVgiLPXhIQziNrbC2Tgh9ysFk/Pqww&#10;1fbKW7rsfCUChF2KCmrvu1RKV9Zk0E1sRxy8o+0N+iD7SuoerwFuWhlH0VwabDgs1NjRe03leTcY&#10;BYcmLvC2zT8js8he/feYn4b9h1LPT+PbEoSn0f+H/9pfWsEsSWK4vw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7wq8YAAADdAAAADwAAAAAAAAAAAAAAAACYAgAAZHJz&#10;L2Rvd25yZXYueG1sUEsFBgAAAAAEAAQA9QAAAIsDAAAAAA==&#10;"/>
                      <v:shape id="AutoShape 6104" o:spid="_x0000_s2622" type="#_x0000_t32" style="position:absolute;left:3658;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9yccAAADdAAAADwAAAGRycy9kb3ducmV2LnhtbESPQWsCMRSE74X+h/AKXopmta0sq1G2&#10;gqAFD1q9Pzevm9DNy3YTdfvvm0Khx2FmvmHmy9414kpdsJ4VjEcZCOLKa8u1guP7epiDCBFZY+OZ&#10;FHxTgOXi/m6OhfY33tP1EGuRIBwKVGBibAspQ2XIYRj5ljh5H75zGJPsaqk7vCW4a+Qky6bSoeW0&#10;YLCllaHq83BxCnbb8Wt5Nnb7tv+yu5d12Vzqx5NSg4e+nIGI1Mf/8F97oxU85/kT/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L3JxwAAAN0AAAAPAAAAAAAA&#10;AAAAAAAAAKECAABkcnMvZG93bnJldi54bWxQSwUGAAAAAAQABAD5AAAAlQMAAAAA&#10;"/>
                      <v:shape id="AutoShape 6105" o:spid="_x0000_s2623" type="#_x0000_t32" style="position:absolute;left:3813;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klvccAAADdAAAADwAAAGRycy9kb3ducmV2LnhtbESPT2sCMRTE70K/Q3iFXkSzFluW1Sjb&#10;glALHvx3f25eN6Gbl+0m6vrtTaHQ4zAzv2Hmy9414kJdsJ4VTMYZCOLKa8u1gsN+NcpBhIissfFM&#10;Cm4UYLl4GMyx0P7KW7rsYi0ShEOBCkyMbSFlqAw5DGPfEifvy3cOY5JdLXWH1wR3jXzOslfp0HJa&#10;MNjSu6Hqe3d2CjbryVt5Mnb9uf2xm5dV2Zzr4VGpp8e+nIGI1Mf/8F/7QyuY5vkUft+kJ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SW9xwAAAN0AAAAPAAAAAAAA&#10;AAAAAAAAAKECAABkcnMvZG93bnJldi54bWxQSwUGAAAAAAQABAD5AAAAlQMAAAAA&#10;"/>
                      <v:shape id="AutoShape 6106" o:spid="_x0000_s2624" type="#_x0000_t32" style="position:absolute;left:3969;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WAJsYAAADdAAAADwAAAGRycy9kb3ducmV2LnhtbESPQWsCMRSE74X+h/AKvRTNKlWW1Shb&#10;QagFD9p6f25eN6Gbl+0m6vbfN4LgcZiZb5j5sneNOFMXrGcFo2EGgrjy2nKt4OtzPchBhIissfFM&#10;Cv4owHLx+DDHQvsL7+i8j7VIEA4FKjAxtoWUoTLkMAx9S5y8b985jEl2tdQdXhLcNXKcZVPp0HJa&#10;MNjSylD1sz85BdvN6K08Grv52P3a7WRdNqf65aDU81NfzkBE6uM9fGu/awWveT6B65v0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lgCbGAAAA3QAAAA8AAAAAAAAA&#10;AAAAAAAAoQIAAGRycy9kb3ducmV2LnhtbFBLBQYAAAAABAAEAPkAAACUAwAAAAA=&#10;"/>
                      <v:shape id="AutoShape 6107" o:spid="_x0000_s2625" type="#_x0000_t32" style="position:absolute;left:4125;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ceUcYAAADdAAAADwAAAGRycy9kb3ducmV2LnhtbESPQWsCMRSE74X+h/AKXopmlVaW1Shb&#10;QdCCB229PzfPTXDzst1E3f77plDocZiZb5j5sneNuFEXrGcF41EGgrjy2nKt4PNjPcxBhIissfFM&#10;Cr4pwHLx+DDHQvs77+l2iLVIEA4FKjAxtoWUoTLkMIx8S5y8s+8cxiS7WuoO7wnuGjnJsql0aDkt&#10;GGxpZai6HK5OwW47fitPxm7f919297oum2v9fFRq8NSXMxCR+vgf/mtvtIKXPJ/C75v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3HlHGAAAA3QAAAA8AAAAAAAAA&#10;AAAAAAAAoQIAAGRycy9kb3ducmV2LnhtbFBLBQYAAAAABAAEAPkAAACUAwAAAAA=&#10;"/>
                      <v:shape id="AutoShape 6108" o:spid="_x0000_s2626" type="#_x0000_t32" style="position:absolute;left:4280;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u7yscAAADdAAAADwAAAGRycy9kb3ducmV2LnhtbESPQWsCMRSE74X+h/AKXopmlbYuq1G2&#10;gqAFD1q9Pzevm9DNy3YTdfvvm0Khx2FmvmHmy9414kpdsJ4VjEcZCOLKa8u1guP7epiDCBFZY+OZ&#10;FHxTgOXi/m6OhfY33tP1EGuRIBwKVGBibAspQ2XIYRj5ljh5H75zGJPsaqk7vCW4a+Qky16kQ8tp&#10;wWBLK0PV5+HiFOy249fybOz2bf9ld8/rsrnUjyelBg99OQMRqY//4b/2Rit4yvMp/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u7vKxwAAAN0AAAAPAAAAAAAA&#10;AAAAAAAAAKECAABkcnMvZG93bnJldi54bWxQSwUGAAAAAAQABAD5AAAAlQMAAAAA&#10;"/>
                      <v:shape id="AutoShape 6109" o:spid="_x0000_s2627" type="#_x0000_t32" style="position:absolute;left:4436;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QvuMMAAADdAAAADwAAAGRycy9kb3ducmV2LnhtbERPz2vCMBS+D/wfwhN2GZoqm5RqlCoI&#10;c+BBN+/P5q0Ja15qE7X775fDwOPH93ux6l0jbtQF61nBZJyBIK68tlwr+PrcjnIQISJrbDyTgl8K&#10;sFoOnhZYaH/nA92OsRYphEOBCkyMbSFlqAw5DGPfEifu23cOY4JdLXWH9xTuGjnNspl0aDk1GGxp&#10;Y6j6OV6dgv1usi7Pxu4+Dhe7f9uWzbV+OSn1POzLOYhIfXyI/93vWsFrnqe56U1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kL7jDAAAA3QAAAA8AAAAAAAAAAAAA&#10;AAAAoQIAAGRycy9kb3ducmV2LnhtbFBLBQYAAAAABAAEAPkAAACRAwAAAAA=&#10;"/>
                      <v:shape id="AutoShape 6110" o:spid="_x0000_s2628" type="#_x0000_t32" style="position:absolute;left:4592;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iKI8cAAADdAAAADwAAAGRycy9kb3ducmV2LnhtbESPQWsCMRSE74X+h/AKXopmlbasW6Ns&#10;BUELHrR6f908N8HNy3YTdfvvm0Khx2FmvmFmi9414kpdsJ4VjEcZCOLKa8u1gsPHapiDCBFZY+OZ&#10;FHxTgMX8/m6GhfY33tF1H2uRIBwKVGBibAspQ2XIYRj5ljh5J985jEl2tdQd3hLcNXKSZS/SoeW0&#10;YLClpaHqvL84BdvN+K38NHbzvvuy2+dV2Vzqx6NSg4e+fAURqY//4b/2Wit4yvMp/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aIojxwAAAN0AAAAPAAAAAAAA&#10;AAAAAAAAAKECAABkcnMvZG93bnJldi54bWxQSwUGAAAAAAQABAD5AAAAlQMAAAAA&#10;"/>
                    </v:group>
                    <v:shape id="Text Box 6111" o:spid="_x0000_s2629" type="#_x0000_t202" style="position:absolute;left:5372;top:8475;width:395;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MsrMEA&#10;AADdAAAADwAAAGRycy9kb3ducmV2LnhtbERPy4rCMBTdC/5DuAOz02RERTtGEYcBV4r1Ae4uzbUt&#10;09yUJmPr35uF4PJw3otVZytxp8aXjjV8DRUI4syZknMNp+PvYAbCB2SDlWPS8CAPq2W/t8DEuJYP&#10;dE9DLmII+wQ1FCHUiZQ+K8iiH7qaOHI311gMETa5NA22MdxWcqTUVFosOTYUWNOmoOwv/bcazrvb&#10;9TJW+/zHTurWdUqynUutPz+69TeIQF14i1/urdEwns3j/vgmPg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DLKzBAAAA3QAAAA8AAAAAAAAAAAAAAAAAmAIAAGRycy9kb3du&#10;cmV2LnhtbFBLBQYAAAAABAAEAPUAAACGAwAAAAA=&#10;" filled="f" stroked="f">
                      <v:textbox>
                        <w:txbxContent>
                          <w:p w:rsidR="00937B5F" w:rsidRDefault="00937B5F" w:rsidP="00937B5F">
                            <w:pPr>
                              <w:rPr>
                                <w:sz w:val="18"/>
                              </w:rPr>
                            </w:pPr>
                            <w:r>
                              <w:rPr>
                                <w:sz w:val="18"/>
                              </w:rPr>
                              <w:t>A</w:t>
                            </w:r>
                          </w:p>
                        </w:txbxContent>
                      </v:textbox>
                    </v:shape>
                    <v:shape id="Text Box 6112" o:spid="_x0000_s2630" type="#_x0000_t202" style="position:absolute;left:6579;top:8481;width:395;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JN8UA&#10;AADdAAAADwAAAGRycy9kb3ducmV2LnhtbESPQWvCQBSE7wX/w/IK3upuSlo0ugapCJ5aaqvg7ZF9&#10;JqHZtyG7JvHfdwsFj8PMfMOs8tE2oqfO1441JDMFgrhwpuZSw/fX7mkOwgdkg41j0nAjD/l68rDC&#10;zLiBP6k/hFJECPsMNVQhtJmUvqjIop+5ljh6F9dZDFF2pTQdDhFuG/ms1Ku0WHNcqLClt4qKn8PV&#10;aji+X86nVH2UW/vSDm5Uku1Caj19HDdLEIHGcA//t/dGQzpfJP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4k3xQAAAN0AAAAPAAAAAAAAAAAAAAAAAJgCAABkcnMv&#10;ZG93bnJldi54bWxQSwUGAAAAAAQABAD1AAAAigMAAAAA&#10;" filled="f" stroked="f">
                      <v:textbox>
                        <w:txbxContent>
                          <w:p w:rsidR="00937B5F" w:rsidRDefault="00937B5F" w:rsidP="00937B5F">
                            <w:pPr>
                              <w:rPr>
                                <w:sz w:val="18"/>
                              </w:rPr>
                            </w:pPr>
                            <w:r>
                              <w:rPr>
                                <w:sz w:val="18"/>
                              </w:rPr>
                              <w:t>B</w:t>
                            </w:r>
                          </w:p>
                        </w:txbxContent>
                      </v:textbox>
                    </v:shape>
                    <v:group id="Group 6113" o:spid="_x0000_s2631" style="position:absolute;left:5096;top:8372;width:2120;height:832" coordorigin="5096,8372" coordsize="2120,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4ZCMcAAADdAAAADwAAAGRycy9kb3ducmV2LnhtbESPT2vCQBTE7wW/w/KE&#10;3nQT24pGVxHR0oMI/gHx9sg+k2D2bciuSfz23YLQ4zAzv2Hmy86UoqHaFZYVxMMIBHFqdcGZgvNp&#10;O5iAcB5ZY2mZFDzJwXLRe5tjom3LB2qOPhMBwi5BBbn3VSKlS3My6Ia2Ig7ezdYGfZB1JnWNbYCb&#10;Uo6iaCwNFhwWcqxonVN6Pz6Mgu8W29VHvGl299v6eT197S+7mJR673erGQhPnf8Pv9o/WsHnZDqC&#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a4ZCMcAAADd&#10;AAAADwAAAAAAAAAAAAAAAACqAgAAZHJzL2Rvd25yZXYueG1sUEsFBgAAAAAEAAQA+gAAAJ4DAAAA&#10;AA==&#10;">
                      <v:group id="Group 6114" o:spid="_x0000_s2632" style="position:absolute;left:5175;top:8417;width:123;height:123" coordorigin="1450,8300" coordsize="143,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K8k8cAAADdAAAADwAAAGRycy9kb3ducmV2LnhtbESPT2vCQBTE7wW/w/KE&#10;3nQTbUWjq4jU0oMI/gHx9sg+k2D2bciuSfz23YLQ4zAzv2EWq86UoqHaFZYVxMMIBHFqdcGZgvNp&#10;O5iCcB5ZY2mZFDzJwWrZe1tgom3LB2qOPhMBwi5BBbn3VSKlS3My6Ia2Ig7ezdYGfZB1JnWNbYCb&#10;Uo6iaCINFhwWcqxok1N6Pz6Mgu8W2/U4/mp299vmeT197i+7mJR673frOQhPnf8Pv9o/WsHHdDaG&#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uK8k8cAAADd&#10;AAAADwAAAAAAAAAAAAAAAACqAgAAZHJzL2Rvd25yZXYueG1sUEsFBgAAAAAEAAQA+gAAAJ4DAAAA&#10;AA==&#10;">
                        <v:oval id="Oval 6115" o:spid="_x0000_s2633" style="position:absolute;left:1450;top:830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eJRcYA&#10;AADdAAAADwAAAGRycy9kb3ducmV2LnhtbESPQWvCQBSE7wX/w/KE3upGsaLRVUQQLe2lphdvz+wz&#10;G82+Ddltkv77bqHgcZiZb5jVpreVaKnxpWMF41ECgjh3uuRCwVe2f5mD8AFZY+WYFPyQh8168LTC&#10;VLuOP6k9hUJECPsUFZgQ6lRKnxuy6EeuJo7e1TUWQ5RNIXWDXYTbSk6SZCYtlhwXDNa0M5TfT99W&#10;Ab9nmb8cZrvbuf04vB4v26t565R6HvbbJYhAfXiE/9tHrWA6X0zh701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eJRcYAAADdAAAADwAAAAAAAAAAAAAAAACYAgAAZHJz&#10;L2Rvd25yZXYueG1sUEsFBgAAAAAEAAQA9QAAAIsDAAAAAA==&#10;" fillcolor="#dce6f2">
                          <v:fill color2="#4f81bd" angle="45" focus="100%" type="gradient"/>
                        </v:oval>
                        <v:oval id="Oval 6116" o:spid="_x0000_s2634" style="position:absolute;left:1470;top:8320;width:9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4wSsUA&#10;AADdAAAADwAAAGRycy9kb3ducmV2LnhtbESPQWvCQBSE7wX/w/IK3upG04imriIVwR56MK33R/aZ&#10;BLNvQ/Y1pv++Wyj0OMzMN8xmN7pWDdSHxrOB+SwBRVx623Bl4PPj+LQCFQTZYuuZDHxTgN128rDB&#10;3Po7n2kopFIRwiFHA7VIl2sdypochpnviKN39b1DibKvtO3xHuGu1YskWWqHDceFGjt6ram8FV/O&#10;wKHaF8tBp5Kl18NJstvl/S2dGzN9HPcvoIRG+Q//tU/WwPNqncHvm/gE9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BKxQAAAN0AAAAPAAAAAAAAAAAAAAAAAJgCAABkcnMv&#10;ZG93bnJldi54bWxQSwUGAAAAAAQABAD1AAAAigMAAAAA&#10;"/>
                      </v:group>
                      <v:rect id="Rectangle 6117" o:spid="_x0000_s2635" alt="10%" style="position:absolute;left:5285;top:8512;width:1931;height: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ghZcEA&#10;AADdAAAADwAAAGRycy9kb3ducmV2LnhtbERPzWrCQBC+F3yHZYTe6kYRqdFVpNBaPFn1AYbs5Aez&#10;szE7jTFP3z0UPH58/+tt72rVURsqzwamkwQUceZtxYWBy/nz7R1UEGSLtWcy8KAA283oZY2p9Xf+&#10;oe4khYohHFI0UIo0qdYhK8lhmPiGOHK5bx1KhG2hbYv3GO5qPUuShXZYcWwosaGPkrLr6dcZ6FAO&#10;NH0MSX0c8vxrL4fbcFkY8zrudytQQr08xf/ub2tgvpzFufFNfAJ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oIWXBAAAA3QAAAA8AAAAAAAAAAAAAAAAAmAIAAGRycy9kb3du&#10;cmV2LnhtbFBLBQYAAAAABAAEAPUAAACGAwAAAAA=&#10;" fillcolor="black">
                        <v:fill r:id="rId160" o:title="" type="pattern"/>
                      </v:rect>
                      <v:shape id="AutoShape 6118" o:spid="_x0000_s2636" type="#_x0000_t32" style="position:absolute;left:5236;top:8478;width:35;height:3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j2ZsYAAADdAAAADwAAAGRycy9kb3ducmV2LnhtbESPQWvCQBSE74L/YXlCL0U3ihVNXSVY&#10;BBFETQteH9nXJJp9G7Krpv++Kwgeh5n5hpkvW1OJGzWutKxgOIhAEGdWl5wr+Ple96cgnEfWWFkm&#10;BX/kYLnoduYYa3vnI91Sn4sAYRejgsL7OpbSZQUZdANbEwfv1zYGfZBNLnWD9wA3lRxF0UQaLDks&#10;FFjTqqDskl6NAr97336cj/t9kjJ/JYft6ZKsTkq99drkE4Sn1r/Cz/ZGKxjPRjN4vAlP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Y9mbGAAAA3QAAAA8AAAAAAAAA&#10;AAAAAAAAoQIAAGRycy9kb3ducmV2LnhtbFBLBQYAAAAABAAEAPkAAACUAwAAAAA=&#10;"/>
                      <v:shape id="AutoShape 6119" o:spid="_x0000_s2637" type="#_x0000_t5" style="position:absolute;left:5539;top:8372;width:97;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nan8IA&#10;AADdAAAADwAAAGRycy9kb3ducmV2LnhtbERPy4rCMBTdD8w/hCu4GTQdHXxUo4ggDm5EK4K7S3Nt&#10;S5ub0qRa/36yEGZ5OO/lujOVeFDjCssKvocRCOLU6oIzBZdkN5iBcB5ZY2WZFLzIwXr1+bHEWNsn&#10;n+hx9pkIIexiVJB7X8dSujQng25oa+LA3W1j0AfYZFI3+AzhppKjKJpIgwWHhhxr2uaUlufWKMDy&#10;dj0YfZRtkhXR/tZ+TZOSlOr3us0ChKfO/4vf7l+t4Gc+DvvDm/A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dqfwgAAAN0AAAAPAAAAAAAAAAAAAAAAAJgCAABkcnMvZG93&#10;bnJldi54bWxQSwUGAAAAAAQABAD1AAAAhwMAAAAA&#10;"/>
                      <v:shape id="AutoShape 6120" o:spid="_x0000_s2638" type="#_x0000_t5" style="position:absolute;left:6739;top:8372;width:97;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V/BMYA&#10;AADdAAAADwAAAGRycy9kb3ducmV2LnhtbESPT2vCQBTE7wW/w/KEXopu1OKf6CoiFKWXUiOCt0f2&#10;mYRk34bsRuO3d4VCj8PM/IZZbTpTiRs1rrCsYDSMQBCnVhecKTglX4M5COeRNVaWScGDHGzWvbcV&#10;xtre+ZduR5+JAGEXo4Lc+zqW0qU5GXRDWxMH72obgz7IJpO6wXuAm0qOo2gqDRYcFnKsaZdTWh5b&#10;owDLy/nb6B/ZJlkR7S/txywpSan3frddgvDU+f/wX/ugFXwuJiN4vQlPQK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V/BMYAAADdAAAADwAAAAAAAAAAAAAAAACYAgAAZHJz&#10;L2Rvd25yZXYueG1sUEsFBgAAAAAEAAQA9QAAAIsDAAAAAA==&#10;"/>
                      <v:shape id="AutoShape 6121" o:spid="_x0000_s2639" type="#_x0000_t32" style="position:absolute;left:5236;top:8372;width:352;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AIlcYAAADdAAAADwAAAGRycy9kb3ducmV2LnhtbESPQWsCMRSE74L/ITyhF6nZtVJ0NYoU&#10;CsVDQd2Dx0fy3F3cvKxJum7/fVMo9DjMzDfMZjfYVvTkQ+NYQT7LQBBrZxquFJTn9+cliBCRDbaO&#10;ScE3Bdhtx6MNFsY9+Ej9KVYiQTgUqKCOsSukDLomi2HmOuLkXZ23GJP0lTQeHwluWznPsldpseG0&#10;UGNHbzXp2+nLKmgO5WfZT+/R6+Uhv/g8nC+tVuppMuzXICIN8T/81/4wCharlzn8vklP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gCJXGAAAA3QAAAA8AAAAAAAAA&#10;AAAAAAAAoQIAAGRycy9kb3ducmV2LnhtbFBLBQYAAAAABAAEAPkAAACUAwAAAAA=&#10;"/>
                      <v:shape id="AutoShape 6122" o:spid="_x0000_s2640" type="#_x0000_t32" style="position:absolute;left:5588;top:8372;width:12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57s8gAAADdAAAADwAAAGRycy9kb3ducmV2LnhtbESPT2sCMRTE74V+h/AKvZSaVWtpt0ZZ&#10;C4IKHvzT++vmdRO6edluoq7f3ggFj8PM/IYZTztXiyO1wXpW0O9lIIhLry1XCva7+fMbiBCRNdae&#10;ScGZAkwn93djzLU/8YaO21iJBOGQowITY5NLGUpDDkPPN8TJ+/Gtw5hkW0nd4inBXS0HWfYqHVpO&#10;CwYb+jRU/m4PTsF62Z8V38YuV5s/ux7Ni/pQPX0p9fjQFR8gInXxFv5vL7SCl/fhEK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N57s8gAAADdAAAADwAAAAAA&#10;AAAAAAAAAAChAgAAZHJzL2Rvd25yZXYueG1sUEsFBgAAAAAEAAQA+QAAAJYDAAAAAA==&#10;"/>
                      <v:shape id="AutoShape 6123" o:spid="_x0000_s2641" type="#_x0000_t32" style="position:absolute;left:6791;top:8372;width:425;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jx8gAAADdAAAADwAAAGRycy9kb3ducmV2LnhtbESPS2vDMBCE74X+B7GFXkoj51VaN0pw&#10;CoEkkEMevW+trSVqrVxLSZx/XwUKOQ4z8w0zmXWuFidqg/WsoN/LQBCXXluuFBz2i+dXECEia6w9&#10;k4ILBZhN7+8mmGt/5i2ddrESCcIhRwUmxiaXMpSGHIaeb4iT9+1bhzHJtpK6xXOCu1oOsuxFOrSc&#10;Fgw29GGo/NkdnYLNqj8vvoxdrbe/djNeFPWxevpU6vGhK95BROriLfzfXmoFo7fhCK5v0hO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zfjx8gAAADdAAAADwAAAAAA&#10;AAAAAAAAAAChAgAAZHJzL2Rvd25yZXYueG1sUEsFBgAAAAAEAAQA+QAAAJYDAAAAAA==&#10;"/>
                      <v:shape id="AutoShape 6124" o:spid="_x0000_s2642" type="#_x0000_t32" style="position:absolute;left:5175;top:8478;width:0;height:1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tGXMcAAADdAAAADwAAAGRycy9kb3ducmV2LnhtbESPT2sCMRTE74V+h/AKvRTN2laxW6Ns&#10;C0IVPPjv/rp53QQ3L+sm6vrtG6HQ4zAzv2Ems87V4kxtsJ4VDPoZCOLSa8uVgt123huDCBFZY+2Z&#10;FFwpwGx6fzfBXPsLr+m8iZVIEA45KjAxNrmUoTTkMPR9Q5y8H986jEm2ldQtXhLc1fI5y0bSoeW0&#10;YLChT0PlYXNyClaLwUfxbexiuT7a1XBe1Kfqaa/U40NXvIOI1MX/8F/7Syt4fXsZwu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e0ZcxwAAAN0AAAAPAAAAAAAA&#10;AAAAAAAAAKECAABkcnMvZG93bnJldi54bWxQSwUGAAAAAAQABAD5AAAAlQMAAAAA&#10;"/>
                      <v:group id="Group 6125" o:spid="_x0000_s2643" style="position:absolute;left:5096;top:8660;width:164;height:195" coordorigin="1711,8565" coordsize="16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JPrMcAAADdAAAADwAAAGRycy9kb3ducmV2LnhtbESPT2vCQBTE7wW/w/KE&#10;3nQTbUWjq4jU0oMI/gHx9sg+k2D2bciuSfz23YLQ4zAzv2EWq86UoqHaFZYVxMMIBHFqdcGZgvNp&#10;O5iCcB5ZY2mZFDzJwWrZe1tgom3LB2qOPhMBwi5BBbn3VSKlS3My6Ia2Ig7ezdYGfZB1JnWNbYCb&#10;Uo6iaCINFhwWcqxok1N6Pz6Mgu8W2/U4/mp299vmeT197i+7mJR673frOQhPnf8Pv9o/WsHHbDyB&#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hJPrMcAAADd&#10;AAAADwAAAAAAAAAAAAAAAACqAgAAZHJzL2Rvd25yZXYueG1sUEsFBgAAAAAEAAQA+gAAAJ4DAAAA&#10;AA==&#10;">
                        <v:rect id="Rectangle 6126" o:spid="_x0000_s2644" style="position:absolute;left:1711;top:8626;width:16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bm8cQA&#10;AADdAAAADwAAAGRycy9kb3ducmV2LnhtbESPQWvCQBSE7wX/w/IEb3VjDWqiq0hQaI81gtdn9pkE&#10;s29Ddmviv3cLhR6HmfmG2ewG04gHda62rGA2jUAQF1bXXCo458f3FQjnkTU2lknBkxzstqO3Daba&#10;9vxNj5MvRYCwS1FB5X2bSumKigy6qW2Jg3eznUEfZFdK3WEf4KaRH1G0kAZrDgsVtpRVVNxPP0aB&#10;zrM4L+Pj4tDXh+RryK73S7xUajIe9msQngb/H/5rf2oFcTJP4PdNeAJy+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W5vHEAAAA3QAAAA8AAAAAAAAAAAAAAAAAmAIAAGRycy9k&#10;b3ducmV2LnhtbFBLBQYAAAAABAAEAPUAAACJAwAAAAA=&#10;" fillcolor="#4f81bd">
                          <v:fill color2="#dce6f2" angle="90" focus="100%" type="gradient"/>
                        </v:rect>
                        <v:shape id="Freeform 6127" o:spid="_x0000_s2645" style="position:absolute;left:1757;top:8565;width:51;height:51;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7eiL8A&#10;AADdAAAADwAAAGRycy9kb3ducmV2LnhtbERPy4rCMBTdC/MP4Q6409QH4nSMIoWBcelrf21um2Jz&#10;U5JYO38/WQguD+e92Q22FT350DhWMJtmIIhLpxuuFVzOP5M1iBCRNbaOScEfBdhtP0YbzLV78pH6&#10;U6xFCuGQowITY5dLGUpDFsPUdcSJq5y3GBP0tdQenynctnKeZStpseHUYLCjwlB5Pz2sgsXaR9Ny&#10;tZdcFcX1dphnj94qNf4c9t8gIg3xLX65f7WC5dcy7U9v0hOQ2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vt6IvwAAAN0AAAAPAAAAAAAAAAAAAAAAAJgCAABkcnMvZG93bnJl&#10;di54bWxQSwUGAAAAAAQABAD1AAAAhAMAAAAA&#10;" path="m65,62c53,31,41,,31,,21,,,44,6,62v6,18,49,35,59,45e" filled="f">
                          <v:path arrowok="t" o:connecttype="custom" o:connectlocs="51,30;24,0;5,30;51,51" o:connectangles="0,0,0,0"/>
                          <o:lock v:ext="edit" aspectratio="t"/>
                        </v:shape>
                        <v:shape id="Freeform 6128" o:spid="_x0000_s2646" style="position:absolute;left:1772;top:8709;width:51;height:51;flip:x y;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6x9MMA&#10;AADdAAAADwAAAGRycy9kb3ducmV2LnhtbERPW2vCMBR+H+w/hDPY25q6eVtnFBEEYS9ORXw8bc7a&#10;suakS2Kt/34RhD1+fPfZojeN6Mj52rKCQZKCIC6srrlUcNivX6YgfEDW2FgmBVfysJg/Psww0/bC&#10;X9TtQiliCPsMFVQhtJmUvqjIoE9sSxy5b+sMhghdKbXDSww3jXxN07E0WHNsqLClVUXFz+5sFBxz&#10;9+a2uf6c/HYnOoy6OC/PlXp+6pcfIAL14V98d2+0guH7cAC3N/EJ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a6x9MMAAADdAAAADwAAAAAAAAAAAAAAAACYAgAAZHJzL2Rv&#10;d25yZXYueG1sUEsFBgAAAAAEAAQA9QAAAIgDAAAAAA==&#10;" path="m65,62c53,31,41,,31,,21,,,44,6,62v6,18,49,35,59,45e" filled="f">
                          <v:path arrowok="t" o:connecttype="custom" o:connectlocs="51,30;24,0;5,30;51,51" o:connectangles="0,0,0,0"/>
                          <o:lock v:ext="edit" aspectratio="t"/>
                        </v:shape>
                      </v:group>
                      <v:group id="Group 6129" o:spid="_x0000_s2647" style="position:absolute;left:5099;top:8834;width:164;height:195" coordorigin="1711,8565" coordsize="16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860scAAADdAAAADwAAAGRycy9kb3ducmV2LnhtbESPT2vCQBTE70K/w/IK&#10;vdVN/FNqdBURWzyI0FgQb4/sMwlm34bsNonf3hUKHoeZ+Q2zWPWmEi01rrSsIB5GIIgzq0vOFfwe&#10;v94/QTiPrLGyTApu5GC1fBksMNG24x9qU5+LAGGXoILC+zqR0mUFGXRDWxMH72Ibgz7IJpe6wS7A&#10;TSVHUfQhDZYcFgqsaVNQdk3/jILvDrv1ON62++tlczsfp4fTPial3l779RyEp94/w//tnVYwmU1G&#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S860scAAADd&#10;AAAADwAAAAAAAAAAAAAAAACqAgAAZHJzL2Rvd25yZXYueG1sUEsFBgAAAAAEAAQA+gAAAJ4DAAAA&#10;AA==&#10;">
                        <v:rect id="Rectangle 6130" o:spid="_x0000_s2648" style="position:absolute;left:1711;top:8626;width:16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iZsQA&#10;AADdAAAADwAAAGRycy9kb3ducmV2LnhtbESPQWvCQBSE74L/YXmCN92oi9bUVSQotMcawetr9jUJ&#10;Zt+G7GrSf98tFHocZuYbZncYbCOe1PnasYbFPAFBXDhTc6nhmp9nLyB8QDbYOCYN3+ThsB+Pdpga&#10;1/MHPS+hFBHCPkUNVQhtKqUvKrLo564ljt6X6yyGKLtSmg77CLeNXCbJWlqsOS5U2FJWUXG/PKwG&#10;k2cqL9V5ferr0/Z9yD7vN7XRejoZjq8gAg3hP/zXfjMa1Fat4PdNf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4ombEAAAA3QAAAA8AAAAAAAAAAAAAAAAAmAIAAGRycy9k&#10;b3ducmV2LnhtbFBLBQYAAAAABAAEAPUAAACJAwAAAAA=&#10;" fillcolor="#4f81bd">
                          <v:fill color2="#dce6f2" angle="90" focus="100%" type="gradient"/>
                        </v:rect>
                        <v:shape id="Freeform 6131" o:spid="_x0000_s2649" style="position:absolute;left:1757;top:8565;width:51;height:51;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XYi8IA&#10;AADdAAAADwAAAGRycy9kb3ducmV2LnhtbESPQWvCQBSE70L/w/IK3nRTDWJTV5FAQY9qe3/NvmRD&#10;s2/D7hrjv3eFQo/DzHzDbHaj7cRAPrSOFbzNMxDEldMtNwq+Lp+zNYgQkTV2jknBnQLsti+TDRba&#10;3fhEwzk2IkE4FKjAxNgXUobKkMUwdz1x8mrnLcYkfSO1x1uC204usmwlLbacFgz2VBqqfs9Xq2C5&#10;9tF0XO8l12X5/XNcZNfBKjV9HfcfICKN8T/81z5oBfl7nsPzTXoCc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hdiLwgAAAN0AAAAPAAAAAAAAAAAAAAAAAJgCAABkcnMvZG93&#10;bnJldi54bWxQSwUGAAAAAAQABAD1AAAAhwMAAAAA&#10;" path="m65,62c53,31,41,,31,,21,,,44,6,62v6,18,49,35,59,45e" filled="f">
                          <v:path arrowok="t" o:connecttype="custom" o:connectlocs="51,30;24,0;5,30;51,51" o:connectangles="0,0,0,0"/>
                          <o:lock v:ext="edit" aspectratio="t"/>
                        </v:shape>
                        <v:shape id="Freeform 6132" o:spid="_x0000_s2650" style="position:absolute;left:1772;top:8709;width:51;height:51;flip:x y;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W398MA&#10;AADdAAAADwAAAGRycy9kb3ducmV2LnhtbERPXWvCMBR9F/wP4Qp7s6lON61GkcFgsBfnZPh421zb&#10;YnNTk6x2/34ZCHs8nO/1tjeN6Mj52rKCSZKCIC6srrlUcPx8HS9A+ICssbFMCn7Iw3YzHKwx0/bG&#10;H9QdQiliCPsMFVQhtJmUvqjIoE9sSxy5s3UGQ4SulNrhLYabRk7T9EkarDk2VNjSS0XF5fBtFHzl&#10;7tHtc/3+fO1OdJx3cV6eK/Uw6ncrEIH68C++u9+0gtlyNoe/N/EJ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W398MAAADdAAAADwAAAAAAAAAAAAAAAACYAgAAZHJzL2Rv&#10;d25yZXYueG1sUEsFBgAAAAAEAAQA9QAAAIgDAAAAAA==&#10;" path="m65,62c53,31,41,,31,,21,,,44,6,62v6,18,49,35,59,45e" filled="f">
                          <v:path arrowok="t" o:connecttype="custom" o:connectlocs="51,30;24,0;5,30;51,51" o:connectangles="0,0,0,0"/>
                          <o:lock v:ext="edit" aspectratio="t"/>
                        </v:shape>
                      </v:group>
                      <v:group id="Group 6133" o:spid="_x0000_s2651" style="position:absolute;left:5099;top:9009;width:164;height:195" coordorigin="1711,8565" coordsize="16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hQ80ccAAADdAAAADwAAAGRycy9kb3ducmV2LnhtbESPQWvCQBSE7wX/w/IK&#10;vdVN1AZNs4qILT2IoBaKt0f2mYRk34bsNon/vlso9DjMzDdMthlNI3rqXGVZQTyNQBDnVldcKPi8&#10;vD0vQTiPrLGxTAru5GCznjxkmGo78In6sy9EgLBLUUHpfZtK6fKSDLqpbYmDd7OdQR9kV0jd4RDg&#10;ppGzKEqkwYrDQokt7UrK6/O3UfA+4LCdx/v+UN929+vl5fh1iEmpp8dx+wrC0+j/w3/tD61gsVok&#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hQ80ccAAADd&#10;AAAADwAAAAAAAAAAAAAAAACqAgAAZHJzL2Rvd25yZXYueG1sUEsFBgAAAAAEAAQA+gAAAJ4DAAAA&#10;AA==&#10;">
                        <v:rect id="Rectangle 6134" o:spid="_x0000_s2652" style="position:absolute;left:1711;top:8626;width:16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OkZcQA&#10;AADdAAAADwAAAGRycy9kb3ducmV2LnhtbESPT4vCMBTE74LfITzBm6YuwT/VKEtR2D2uFbw+m2db&#10;bF5KE233228WFvY4zMxvmN1hsI14UedrxxoW8wQEceFMzaWGS36arUH4gGywcUwavsnDYT8e7TA1&#10;rucvep1DKSKEfYoaqhDaVEpfVGTRz11LHL276yyGKLtSmg77CLeNfEuSpbRYc1yosKWsouJxfloN&#10;Js9UXqrT8tjXx83nkN0eV7XSejoZ3rcgAg3hP/zX/jAa1Eat4PdNf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DpGXEAAAA3QAAAA8AAAAAAAAAAAAAAAAAmAIAAGRycy9k&#10;b3ducmV2LnhtbFBLBQYAAAAABAAEAPUAAACJAwAAAAA=&#10;" fillcolor="#4f81bd">
                          <v:fill color2="#dce6f2" angle="90" focus="100%" type="gradient"/>
                        </v:rect>
                        <v:shape id="Freeform 6135" o:spid="_x0000_s2653" style="position:absolute;left:1757;top:8565;width:51;height:51;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jSjr8A&#10;AADdAAAADwAAAGRycy9kb3ducmV2LnhtbERPy4rCMBTdC/MP4Q6409QH4nSMIoWBcelrf21um2Jz&#10;U5JYO38/WQguD+e92Q22FT350DhWMJtmIIhLpxuuFVzOP5M1iBCRNbaOScEfBdhtP0YbzLV78pH6&#10;U6xFCuGQowITY5dLGUpDFsPUdcSJq5y3GBP0tdQenynctnKeZStpseHUYLCjwlB5Pz2sgsXaR9Ny&#10;tZdcFcX1dphnj94qNf4c9t8gIg3xLX65f7WC5dcyzU1v0hOQ2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yNKOvwAAAN0AAAAPAAAAAAAAAAAAAAAAAJgCAABkcnMvZG93bnJl&#10;di54bWxQSwUGAAAAAAQABAD1AAAAhAMAAAAA&#10;" path="m65,62c53,31,41,,31,,21,,,44,6,62v6,18,49,35,59,45e" filled="f">
                          <v:path arrowok="t" o:connecttype="custom" o:connectlocs="51,30;24,0;5,30;51,51" o:connectangles="0,0,0,0"/>
                          <o:lock v:ext="edit" aspectratio="t"/>
                        </v:shape>
                        <v:shape id="Freeform 6136" o:spid="_x0000_s2654" style="position:absolute;left:1772;top:8709;width:51;height:51;flip:x y;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i98sMA&#10;AADdAAAADwAAAGRycy9kb3ducmV2LnhtbERPXWvCMBR9H+w/hDvY25pu06nVKCIIwl6cE/Hxtrm2&#10;Zc1Nl8Ra//0iCHs8nO/ZojeN6Mj52rKC1yQFQVxYXXOpYP+9fhmD8AFZY2OZFFzJw2L++DDDTNsL&#10;f1G3C6WIIewzVFCF0GZS+qIigz6xLXHkTtYZDBG6UmqHlxhuGvmWph/SYM2xocKWVhUVP7uzUXDI&#10;3bvb5vpz9NsdaT/s4rw8V+r5qV9OQQTqw7/47t5oBYPJYAK3N/EJ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i98sMAAADdAAAADwAAAAAAAAAAAAAAAACYAgAAZHJzL2Rv&#10;d25yZXYueG1sUEsFBgAAAAAEAAQA9QAAAIgDAAAAAA==&#10;" path="m65,62c53,31,41,,31,,21,,,44,6,62v6,18,49,35,59,45e" filled="f">
                          <v:path arrowok="t" o:connecttype="custom" o:connectlocs="51,30;24,0;5,30;51,51" o:connectangles="0,0,0,0"/>
                          <o:lock v:ext="edit" aspectratio="t"/>
                        </v:shape>
                      </v:group>
                    </v:group>
                  </v:group>
                  <v:group id="Group 6137" o:spid="_x0000_s2655" style="position:absolute;left:7586;top:7449;width:2120;height:979" coordorigin="7586,8050" coordsize="2120,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2iX48UAAADdAAAADwAAAGRycy9kb3ducmV2LnhtbERPTWvCQBC9F/wPywi9&#10;1U1slTa6Sgi29CCCSaF4G7JjEszOhuw2if++eyj0+Hjf2/1kWjFQ7xrLCuJFBIK4tLrhSsFX8f70&#10;CsJ5ZI2tZVJwJwf73exhi4m2I59pyH0lQgi7BBXU3neJlK6syaBb2I44cFfbG/QB9pXUPY4h3LRy&#10;GUVrabDh0FBjR1lN5S3/MQo+RhzT5/gwHG/X7H4pVqfvY0xKPc6ndAPC0+T/xX/uT63g5W0V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dol+PFAAAA3QAA&#10;AA8AAAAAAAAAAAAAAAAAqgIAAGRycy9kb3ducmV2LnhtbFBLBQYAAAAABAAEAPoAAACcAwAAAAA=&#10;">
                    <v:group id="Group 6138" o:spid="_x0000_s2656" style="position:absolute;left:8497;top:8050;width:1209;height:87;rotation:-1390583fd" coordorigin="3512,8058" coordsize="120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WcskXFAAAA3QAA&#10;AA8AAAAAAAAAAAAAAAAAqgIAAGRycy9kb3ducmV2LnhtbFBLBQYAAAAABAAEAPoAAACcAwAAAAA=&#10;">
                      <v:rect id="Rectangle 6139" o:spid="_x0000_s2657" style="position:absolute;left:3512;top:8058;width:1209;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ccUA&#10;AADdAAAADwAAAGRycy9kb3ducmV2LnhtbESPQWvCQBSE74L/YXmCN92YWqnRVcSi2KPGS2/P7GuS&#10;mn0bsqtGf323IHgcZuYbZr5sTSWu1LjSsoLRMAJBnFldcq7gmG4GHyCcR9ZYWSYFd3KwXHQ7c0y0&#10;vfGergefiwBhl6CCwvs6kdJlBRl0Q1sTB+/HNgZ9kE0udYO3ADeVjKNoIg2WHBYKrGldUHY+XIyC&#10;Uxkf8bFPt5GZbt78V5v+Xr4/ler32tUMhKfWv8LP9k4rGE/fY/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9NxxQAAAN0AAAAPAAAAAAAAAAAAAAAAAJgCAABkcnMv&#10;ZG93bnJldi54bWxQSwUGAAAAAAQABAD1AAAAigMAAAAA&#10;"/>
                      <v:shape id="AutoShape 6140" o:spid="_x0000_s2658" type="#_x0000_t32" style="position:absolute;left:3658;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GeE8cAAADdAAAADwAAAGRycy9kb3ducmV2LnhtbESPT2sCMRTE74V+h/AKvRTN2laxW6Ns&#10;C0IVPPjv/rp53QQ3L+sm6vrtG6HQ4zAzv2Ems87V4kxtsJ4VDPoZCOLSa8uVgt123huDCBFZY+2Z&#10;FFwpwGx6fzfBXPsLr+m8iZVIEA45KjAxNrmUoTTkMPR9Q5y8H986jEm2ldQtXhLc1fI5y0bSoeW0&#10;YLChT0PlYXNyClaLwUfxbexiuT7a1XBe1Kfqaa/U40NXvIOI1MX/8F/7Syt4fRu+wO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AZ4TxwAAAN0AAAAPAAAAAAAA&#10;AAAAAAAAAKECAABkcnMvZG93bnJldi54bWxQSwUGAAAAAAQABAD5AAAAlQMAAAAA&#10;"/>
                      <v:shape id="AutoShape 6141" o:spid="_x0000_s2659" type="#_x0000_t32" style="position:absolute;left:3813;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gGZ8cAAADdAAAADwAAAGRycy9kb3ducmV2LnhtbESPQWsCMRSE74L/ITyhF9GsRUu7Ncpa&#10;EKrgQWvvr5vXTejmZd1E3f57UxB6HGbmG2a+7FwtLtQG61nBZJyBIC69tlwpOH6sR88gQkTWWHsm&#10;Bb8UYLno9+aYa3/lPV0OsRIJwiFHBSbGJpcylIYchrFviJP37VuHMcm2krrFa4K7Wj5m2ZN0aDkt&#10;GGzozVD5czg7BbvNZFV8GbvZ7k92N1sX9bkafir1MOiKVxCRuvgfvrfftYLpy2wKf2/S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6AZnxwAAAN0AAAAPAAAAAAAA&#10;AAAAAAAAAKECAABkcnMvZG93bnJldi54bWxQSwUGAAAAAAQABAD5AAAAlQMAAAAA&#10;"/>
                      <v:shape id="AutoShape 6142" o:spid="_x0000_s2660" type="#_x0000_t32" style="position:absolute;left:3969;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Sj/McAAADdAAAADwAAAGRycy9kb3ducmV2LnhtbESPQWsCMRSE70L/Q3hCL6JZS7fo1ijb&#10;glALHrR6f25eN8HNy3YTdfvvm0Khx2FmvmEWq9414kpdsJ4VTCcZCOLKa8u1gsPHejwDESKyxsYz&#10;KfimAKvl3WCBhfY33tF1H2uRIBwKVGBibAspQ2XIYZj4ljh5n75zGJPsaqk7vCW4a+RDlj1Jh5bT&#10;gsGWXg1V5/3FKdhupi/lydjN++7LbvN12Vzq0VGp+2FfPoOI1Mf/8F/7TSt4nOc5/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pKP8xwAAAN0AAAAPAAAAAAAA&#10;AAAAAAAAAKECAABkcnMvZG93bnJldi54bWxQSwUGAAAAAAQABAD5AAAAlQMAAAAA&#10;"/>
                      <v:shape id="AutoShape 6143" o:spid="_x0000_s2661" type="#_x0000_t32" style="position:absolute;left:4125;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Y9i8cAAADdAAAADwAAAGRycy9kb3ducmV2LnhtbESPQWsCMRSE74X+h/CEXopmLVV0a5Rt&#10;QagFD1q9Pzevm+DmZbuJuv77RhB6HGbmG2a26FwtztQG61nBcJCBIC69tlwp2H0v+xMQISJrrD2T&#10;gisFWMwfH2aYa3/hDZ23sRIJwiFHBSbGJpcylIYchoFviJP341uHMcm2krrFS4K7Wr5k2Vg6tJwW&#10;DDb0Yag8bk9OwXo1fC8Oxq6+Nr92PVoW9al63iv11OuKNxCRuvgfvrc/tYLX6WgMtzfp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dj2LxwAAAN0AAAAPAAAAAAAA&#10;AAAAAAAAAKECAABkcnMvZG93bnJldi54bWxQSwUGAAAAAAQABAD5AAAAlQMAAAAA&#10;"/>
                      <v:shape id="AutoShape 6144" o:spid="_x0000_s2662" type="#_x0000_t32" style="position:absolute;left:4280;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qYEMgAAADdAAAADwAAAGRycy9kb3ducmV2LnhtbESPT2sCMRTE74V+h/AKvZSaVdS2W6Os&#10;BUEFD/7p/XXzugndvGw3Uddv3wgFj8PM/IaZzDpXixO1wXpW0O9lIIhLry1XCg77xfMriBCRNdae&#10;ScGFAsym93cTzLU/85ZOu1iJBOGQowITY5NLGUpDDkPPN8TJ+/atw5hkW0nd4jnBXS0HWTaWDi2n&#10;BYMNfRgqf3ZHp2Cz6s+LL2NX6+2v3YwWRX2snj6VenzoincQkbp4C/+3l1rB8G30Atc36QnI6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jqYEMgAAADdAAAADwAAAAAA&#10;AAAAAAAAAAChAgAAZHJzL2Rvd25yZXYueG1sUEsFBgAAAAAEAAQA+QAAAJYDAAAAAA==&#10;"/>
                      <v:shape id="AutoShape 6145" o:spid="_x0000_s2663" type="#_x0000_t32" style="position:absolute;left:4436;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UMYsQAAADdAAAADwAAAGRycy9kb3ducmV2LnhtbERPTWsCMRC9F/wPYYReSs1atNStUbYF&#10;QQsetHofN9NNcDNZN1HXf28OBY+P9z2dd64WF2qD9axgOMhAEJdeW64U7H4Xrx8gQkTWWHsmBTcK&#10;MJ/1nqaYa3/lDV22sRIphEOOCkyMTS5lKA05DAPfECfuz7cOY4JtJXWL1xTuavmWZe/SoeXUYLCh&#10;b0PlcXt2Ctar4VdxMHb1sznZ9XhR1OfqZa/Uc78rPkFE6uJD/O9eagWjyTjNTW/SE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pQxixAAAAN0AAAAPAAAAAAAAAAAA&#10;AAAAAKECAABkcnMvZG93bnJldi54bWxQSwUGAAAAAAQABAD5AAAAkgMAAAAA&#10;"/>
                      <v:shape id="AutoShape 6146" o:spid="_x0000_s2664" type="#_x0000_t32" style="position:absolute;left:4592;top:8058;width:0;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mp+ccAAADdAAAADwAAAGRycy9kb3ducmV2LnhtbESPT2sCMRTE70K/Q3iFXkSzllp0a5RV&#10;EGrBg//uz83rJnTzst1E3X77piD0OMzMb5jZonO1uFIbrGcFo2EGgrj02nKl4HhYDyYgQkTWWHsm&#10;BT8UYDF/6M0w1/7GO7ruYyUShEOOCkyMTS5lKA05DEPfECfv07cOY5JtJXWLtwR3tXzOslfp0HJa&#10;MNjQylD5tb84BdvNaFmcjd187L7tdrwu6kvVPyn19NgVbyAidfE/fG+/awUv0/EU/t6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6an5xwAAAN0AAAAPAAAAAAAA&#10;AAAAAAAAAKECAABkcnMvZG93bnJldi54bWxQSwUGAAAAAAQABAD5AAAAlQMAAAAA&#10;"/>
                    </v:group>
                    <v:shape id="Text Box 6147" o:spid="_x0000_s2665" type="#_x0000_t202" style="position:absolute;left:7862;top:8475;width:395;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wY3cUA&#10;AADdAAAADwAAAGRycy9kb3ducmV2LnhtbESPQWvCQBSE7wX/w/IEb3XXkBYTXUUsgqeWWhW8PbLP&#10;JJh9G7JbE/99t1DocZiZb5jlerCNuFPna8caZlMFgrhwpuZSw/Fr9zwH4QOywcYxaXiQh/Vq9LTE&#10;3LieP+l+CKWIEPY5aqhCaHMpfVGRRT91LXH0rq6zGKLsSmk67CPcNjJR6lVarDkuVNjStqLidvi2&#10;Gk7v18s5VR/lm31pezcoyTaTWk/Gw2YBItAQ/sN/7b3RkGZZA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BjdxQAAAN0AAAAPAAAAAAAAAAAAAAAAAJgCAABkcnMv&#10;ZG93bnJldi54bWxQSwUGAAAAAAQABAD1AAAAigMAAAAA&#10;" filled="f" stroked="f">
                      <v:textbox>
                        <w:txbxContent>
                          <w:p w:rsidR="00937B5F" w:rsidRDefault="00937B5F" w:rsidP="00937B5F">
                            <w:pPr>
                              <w:rPr>
                                <w:sz w:val="18"/>
                              </w:rPr>
                            </w:pPr>
                            <w:r>
                              <w:rPr>
                                <w:sz w:val="18"/>
                              </w:rPr>
                              <w:t>A</w:t>
                            </w:r>
                          </w:p>
                        </w:txbxContent>
                      </v:textbox>
                    </v:shape>
                    <v:shape id="Text Box 6148" o:spid="_x0000_s2666" type="#_x0000_t202" style="position:absolute;left:9069;top:8481;width:395;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9RsUA&#10;AADdAAAADwAAAGRycy9kb3ducmV2LnhtbESPT2vCQBTE74LfYXkFb7rb1opJXUVaBE8W/xV6e2Sf&#10;SWj2bciuJn57VxA8DjPzG2a26GwlLtT40rGG15ECQZw5U3Ku4bBfDacgfEA2WDkmDVfysJj3ezNM&#10;jWt5S5ddyEWEsE9RQxFCnUrps4Is+pGriaN3co3FEGWTS9NgG+G2km9KTaTFkuNCgTV9FZT9785W&#10;w3Fz+vsdq5/8237UreuUZJtIrQcv3fITRKAuPMOP9tpoGCfJO9zfx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sL1GxQAAAN0AAAAPAAAAAAAAAAAAAAAAAJgCAABkcnMv&#10;ZG93bnJldi54bWxQSwUGAAAAAAQABAD1AAAAigMAAAAA&#10;" filled="f" stroked="f">
                      <v:textbox>
                        <w:txbxContent>
                          <w:p w:rsidR="00937B5F" w:rsidRDefault="00937B5F" w:rsidP="00937B5F">
                            <w:pPr>
                              <w:rPr>
                                <w:sz w:val="18"/>
                              </w:rPr>
                            </w:pPr>
                            <w:r>
                              <w:rPr>
                                <w:sz w:val="18"/>
                              </w:rPr>
                              <w:t>B</w:t>
                            </w:r>
                          </w:p>
                        </w:txbxContent>
                      </v:textbox>
                    </v:shape>
                    <v:group id="Group 6149" o:spid="_x0000_s2667" style="position:absolute;left:7586;top:8372;width:2120;height:657" coordorigin="7586,8372" coordsize="2120,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rescAAADdAAAADwAAAGRycy9kb3ducmV2LnhtbESPT2vCQBTE7wW/w/IE&#10;b7qJtaLRVUTa0oMI/gHx9sg+k2D2bciuSfz23YLQ4zAzv2GW686UoqHaFZYVxKMIBHFqdcGZgvPp&#10;azgD4TyyxtIyKXiSg/Wq97bERNuWD9QcfSYChF2CCnLvq0RKl+Zk0I1sRRy8m60N+iDrTOoa2wA3&#10;pRxH0VQaLDgs5FjRNqf0fnwYBd8ttpv3+LPZ3W/b5/X0sb/sYlJq0O82CxCeOv8ffrV/tILJfD6B&#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orescAAADd&#10;AAAADwAAAAAAAAAAAAAAAACqAgAAZHJzL2Rvd25yZXYueG1sUEsFBgAAAAAEAAQA+gAAAJ4DAAAA&#10;AA==&#10;">
                      <v:group id="Group 6150" o:spid="_x0000_s2668" style="position:absolute;left:7665;top:8417;width:123;height:123" coordorigin="1450,8300" coordsize="143,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aO4ccAAADdAAAADwAAAGRycy9kb3ducmV2LnhtbESPT2vCQBTE74LfYXmC&#10;t7qJraLRVUTa0oMI/gHx9sg+k2D2bciuSfz23ULB4zAzv2GW686UoqHaFZYVxKMIBHFqdcGZgvPp&#10;620GwnlkjaVlUvAkB+tVv7fERNuWD9QcfSYChF2CCnLvq0RKl+Zk0I1sRRy8m60N+iDrTOoa2wA3&#10;pRxH0VQaLDgs5FjRNqf0fnwYBd8ttpv3+LPZ3W/b5/U02V92MSk1HHSbBQhPnX+F/9s/WsHHfD6B&#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KaO4ccAAADd&#10;AAAADwAAAAAAAAAAAAAAAACqAgAAZHJzL2Rvd25yZXYueG1sUEsFBgAAAAAEAAQA+gAAAJ4DAAAA&#10;AA==&#10;">
                        <v:oval id="Oval 6151" o:spid="_x0000_s2669" style="position:absolute;left:1450;top:830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9NMcA&#10;AADdAAAADwAAAGRycy9kb3ducmV2LnhtbESPQWvCQBSE74X+h+UVvNWNxYYaXUWEotJearx4e2af&#10;2Wj2bciuSfrvu4VCj8PMfMMsVoOtRUetrxwrmIwTEMSF0xWXCo75+/MbCB+QNdaOScE3eVgtHx8W&#10;mGnX8xd1h1CKCGGfoQITQpNJ6QtDFv3YNcTRu7jWYoiyLaVusY9wW8uXJEmlxYrjgsGGNoaK2+Fu&#10;FfBHnvvzNt1cT93n9nV3Xl/Mvldq9DSs5yACDeE//NfeaQXT2SyF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IvTTHAAAA3QAAAA8AAAAAAAAAAAAAAAAAmAIAAGRy&#10;cy9kb3ducmV2LnhtbFBLBQYAAAAABAAEAPUAAACMAwAAAAA=&#10;" fillcolor="#dce6f2">
                          <v:fill color2="#4f81bd" angle="45" focus="100%" type="gradient"/>
                        </v:oval>
                        <v:oval id="Oval 6152" o:spid="_x0000_s2670" style="position:absolute;left:1470;top:8320;width:9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EO8YA&#10;AADdAAAADwAAAGRycy9kb3ducmV2LnhtbESPT2vCQBTE7wW/w/KE3nRj45+auopUCnroobG9P7LP&#10;JJh9G7KvMf32bqHQ4zAzv2E2u8E1qqcu1J4NzKYJKOLC25pLA5/nt8kzqCDIFhvPZOCHAuy2o4cN&#10;Ztbf+IP6XEoVIRwyNFCJtJnWoajIYZj6ljh6F985lCi7UtsObxHuGv2UJEvtsOa4UGFLrxUV1/zb&#10;GTiU+3zZ61QW6eVwlMX16/2Uzox5HA/7F1BCg/yH/9pHa2C+Xq/g9018Anp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EEO8YAAADdAAAADwAAAAAAAAAAAAAAAACYAgAAZHJz&#10;L2Rvd25yZXYueG1sUEsFBgAAAAAEAAQA9QAAAIsDAAAAAA==&#10;"/>
                      </v:group>
                      <v:rect id="Rectangle 6153" o:spid="_x0000_s2671" alt="10%" style="position:absolute;left:7775;top:8512;width:1931;height: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fogsEA&#10;AADdAAAADwAAAGRycy9kb3ducmV2LnhtbERPzWrCQBC+F/oOyxR6qxulSI2uUgRt8WTVBxiykx+a&#10;nY3ZMcY8vXsQPH58/4tV72rVURsqzwbGowQUceZtxYWB03Hz8QUqCLLF2jMZuFGA1fL1ZYGp9Vf+&#10;o+4ghYohHFI0UIo0qdYhK8lhGPmGOHK5bx1KhG2hbYvXGO5qPUmSqXZYcWwosaF1Sdn/4eIMdCg7&#10;Gt+GpN4Peb79kd15OE2NeX/rv+eghHp5ih/uX2vgczaLc+Ob+AT0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X6ILBAAAA3QAAAA8AAAAAAAAAAAAAAAAAmAIAAGRycy9kb3du&#10;cmV2LnhtbFBLBQYAAAAABAAEAPUAAACGAwAAAAA=&#10;" fillcolor="black">
                        <v:fill r:id="rId160" o:title="" type="pattern"/>
                      </v:rect>
                      <v:shape id="AutoShape 6154" o:spid="_x0000_s2672" type="#_x0000_t32" style="position:absolute;left:7726;top:8478;width:35;height:3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gccAAADdAAAADwAAAGRycy9kb3ducmV2LnhtbESPQWvCQBSE70L/w/IKvRTdtNjSRFcJ&#10;loIIokbB6yP7mqRm34bsNkn/fVcQPA4z8w0zXw6mFh21rrKs4GUSgSDOra64UHA6fo0/QDiPrLG2&#10;TAr+yMFy8TCaY6JtzwfqMl+IAGGXoILS+yaR0uUlGXQT2xAH79u2Bn2QbSF1i32Am1q+RtG7NFhx&#10;WCixoVVJ+SX7NQr89nnz9nPY7dKM+TPdb86XdHVW6ulxSGcgPA3+Hr6111rBNI5juL4JT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5z+BxwAAAN0AAAAPAAAAAAAA&#10;AAAAAAAAAKECAABkcnMvZG93bnJldi54bWxQSwUGAAAAAAQABAD5AAAAlQMAAAAA&#10;"/>
                      <v:shape id="AutoShape 6155" o:spid="_x0000_s2673" type="#_x0000_t5" style="position:absolute;left:8029;top:8372;width:97;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G9NcEA&#10;AADdAAAADwAAAGRycy9kb3ducmV2LnhtbERPTYvCMBC9C/6HMAteZE0UdKVrFBHExYtoF8Hb0My2&#10;pc2kNKl2/705CB4f73u16W0t7tT60rGG6USBIM6cKTnX8JvuP5cgfEA2WDsmDf/kYbMeDlaYGPfg&#10;M90vIRcxhH2CGooQmkRKnxVk0U9cQxy5P9daDBG2uTQtPmK4reVMqYW0WHJsKLChXUFZdemsBqxu&#10;16M1J9mleakOt278lVak9eij336DCNSHt/jl/jEa5krF/fFNf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vTXBAAAA3QAAAA8AAAAAAAAAAAAAAAAAmAIAAGRycy9kb3du&#10;cmV2LnhtbFBLBQYAAAAABAAEAPUAAACGAwAAAAA=&#10;"/>
                      <v:shape id="AutoShape 6156" o:spid="_x0000_s2674" type="#_x0000_t5" style="position:absolute;left:9229;top:8372;width:97;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0YrsUA&#10;AADdAAAADwAAAGRycy9kb3ducmV2LnhtbESPQWvCQBSE70L/w/IKXkR3LWhLzEZKoVS8iKYUvD2y&#10;r0lI9m3IbjT+e1co9DjMzDdMuh1tKy7U+9qxhuVCgSAunKm51PCdf87fQPiAbLB1TBpu5GGbPU1S&#10;TIy78pEup1CKCGGfoIYqhC6R0hcVWfQL1xFH79f1FkOUfSlNj9cIt618UWotLdYcFyrs6KOiojkN&#10;VgM255+9NQc55GWtvs7D7DVvSOvp8/i+ARFoDP/hv/bOaFgptYTHm/gE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iuxQAAAN0AAAAPAAAAAAAAAAAAAAAAAJgCAABkcnMv&#10;ZG93bnJldi54bWxQSwUGAAAAAAQABAD1AAAAigMAAAAA&#10;"/>
                      <v:shape id="AutoShape 6157" o:spid="_x0000_s2675" type="#_x0000_t32" style="position:absolute;left:7726;top:8372;width:352;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hvP8UAAADdAAAADwAAAGRycy9kb3ducmV2LnhtbESPQWsCMRSE74X+h/CEXkpNVlBkaxQp&#10;FMRDQd2Dx0fyurt087JN4rr9940geBxm5htmtRldJwYKsfWsoZgqEMTG25ZrDdXp820JIiZki51n&#10;0vBHETbr56cVltZf+UDDMdUiQziWqKFJqS+ljKYhh3Hqe+LsffvgMGUZamkDXjPcdXKm1EI6bDkv&#10;NNjTR0Pm53hxGtp99VUNr78pmOW+OIcins6d0fplMm7fQSQa0yN8b++shrlSM7i9yU9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hvP8UAAADdAAAADwAAAAAAAAAA&#10;AAAAAAChAgAAZHJzL2Rvd25yZXYueG1sUEsFBgAAAAAEAAQA+QAAAJMDAAAAAA==&#10;"/>
                      <v:shape id="AutoShape 6158" o:spid="_x0000_s2676" type="#_x0000_t32" style="position:absolute;left:8078;top:8372;width:12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cGcYAAADdAAAADwAAAGRycy9kb3ducmV2LnhtbESPQWsCMRSE74L/ITyhF6mJLUrZGmUt&#10;CLXgQW3vr5vXTejmZd1E3f77plDwOMzMN8xi1ftGXKiLLrCG6USBIK6CcVxreD9u7p9AxIRssAlM&#10;Gn4owmo5HCywMOHKe7ocUi0yhGOBGmxKbSFlrCx5jJPQEmfvK3QeU5ZdLU2H1wz3jXxQai49Os4L&#10;Flt6sVR9H85ew247XZef1m3f9ie3m23K5lyPP7S+G/XlM4hEfbqF/9uvRsNMqUf4e5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WHBnGAAAA3QAAAA8AAAAAAAAA&#10;AAAAAAAAoQIAAGRycy9kb3ducmV2LnhtbFBLBQYAAAAABAAEAPkAAACUAwAAAAA=&#10;"/>
                      <v:shape id="AutoShape 6159" o:spid="_x0000_s2677" type="#_x0000_t32" style="position:absolute;left:9281;top:8372;width:425;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EbcYAAADdAAAADwAAAGRycy9kb3ducmV2LnhtbESPQWsCMRSE74L/ITyhF6mJpUrZGmUt&#10;CLXgQW3vr5vXTejmZd1E3f77plDwOMzMN8xi1ftGXKiLLrCG6USBIK6CcVxreD9u7p9AxIRssAlM&#10;Gn4owmo5HCywMOHKe7ocUi0yhGOBGmxKbSFlrCx5jJPQEmfvK3QeU5ZdLU2H1wz3jXxQai49Os4L&#10;Flt6sVR9H85ew247XZef1m3f9ie3m23K5lyPP7S+G/XlM4hEfbqF/9uvRsNMqUf4e5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hG3GAAAA3QAAAA8AAAAAAAAA&#10;AAAAAAAAoQIAAGRycy9kb3ducmV2LnhtbFBLBQYAAAAABAAEAPkAAACUAwAAAAA=&#10;"/>
                      <v:shape id="AutoShape 6160" o:spid="_x0000_s2678" type="#_x0000_t32" style="position:absolute;left:7665;top:8478;width:0;height:1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Mh9sYAAADdAAAADwAAAGRycy9kb3ducmV2LnhtbESPQWsCMRSE74X+h/AKvZSaWFgpW6Ns&#10;BUEFD9r2/rp53YRuXrabqOu/N4LQ4zAz3zDT+eBbcaQ+usAaxiMFgrgOxnGj4fNj+fwKIiZkg21g&#10;0nCmCPPZ/d0USxNOvKPjPjUiQziWqMGm1JVSxtqSxzgKHXH2fkLvMWXZN9L0eMpw38oXpSbSo+O8&#10;YLGjhaX6d3/wGrbr8Xv1bd16s/tz22JZtYfm6Uvrx4ehegORaEj/4Vt7ZTQUShVwfZOf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zIfbGAAAA3QAAAA8AAAAAAAAA&#10;AAAAAAAAoQIAAGRycy9kb3ducmV2LnhtbFBLBQYAAAAABAAEAPkAAACUAwAAAAA=&#10;"/>
                      <v:group id="Group 6161" o:spid="_x0000_s2679" style="position:absolute;left:7586;top:8660;width:164;height:195" coordorigin="1711,8565" coordsize="16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xaKAbFAAAA3QAA&#10;AA8AAAAAAAAAAAAAAAAAqgIAAGRycy9kb3ducmV2LnhtbFBLBQYAAAAABAAEAPoAAACcAwAAAAA=&#10;">
                        <v:rect id="Rectangle 6162" o:spid="_x0000_s2680" style="position:absolute;left:1711;top:8626;width:16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2wssQA&#10;AADdAAAADwAAAGRycy9kb3ducmV2LnhtbESPQWvCQBSE7wX/w/IEb3VXSdWmriJBoR5rBK+v2dck&#10;mH0bsquJ/75bEHocZuYbZr0dbCPu1PnasYbZVIEgLpypudRwzg+vKxA+IBtsHJOGB3nYbkYva0yN&#10;6/mL7qdQighhn6KGKoQ2ldIXFVn0U9cSR+/HdRZDlF0pTYd9hNtGzpVaSIs1x4UKW8oqKq6nm9Vg&#10;8izJy+Sw2Pf1/v04ZN/XS7LUejIedh8gAg3hP/xsfxoNb0ot4e9Nf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NsLLEAAAA3QAAAA8AAAAAAAAAAAAAAAAAmAIAAGRycy9k&#10;b3ducmV2LnhtbFBLBQYAAAAABAAEAPUAAACJAwAAAAA=&#10;" fillcolor="#4f81bd">
                          <v:fill color2="#dce6f2" angle="90" focus="100%" type="gradient"/>
                        </v:rect>
                        <v:shape id="Freeform 6163" o:spid="_x0000_s2681" style="position:absolute;left:1757;top:8565;width:51;height:51;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GWb4A&#10;AADdAAAADwAAAGRycy9kb3ducmV2LnhtbERPz2vCMBS+D/wfwhO8zUTHhlSjSEFwR928P5vXpti8&#10;lCTW+t+bw2DHj+/3Zje6TgwUYutZw2KuQBBX3rTcaPj9ObyvQMSEbLDzTBqeFGG3nbxtsDD+wSca&#10;zqkROYRjgRpsSn0hZawsOYxz3xNnrvbBYcowNNIEfORw18mlUl/SYcu5wWJPpaXqdr47DR+rkGzH&#10;9V5yXZaX6/dS3Qen9Ww67tcgEo3pX/znPhoNn0rluflNf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2Gxlm+AAAA3QAAAA8AAAAAAAAAAAAAAAAAmAIAAGRycy9kb3ducmV2&#10;LnhtbFBLBQYAAAAABAAEAPUAAACDAwAAAAA=&#10;" path="m65,62c53,31,41,,31,,21,,,44,6,62v6,18,49,35,59,45e" filled="f">
                          <v:path arrowok="t" o:connecttype="custom" o:connectlocs="51,30;24,0;5,30;51,51" o:connectangles="0,0,0,0"/>
                          <o:lock v:ext="edit" aspectratio="t"/>
                        </v:shape>
                        <v:shape id="Freeform 6164" o:spid="_x0000_s2682" style="position:absolute;left:1772;top:8709;width:51;height:51;flip:x y;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apJcIA&#10;AADdAAAADwAAAGRycy9kb3ducmV2LnhtbERPW2vCMBR+F/YfwhnsTZM53LQaZQwGA1+8MXw8bc7a&#10;suakJlmt/94IAx8/vvti1dtGdORD7VjD80iBIC6cqbnUcNh/DqcgQkQ22DgmDRcKsFo+DBaYGXfm&#10;LXW7WIoUwiFDDVWMbSZlKCqyGEauJU7cj/MWY4K+lMbjOYXbRo6VepUWa04NFbb0UVHxu/uzGr5z&#10;/+I3uVm/nbojHSZdmpfnWj899u9zEJH6eBf/u7+MholSM7i9SU9AL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lqklwgAAAN0AAAAPAAAAAAAAAAAAAAAAAJgCAABkcnMvZG93&#10;bnJldi54bWxQSwUGAAAAAAQABAD1AAAAhwMAAAAA&#10;" path="m65,62c53,31,41,,31,,21,,,44,6,62v6,18,49,35,59,45e" filled="f">
                          <v:path arrowok="t" o:connecttype="custom" o:connectlocs="51,30;24,0;5,30;51,51" o:connectangles="0,0,0,0"/>
                          <o:lock v:ext="edit" aspectratio="t"/>
                        </v:shape>
                      </v:group>
                      <v:group id="Group 6165" o:spid="_x0000_s2683" style="position:absolute;left:7589;top:8834;width:164;height:195" coordorigin="1711,8565" coordsize="16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SaDNMQAAADdAAAA&#10;DwAAAAAAAAAAAAAAAACqAgAAZHJzL2Rvd25yZXYueG1sUEsFBgAAAAAEAAQA+gAAAJsDAAAAAA==&#10;">
                        <v:rect id="Rectangle 6166" o:spid="_x0000_s2684" style="position:absolute;left:1711;top:8626;width:16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EbgMUA&#10;AADdAAAADwAAAGRycy9kb3ducmV2LnhtbESPQWvCQBSE74L/YXmF3nQTSbWmbkSCQnusEby+Zp9J&#10;SPZtyK4m/ffdQqHHYWa+YXb7yXTiQYNrLCuIlxEI4tLqhisFl+K0eAXhPLLGzjIp+CYH+2w+22Gq&#10;7cif9Dj7SgQIuxQV1N73qZSurMmgW9qeOHg3Oxj0QQ6V1AOOAW46uYqitTTYcFiosae8prI9340C&#10;XeRJUSWn9XFsjtuPKf9qr8lGqeen6fAGwtPk/8N/7Xet4CWKY/h9E56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RuAxQAAAN0AAAAPAAAAAAAAAAAAAAAAAJgCAABkcnMv&#10;ZG93bnJldi54bWxQSwUGAAAAAAQABAD1AAAAigMAAAAA&#10;" fillcolor="#4f81bd">
                          <v:fill color2="#dce6f2" angle="90" focus="100%" type="gradient"/>
                        </v:rect>
                        <v:shape id="Freeform 6167" o:spid="_x0000_s2685" style="position:absolute;left:1757;top:8565;width:51;height:51;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dnbsIA&#10;AADdAAAADwAAAGRycy9kb3ducmV2LnhtbESPzWrDMBCE74W8g9hCb4kUh4bgRgnBEGiOzc99a60t&#10;U2tlJMVx374qFHocZuYbZrufXC9GCrHzrGG5UCCIa286bjVcL8f5BkRMyAZ7z6ThmyLsd7OnLZbG&#10;P/iDxnNqRYZwLFGDTWkopYy1JYdx4Qfi7DU+OExZhlaagI8Md70slFpLhx3nBYsDVZbqr/PdaVht&#10;QrI9NwfJTVXdPk+Fuo9O65fn6fAGItGU/sN/7Xej4VUtC/h9k5+A3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t2duwgAAAN0AAAAPAAAAAAAAAAAAAAAAAJgCAABkcnMvZG93&#10;bnJldi54bWxQSwUGAAAAAAQABAD1AAAAhwMAAAAA&#10;" path="m65,62c53,31,41,,31,,21,,,44,6,62v6,18,49,35,59,45e" filled="f">
                          <v:path arrowok="t" o:connecttype="custom" o:connectlocs="51,30;24,0;5,30;51,51" o:connectangles="0,0,0,0"/>
                          <o:lock v:ext="edit" aspectratio="t"/>
                        </v:shape>
                        <v:shape id="Freeform 6168" o:spid="_x0000_s2686" style="position:absolute;left:1772;top:8709;width:51;height:51;flip:x y;visibility:visible;mso-wrap-style:square;v-text-anchor:top" coordsize="6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6QZsMA&#10;AADdAAAADwAAAGRycy9kb3ducmV2LnhtbERPW2vCMBR+F/Yfwhn4pmm9TKnGMgaDgS+bE/HxtDm2&#10;Zc1JTbLa/ftlMPDx47tv88G0oifnG8sK0mkCgri0uuFKwfHzdbIG4QOyxtYyKfghD/nuYbTFTNsb&#10;f1B/CJWIIewzVFCH0GVS+rImg35qO+LIXawzGCJ0ldQObzHctHKWJE/SYMOxocaOXmoqvw7fRsGp&#10;cHP3Xuj96tqf6bjs47yiUGr8ODxvQAQawl38737TCpZJuoC/N/EJ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6QZsMAAADdAAAADwAAAAAAAAAAAAAAAACYAgAAZHJzL2Rv&#10;d25yZXYueG1sUEsFBgAAAAAEAAQA9QAAAIgDAAAAAA==&#10;" path="m65,62c53,31,41,,31,,21,,,44,6,62v6,18,49,35,59,45e" filled="f">
                          <v:path arrowok="t" o:connecttype="custom" o:connectlocs="51,30;24,0;5,30;51,51" o:connectangles="0,0,0,0"/>
                          <o:lock v:ext="edit" aspectratio="t"/>
                        </v:shape>
                      </v:group>
                    </v:group>
                  </v:group>
                </v:group>
                <v:shape id="Text Box 6169" o:spid="_x0000_s2687" type="#_x0000_t202" style="position:absolute;left:3125;top:14631;width:6008;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u5MUA&#10;AADdAAAADwAAAGRycy9kb3ducmV2LnhtbESPT2vCQBTE7wW/w/KE3upuxIhNXUUUoacW/xV6e2Sf&#10;STD7NmTXJP323ULB4zAzv2GW68HWoqPWV441JBMFgjh3puJCw/m0f1mA8AHZYO2YNPyQh/Vq9LTE&#10;zLieD9QdQyEihH2GGsoQmkxKn5dk0U9cQxy9q2sthijbQpoW+wi3tZwqNZcWK44LJTa0LSm/He9W&#10;w+Xj+v01U5/FzqZN7wYl2b5KrZ/Hw+YNRKAhPML/7XejIVVJCn9v4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4i7kxQAAAN0AAAAPAAAAAAAAAAAAAAAAAJgCAABkcnMv&#10;ZG93bnJldi54bWxQSwUGAAAAAAQABAD1AAAAigMAAAAA&#10;" filled="f" stroked="f">
                  <v:textbox>
                    <w:txbxContent>
                      <w:p w:rsidR="00937B5F" w:rsidRDefault="00937B5F" w:rsidP="00937B5F">
                        <w:pPr>
                          <w:rPr>
                            <w:sz w:val="18"/>
                          </w:rPr>
                        </w:pPr>
                        <w:r>
                          <w:rPr>
                            <w:rFonts w:hint="eastAsia"/>
                            <w:sz w:val="18"/>
                          </w:rPr>
                          <w:t>（</w:t>
                        </w:r>
                        <w:r>
                          <w:rPr>
                            <w:sz w:val="18"/>
                          </w:rPr>
                          <w:t>a</w:t>
                        </w:r>
                        <w:r>
                          <w:rPr>
                            <w:rFonts w:hint="eastAsia"/>
                            <w:sz w:val="18"/>
                          </w:rPr>
                          <w:t>）</w:t>
                        </w:r>
                        <w:r>
                          <w:rPr>
                            <w:sz w:val="18"/>
                          </w:rPr>
                          <w:t xml:space="preserve">                      </w:t>
                        </w:r>
                        <w:r>
                          <w:rPr>
                            <w:rFonts w:hint="eastAsia"/>
                            <w:sz w:val="18"/>
                          </w:rPr>
                          <w:t xml:space="preserve"> </w:t>
                        </w:r>
                        <w:r>
                          <w:rPr>
                            <w:rFonts w:hint="eastAsia"/>
                            <w:sz w:val="18"/>
                          </w:rPr>
                          <w:t>（</w:t>
                        </w:r>
                        <w:r>
                          <w:rPr>
                            <w:sz w:val="18"/>
                          </w:rPr>
                          <w:t>b</w:t>
                        </w:r>
                        <w:r>
                          <w:rPr>
                            <w:rFonts w:hint="eastAsia"/>
                            <w:sz w:val="18"/>
                          </w:rPr>
                          <w:t>）</w:t>
                        </w:r>
                        <w:r>
                          <w:rPr>
                            <w:sz w:val="18"/>
                          </w:rPr>
                          <w:t xml:space="preserve">                      </w:t>
                        </w:r>
                        <w:r>
                          <w:rPr>
                            <w:rFonts w:hint="eastAsia"/>
                            <w:sz w:val="18"/>
                          </w:rPr>
                          <w:t>（</w:t>
                        </w:r>
                        <w:r>
                          <w:rPr>
                            <w:sz w:val="18"/>
                          </w:rPr>
                          <w:t>c</w:t>
                        </w:r>
                        <w:r>
                          <w:rPr>
                            <w:rFonts w:hint="eastAsia"/>
                            <w:sz w:val="18"/>
                          </w:rPr>
                          <w:t>）</w:t>
                        </w:r>
                      </w:p>
                    </w:txbxContent>
                  </v:textbox>
                </v:shape>
              </v:group>
            </w:pict>
          </mc:Fallback>
        </mc:AlternateContent>
      </w:r>
    </w:p>
    <w:p w:rsidR="00937B5F" w:rsidRPr="00C55DE8" w:rsidRDefault="00937B5F" w:rsidP="001F12AD"/>
    <w:p w:rsidR="00937B5F" w:rsidRPr="00C55DE8" w:rsidRDefault="00937B5F" w:rsidP="001F12AD"/>
    <w:p w:rsidR="00937B5F" w:rsidRPr="00C55DE8" w:rsidRDefault="0080621C" w:rsidP="001F12AD">
      <w:r>
        <w:rPr>
          <w:noProof/>
        </w:rPr>
        <mc:AlternateContent>
          <mc:Choice Requires="wps">
            <w:drawing>
              <wp:anchor distT="0" distB="0" distL="114300" distR="114300" simplePos="0" relativeHeight="251698176" behindDoc="0" locked="0" layoutInCell="1" allowOverlap="1">
                <wp:simplePos x="0" y="0"/>
                <wp:positionH relativeFrom="column">
                  <wp:posOffset>2201545</wp:posOffset>
                </wp:positionH>
                <wp:positionV relativeFrom="paragraph">
                  <wp:posOffset>123190</wp:posOffset>
                </wp:positionV>
                <wp:extent cx="660400" cy="270510"/>
                <wp:effectExtent l="1270" t="0" r="0" b="0"/>
                <wp:wrapNone/>
                <wp:docPr id="4835" name="Text Box 60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31" o:spid="_x0000_s2688" type="#_x0000_t202" style="position:absolute;left:0;text-align:left;margin-left:173.35pt;margin-top:9.7pt;width:52pt;height:21.3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4C8vwIAAMc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" filled="f" stroked="f">
                <v:textbox>
                  <w:txbxContent>
                    <w:p w:rsidR="00937B5F" w:rsidRDefault="00937B5F" w:rsidP="00937B5F">
                      <w:pPr>
                        <w:rPr>
                          <w:sz w:val="18"/>
                        </w:rPr>
                      </w:pPr>
                    </w:p>
                  </w:txbxContent>
                </v:textbox>
              </v:shape>
            </w:pict>
          </mc:Fallback>
        </mc:AlternateContent>
      </w:r>
    </w:p>
    <w:p w:rsidR="00937B5F" w:rsidRPr="00C55DE8" w:rsidRDefault="00937B5F" w:rsidP="001F12AD"/>
    <w:p w:rsidR="00937B5F" w:rsidRPr="00C55DE8" w:rsidRDefault="00937B5F" w:rsidP="001F12AD">
      <w:r w:rsidRPr="00C55DE8">
        <w:rPr>
          <w:rFonts w:hint="eastAsia"/>
        </w:rPr>
        <w:lastRenderedPageBreak/>
        <w:t>①分析比较图</w:t>
      </w:r>
      <w:r>
        <w:rPr>
          <w:rFonts w:hint="eastAsia"/>
        </w:rPr>
        <w:t>4</w:t>
      </w:r>
      <w:r w:rsidRPr="00C55DE8">
        <w:rPr>
          <w:rFonts w:hint="eastAsia"/>
        </w:rPr>
        <w:t>（</w:t>
      </w:r>
      <w:r w:rsidRPr="00C55DE8">
        <w:t>a</w:t>
      </w:r>
      <w:r w:rsidRPr="00C55DE8">
        <w:rPr>
          <w:rFonts w:hint="eastAsia"/>
        </w:rPr>
        <w:t>）与（</w:t>
      </w:r>
      <w:r w:rsidRPr="00C55DE8">
        <w:rPr>
          <w:rFonts w:hint="eastAsia"/>
        </w:rPr>
        <w:t>b</w:t>
      </w:r>
      <w:r w:rsidRPr="00C55DE8">
        <w:rPr>
          <w:rFonts w:hint="eastAsia"/>
        </w:rPr>
        <w:t>）的实验现象可得：同一琴弦，</w:t>
      </w:r>
      <w:r w:rsidRPr="00C55DE8">
        <w:rPr>
          <w:rFonts w:hint="eastAsia"/>
        </w:rPr>
        <w:t>__________</w:t>
      </w:r>
      <w:r w:rsidRPr="00C55DE8">
        <w:rPr>
          <w:rFonts w:hint="eastAsia"/>
        </w:rPr>
        <w:t>时，长度越长，音调越低。</w:t>
      </w:r>
    </w:p>
    <w:p w:rsidR="00937B5F" w:rsidRPr="00C55DE8" w:rsidRDefault="00937B5F" w:rsidP="001F12AD">
      <w:r w:rsidRPr="00C55DE8">
        <w:rPr>
          <w:rFonts w:hint="eastAsia"/>
        </w:rPr>
        <w:t>②分析比较图</w:t>
      </w:r>
      <w:r>
        <w:rPr>
          <w:rFonts w:hint="eastAsia"/>
        </w:rPr>
        <w:t>4</w:t>
      </w:r>
      <w:r w:rsidRPr="00C55DE8">
        <w:rPr>
          <w:rFonts w:hint="eastAsia"/>
        </w:rPr>
        <w:t>（</w:t>
      </w:r>
      <w:r w:rsidRPr="00C55DE8">
        <w:rPr>
          <w:rFonts w:hint="eastAsia"/>
        </w:rPr>
        <w:t>b</w:t>
      </w:r>
      <w:r w:rsidRPr="00C55DE8">
        <w:rPr>
          <w:rFonts w:hint="eastAsia"/>
        </w:rPr>
        <w:t>）与（</w:t>
      </w:r>
      <w:r w:rsidRPr="00C55DE8">
        <w:rPr>
          <w:rFonts w:hint="eastAsia"/>
        </w:rPr>
        <w:t>c</w:t>
      </w:r>
      <w:r w:rsidRPr="00C55DE8">
        <w:rPr>
          <w:rFonts w:hint="eastAsia"/>
        </w:rPr>
        <w:t>）的实验现象可得：</w:t>
      </w:r>
      <w:r w:rsidRPr="00C55DE8">
        <w:rPr>
          <w:rFonts w:hint="eastAsia"/>
        </w:rPr>
        <w:t>_____________________________________</w:t>
      </w:r>
      <w:r w:rsidRPr="00C55DE8">
        <w:rPr>
          <w:rFonts w:hint="eastAsia"/>
        </w:rPr>
        <w:t>。</w:t>
      </w:r>
    </w:p>
    <w:p w:rsidR="00937B5F" w:rsidRPr="00C55DE8" w:rsidRDefault="00937B5F" w:rsidP="001F12AD">
      <w:r>
        <w:rPr>
          <w:rFonts w:hint="eastAsia"/>
        </w:rPr>
        <w:t>三</w:t>
      </w:r>
      <w:r w:rsidRPr="00C55DE8">
        <w:t>、计算题</w:t>
      </w:r>
    </w:p>
    <w:p w:rsidR="00937B5F" w:rsidRPr="00C55DE8" w:rsidRDefault="00937B5F" w:rsidP="001F12AD">
      <w:r>
        <w:rPr>
          <w:rFonts w:hint="eastAsia"/>
        </w:rPr>
        <w:t>5</w:t>
      </w:r>
      <w:r w:rsidRPr="00C55DE8">
        <w:t>．</w:t>
      </w:r>
      <w:r w:rsidRPr="00C55DE8">
        <w:rPr>
          <w:rFonts w:hint="eastAsia"/>
        </w:rPr>
        <w:t>如图</w:t>
      </w:r>
      <w:r>
        <w:rPr>
          <w:rFonts w:hint="eastAsia"/>
        </w:rPr>
        <w:t>5</w:t>
      </w:r>
      <w:r w:rsidRPr="00C55DE8">
        <w:rPr>
          <w:rFonts w:hint="eastAsia"/>
        </w:rPr>
        <w:t>所示，甲、乙两个薄壁轻质圆柱形容器底部用一根细软管连通，两容器中都装有</w:t>
      </w:r>
      <w:r w:rsidRPr="00C55DE8">
        <w:rPr>
          <w:rFonts w:hint="eastAsia"/>
        </w:rPr>
        <w:t>0.2</w:t>
      </w:r>
      <w:r w:rsidRPr="00C55DE8">
        <w:rPr>
          <w:rFonts w:hint="eastAsia"/>
        </w:rPr>
        <w:t>米深的水。甲容器高</w:t>
      </w:r>
      <w:r w:rsidRPr="00C55DE8">
        <w:rPr>
          <w:rFonts w:hint="eastAsia"/>
        </w:rPr>
        <w:t>0.5</w:t>
      </w:r>
      <w:r w:rsidRPr="00C55DE8">
        <w:rPr>
          <w:rFonts w:hint="eastAsia"/>
        </w:rPr>
        <w:t>米，底面积为</w:t>
      </w:r>
      <w:r w:rsidRPr="00C55DE8">
        <w:rPr>
          <w:rFonts w:hint="eastAsia"/>
        </w:rPr>
        <w:t>3</w:t>
      </w:r>
      <w:r w:rsidRPr="00C55DE8">
        <w:rPr>
          <w:rFonts w:hint="eastAsia"/>
        </w:rPr>
        <w:t>×</w:t>
      </w:r>
      <w:r w:rsidRPr="00C55DE8">
        <w:rPr>
          <w:rFonts w:hint="eastAsia"/>
        </w:rPr>
        <w:t>10</w:t>
      </w:r>
      <w:r w:rsidRPr="00C55DE8">
        <w:rPr>
          <w:color w:val="000000"/>
          <w:vertAlign w:val="superscript"/>
        </w:rPr>
        <w:sym w:font="Symbol" w:char="F02D"/>
      </w:r>
      <w:r w:rsidRPr="00C55DE8">
        <w:rPr>
          <w:rFonts w:hint="eastAsia"/>
          <w:vertAlign w:val="superscript"/>
        </w:rPr>
        <w:t>3</w:t>
      </w:r>
      <w:r w:rsidRPr="00C55DE8">
        <w:rPr>
          <w:rFonts w:hint="eastAsia"/>
        </w:rPr>
        <w:t>米</w:t>
      </w:r>
      <w:r w:rsidRPr="00C55DE8">
        <w:rPr>
          <w:rFonts w:hint="eastAsia"/>
          <w:vertAlign w:val="superscript"/>
        </w:rPr>
        <w:t>2</w:t>
      </w:r>
      <w:r w:rsidRPr="00C55DE8">
        <w:rPr>
          <w:rFonts w:hint="eastAsia"/>
        </w:rPr>
        <w:t>；乙容器高</w:t>
      </w:r>
      <w:r w:rsidRPr="00C55DE8">
        <w:rPr>
          <w:rFonts w:hint="eastAsia"/>
        </w:rPr>
        <w:t>0.3</w:t>
      </w:r>
      <w:r w:rsidRPr="00C55DE8">
        <w:rPr>
          <w:rFonts w:hint="eastAsia"/>
        </w:rPr>
        <w:t>米，底面积为</w:t>
      </w:r>
    </w:p>
    <w:p w:rsidR="00937B5F" w:rsidRPr="00C55DE8" w:rsidRDefault="0080621C" w:rsidP="001F12AD">
      <w:r>
        <w:rPr>
          <w:noProof/>
          <w:color w:val="000000"/>
        </w:rPr>
        <mc:AlternateContent>
          <mc:Choice Requires="wpg">
            <w:drawing>
              <wp:anchor distT="0" distB="0" distL="114300" distR="114300" simplePos="0" relativeHeight="251697152" behindDoc="0" locked="0" layoutInCell="1" allowOverlap="1">
                <wp:simplePos x="0" y="0"/>
                <wp:positionH relativeFrom="column">
                  <wp:posOffset>4132580</wp:posOffset>
                </wp:positionH>
                <wp:positionV relativeFrom="paragraph">
                  <wp:posOffset>182880</wp:posOffset>
                </wp:positionV>
                <wp:extent cx="1537335" cy="997585"/>
                <wp:effectExtent l="8255" t="11430" r="0" b="635"/>
                <wp:wrapSquare wrapText="bothSides"/>
                <wp:docPr id="4791" name="Group 60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7335" cy="997585"/>
                          <a:chOff x="7791" y="5726"/>
                          <a:chExt cx="2421" cy="1571"/>
                        </a:xfrm>
                      </wpg:grpSpPr>
                      <wpg:grpSp>
                        <wpg:cNvPr id="4792" name="Group 6020"/>
                        <wpg:cNvGrpSpPr>
                          <a:grpSpLocks/>
                        </wpg:cNvGrpSpPr>
                        <wpg:grpSpPr bwMode="auto">
                          <a:xfrm>
                            <a:off x="7791" y="5726"/>
                            <a:ext cx="2377" cy="1150"/>
                            <a:chOff x="2630" y="2120"/>
                            <a:chExt cx="3350" cy="1750"/>
                          </a:xfrm>
                        </wpg:grpSpPr>
                        <wpg:grpSp>
                          <wpg:cNvPr id="4793" name="Group 6021"/>
                          <wpg:cNvGrpSpPr>
                            <a:grpSpLocks/>
                          </wpg:cNvGrpSpPr>
                          <wpg:grpSpPr bwMode="auto">
                            <a:xfrm>
                              <a:off x="2630" y="2120"/>
                              <a:ext cx="1380" cy="1750"/>
                              <a:chOff x="2630" y="2120"/>
                              <a:chExt cx="1380" cy="1750"/>
                            </a:xfrm>
                          </wpg:grpSpPr>
                          <wps:wsp>
                            <wps:cNvPr id="4794" name="AutoShape 6022"/>
                            <wps:cNvSpPr>
                              <a:spLocks noChangeArrowheads="1"/>
                            </wps:cNvSpPr>
                            <wps:spPr bwMode="auto">
                              <a:xfrm>
                                <a:off x="2630" y="2120"/>
                                <a:ext cx="1380" cy="1750"/>
                              </a:xfrm>
                              <a:prstGeom prst="can">
                                <a:avLst>
                                  <a:gd name="adj" fmla="val 2376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95" name="Oval 6023"/>
                            <wps:cNvSpPr>
                              <a:spLocks noChangeArrowheads="1"/>
                            </wps:cNvSpPr>
                            <wps:spPr bwMode="auto">
                              <a:xfrm>
                                <a:off x="2700" y="2160"/>
                                <a:ext cx="1260" cy="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796" name="Group 6024"/>
                          <wpg:cNvGrpSpPr>
                            <a:grpSpLocks/>
                          </wpg:cNvGrpSpPr>
                          <wpg:grpSpPr bwMode="auto">
                            <a:xfrm>
                              <a:off x="5040" y="2930"/>
                              <a:ext cx="940" cy="870"/>
                              <a:chOff x="4490" y="3000"/>
                              <a:chExt cx="940" cy="870"/>
                            </a:xfrm>
                          </wpg:grpSpPr>
                          <wps:wsp>
                            <wps:cNvPr id="4797" name="AutoShape 6025"/>
                            <wps:cNvSpPr>
                              <a:spLocks noChangeArrowheads="1"/>
                            </wps:cNvSpPr>
                            <wps:spPr bwMode="auto">
                              <a:xfrm>
                                <a:off x="4490" y="3000"/>
                                <a:ext cx="940" cy="870"/>
                              </a:xfrm>
                              <a:prstGeom prst="can">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98" name="Oval 6026"/>
                            <wps:cNvSpPr>
                              <a:spLocks noChangeArrowheads="1"/>
                            </wps:cNvSpPr>
                            <wps:spPr bwMode="auto">
                              <a:xfrm>
                                <a:off x="4530" y="3030"/>
                                <a:ext cx="8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799" name="Rectangle 6027"/>
                          <wps:cNvSpPr>
                            <a:spLocks noChangeArrowheads="1"/>
                          </wps:cNvSpPr>
                          <wps:spPr bwMode="auto">
                            <a:xfrm flipV="1">
                              <a:off x="4000" y="3639"/>
                              <a:ext cx="1050" cy="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832" name="文本框 2"/>
                        <wps:cNvSpPr txBox="1">
                          <a:spLocks noChangeArrowheads="1"/>
                        </wps:cNvSpPr>
                        <wps:spPr bwMode="auto">
                          <a:xfrm>
                            <a:off x="8054" y="6358"/>
                            <a:ext cx="62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r>
                                <w:rPr>
                                  <w:rFonts w:hint="eastAsia"/>
                                </w:rPr>
                                <w:t>甲</w:t>
                              </w:r>
                            </w:p>
                          </w:txbxContent>
                        </wps:txbx>
                        <wps:bodyPr rot="0" vert="horz" wrap="square" lIns="91440" tIns="45720" rIns="91440" bIns="45720" anchor="t" anchorCtr="0" upright="1">
                          <a:spAutoFit/>
                        </wps:bodyPr>
                      </wps:wsp>
                      <wps:wsp>
                        <wps:cNvPr id="4833" name="文本框 2"/>
                        <wps:cNvSpPr txBox="1">
                          <a:spLocks noChangeArrowheads="1"/>
                        </wps:cNvSpPr>
                        <wps:spPr bwMode="auto">
                          <a:xfrm>
                            <a:off x="9587" y="6374"/>
                            <a:ext cx="62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Default="00937B5F" w:rsidP="00937B5F">
                              <w:r>
                                <w:rPr>
                                  <w:rFonts w:hint="eastAsia"/>
                                </w:rPr>
                                <w:t>乙</w:t>
                              </w:r>
                            </w:p>
                          </w:txbxContent>
                        </wps:txbx>
                        <wps:bodyPr rot="0" vert="horz" wrap="square" lIns="91440" tIns="45720" rIns="91440" bIns="45720" anchor="t" anchorCtr="0" upright="1">
                          <a:spAutoFit/>
                        </wps:bodyPr>
                      </wps:wsp>
                      <wps:wsp>
                        <wps:cNvPr id="4834" name="文本框 2"/>
                        <wps:cNvSpPr txBox="1">
                          <a:spLocks noChangeArrowheads="1"/>
                        </wps:cNvSpPr>
                        <wps:spPr bwMode="auto">
                          <a:xfrm>
                            <a:off x="8770" y="6771"/>
                            <a:ext cx="738"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4E64B9" w:rsidRDefault="00937B5F" w:rsidP="00937B5F">
                              <w:pPr>
                                <w:rPr>
                                  <w:sz w:val="18"/>
                                  <w:szCs w:val="18"/>
                                </w:rPr>
                              </w:pPr>
                              <w:r>
                                <w:rPr>
                                  <w:rFonts w:hint="eastAsia"/>
                                  <w:sz w:val="18"/>
                                  <w:szCs w:val="18"/>
                                </w:rPr>
                                <w:t>图</w:t>
                              </w:r>
                              <w:r>
                                <w:rPr>
                                  <w:rFonts w:hint="eastAsia"/>
                                  <w:sz w:val="18"/>
                                  <w:szCs w:val="18"/>
                                </w:rPr>
                                <w:t>5</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019" o:spid="_x0000_s2689" style="position:absolute;left:0;text-align:left;margin-left:325.4pt;margin-top:14.4pt;width:121.05pt;height:78.55pt;z-index:251697152;mso-position-horizontal-relative:text;mso-position-vertical-relative:text" coordorigin="7791,5726" coordsize="2421,1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">
                <v:group id="Group 6020" o:spid="_x0000_s2690" style="position:absolute;left:7791;top:5726;width:2377;height:1150" coordorigin="2630,2120" coordsize="3350,1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qNXscAAADdAAAADwAAAGRycy9kb3ducmV2LnhtbESPQWvCQBSE7wX/w/IE&#10;b3UTba1GVxFpxYMIVaH09sg+k2D2bchuk/jvXUHocZiZb5jFqjOlaKh2hWUF8TACQZxaXXCm4Hz6&#10;ep2CcB5ZY2mZFNzIwWrZe1lgom3L39QcfSYChF2CCnLvq0RKl+Zk0A1tRRy8i60N+iDrTOoa2wA3&#10;pRxF0UQaLDgs5FjRJqf0evwzCrYttutx/Nnsr5fN7ff0fvjZx6TUoN+t5yA8df4//GzvtIK3j9kI&#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xqNXscAAADd&#10;AAAADwAAAAAAAAAAAAAAAACqAgAAZHJzL2Rvd25yZXYueG1sUEsFBgAAAAAEAAQA+gAAAJ4DAAAA&#10;AA==&#10;">
                  <v:group id="Group 6021" o:spid="_x0000_s2691" style="position:absolute;left:2630;top:2120;width:1380;height:1750" coordorigin="2630,2120" coordsize="1380,1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YoxccAAADdAAAADwAAAGRycy9kb3ducmV2LnhtbESPQWvCQBSE7wX/w/IE&#10;b3UTba1GVxFpxYMIVaH09sg+k2D2bchuk/jvXUHocZiZb5jFqjOlaKh2hWUF8TACQZxaXXCm4Hz6&#10;ep2CcB5ZY2mZFNzIwWrZe1lgom3L39QcfSYChF2CCnLvq0RKl+Zk0A1tRRy8i60N+iDrTOoa2wA3&#10;pRxF0UQaLDgs5FjRJqf0evwzCrYttutx/Nnsr5fN7ff0fvjZx6TUoN+t5yA8df4//GzvtIK3j9kY&#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FYoxccAAADd&#10;AAAADwAAAAAAAAAAAAAAAACqAgAAZHJzL2Rvd25yZXYueG1sUEsFBgAAAAAEAAQA+gAAAJ4DAAAA&#10;AA==&#10;">
                    <v:shape id="AutoShape 6022" o:spid="_x0000_s2692" type="#_x0000_t22" style="position:absolute;left:2630;top:2120;width:1380;height:1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Fa8UA&#10;AADdAAAADwAAAGRycy9kb3ducmV2LnhtbESPQWvCQBSE74L/YXlCb7rRiLapq6i0UNCL1ktvj+wz&#10;m5p9G7JbE/+9WxA8DjPzDbNYdbYSV2p86VjBeJSAIM6dLrlQcPr+HL6C8AFZY+WYFNzIw2rZ7y0w&#10;067lA12PoRARwj5DBSaEOpPS54Ys+pGriaN3do3FEGVTSN1gG+G2kpMkmUmLJccFgzVtDeWX459V&#10;kO5OZ7PR7D58N8l/9m26xd9UqZdBt34HEagLz/Cj/aUVTOdvU/h/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gVrxQAAAN0AAAAPAAAAAAAAAAAAAAAAAJgCAABkcnMv&#10;ZG93bnJldi54bWxQSwUGAAAAAAQABAD1AAAAigMAAAAA&#10;" adj="4048"/>
                    <v:oval id="Oval 6023" o:spid="_x0000_s2693" style="position:absolute;left:2700;top:2160;width:126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qkHMYA&#10;AADdAAAADwAAAGRycy9kb3ducmV2LnhtbESPQWvCQBSE74X+h+UVeqsbTWM1uopUCvbgoWm9P7LP&#10;JJh9G7LPmP77bqHQ4zAz3zDr7ehaNVAfGs8GppMEFHHpbcOVga/Pt6cFqCDIFlvPZOCbAmw393dr&#10;zK2/8QcNhVQqQjjkaKAW6XKtQ1mTwzDxHXH0zr53KFH2lbY93iLctXqWJHPtsOG4UGNHrzWVl+Lq&#10;DOyrXTEfdCpZet4fJLucju/p1JjHh3G3AiU0yn/4r32wBp5flhn8volPQG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qkHMYAAADdAAAADwAAAAAAAAAAAAAAAACYAgAAZHJz&#10;L2Rvd25yZXYueG1sUEsFBgAAAAAEAAQA9QAAAIsDAAAAAA==&#10;"/>
                  </v:group>
                  <v:group id="Group 6024" o:spid="_x0000_s2694" style="position:absolute;left:5040;top:2930;width:940;height:870" coordorigin="4490,3000" coordsize="940,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CGLXccAAADd&#10;AAAADwAAAAAAAAAAAAAAAACqAgAAZHJzL2Rvd25yZXYueG1sUEsFBgAAAAAEAAQA+gAAAJ4DAAAA&#10;AA==&#10;">
                    <v:shape id="AutoShape 6025" o:spid="_x0000_s2695" type="#_x0000_t22" style="position:absolute;left:4490;top:3000;width:94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6oOsYA&#10;AADdAAAADwAAAGRycy9kb3ducmV2LnhtbESPT4vCMBTE7wt+h/AEL4umivinGkVEWcHTVhG8PZpn&#10;W2xeShNt10+/WRD2OMzMb5jlujWleFLtCssKhoMIBHFqdcGZgvNp35+BcB5ZY2mZFPyQg/Wq87HE&#10;WNuGv+mZ+EwECLsYFeTeV7GULs3JoBvYijh4N1sb9EHWmdQ1NgFuSjmKook0WHBYyLGibU7pPXkY&#10;BdW1udAu0ZPHIfrUzu1fx/HXS6let90sQHhq/X/43T5oBePpfAp/b8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6oOsYAAADdAAAADwAAAAAAAAAAAAAAAACYAgAAZHJz&#10;L2Rvd25yZXYueG1sUEsFBgAAAAAEAAQA9QAAAIsDAAAAAA==&#10;"/>
                    <v:oval id="Oval 6026" o:spid="_x0000_s2696" style="position:absolute;left:4530;top:3030;width:8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LgsMA&#10;AADdAAAADwAAAGRycy9kb3ducmV2LnhtbERPTU/CQBC9m/gfNmPiTbZYqFpZCIGQ4IEDFe6T7tA2&#10;dGeb7lDqv3cPJh5f3vdiNbpWDdSHxrOB6SQBRVx623Bl4PS9e3kHFQTZYuuZDPxQgNXy8WGBufV3&#10;PtJQSKViCIccDdQiXa51KGtyGCa+I47cxfcOJcK+0rbHewx3rX5Nkkw7bDg21NjRpqbyWtycgW21&#10;LrJBpzJPL9u9zK/nw1c6Neb5aVx/ghIa5V/8595bA7O3jzg3volP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sLgsMAAADdAAAADwAAAAAAAAAAAAAAAACYAgAAZHJzL2Rv&#10;d25yZXYueG1sUEsFBgAAAAAEAAQA9QAAAIgDAAAAAA==&#10;"/>
                  </v:group>
                  <v:rect id="Rectangle 6027" o:spid="_x0000_s2697" style="position:absolute;left:4000;top:3639;width:1050;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oivMQA&#10;AADdAAAADwAAAGRycy9kb3ducmV2LnhtbESPQWvCQBSE7wX/w/KE3upGDVWjq0hBsBehKnh9Zp9J&#10;MPs27G5j8u+7BcHjMDPfMKtNZ2rRkvOVZQXjUQKCOLe64kLB+bT7mIPwAVljbZkU9ORhsx68rTDT&#10;9sE/1B5DISKEfYYKyhCaTEqfl2TQj2xDHL2bdQZDlK6Q2uEjwk0tJ0nyKQ1WHBdKbOirpPx+/DUK&#10;9s3h+u0mpj+k11T2XT717eWi1Puw2y5BBOrCK/xs77WCdLZYwP+b+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KIrzEAAAA3QAAAA8AAAAAAAAAAAAAAAAAmAIAAGRycy9k&#10;b3ducmV2LnhtbFBLBQYAAAAABAAEAPUAAACJAwAAAAA=&#10;"/>
                </v:group>
                <v:shape id="文本框 2" o:spid="_x0000_s2698" type="#_x0000_t202" style="position:absolute;left:8054;top:6358;width:625;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ZaxMMA&#10;AADdAAAADwAAAGRycy9kb3ducmV2LnhtbESPQWvCQBSE74X+h+UJ3upGa4ukriJtBQ9equn9kX3N&#10;BrNvQ/bVxH/vCoLHYWa+YZbrwTfqTF2sAxuYTjJQxGWwNVcGiuP2ZQEqCrLFJjAZuFCE9er5aYm5&#10;DT3/0PkglUoQjjkacCJtrnUsHXmMk9ASJ+8vdB4lya7StsM+wX2jZ1n2rj3WnBYctvTpqDwd/r0B&#10;EbuZXopvH3e/w/6rd1n5hoUx49Gw+QAlNMgjfG/vrIH54nUGtzfpCe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ZaxMMAAADdAAAADwAAAAAAAAAAAAAAAACYAgAAZHJzL2Rv&#10;d25yZXYueG1sUEsFBgAAAAAEAAQA9QAAAIgDAAAAAA==&#10;" filled="f" stroked="f">
                  <v:textbox style="mso-fit-shape-to-text:t">
                    <w:txbxContent>
                      <w:p w:rsidR="00937B5F" w:rsidRDefault="00937B5F" w:rsidP="00937B5F">
                        <w:r>
                          <w:rPr>
                            <w:rFonts w:hint="eastAsia"/>
                          </w:rPr>
                          <w:t>甲</w:t>
                        </w:r>
                      </w:p>
                    </w:txbxContent>
                  </v:textbox>
                </v:shape>
                <v:shape id="文本框 2" o:spid="_x0000_s2699" type="#_x0000_t202" style="position:absolute;left:9587;top:6374;width:625;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r/X8MA&#10;AADdAAAADwAAAGRycy9kb3ducmV2LnhtbESPQWvCQBSE74X+h+UJ3urGaoukriJtBQ9equn9kX3N&#10;BrNvQ/bVxH/vCoLHYWa+YZbrwTfqTF2sAxuYTjJQxGWwNVcGiuP2ZQEqCrLFJjAZuFCE9er5aYm5&#10;DT3/0PkglUoQjjkacCJtrnUsHXmMk9ASJ+8vdB4lya7StsM+wX2jX7PsXXusOS04bOnTUXk6/HsD&#10;InYzvRTfPu5+h/1X77LyDQtjxqNh8wFKaJBH+N7eWQPzxWwGtzfpCe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4r/X8MAAADdAAAADwAAAAAAAAAAAAAAAACYAgAAZHJzL2Rv&#10;d25yZXYueG1sUEsFBgAAAAAEAAQA9QAAAIgDAAAAAA==&#10;" filled="f" stroked="f">
                  <v:textbox style="mso-fit-shape-to-text:t">
                    <w:txbxContent>
                      <w:p w:rsidR="00937B5F" w:rsidRDefault="00937B5F" w:rsidP="00937B5F">
                        <w:r>
                          <w:rPr>
                            <w:rFonts w:hint="eastAsia"/>
                          </w:rPr>
                          <w:t>乙</w:t>
                        </w:r>
                      </w:p>
                    </w:txbxContent>
                  </v:textbox>
                </v:shape>
                <v:shape id="文本框 2" o:spid="_x0000_s2700" type="#_x0000_t202" style="position:absolute;left:8770;top:6771;width:738;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nK8QA&#10;AADdAAAADwAAAGRycy9kb3ducmV2LnhtbESPT2vCQBTE74V+h+UJ3urGPy2SuopUCx68VNP7I/ua&#10;DWbfhuzTxG/fLRQ8DjPzG2a1GXyjbtTFOrCB6SQDRVwGW3NloDh/vixBRUG22AQmA3eKsFk/P60w&#10;t6HnL7qdpFIJwjFHA06kzbWOpSOPcRJa4uT9hM6jJNlV2nbYJ7hv9CzL3rTHmtOCw5Y+HJWX09Ub&#10;ELHb6b3Y+3j4Ho673mXlKxbGjEfD9h2U0CCP8H/7YA0slvMF/L1JT0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jZyvEAAAA3QAAAA8AAAAAAAAAAAAAAAAAmAIAAGRycy9k&#10;b3ducmV2LnhtbFBLBQYAAAAABAAEAPUAAACJAwAAAAA=&#10;" filled="f" stroked="f">
                  <v:textbox style="mso-fit-shape-to-text:t">
                    <w:txbxContent>
                      <w:p w:rsidR="00937B5F" w:rsidRPr="004E64B9" w:rsidRDefault="00937B5F" w:rsidP="00937B5F">
                        <w:pPr>
                          <w:rPr>
                            <w:sz w:val="18"/>
                            <w:szCs w:val="18"/>
                          </w:rPr>
                        </w:pPr>
                        <w:r>
                          <w:rPr>
                            <w:rFonts w:hint="eastAsia"/>
                            <w:sz w:val="18"/>
                            <w:szCs w:val="18"/>
                          </w:rPr>
                          <w:t>图</w:t>
                        </w:r>
                        <w:r>
                          <w:rPr>
                            <w:rFonts w:hint="eastAsia"/>
                            <w:sz w:val="18"/>
                            <w:szCs w:val="18"/>
                          </w:rPr>
                          <w:t>5</w:t>
                        </w:r>
                      </w:p>
                    </w:txbxContent>
                  </v:textbox>
                </v:shape>
                <w10:wrap type="square"/>
              </v:group>
            </w:pict>
          </mc:Fallback>
        </mc:AlternateContent>
      </w:r>
      <w:r w:rsidR="00937B5F" w:rsidRPr="00C55DE8">
        <w:rPr>
          <w:rFonts w:hint="eastAsia"/>
        </w:rPr>
        <w:t>1</w:t>
      </w:r>
      <w:r w:rsidR="00937B5F" w:rsidRPr="00C55DE8">
        <w:rPr>
          <w:rFonts w:hint="eastAsia"/>
        </w:rPr>
        <w:t>×</w:t>
      </w:r>
      <w:r w:rsidR="00937B5F" w:rsidRPr="00C55DE8">
        <w:rPr>
          <w:rFonts w:hint="eastAsia"/>
        </w:rPr>
        <w:t>10</w:t>
      </w:r>
      <w:r w:rsidR="00937B5F" w:rsidRPr="00C55DE8">
        <w:rPr>
          <w:color w:val="000000"/>
          <w:vertAlign w:val="superscript"/>
        </w:rPr>
        <w:sym w:font="Symbol" w:char="F02D"/>
      </w:r>
      <w:r w:rsidR="00937B5F" w:rsidRPr="00C55DE8">
        <w:rPr>
          <w:rFonts w:hint="eastAsia"/>
          <w:vertAlign w:val="superscript"/>
        </w:rPr>
        <w:t>3</w:t>
      </w:r>
      <w:r w:rsidR="00937B5F" w:rsidRPr="00C55DE8">
        <w:rPr>
          <w:rFonts w:hint="eastAsia"/>
        </w:rPr>
        <w:t>米</w:t>
      </w:r>
      <w:r w:rsidR="00937B5F" w:rsidRPr="00C55DE8">
        <w:rPr>
          <w:rFonts w:hint="eastAsia"/>
          <w:vertAlign w:val="superscript"/>
        </w:rPr>
        <w:t>2</w:t>
      </w:r>
      <w:r w:rsidR="00937B5F" w:rsidRPr="00C55DE8">
        <w:rPr>
          <w:rFonts w:hint="eastAsia"/>
        </w:rPr>
        <w:t>。</w:t>
      </w:r>
    </w:p>
    <w:p w:rsidR="00937B5F" w:rsidRPr="00C55DE8" w:rsidRDefault="00937B5F" w:rsidP="001F12AD">
      <w:r w:rsidRPr="00C55DE8">
        <w:rPr>
          <w:rFonts w:cs="宋体" w:hint="eastAsia"/>
        </w:rPr>
        <w:t>①</w:t>
      </w:r>
      <w:r w:rsidRPr="00C55DE8">
        <w:rPr>
          <w:color w:val="000000"/>
        </w:rPr>
        <w:t>求</w:t>
      </w:r>
      <w:r w:rsidRPr="00C55DE8">
        <w:rPr>
          <w:rFonts w:hint="eastAsia"/>
          <w:color w:val="000000"/>
        </w:rPr>
        <w:t>甲容器底部所受水的压强</w:t>
      </w:r>
      <w:r w:rsidRPr="00C55DE8">
        <w:rPr>
          <w:i/>
          <w:color w:val="000000"/>
        </w:rPr>
        <w:t>p</w:t>
      </w:r>
      <w:r w:rsidRPr="00C55DE8">
        <w:rPr>
          <w:rFonts w:hint="eastAsia"/>
          <w:color w:val="000000"/>
          <w:vertAlign w:val="subscript"/>
        </w:rPr>
        <w:t>甲</w:t>
      </w:r>
      <w:r w:rsidRPr="00C55DE8">
        <w:rPr>
          <w:color w:val="000000"/>
        </w:rPr>
        <w:t>。</w:t>
      </w:r>
    </w:p>
    <w:p w:rsidR="00937B5F" w:rsidRPr="00C55DE8" w:rsidRDefault="00937B5F" w:rsidP="001F12AD">
      <w:r w:rsidRPr="00C55DE8">
        <w:rPr>
          <w:rFonts w:hint="eastAsia"/>
        </w:rPr>
        <w:t>②现有</w:t>
      </w:r>
      <w:proofErr w:type="gramStart"/>
      <w:r w:rsidRPr="00C55DE8">
        <w:rPr>
          <w:rFonts w:hint="eastAsia"/>
        </w:rPr>
        <w:t>一</w:t>
      </w:r>
      <w:proofErr w:type="gramEnd"/>
      <w:r w:rsidRPr="00C55DE8">
        <w:rPr>
          <w:rFonts w:hint="eastAsia"/>
        </w:rPr>
        <w:t>体积为</w:t>
      </w:r>
      <w:r w:rsidRPr="00C55DE8">
        <w:rPr>
          <w:rFonts w:hint="eastAsia"/>
        </w:rPr>
        <w:t>2</w:t>
      </w:r>
      <w:r w:rsidRPr="00C55DE8">
        <w:rPr>
          <w:rFonts w:hint="eastAsia"/>
        </w:rPr>
        <w:t>×</w:t>
      </w:r>
      <w:r w:rsidRPr="00C55DE8">
        <w:rPr>
          <w:rFonts w:hint="eastAsia"/>
        </w:rPr>
        <w:t>10</w:t>
      </w:r>
      <w:r w:rsidRPr="00C55DE8">
        <w:rPr>
          <w:color w:val="000000"/>
          <w:vertAlign w:val="superscript"/>
        </w:rPr>
        <w:sym w:font="Symbol" w:char="F02D"/>
      </w:r>
      <w:r w:rsidRPr="00C55DE8">
        <w:rPr>
          <w:rFonts w:hint="eastAsia"/>
          <w:vertAlign w:val="superscript"/>
        </w:rPr>
        <w:t>4</w:t>
      </w:r>
      <w:r w:rsidRPr="00C55DE8">
        <w:rPr>
          <w:rFonts w:hint="eastAsia"/>
        </w:rPr>
        <w:t>米</w:t>
      </w:r>
      <w:r w:rsidRPr="00C55DE8">
        <w:rPr>
          <w:rFonts w:hint="eastAsia"/>
          <w:vertAlign w:val="superscript"/>
        </w:rPr>
        <w:t>3</w:t>
      </w:r>
      <w:r w:rsidRPr="00C55DE8">
        <w:rPr>
          <w:rFonts w:hint="eastAsia"/>
        </w:rPr>
        <w:t>，</w:t>
      </w:r>
      <w:r w:rsidRPr="00C55DE8">
        <w:rPr>
          <w:rFonts w:hint="eastAsia"/>
          <w:color w:val="000000"/>
        </w:rPr>
        <w:t>密度为</w:t>
      </w:r>
      <w:r w:rsidRPr="00C55DE8">
        <w:rPr>
          <w:rFonts w:hint="eastAsia"/>
        </w:rPr>
        <w:t>7</w:t>
      </w:r>
      <w:r w:rsidRPr="00C55DE8">
        <w:rPr>
          <w:rFonts w:hint="eastAsia"/>
        </w:rPr>
        <w:t>×</w:t>
      </w:r>
      <w:r w:rsidRPr="00C55DE8">
        <w:rPr>
          <w:rFonts w:hint="eastAsia"/>
        </w:rPr>
        <w:t>10</w:t>
      </w:r>
      <w:r w:rsidRPr="00C55DE8">
        <w:rPr>
          <w:rFonts w:hint="eastAsia"/>
          <w:vertAlign w:val="superscript"/>
        </w:rPr>
        <w:t>3</w:t>
      </w:r>
      <w:r w:rsidRPr="00C55DE8">
        <w:rPr>
          <w:rFonts w:hint="eastAsia"/>
        </w:rPr>
        <w:t>千克</w:t>
      </w:r>
      <w:r w:rsidRPr="00C55DE8">
        <w:rPr>
          <w:rFonts w:hint="eastAsia"/>
        </w:rPr>
        <w:t>/</w:t>
      </w:r>
      <w:r w:rsidRPr="00C55DE8">
        <w:rPr>
          <w:rFonts w:hint="eastAsia"/>
        </w:rPr>
        <w:t>米</w:t>
      </w:r>
      <w:r w:rsidRPr="00C55DE8">
        <w:rPr>
          <w:rFonts w:hint="eastAsia"/>
          <w:vertAlign w:val="superscript"/>
        </w:rPr>
        <w:t>3</w:t>
      </w:r>
      <w:r w:rsidRPr="00C55DE8">
        <w:rPr>
          <w:rFonts w:hint="eastAsia"/>
        </w:rPr>
        <w:t>的实心金属球，</w:t>
      </w:r>
      <w:r w:rsidRPr="00C55DE8">
        <w:rPr>
          <w:color w:val="000000"/>
        </w:rPr>
        <w:t>求</w:t>
      </w:r>
      <w:r w:rsidRPr="00C55DE8">
        <w:rPr>
          <w:rFonts w:hint="eastAsia"/>
          <w:color w:val="000000"/>
        </w:rPr>
        <w:t>金属球的质量</w:t>
      </w:r>
      <w:r w:rsidRPr="00C55DE8">
        <w:rPr>
          <w:rFonts w:hint="eastAsia"/>
          <w:i/>
          <w:color w:val="000000"/>
        </w:rPr>
        <w:t>m</w:t>
      </w:r>
      <w:r w:rsidRPr="00C55DE8">
        <w:rPr>
          <w:rFonts w:hint="eastAsia"/>
          <w:color w:val="000000"/>
          <w:vertAlign w:val="subscript"/>
        </w:rPr>
        <w:t>球</w:t>
      </w:r>
      <w:r w:rsidRPr="00C55DE8">
        <w:rPr>
          <w:rFonts w:hint="eastAsia"/>
          <w:color w:val="000000"/>
        </w:rPr>
        <w:t>。</w:t>
      </w:r>
    </w:p>
    <w:p w:rsidR="00937B5F" w:rsidRPr="00C55DE8" w:rsidRDefault="00937B5F" w:rsidP="001F12AD">
      <w:r w:rsidRPr="00C55DE8">
        <w:rPr>
          <w:rFonts w:hint="eastAsia"/>
          <w:color w:val="000000"/>
        </w:rPr>
        <w:t>③若将该金属球浸没在甲、乙某一容器中，可以使甲、乙</w:t>
      </w:r>
      <w:r w:rsidRPr="00C55DE8">
        <w:rPr>
          <w:rFonts w:hint="eastAsia"/>
        </w:rPr>
        <w:t>对桌面压强之比最小，则金属球应浸没在</w:t>
      </w:r>
      <w:r w:rsidRPr="00C55DE8">
        <w:rPr>
          <w:rFonts w:hint="eastAsia"/>
        </w:rPr>
        <w:t>_____</w:t>
      </w:r>
      <w:r w:rsidRPr="00C55DE8">
        <w:rPr>
          <w:rFonts w:hint="eastAsia"/>
        </w:rPr>
        <w:t>容器中（选填“甲”或“乙”），并求出最小比值。</w:t>
      </w:r>
    </w:p>
    <w:p w:rsidR="00937B5F" w:rsidRPr="00C55DE8" w:rsidRDefault="00937B5F" w:rsidP="001F12AD"/>
    <w:p w:rsidR="00937B5F" w:rsidRPr="00C55DE8" w:rsidRDefault="00937B5F" w:rsidP="001F12AD"/>
    <w:p w:rsidR="00937B5F" w:rsidRDefault="00937B5F" w:rsidP="001F12AD"/>
    <w:p w:rsidR="001F12AD" w:rsidRDefault="001F12AD" w:rsidP="001F12AD"/>
    <w:p w:rsidR="001F12AD" w:rsidRDefault="001F12AD" w:rsidP="001F12AD"/>
    <w:p w:rsidR="001F12AD" w:rsidRPr="00C55DE8" w:rsidRDefault="001F12AD" w:rsidP="001F12AD"/>
    <w:p w:rsidR="00937B5F" w:rsidRPr="00C55DE8" w:rsidRDefault="0080621C" w:rsidP="001F12AD">
      <w:r>
        <w:rPr>
          <w:noProof/>
        </w:rPr>
        <mc:AlternateContent>
          <mc:Choice Requires="wpg">
            <w:drawing>
              <wp:anchor distT="0" distB="0" distL="114300" distR="114300" simplePos="0" relativeHeight="251693056" behindDoc="0" locked="0" layoutInCell="1" allowOverlap="1">
                <wp:simplePos x="0" y="0"/>
                <wp:positionH relativeFrom="column">
                  <wp:posOffset>699770</wp:posOffset>
                </wp:positionH>
                <wp:positionV relativeFrom="paragraph">
                  <wp:posOffset>484505</wp:posOffset>
                </wp:positionV>
                <wp:extent cx="3674110" cy="1247775"/>
                <wp:effectExtent l="13970" t="0" r="0" b="1270"/>
                <wp:wrapNone/>
                <wp:docPr id="23" name="Group 5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4110" cy="1247775"/>
                          <a:chOff x="3251" y="1631"/>
                          <a:chExt cx="5786" cy="1965"/>
                        </a:xfrm>
                      </wpg:grpSpPr>
                      <wps:wsp>
                        <wps:cNvPr id="24" name="Text Box 5903"/>
                        <wps:cNvSpPr txBox="1">
                          <a:spLocks noChangeAspect="1" noChangeArrowheads="1"/>
                        </wps:cNvSpPr>
                        <wps:spPr bwMode="auto">
                          <a:xfrm>
                            <a:off x="5457" y="3332"/>
                            <a:ext cx="47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B91790" w:rsidRDefault="00937B5F" w:rsidP="00937B5F">
                              <w:pPr>
                                <w:rPr>
                                  <w:sz w:val="18"/>
                                  <w:szCs w:val="18"/>
                                </w:rPr>
                              </w:pPr>
                              <w:r>
                                <w:rPr>
                                  <w:rFonts w:hint="eastAsia"/>
                                  <w:sz w:val="18"/>
                                  <w:szCs w:val="18"/>
                                </w:rPr>
                                <w:t>图</w:t>
                              </w:r>
                              <w:r>
                                <w:rPr>
                                  <w:rFonts w:hint="eastAsia"/>
                                  <w:sz w:val="18"/>
                                  <w:szCs w:val="18"/>
                                </w:rPr>
                                <w:t>6</w:t>
                              </w:r>
                            </w:p>
                          </w:txbxContent>
                        </wps:txbx>
                        <wps:bodyPr rot="0" vert="horz" wrap="square" lIns="0" tIns="0" rIns="0" bIns="0" anchor="t" anchorCtr="0" upright="1">
                          <a:noAutofit/>
                        </wps:bodyPr>
                      </wps:wsp>
                      <wps:wsp>
                        <wps:cNvPr id="25" name="Text Box 5904"/>
                        <wps:cNvSpPr txBox="1">
                          <a:spLocks noChangeAspect="1" noChangeArrowheads="1"/>
                        </wps:cNvSpPr>
                        <wps:spPr bwMode="auto">
                          <a:xfrm>
                            <a:off x="3863" y="3331"/>
                            <a:ext cx="47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B91790" w:rsidRDefault="00937B5F" w:rsidP="00937B5F">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square" lIns="0" tIns="0" rIns="0" bIns="0" anchor="t" anchorCtr="0" upright="1">
                          <a:noAutofit/>
                        </wps:bodyPr>
                      </wps:wsp>
                      <wps:wsp>
                        <wps:cNvPr id="26" name="Text Box 5905"/>
                        <wps:cNvSpPr txBox="1">
                          <a:spLocks noChangeAspect="1" noChangeArrowheads="1"/>
                        </wps:cNvSpPr>
                        <wps:spPr bwMode="auto">
                          <a:xfrm>
                            <a:off x="6798" y="3253"/>
                            <a:ext cx="47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B91790" w:rsidRDefault="00937B5F" w:rsidP="00937B5F">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square" lIns="0" tIns="0" rIns="0" bIns="0" anchor="t" anchorCtr="0" upright="1">
                          <a:noAutofit/>
                        </wps:bodyPr>
                      </wps:wsp>
                      <wpg:grpSp>
                        <wpg:cNvPr id="27" name="Group 5906"/>
                        <wpg:cNvGrpSpPr>
                          <a:grpSpLocks/>
                        </wpg:cNvGrpSpPr>
                        <wpg:grpSpPr bwMode="auto">
                          <a:xfrm>
                            <a:off x="3251" y="1631"/>
                            <a:ext cx="1719" cy="1701"/>
                            <a:chOff x="3251" y="1631"/>
                            <a:chExt cx="1719" cy="1701"/>
                          </a:xfrm>
                        </wpg:grpSpPr>
                        <wps:wsp>
                          <wps:cNvPr id="28" name="Rectangle 5907"/>
                          <wps:cNvSpPr>
                            <a:spLocks noChangeAspect="1" noChangeArrowheads="1"/>
                          </wps:cNvSpPr>
                          <wps:spPr bwMode="auto">
                            <a:xfrm>
                              <a:off x="3251" y="2139"/>
                              <a:ext cx="1719" cy="1015"/>
                            </a:xfrm>
                            <a:prstGeom prst="rect">
                              <a:avLst/>
                            </a:prstGeom>
                            <a:solidFill>
                              <a:srgbClr val="FFFFFF"/>
                            </a:solidFill>
                            <a:ln w="9525">
                              <a:solidFill>
                                <a:srgbClr val="000000"/>
                              </a:solidFill>
                              <a:miter lim="800000"/>
                              <a:headEnd/>
                              <a:tailEnd/>
                            </a:ln>
                          </wps:spPr>
                          <wps:bodyPr rot="0" vert="horz" wrap="square" lIns="0" tIns="0" rIns="0" bIns="0" anchor="t" anchorCtr="0" upright="1">
                            <a:noAutofit/>
                          </wps:bodyPr>
                        </wps:wsp>
                        <wps:wsp>
                          <wps:cNvPr id="29" name="Line 5908"/>
                          <wps:cNvCnPr/>
                          <wps:spPr bwMode="auto">
                            <a:xfrm>
                              <a:off x="3251" y="2734"/>
                              <a:ext cx="17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0" name="Group 5909"/>
                          <wpg:cNvGrpSpPr>
                            <a:grpSpLocks noChangeAspect="1"/>
                          </wpg:cNvGrpSpPr>
                          <wpg:grpSpPr bwMode="auto">
                            <a:xfrm>
                              <a:off x="3753" y="2969"/>
                              <a:ext cx="82" cy="362"/>
                              <a:chOff x="2700" y="2217"/>
                              <a:chExt cx="69" cy="312"/>
                            </a:xfrm>
                          </wpg:grpSpPr>
                          <wps:wsp>
                            <wps:cNvPr id="31" name="Rectangle 5910"/>
                            <wps:cNvSpPr>
                              <a:spLocks noChangeAspect="1" noChangeArrowheads="1"/>
                            </wps:cNvSpPr>
                            <wps:spPr bwMode="auto">
                              <a:xfrm>
                                <a:off x="2700" y="2217"/>
                                <a:ext cx="68"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32" name="Line 5911"/>
                            <wps:cNvCnPr/>
                            <wps:spPr bwMode="auto">
                              <a:xfrm>
                                <a:off x="2700" y="2265"/>
                                <a:ext cx="0"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5912"/>
                            <wps:cNvCnPr/>
                            <wps:spPr bwMode="auto">
                              <a:xfrm>
                                <a:off x="2769" y="2319"/>
                                <a:ext cx="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 name="Oval 5913"/>
                          <wps:cNvSpPr>
                            <a:spLocks noChangeArrowheads="1"/>
                          </wps:cNvSpPr>
                          <wps:spPr bwMode="auto">
                            <a:xfrm>
                              <a:off x="4182" y="3009"/>
                              <a:ext cx="283"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 name="Text Box 5914"/>
                          <wps:cNvSpPr txBox="1">
                            <a:spLocks noChangeAspect="1" noChangeArrowheads="1"/>
                          </wps:cNvSpPr>
                          <wps:spPr bwMode="auto">
                            <a:xfrm>
                              <a:off x="4249" y="2969"/>
                              <a:ext cx="215" cy="3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7C54A5" w:rsidRDefault="00937B5F" w:rsidP="00937B5F">
                                <w:pPr>
                                  <w:rPr>
                                    <w:szCs w:val="21"/>
                                  </w:rPr>
                                </w:pPr>
                                <w:r>
                                  <w:rPr>
                                    <w:rFonts w:hint="eastAsia"/>
                                    <w:szCs w:val="21"/>
                                  </w:rPr>
                                  <w:t>A</w:t>
                                </w:r>
                              </w:p>
                            </w:txbxContent>
                          </wps:txbx>
                          <wps:bodyPr rot="0" vert="horz" wrap="square" lIns="0" tIns="0" rIns="0" bIns="0" anchor="t" anchorCtr="0" upright="1">
                            <a:noAutofit/>
                          </wps:bodyPr>
                        </wps:wsp>
                        <wps:wsp>
                          <wps:cNvPr id="36" name="Text Box 5915"/>
                          <wps:cNvSpPr txBox="1">
                            <a:spLocks noChangeAspect="1" noChangeArrowheads="1"/>
                          </wps:cNvSpPr>
                          <wps:spPr bwMode="auto">
                            <a:xfrm>
                              <a:off x="4464" y="2006"/>
                              <a:ext cx="21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724FF7" w:rsidRDefault="00937B5F" w:rsidP="00937B5F">
                                <w:pPr>
                                  <w:rPr>
                                    <w:sz w:val="18"/>
                                    <w:szCs w:val="18"/>
                                  </w:rPr>
                                </w:pPr>
                              </w:p>
                            </w:txbxContent>
                          </wps:txbx>
                          <wps:bodyPr rot="0" vert="horz" wrap="square" lIns="0" tIns="0" rIns="0" bIns="0" anchor="t" anchorCtr="0" upright="1">
                            <a:noAutofit/>
                          </wps:bodyPr>
                        </wps:wsp>
                        <wps:wsp>
                          <wps:cNvPr id="37" name="Text Box 5916"/>
                          <wps:cNvSpPr txBox="1">
                            <a:spLocks noChangeAspect="1" noChangeArrowheads="1"/>
                          </wps:cNvSpPr>
                          <wps:spPr bwMode="auto">
                            <a:xfrm>
                              <a:off x="3567" y="2719"/>
                              <a:ext cx="21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724FF7" w:rsidRDefault="00937B5F" w:rsidP="00937B5F">
                                <w:pPr>
                                  <w:rPr>
                                    <w:sz w:val="18"/>
                                    <w:szCs w:val="18"/>
                                  </w:rPr>
                                </w:pPr>
                                <w:r>
                                  <w:rPr>
                                    <w:rFonts w:hint="eastAsia"/>
                                    <w:sz w:val="18"/>
                                    <w:szCs w:val="18"/>
                                  </w:rPr>
                                  <w:t>S</w:t>
                                </w:r>
                                <w:r w:rsidRPr="00553A36">
                                  <w:rPr>
                                    <w:rFonts w:hint="eastAsia"/>
                                    <w:sz w:val="18"/>
                                    <w:szCs w:val="18"/>
                                    <w:vertAlign w:val="subscript"/>
                                  </w:rPr>
                                  <w:t>3</w:t>
                                </w:r>
                              </w:p>
                            </w:txbxContent>
                          </wps:txbx>
                          <wps:bodyPr rot="0" vert="horz" wrap="square" lIns="0" tIns="0" rIns="0" bIns="0" anchor="t" anchorCtr="0" upright="1">
                            <a:noAutofit/>
                          </wps:bodyPr>
                        </wps:wsp>
                        <wpg:grpSp>
                          <wpg:cNvPr id="38" name="Group 5917"/>
                          <wpg:cNvGrpSpPr>
                            <a:grpSpLocks noChangeAspect="1"/>
                          </wpg:cNvGrpSpPr>
                          <wpg:grpSpPr bwMode="auto">
                            <a:xfrm>
                              <a:off x="3525" y="2616"/>
                              <a:ext cx="270" cy="181"/>
                              <a:chOff x="3240" y="2988"/>
                              <a:chExt cx="227" cy="156"/>
                            </a:xfrm>
                          </wpg:grpSpPr>
                          <wps:wsp>
                            <wps:cNvPr id="39" name="Rectangle 5918"/>
                            <wps:cNvSpPr>
                              <a:spLocks noChangeAspect="1" noChangeArrowheads="1"/>
                            </wps:cNvSpPr>
                            <wps:spPr bwMode="auto">
                              <a:xfrm>
                                <a:off x="3240" y="2988"/>
                                <a:ext cx="227"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0" name="Oval 5919"/>
                            <wps:cNvSpPr>
                              <a:spLocks noChangeAspect="1" noChangeArrowheads="1"/>
                            </wps:cNvSpPr>
                            <wps:spPr bwMode="auto">
                              <a:xfrm rot="16200000" flipV="1">
                                <a:off x="3242" y="3072"/>
                                <a:ext cx="34" cy="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 name="Freeform 5920"/>
                            <wps:cNvSpPr>
                              <a:spLocks noChangeAspect="1"/>
                            </wps:cNvSpPr>
                            <wps:spPr bwMode="auto">
                              <a:xfrm>
                                <a:off x="3265" y="3015"/>
                                <a:ext cx="191" cy="58"/>
                              </a:xfrm>
                              <a:custGeom>
                                <a:avLst/>
                                <a:gdLst>
                                  <a:gd name="T0" fmla="*/ 0 w 191"/>
                                  <a:gd name="T1" fmla="*/ 58 h 58"/>
                                  <a:gd name="T2" fmla="*/ 191 w 191"/>
                                  <a:gd name="T3" fmla="*/ 0 h 58"/>
                                </a:gdLst>
                                <a:ahLst/>
                                <a:cxnLst>
                                  <a:cxn ang="0">
                                    <a:pos x="T0" y="T1"/>
                                  </a:cxn>
                                  <a:cxn ang="0">
                                    <a:pos x="T2" y="T3"/>
                                  </a:cxn>
                                </a:cxnLst>
                                <a:rect l="0" t="0" r="r" b="b"/>
                                <a:pathLst>
                                  <a:path w="191" h="58">
                                    <a:moveTo>
                                      <a:pt x="0" y="58"/>
                                    </a:moveTo>
                                    <a:lnTo>
                                      <a:pt x="19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 name="Text Box 5921"/>
                          <wps:cNvSpPr txBox="1">
                            <a:spLocks noChangeAspect="1" noChangeArrowheads="1"/>
                          </wps:cNvSpPr>
                          <wps:spPr bwMode="auto">
                            <a:xfrm>
                              <a:off x="3590" y="2139"/>
                              <a:ext cx="215" cy="3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2A1BDC" w:rsidRDefault="00937B5F" w:rsidP="00937B5F">
                                <w:pPr>
                                  <w:rPr>
                                    <w:sz w:val="18"/>
                                    <w:szCs w:val="18"/>
                                  </w:rPr>
                                </w:pPr>
                                <w:r w:rsidRPr="00553A36">
                                  <w:rPr>
                                    <w:rFonts w:hint="eastAsia"/>
                                    <w:i/>
                                    <w:sz w:val="18"/>
                                    <w:szCs w:val="18"/>
                                  </w:rPr>
                                  <w:t>R</w:t>
                                </w:r>
                                <w:r w:rsidRPr="00553A36">
                                  <w:rPr>
                                    <w:rFonts w:hint="eastAsia"/>
                                    <w:sz w:val="18"/>
                                    <w:szCs w:val="18"/>
                                    <w:vertAlign w:val="subscript"/>
                                  </w:rPr>
                                  <w:t>1</w:t>
                                </w:r>
                              </w:p>
                            </w:txbxContent>
                          </wps:txbx>
                          <wps:bodyPr rot="0" vert="horz" wrap="square" lIns="0" tIns="0" rIns="0" bIns="0" anchor="t" anchorCtr="0" upright="1">
                            <a:noAutofit/>
                          </wps:bodyPr>
                        </wps:wsp>
                        <wps:wsp>
                          <wps:cNvPr id="43" name="Text Box 5922"/>
                          <wps:cNvSpPr txBox="1">
                            <a:spLocks noChangeAspect="1" noChangeArrowheads="1"/>
                          </wps:cNvSpPr>
                          <wps:spPr bwMode="auto">
                            <a:xfrm>
                              <a:off x="4470" y="2731"/>
                              <a:ext cx="215" cy="3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2A1BDC" w:rsidRDefault="00937B5F" w:rsidP="00937B5F">
                                <w:pPr>
                                  <w:rPr>
                                    <w:sz w:val="18"/>
                                    <w:szCs w:val="18"/>
                                  </w:rPr>
                                </w:pPr>
                                <w:r w:rsidRPr="00553A36">
                                  <w:rPr>
                                    <w:rFonts w:hint="eastAsia"/>
                                    <w:i/>
                                    <w:sz w:val="18"/>
                                    <w:szCs w:val="18"/>
                                  </w:rPr>
                                  <w:t>R</w:t>
                                </w:r>
                                <w:r w:rsidRPr="00553A36">
                                  <w:rPr>
                                    <w:rFonts w:hint="eastAsia"/>
                                    <w:sz w:val="18"/>
                                    <w:szCs w:val="18"/>
                                    <w:vertAlign w:val="subscript"/>
                                  </w:rPr>
                                  <w:t>2</w:t>
                                </w:r>
                              </w:p>
                            </w:txbxContent>
                          </wps:txbx>
                          <wps:bodyPr rot="0" vert="horz" wrap="square" lIns="0" tIns="0" rIns="0" bIns="0" anchor="t" anchorCtr="0" upright="1">
                            <a:noAutofit/>
                          </wps:bodyPr>
                        </wps:wsp>
                        <wps:wsp>
                          <wps:cNvPr id="44" name="Rectangle 5923"/>
                          <wps:cNvSpPr>
                            <a:spLocks noChangeArrowheads="1"/>
                          </wps:cNvSpPr>
                          <wps:spPr bwMode="auto">
                            <a:xfrm>
                              <a:off x="4127" y="2139"/>
                              <a:ext cx="843" cy="59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5" name="Group 5924"/>
                          <wpg:cNvGrpSpPr>
                            <a:grpSpLocks noChangeAspect="1"/>
                          </wpg:cNvGrpSpPr>
                          <wpg:grpSpPr bwMode="auto">
                            <a:xfrm>
                              <a:off x="4401" y="2030"/>
                              <a:ext cx="270" cy="181"/>
                              <a:chOff x="3240" y="2988"/>
                              <a:chExt cx="227" cy="156"/>
                            </a:xfrm>
                          </wpg:grpSpPr>
                          <wps:wsp>
                            <wps:cNvPr id="46" name="Rectangle 5925"/>
                            <wps:cNvSpPr>
                              <a:spLocks noChangeAspect="1" noChangeArrowheads="1"/>
                            </wps:cNvSpPr>
                            <wps:spPr bwMode="auto">
                              <a:xfrm>
                                <a:off x="3240" y="2988"/>
                                <a:ext cx="227"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47" name="Oval 5926"/>
                            <wps:cNvSpPr>
                              <a:spLocks noChangeAspect="1" noChangeArrowheads="1"/>
                            </wps:cNvSpPr>
                            <wps:spPr bwMode="auto">
                              <a:xfrm rot="16200000" flipV="1">
                                <a:off x="3242" y="3072"/>
                                <a:ext cx="34" cy="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 name="Freeform 5927"/>
                            <wps:cNvSpPr>
                              <a:spLocks noChangeAspect="1"/>
                            </wps:cNvSpPr>
                            <wps:spPr bwMode="auto">
                              <a:xfrm>
                                <a:off x="3265" y="3015"/>
                                <a:ext cx="191" cy="58"/>
                              </a:xfrm>
                              <a:custGeom>
                                <a:avLst/>
                                <a:gdLst>
                                  <a:gd name="T0" fmla="*/ 0 w 191"/>
                                  <a:gd name="T1" fmla="*/ 58 h 58"/>
                                  <a:gd name="T2" fmla="*/ 191 w 191"/>
                                  <a:gd name="T3" fmla="*/ 0 h 58"/>
                                </a:gdLst>
                                <a:ahLst/>
                                <a:cxnLst>
                                  <a:cxn ang="0">
                                    <a:pos x="T0" y="T1"/>
                                  </a:cxn>
                                  <a:cxn ang="0">
                                    <a:pos x="T2" y="T3"/>
                                  </a:cxn>
                                </a:cxnLst>
                                <a:rect l="0" t="0" r="r" b="b"/>
                                <a:pathLst>
                                  <a:path w="191" h="58">
                                    <a:moveTo>
                                      <a:pt x="0" y="58"/>
                                    </a:moveTo>
                                    <a:lnTo>
                                      <a:pt x="19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9" name="Rectangle 5928"/>
                          <wps:cNvSpPr>
                            <a:spLocks noChangeAspect="1" noChangeArrowheads="1"/>
                          </wps:cNvSpPr>
                          <wps:spPr bwMode="auto">
                            <a:xfrm>
                              <a:off x="4377" y="2667"/>
                              <a:ext cx="365" cy="1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 name="Group 5929"/>
                          <wpg:cNvGrpSpPr>
                            <a:grpSpLocks noChangeAspect="1"/>
                          </wpg:cNvGrpSpPr>
                          <wpg:grpSpPr bwMode="auto">
                            <a:xfrm rot="5400000">
                              <a:off x="4008" y="2312"/>
                              <a:ext cx="270" cy="181"/>
                              <a:chOff x="3240" y="2988"/>
                              <a:chExt cx="227" cy="156"/>
                            </a:xfrm>
                          </wpg:grpSpPr>
                          <wps:wsp>
                            <wps:cNvPr id="51" name="Rectangle 5930"/>
                            <wps:cNvSpPr>
                              <a:spLocks noChangeAspect="1" noChangeArrowheads="1"/>
                            </wps:cNvSpPr>
                            <wps:spPr bwMode="auto">
                              <a:xfrm>
                                <a:off x="3240" y="2988"/>
                                <a:ext cx="227"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52" name="Oval 5931"/>
                            <wps:cNvSpPr>
                              <a:spLocks noChangeAspect="1" noChangeArrowheads="1"/>
                            </wps:cNvSpPr>
                            <wps:spPr bwMode="auto">
                              <a:xfrm rot="16200000" flipV="1">
                                <a:off x="3242" y="3072"/>
                                <a:ext cx="34" cy="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 name="Freeform 5932"/>
                            <wps:cNvSpPr>
                              <a:spLocks noChangeAspect="1"/>
                            </wps:cNvSpPr>
                            <wps:spPr bwMode="auto">
                              <a:xfrm>
                                <a:off x="3265" y="3015"/>
                                <a:ext cx="191" cy="58"/>
                              </a:xfrm>
                              <a:custGeom>
                                <a:avLst/>
                                <a:gdLst>
                                  <a:gd name="T0" fmla="*/ 0 w 191"/>
                                  <a:gd name="T1" fmla="*/ 58 h 58"/>
                                  <a:gd name="T2" fmla="*/ 191 w 191"/>
                                  <a:gd name="T3" fmla="*/ 0 h 58"/>
                                </a:gdLst>
                                <a:ahLst/>
                                <a:cxnLst>
                                  <a:cxn ang="0">
                                    <a:pos x="T0" y="T1"/>
                                  </a:cxn>
                                  <a:cxn ang="0">
                                    <a:pos x="T2" y="T3"/>
                                  </a:cxn>
                                </a:cxnLst>
                                <a:rect l="0" t="0" r="r" b="b"/>
                                <a:pathLst>
                                  <a:path w="191" h="58">
                                    <a:moveTo>
                                      <a:pt x="0" y="58"/>
                                    </a:moveTo>
                                    <a:lnTo>
                                      <a:pt x="19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 name="Text Box 5933"/>
                          <wps:cNvSpPr txBox="1">
                            <a:spLocks noChangeAspect="1" noChangeArrowheads="1"/>
                          </wps:cNvSpPr>
                          <wps:spPr bwMode="auto">
                            <a:xfrm>
                              <a:off x="4205" y="2254"/>
                              <a:ext cx="21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724FF7" w:rsidRDefault="00937B5F" w:rsidP="00937B5F">
                                <w:pPr>
                                  <w:rPr>
                                    <w:sz w:val="18"/>
                                    <w:szCs w:val="18"/>
                                  </w:rPr>
                                </w:pPr>
                                <w:r>
                                  <w:rPr>
                                    <w:rFonts w:hint="eastAsia"/>
                                    <w:sz w:val="18"/>
                                    <w:szCs w:val="18"/>
                                  </w:rPr>
                                  <w:t>S</w:t>
                                </w:r>
                                <w:r w:rsidRPr="00553A36">
                                  <w:rPr>
                                    <w:rFonts w:hint="eastAsia"/>
                                    <w:sz w:val="18"/>
                                    <w:szCs w:val="18"/>
                                    <w:vertAlign w:val="subscript"/>
                                  </w:rPr>
                                  <w:t>2</w:t>
                                </w:r>
                              </w:p>
                            </w:txbxContent>
                          </wps:txbx>
                          <wps:bodyPr rot="0" vert="horz" wrap="square" lIns="0" tIns="0" rIns="0" bIns="0" anchor="t" anchorCtr="0" upright="1">
                            <a:noAutofit/>
                          </wps:bodyPr>
                        </wps:wsp>
                        <wps:wsp>
                          <wps:cNvPr id="55" name="Text Box 5934"/>
                          <wps:cNvSpPr txBox="1">
                            <a:spLocks noChangeAspect="1" noChangeArrowheads="1"/>
                          </wps:cNvSpPr>
                          <wps:spPr bwMode="auto">
                            <a:xfrm>
                              <a:off x="4470" y="2115"/>
                              <a:ext cx="21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724FF7" w:rsidRDefault="00937B5F" w:rsidP="00937B5F">
                                <w:pPr>
                                  <w:rPr>
                                    <w:sz w:val="18"/>
                                    <w:szCs w:val="18"/>
                                  </w:rPr>
                                </w:pPr>
                                <w:r>
                                  <w:rPr>
                                    <w:rFonts w:hint="eastAsia"/>
                                    <w:sz w:val="18"/>
                                    <w:szCs w:val="18"/>
                                  </w:rPr>
                                  <w:t>S</w:t>
                                </w:r>
                                <w:r w:rsidRPr="00553A36">
                                  <w:rPr>
                                    <w:rFonts w:hint="eastAsia"/>
                                    <w:sz w:val="18"/>
                                    <w:szCs w:val="18"/>
                                    <w:vertAlign w:val="subscript"/>
                                  </w:rPr>
                                  <w:t>1</w:t>
                                </w:r>
                              </w:p>
                            </w:txbxContent>
                          </wps:txbx>
                          <wps:bodyPr rot="0" vert="horz" wrap="square" lIns="0" tIns="0" rIns="0" bIns="0" anchor="t" anchorCtr="0" upright="1">
                            <a:noAutofit/>
                          </wps:bodyPr>
                        </wps:wsp>
                        <wps:wsp>
                          <wps:cNvPr id="56" name="Rectangle 5935"/>
                          <wps:cNvSpPr>
                            <a:spLocks noChangeArrowheads="1"/>
                          </wps:cNvSpPr>
                          <wps:spPr bwMode="auto">
                            <a:xfrm>
                              <a:off x="3251" y="1798"/>
                              <a:ext cx="876" cy="3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 name="Rectangle 5936"/>
                          <wps:cNvSpPr>
                            <a:spLocks noChangeAspect="1" noChangeArrowheads="1"/>
                          </wps:cNvSpPr>
                          <wps:spPr bwMode="auto">
                            <a:xfrm>
                              <a:off x="3484" y="2076"/>
                              <a:ext cx="365" cy="1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3" name="Group 5937"/>
                          <wpg:cNvGrpSpPr>
                            <a:grpSpLocks/>
                          </wpg:cNvGrpSpPr>
                          <wpg:grpSpPr bwMode="auto">
                            <a:xfrm>
                              <a:off x="3527" y="1631"/>
                              <a:ext cx="283" cy="363"/>
                              <a:chOff x="2054" y="2426"/>
                              <a:chExt cx="283" cy="363"/>
                            </a:xfrm>
                          </wpg:grpSpPr>
                          <wps:wsp>
                            <wps:cNvPr id="4768" name="Oval 5938"/>
                            <wps:cNvSpPr>
                              <a:spLocks noChangeArrowheads="1"/>
                            </wps:cNvSpPr>
                            <wps:spPr bwMode="auto">
                              <a:xfrm>
                                <a:off x="2054" y="2448"/>
                                <a:ext cx="283"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69" name="Text Box 5939"/>
                            <wps:cNvSpPr txBox="1">
                              <a:spLocks noChangeAspect="1" noChangeArrowheads="1"/>
                            </wps:cNvSpPr>
                            <wps:spPr bwMode="auto">
                              <a:xfrm>
                                <a:off x="2122" y="2426"/>
                                <a:ext cx="215" cy="3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7C54A5" w:rsidRDefault="00937B5F" w:rsidP="00937B5F">
                                  <w:pPr>
                                    <w:rPr>
                                      <w:szCs w:val="21"/>
                                    </w:rPr>
                                  </w:pPr>
                                  <w:r>
                                    <w:rPr>
                                      <w:rFonts w:hint="eastAsia"/>
                                      <w:szCs w:val="21"/>
                                    </w:rPr>
                                    <w:t>V</w:t>
                                  </w:r>
                                </w:p>
                              </w:txbxContent>
                            </wps:txbx>
                            <wps:bodyPr rot="0" vert="horz" wrap="square" lIns="0" tIns="0" rIns="0" bIns="0" anchor="t" anchorCtr="0" upright="1">
                              <a:noAutofit/>
                            </wps:bodyPr>
                          </wps:wsp>
                        </wpg:grpSp>
                      </wpg:grpSp>
                      <wpg:grpSp>
                        <wpg:cNvPr id="4770" name="Group 5940"/>
                        <wpg:cNvGrpSpPr>
                          <a:grpSpLocks/>
                        </wpg:cNvGrpSpPr>
                        <wpg:grpSpPr bwMode="auto">
                          <a:xfrm>
                            <a:off x="5184" y="2139"/>
                            <a:ext cx="1854" cy="1114"/>
                            <a:chOff x="9540" y="14700"/>
                            <a:chExt cx="1854" cy="1114"/>
                          </a:xfrm>
                        </wpg:grpSpPr>
                        <pic:pic xmlns:pic="http://schemas.openxmlformats.org/drawingml/2006/picture">
                          <pic:nvPicPr>
                            <pic:cNvPr id="4771" name="Picture 59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9540" y="14700"/>
                              <a:ext cx="1854" cy="1105"/>
                            </a:xfrm>
                            <a:prstGeom prst="rect">
                              <a:avLst/>
                            </a:prstGeom>
                            <a:noFill/>
                            <a:extLst>
                              <a:ext uri="{909E8E84-426E-40DD-AFC4-6F175D3DCCD1}">
                                <a14:hiddenFill xmlns:a14="http://schemas.microsoft.com/office/drawing/2010/main">
                                  <a:solidFill>
                                    <a:srgbClr val="FFFFFF"/>
                                  </a:solidFill>
                                </a14:hiddenFill>
                              </a:ext>
                            </a:extLst>
                          </pic:spPr>
                        </pic:pic>
                        <wps:wsp>
                          <wps:cNvPr id="4772" name="Oval 5942"/>
                          <wps:cNvSpPr>
                            <a:spLocks noChangeAspect="1" noChangeArrowheads="1"/>
                          </wps:cNvSpPr>
                          <wps:spPr bwMode="auto">
                            <a:xfrm>
                              <a:off x="10471" y="15656"/>
                              <a:ext cx="281" cy="158"/>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wps:wsp>
                          <wps:cNvPr id="4773" name="Oval 5943"/>
                          <wps:cNvSpPr>
                            <a:spLocks noChangeAspect="1" noChangeArrowheads="1"/>
                          </wps:cNvSpPr>
                          <wps:spPr bwMode="auto">
                            <a:xfrm>
                              <a:off x="9770" y="15646"/>
                              <a:ext cx="281" cy="15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wpg:grpSp>
                      <wpg:grpSp>
                        <wpg:cNvPr id="4774" name="Group 5944"/>
                        <wpg:cNvGrpSpPr>
                          <a:grpSpLocks/>
                        </wpg:cNvGrpSpPr>
                        <wpg:grpSpPr bwMode="auto">
                          <a:xfrm>
                            <a:off x="7096" y="2094"/>
                            <a:ext cx="1941" cy="1156"/>
                            <a:chOff x="9037" y="1994"/>
                            <a:chExt cx="1941" cy="1156"/>
                          </a:xfrm>
                        </wpg:grpSpPr>
                        <wps:wsp>
                          <wps:cNvPr id="4776" name="Oval 5945"/>
                          <wps:cNvSpPr>
                            <a:spLocks noChangeArrowheads="1"/>
                          </wps:cNvSpPr>
                          <wps:spPr bwMode="auto">
                            <a:xfrm rot="-678808">
                              <a:off x="9311" y="2831"/>
                              <a:ext cx="358" cy="154"/>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wps:wsp>
                          <wps:cNvPr id="4778" name="Oval 5946"/>
                          <wps:cNvSpPr>
                            <a:spLocks noChangeArrowheads="1"/>
                          </wps:cNvSpPr>
                          <wps:spPr bwMode="auto">
                            <a:xfrm rot="1833864">
                              <a:off x="10101" y="2873"/>
                              <a:ext cx="357" cy="153"/>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wps:wsp>
                          <wps:cNvPr id="4779" name="Oval 5947"/>
                          <wps:cNvSpPr>
                            <a:spLocks noChangeArrowheads="1"/>
                          </wps:cNvSpPr>
                          <wps:spPr bwMode="auto">
                            <a:xfrm rot="-678808">
                              <a:off x="9311" y="2831"/>
                              <a:ext cx="358" cy="154"/>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wps:wsp>
                          <wps:cNvPr id="4782" name="Oval 5948"/>
                          <wps:cNvSpPr>
                            <a:spLocks noChangeArrowheads="1"/>
                          </wps:cNvSpPr>
                          <wps:spPr bwMode="auto">
                            <a:xfrm rot="1833864">
                              <a:off x="10101" y="2873"/>
                              <a:ext cx="357" cy="153"/>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wps:wsp>
                          <wps:cNvPr id="4783" name="Oval 5949"/>
                          <wps:cNvSpPr>
                            <a:spLocks noChangeArrowheads="1"/>
                          </wps:cNvSpPr>
                          <wps:spPr bwMode="auto">
                            <a:xfrm rot="-678808">
                              <a:off x="9209" y="2955"/>
                              <a:ext cx="358" cy="154"/>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wps:wsp>
                          <wps:cNvPr id="4784" name="Oval 5950"/>
                          <wps:cNvSpPr>
                            <a:spLocks noChangeArrowheads="1"/>
                          </wps:cNvSpPr>
                          <wps:spPr bwMode="auto">
                            <a:xfrm rot="1833864">
                              <a:off x="9999" y="2997"/>
                              <a:ext cx="357" cy="153"/>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pic:pic xmlns:pic="http://schemas.openxmlformats.org/drawingml/2006/picture">
                          <pic:nvPicPr>
                            <pic:cNvPr id="4785" name="Picture 595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9037" y="1994"/>
                              <a:ext cx="1941" cy="1135"/>
                            </a:xfrm>
                            <a:prstGeom prst="rect">
                              <a:avLst/>
                            </a:prstGeom>
                            <a:noFill/>
                            <a:extLst>
                              <a:ext uri="{909E8E84-426E-40DD-AFC4-6F175D3DCCD1}">
                                <a14:hiddenFill xmlns:a14="http://schemas.microsoft.com/office/drawing/2010/main">
                                  <a:solidFill>
                                    <a:srgbClr val="FFFFFF"/>
                                  </a:solidFill>
                                </a14:hiddenFill>
                              </a:ext>
                            </a:extLst>
                          </pic:spPr>
                        </pic:pic>
                        <wps:wsp>
                          <wps:cNvPr id="4786" name="Oval 5952"/>
                          <wps:cNvSpPr>
                            <a:spLocks noChangeArrowheads="1"/>
                          </wps:cNvSpPr>
                          <wps:spPr bwMode="auto">
                            <a:xfrm rot="-678808">
                              <a:off x="9209" y="2955"/>
                              <a:ext cx="358" cy="154"/>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wps:wsp>
                          <wps:cNvPr id="4787" name="Oval 5953"/>
                          <wps:cNvSpPr>
                            <a:spLocks noChangeArrowheads="1"/>
                          </wps:cNvSpPr>
                          <wps:spPr bwMode="auto">
                            <a:xfrm rot="1833864">
                              <a:off x="9999" y="2997"/>
                              <a:ext cx="357" cy="153"/>
                            </a:xfrm>
                            <a:prstGeom prst="ellipse">
                              <a:avLst/>
                            </a:prstGeom>
                            <a:solidFill>
                              <a:srgbClr val="FFFFFF"/>
                            </a:solidFill>
                            <a:ln w="9525">
                              <a:solidFill>
                                <a:srgbClr val="FFFFFF"/>
                              </a:solidFill>
                              <a:round/>
                              <a:headEnd/>
                              <a:tailEnd type="none" w="sm" len="med"/>
                            </a:ln>
                          </wps:spPr>
                          <wps:bodyPr rot="0" vert="horz" wrap="square" lIns="0" tIns="0" rIns="0" bIns="0" anchor="t" anchorCtr="0" upright="1">
                            <a:noAutofit/>
                          </wps:bodyPr>
                        </wps:wsp>
                        <wps:wsp>
                          <wps:cNvPr id="4788" name="Freeform 5954"/>
                          <wps:cNvSpPr>
                            <a:spLocks/>
                          </wps:cNvSpPr>
                          <wps:spPr bwMode="auto">
                            <a:xfrm rot="678596">
                              <a:off x="9370" y="2567"/>
                              <a:ext cx="150" cy="159"/>
                            </a:xfrm>
                            <a:custGeom>
                              <a:avLst/>
                              <a:gdLst>
                                <a:gd name="T0" fmla="*/ 24 w 24"/>
                                <a:gd name="T1" fmla="*/ 225 h 225"/>
                                <a:gd name="T2" fmla="*/ 0 w 24"/>
                                <a:gd name="T3" fmla="*/ 0 h 225"/>
                              </a:gdLst>
                              <a:ahLst/>
                              <a:cxnLst>
                                <a:cxn ang="0">
                                  <a:pos x="T0" y="T1"/>
                                </a:cxn>
                                <a:cxn ang="0">
                                  <a:pos x="T2" y="T3"/>
                                </a:cxn>
                              </a:cxnLst>
                              <a:rect l="0" t="0" r="r" b="b"/>
                              <a:pathLst>
                                <a:path w="24" h="225">
                                  <a:moveTo>
                                    <a:pt x="24" y="225"/>
                                  </a:moveTo>
                                  <a:lnTo>
                                    <a:pt x="0" y="0"/>
                                  </a:lnTo>
                                </a:path>
                              </a:pathLst>
                            </a:custGeom>
                            <a:solidFill>
                              <a:srgbClr val="FFFFFF"/>
                            </a:solidFill>
                            <a:ln w="9525">
                              <a:solidFill>
                                <a:srgbClr val="000000"/>
                              </a:solidFill>
                              <a:round/>
                              <a:headEnd/>
                              <a:tailEnd type="triangle" w="sm" len="med"/>
                            </a:ln>
                          </wps:spPr>
                          <wps:bodyPr rot="0" vert="horz" wrap="square" lIns="91440" tIns="45720" rIns="91440" bIns="45720" anchor="t" anchorCtr="0" upright="1">
                            <a:noAutofit/>
                          </wps:bodyPr>
                        </wps:wsp>
                      </wpg:grpSp>
                      <wps:wsp>
                        <wps:cNvPr id="4789" name="Oval 5955"/>
                        <wps:cNvSpPr>
                          <a:spLocks noChangeAspect="1" noChangeArrowheads="1"/>
                        </wps:cNvSpPr>
                        <wps:spPr bwMode="auto">
                          <a:xfrm>
                            <a:off x="8103" y="2981"/>
                            <a:ext cx="279" cy="15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type="none" w="sm" len="med"/>
                              </a14:hiddenLine>
                            </a:ext>
                          </a:extLst>
                        </wps:spPr>
                        <wps:bodyPr rot="0" vert="horz" wrap="square" lIns="0" tIns="0" rIns="0" bIns="0" anchor="t" anchorCtr="0" upright="1">
                          <a:noAutofit/>
                        </wps:bodyPr>
                      </wps:wsp>
                      <wps:wsp>
                        <wps:cNvPr id="4790" name="Freeform 5956"/>
                        <wps:cNvSpPr>
                          <a:spLocks/>
                        </wps:cNvSpPr>
                        <wps:spPr bwMode="auto">
                          <a:xfrm rot="678596">
                            <a:off x="5457" y="2655"/>
                            <a:ext cx="150" cy="159"/>
                          </a:xfrm>
                          <a:custGeom>
                            <a:avLst/>
                            <a:gdLst>
                              <a:gd name="T0" fmla="*/ 24 w 24"/>
                              <a:gd name="T1" fmla="*/ 225 h 225"/>
                              <a:gd name="T2" fmla="*/ 0 w 24"/>
                              <a:gd name="T3" fmla="*/ 0 h 225"/>
                            </a:gdLst>
                            <a:ahLst/>
                            <a:cxnLst>
                              <a:cxn ang="0">
                                <a:pos x="T0" y="T1"/>
                              </a:cxn>
                              <a:cxn ang="0">
                                <a:pos x="T2" y="T3"/>
                              </a:cxn>
                            </a:cxnLst>
                            <a:rect l="0" t="0" r="r" b="b"/>
                            <a:pathLst>
                              <a:path w="24" h="225">
                                <a:moveTo>
                                  <a:pt x="24" y="225"/>
                                </a:moveTo>
                                <a:lnTo>
                                  <a:pt x="0" y="0"/>
                                </a:lnTo>
                              </a:path>
                            </a:pathLst>
                          </a:custGeom>
                          <a:solidFill>
                            <a:srgbClr val="FFFFFF"/>
                          </a:solidFill>
                          <a:ln w="9525">
                            <a:solidFill>
                              <a:srgbClr val="000000"/>
                            </a:solidFill>
                            <a:round/>
                            <a:headEnd/>
                            <a:tailEnd type="triangle" w="sm" len="me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02" o:spid="_x0000_s2701" style="position:absolute;left:0;text-align:left;margin-left:55.1pt;margin-top:38.15pt;width:289.3pt;height:98.25pt;z-index:251693056;mso-position-horizontal-relative:text;mso-position-vertical-relative:text" coordorigin="3251,1631" coordsize="5786,19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">
                <v:shape id="Text Box 5903" o:spid="_x0000_s2702" type="#_x0000_t202" style="position:absolute;left:5457;top:3332;width:470;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o:lock v:ext="edit" aspectratio="t"/>
                  <v:textbox inset="0,0,0,0">
                    <w:txbxContent>
                      <w:p w:rsidR="00937B5F" w:rsidRPr="00B91790" w:rsidRDefault="00937B5F" w:rsidP="00937B5F">
                        <w:pPr>
                          <w:rPr>
                            <w:sz w:val="18"/>
                            <w:szCs w:val="18"/>
                          </w:rPr>
                        </w:pPr>
                        <w:r>
                          <w:rPr>
                            <w:rFonts w:hint="eastAsia"/>
                            <w:sz w:val="18"/>
                            <w:szCs w:val="18"/>
                          </w:rPr>
                          <w:t>图</w:t>
                        </w:r>
                        <w:r>
                          <w:rPr>
                            <w:rFonts w:hint="eastAsia"/>
                            <w:sz w:val="18"/>
                            <w:szCs w:val="18"/>
                          </w:rPr>
                          <w:t>6</w:t>
                        </w:r>
                      </w:p>
                    </w:txbxContent>
                  </v:textbox>
                </v:shape>
                <v:shape id="Text Box 5904" o:spid="_x0000_s2703" type="#_x0000_t202" style="position:absolute;left:3863;top:3331;width:470;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o:lock v:ext="edit" aspectratio="t"/>
                  <v:textbox inset="0,0,0,0">
                    <w:txbxContent>
                      <w:p w:rsidR="00937B5F" w:rsidRPr="00B91790" w:rsidRDefault="00937B5F" w:rsidP="00937B5F">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shape id="Text Box 5905" o:spid="_x0000_s2704" type="#_x0000_t202" style="position:absolute;left:6798;top:3253;width:470;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o:lock v:ext="edit" aspectratio="t"/>
                  <v:textbox inset="0,0,0,0">
                    <w:txbxContent>
                      <w:p w:rsidR="00937B5F" w:rsidRPr="00B91790" w:rsidRDefault="00937B5F" w:rsidP="00937B5F">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group id="Group 5906" o:spid="_x0000_s2705" style="position:absolute;left:3251;top:1631;width:1719;height:1701" coordorigin="3251,1631" coordsize="1719,1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5907" o:spid="_x0000_s2706" style="position:absolute;left:3251;top:2139;width:1719;height:1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TsIA&#10;AADbAAAADwAAAGRycy9kb3ducmV2LnhtbERPTWvCQBC9F/wPywi96UappaSuUgShVJSaSulxyI5J&#10;2uxsyK4x+uudg9Dj433Pl72rVUdtqDwbmIwTUMS5txUXBg5f69ELqBCRLdaeycCFAiwXg4c5ptaf&#10;eU9dFgslIRxSNFDG2KRah7wkh2HsG2Lhjr51GAW2hbYtniXc1XqaJM/aYcXSUGJDq5Lyv+zkpPep&#10;+T3sPnbr7eX63YXPzU82O3pjHof92yuoSH38F9/d79bAVMbKF/kBe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VOwgAAANsAAAAPAAAAAAAAAAAAAAAAAJgCAABkcnMvZG93&#10;bnJldi54bWxQSwUGAAAAAAQABAD1AAAAhwMAAAAA&#10;">
                    <o:lock v:ext="edit" aspectratio="t"/>
                    <v:textbox inset="0,0,0,0"/>
                  </v:rect>
                  <v:line id="Line 5908" o:spid="_x0000_s2707" style="position:absolute;visibility:visible;mso-wrap-style:square" from="3251,2734" to="4970,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group id="Group 5909" o:spid="_x0000_s2708" style="position:absolute;left:3753;top:2969;width:82;height:362" coordorigin="2700,2217" coordsize="69,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o:lock v:ext="edit" aspectratio="t"/>
                    <v:rect id="Rectangle 5910" o:spid="_x0000_s2709" style="position:absolute;left:2700;top:2217;width:68;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4vjMEA&#10;AADbAAAADwAAAGRycy9kb3ducmV2LnhtbESPQWsCMRSE7wX/Q3iCt5rdFkpZjSLaotduW7w+Ns/N&#10;avKybKJGf31TKPQ4zMw3zHyZnBUXGkLnWUE5LUAQN1533Cr4+nx/fAURIrJG65kU3CjAcjF6mGOl&#10;/ZU/6FLHVmQIhwoVmBj7SsrQGHIYpr4nzt7BDw5jlkMr9YDXDHdWPhXFi3TYcV4w2NPaUHOqz07B&#10;tty89Ud5r3FrI52/TWrsPik1GafVDESkFP/Df+2dVvBcwu+X/APk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OL4zBAAAA2wAAAA8AAAAAAAAAAAAAAAAAmAIAAGRycy9kb3du&#10;cmV2LnhtbFBLBQYAAAAABAAEAPUAAACGAwAAAAA=&#10;" stroked="f">
                      <o:lock v:ext="edit" aspectratio="t"/>
                      <v:textbox inset="0,0,0,0"/>
                    </v:rect>
                    <v:line id="Line 5911" o:spid="_x0000_s2710" style="position:absolute;visibility:visible;mso-wrap-style:square" from="2700,2265" to="2700,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5912" o:spid="_x0000_s2711" style="position:absolute;visibility:visible;mso-wrap-style:square" from="2769,2319" to="2769,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group>
                  <v:oval id="Oval 5913" o:spid="_x0000_s2712" style="position:absolute;left:4182;top:3009;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2N8MA&#10;AADbAAAADwAAAGRycy9kb3ducmV2LnhtbESPQWvCQBSE74X+h+UVvNWNjUpJXUUqgh48NLb3R/aZ&#10;BLNvQ/YZ4793BaHHYWa+YRarwTWqpy7Ung1Mxgko4sLbmksDv8ft+yeoIMgWG89k4EYBVsvXlwVm&#10;1l/5h/pcShUhHDI0UIm0mdahqMhhGPuWOHon3zmUKLtS2w6vEe4a/ZEkc+2w5rhQYUvfFRXn/OIM&#10;bMp1Pu91KrP0tNnJ7Px32KcTY0Zvw/oLlNAg/+Fne2cNp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2N8MAAADbAAAADwAAAAAAAAAAAAAAAACYAgAAZHJzL2Rv&#10;d25yZXYueG1sUEsFBgAAAAAEAAQA9QAAAIgDAAAAAA==&#10;"/>
                  <v:shape id="Text Box 5914" o:spid="_x0000_s2713" type="#_x0000_t202" style="position:absolute;left:4249;top:2969;width:215;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RcUA&#10;AADbAAAADwAAAGRycy9kb3ducmV2LnhtbESPW2vCQBSE3wX/w3IEX6RuolVKzCpS2pKn4o3Sx0P2&#10;mIvZsyG71fTfdwuCj8PMfMOkm9404kqdqywriKcRCOLc6ooLBafj+9MLCOeRNTaWScEvOdish4MU&#10;E21vvKfrwRciQNglqKD0vk2kdHlJBt3UtsTBO9vOoA+yK6Tu8BbgppGzKFpKgxWHhRJbei0pvxx+&#10;jIKvmOp8Z7/ndeY/TpNYPn++RZlS41G/XYHw1PtH+N7OtIL5Av6/hB8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4QBFxQAAANsAAAAPAAAAAAAAAAAAAAAAAJgCAABkcnMv&#10;ZG93bnJldi54bWxQSwUGAAAAAAQABAD1AAAAigMAAAAA&#10;" filled="f" fillcolor="yellow" stroked="f">
                    <o:lock v:ext="edit" aspectratio="t"/>
                    <v:textbox inset="0,0,0,0">
                      <w:txbxContent>
                        <w:p w:rsidR="00937B5F" w:rsidRPr="007C54A5" w:rsidRDefault="00937B5F" w:rsidP="00937B5F">
                          <w:pPr>
                            <w:rPr>
                              <w:szCs w:val="21"/>
                            </w:rPr>
                          </w:pPr>
                          <w:r>
                            <w:rPr>
                              <w:rFonts w:hint="eastAsia"/>
                              <w:szCs w:val="21"/>
                            </w:rPr>
                            <w:t>A</w:t>
                          </w:r>
                        </w:p>
                      </w:txbxContent>
                    </v:textbox>
                  </v:shape>
                  <v:shape id="Text Box 5915" o:spid="_x0000_s2714" type="#_x0000_t202" style="position:absolute;left:4464;top:2006;width:21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o:lock v:ext="edit" aspectratio="t"/>
                    <v:textbox inset="0,0,0,0">
                      <w:txbxContent>
                        <w:p w:rsidR="00937B5F" w:rsidRPr="00724FF7" w:rsidRDefault="00937B5F" w:rsidP="00937B5F">
                          <w:pPr>
                            <w:rPr>
                              <w:sz w:val="18"/>
                              <w:szCs w:val="18"/>
                            </w:rPr>
                          </w:pPr>
                        </w:p>
                      </w:txbxContent>
                    </v:textbox>
                  </v:shape>
                  <v:shape id="Text Box 5916" o:spid="_x0000_s2715" type="#_x0000_t202" style="position:absolute;left:3567;top:2719;width:21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o:lock v:ext="edit" aspectratio="t"/>
                    <v:textbox inset="0,0,0,0">
                      <w:txbxContent>
                        <w:p w:rsidR="00937B5F" w:rsidRPr="00724FF7" w:rsidRDefault="00937B5F" w:rsidP="00937B5F">
                          <w:pPr>
                            <w:rPr>
                              <w:sz w:val="18"/>
                              <w:szCs w:val="18"/>
                            </w:rPr>
                          </w:pPr>
                          <w:r>
                            <w:rPr>
                              <w:rFonts w:hint="eastAsia"/>
                              <w:sz w:val="18"/>
                              <w:szCs w:val="18"/>
                            </w:rPr>
                            <w:t>S</w:t>
                          </w:r>
                          <w:r w:rsidRPr="00553A36">
                            <w:rPr>
                              <w:rFonts w:hint="eastAsia"/>
                              <w:sz w:val="18"/>
                              <w:szCs w:val="18"/>
                              <w:vertAlign w:val="subscript"/>
                            </w:rPr>
                            <w:t>3</w:t>
                          </w:r>
                        </w:p>
                      </w:txbxContent>
                    </v:textbox>
                  </v:shape>
                  <v:group id="Group 5917" o:spid="_x0000_s2716" style="position:absolute;left:3525;top:2616;width:270;height:181" coordorigin="3240,2988" coordsize="227,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o:lock v:ext="edit" aspectratio="t"/>
                    <v:rect id="Rectangle 5918" o:spid="_x0000_s2717" style="position:absolute;left:3240;top:2988;width:227;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jisIA&#10;AADbAAAADwAAAGRycy9kb3ducmV2LnhtbESPQWsCMRSE7wX/Q3iCt5q1QqmrUcS22GtXxetj89ys&#10;Ji/LJmraX98UCj0OM/MNs1glZ8WN+tB6VjAZFyCIa69bbhTsd++PLyBCRNZoPZOCLwqwWg4eFlhq&#10;f+dPulWxERnCoUQFJsaulDLUhhyGse+Is3fyvcOYZd9I3eM9w52VT0XxLB22nBcMdrQxVF+qq1Ow&#10;nby+dWf5XeHWRroeTKrtMSk1Gqb1HESkFP/Df+0PrWA6g98v+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uCOKwgAAANsAAAAPAAAAAAAAAAAAAAAAAJgCAABkcnMvZG93&#10;bnJldi54bWxQSwUGAAAAAAQABAD1AAAAhwMAAAAA&#10;" stroked="f">
                      <o:lock v:ext="edit" aspectratio="t"/>
                      <v:textbox inset="0,0,0,0"/>
                    </v:rect>
                    <v:oval id="Oval 5919" o:spid="_x0000_s2718" style="position:absolute;left:3242;top:3072;width:34;height:3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1OnMAA&#10;AADbAAAADwAAAGRycy9kb3ducmV2LnhtbERPz2vCMBS+D/wfwhN2GTZd6WR0jSIDQRg7VN390Tyb&#10;zualNrHt/vvlMNjx4/tdbmfbiZEG3zpW8JykIIhrp1tuFJxP+9UrCB+QNXaOScEPedhuFg8lFtpN&#10;XNF4DI2IIewLVGBC6AspfW3Iok9cTxy5ixsshgiHRuoBpxhuO5ml6VpabDk2GOzp3VB9Pd6tgu+v&#10;a0VPOkOjDzm+fOa36mNEpR6X8+4NRKA5/Iv/3AetII/r4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1OnMAAAADbAAAADwAAAAAAAAAAAAAAAACYAgAAZHJzL2Rvd25y&#10;ZXYueG1sUEsFBgAAAAAEAAQA9QAAAIUDAAAAAA==&#10;">
                      <o:lock v:ext="edit" aspectratio="t"/>
                    </v:oval>
                    <v:shape id="Freeform 5920" o:spid="_x0000_s2719" style="position:absolute;left:3265;top:3015;width:191;height:58;visibility:visible;mso-wrap-style:square;v-text-anchor:top" coordsize="1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4ONMUA&#10;AADbAAAADwAAAGRycy9kb3ducmV2LnhtbESPQWvCQBSE70L/w/IEL1I3EZE2dRUVRNGTtod6e2Zf&#10;s7HZtyG7mvjvu4VCj8PMfMPMFp2txJ0aXzpWkI4SEMS50yUXCj7eN88vIHxA1lg5JgUP8rCYP/Vm&#10;mGnX8pHup1CICGGfoQITQp1J6XNDFv3I1cTR+3KNxRBlU0jdYBvhtpLjJJlKiyXHBYM1rQ3l36eb&#10;VdDq1fDql+dim473r/vtwVw+zVGpQb9bvoEI1IX/8F97pxVMUvj9En+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Dg40xQAAANsAAAAPAAAAAAAAAAAAAAAAAJgCAABkcnMv&#10;ZG93bnJldi54bWxQSwUGAAAAAAQABAD1AAAAigMAAAAA&#10;" path="m,58l191,e" filled="f">
                      <v:path arrowok="t" o:connecttype="custom" o:connectlocs="0,58;191,0" o:connectangles="0,0"/>
                      <o:lock v:ext="edit" aspectratio="t"/>
                    </v:shape>
                  </v:group>
                  <v:shape id="Text Box 5921" o:spid="_x0000_s2720" type="#_x0000_t202" style="position:absolute;left:3590;top:2139;width:215;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7rTMUA&#10;AADbAAAADwAAAGRycy9kb3ducmV2LnhtbESPzWrDMBCE74G8g9hCL6WR7YRQ3CgmhLT4VPJH6XGx&#10;trZTa2Us1XbevgoUchxm5htmlY2mET11rrasIJ5FIIgLq2suFZxPb88vIJxH1thYJgVXcpCtp5MV&#10;ptoOfKD+6EsRIOxSVFB536ZSuqIig25mW+LgfdvOoA+yK6XucAhw08gkipbSYM1hocKWthUVP8df&#10;o+Azpkuxt1/zS+7fz0+xXHzsolypx4dx8wrC0+jv4f92rhUsErh9CT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DutMxQAAANsAAAAPAAAAAAAAAAAAAAAAAJgCAABkcnMv&#10;ZG93bnJldi54bWxQSwUGAAAAAAQABAD1AAAAigMAAAAA&#10;" filled="f" fillcolor="yellow" stroked="f">
                    <o:lock v:ext="edit" aspectratio="t"/>
                    <v:textbox inset="0,0,0,0">
                      <w:txbxContent>
                        <w:p w:rsidR="00937B5F" w:rsidRPr="002A1BDC" w:rsidRDefault="00937B5F" w:rsidP="00937B5F">
                          <w:pPr>
                            <w:rPr>
                              <w:sz w:val="18"/>
                              <w:szCs w:val="18"/>
                            </w:rPr>
                          </w:pPr>
                          <w:r w:rsidRPr="00553A36">
                            <w:rPr>
                              <w:rFonts w:hint="eastAsia"/>
                              <w:i/>
                              <w:sz w:val="18"/>
                              <w:szCs w:val="18"/>
                            </w:rPr>
                            <w:t>R</w:t>
                          </w:r>
                          <w:r w:rsidRPr="00553A36">
                            <w:rPr>
                              <w:rFonts w:hint="eastAsia"/>
                              <w:sz w:val="18"/>
                              <w:szCs w:val="18"/>
                              <w:vertAlign w:val="subscript"/>
                            </w:rPr>
                            <w:t>1</w:t>
                          </w:r>
                        </w:p>
                      </w:txbxContent>
                    </v:textbox>
                  </v:shape>
                  <v:shape id="Text Box 5922" o:spid="_x0000_s2721" type="#_x0000_t202" style="position:absolute;left:4470;top:2731;width:215;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JO18QA&#10;AADbAAAADwAAAGRycy9kb3ducmV2LnhtbESPT4vCMBTE7wt+h/AEL6JpVUS6RhFR6UnWPyx7fDRv&#10;22rzUpqo9dubBWGPw8z8hpkvW1OJOzWutKwgHkYgiDOrS84VnE/bwQyE88gaK8uk4EkOlovOxxwT&#10;bR98oPvR5yJA2CWooPC+TqR0WUEG3dDWxMH7tY1BH2STS93gI8BNJUdRNJUGSw4LBda0Lii7Hm9G&#10;wXdMl+zL/owvqd+d+7Gc7DdRqlSv264+QXhq/X/43U61gskY/r6EH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CTtfEAAAA2wAAAA8AAAAAAAAAAAAAAAAAmAIAAGRycy9k&#10;b3ducmV2LnhtbFBLBQYAAAAABAAEAPUAAACJAwAAAAA=&#10;" filled="f" fillcolor="yellow" stroked="f">
                    <o:lock v:ext="edit" aspectratio="t"/>
                    <v:textbox inset="0,0,0,0">
                      <w:txbxContent>
                        <w:p w:rsidR="00937B5F" w:rsidRPr="002A1BDC" w:rsidRDefault="00937B5F" w:rsidP="00937B5F">
                          <w:pPr>
                            <w:rPr>
                              <w:sz w:val="18"/>
                              <w:szCs w:val="18"/>
                            </w:rPr>
                          </w:pPr>
                          <w:r w:rsidRPr="00553A36">
                            <w:rPr>
                              <w:rFonts w:hint="eastAsia"/>
                              <w:i/>
                              <w:sz w:val="18"/>
                              <w:szCs w:val="18"/>
                            </w:rPr>
                            <w:t>R</w:t>
                          </w:r>
                          <w:r w:rsidRPr="00553A36">
                            <w:rPr>
                              <w:rFonts w:hint="eastAsia"/>
                              <w:sz w:val="18"/>
                              <w:szCs w:val="18"/>
                              <w:vertAlign w:val="subscript"/>
                            </w:rPr>
                            <w:t>2</w:t>
                          </w:r>
                        </w:p>
                      </w:txbxContent>
                    </v:textbox>
                  </v:shape>
                  <v:rect id="Rectangle 5923" o:spid="_x0000_s2722" style="position:absolute;left:4127;top:2139;width:843;height: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group id="Group 5924" o:spid="_x0000_s2723" style="position:absolute;left:4401;top:2030;width:270;height:181" coordorigin="3240,2988" coordsize="227,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o:lock v:ext="edit" aspectratio="t"/>
                    <v:rect id="Rectangle 5925" o:spid="_x0000_s2724" style="position:absolute;left:3240;top:2988;width:227;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HEhcIA&#10;AADbAAAADwAAAGRycy9kb3ducmV2LnhtbESPT2sCMRTE7wW/Q3hCbzWrFCmrUcQ/2Gu3itfH5rlZ&#10;TV6WTdS0n74pFHocZuY3zHyZnBV36kPrWcF4VIAgrr1uuVFw+Ny9vIEIEVmj9UwKvijAcjF4mmOp&#10;/YM/6F7FRmQIhxIVmBi7UspQG3IYRr4jzt7Z9w5jln0jdY+PDHdWTopiKh22nBcMdrQ2VF+rm1Ow&#10;H2+23UV+V7i3kW5Hk2p7Sko9D9NqBiJSiv/hv/a7VvA6hd8v+QfI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cSFwgAAANsAAAAPAAAAAAAAAAAAAAAAAJgCAABkcnMvZG93&#10;bnJldi54bWxQSwUGAAAAAAQABAD1AAAAhwMAAAAA&#10;" stroked="f">
                      <o:lock v:ext="edit" aspectratio="t"/>
                      <v:textbox inset="0,0,0,0"/>
                    </v:rect>
                    <v:oval id="Oval 5926" o:spid="_x0000_s2725" style="position:absolute;left:3242;top:3072;width:34;height:3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TW6MMA&#10;AADbAAAADwAAAGRycy9kb3ducmV2LnhtbESPQWvCQBSE70L/w/IKvYhulFhLdCNFKAjFQ2x7f2Rf&#10;szHZt2l2G9N/3xUEj8PMfMNsd6NtxUC9rx0rWMwTEMSl0zVXCj4/3mYvIHxA1tg6JgV/5GGXP0y2&#10;mGl34YKGU6hEhLDPUIEJocuk9KUhi37uOuLofbveYoiyr6Tu8RLhtpXLJHmWFmuOCwY72hsqm9Ov&#10;VXD+agqa6iUafUhxdUx/ivcBlXp6HF83IAKN4R6+tQ9aQbqG65f4A2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TW6MMAAADbAAAADwAAAAAAAAAAAAAAAACYAgAAZHJzL2Rv&#10;d25yZXYueG1sUEsFBgAAAAAEAAQA9QAAAIgDAAAAAA==&#10;">
                      <o:lock v:ext="edit" aspectratio="t"/>
                    </v:oval>
                    <v:shape id="Freeform 5927" o:spid="_x0000_s2726" style="position:absolute;left:3265;top:3015;width:191;height:58;visibility:visible;mso-wrap-style:square;v-text-anchor:top" coordsize="1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nqcIA&#10;AADbAAAADwAAAGRycy9kb3ducmV2LnhtbERPy4rCMBTdD/gP4QpuBk2VYdBqFGdAHHTlY6G7a3Nt&#10;qs1NaTK28/dmMeDycN6zRWtL8aDaF44VDAcJCOLM6YJzBcfDqj8G4QOyxtIxKfgjD4t5522GqXYN&#10;7+ixD7mIIexTVGBCqFIpfWbIoh+4ijhyV1dbDBHWudQ1NjHclnKUJJ/SYsGxwWBF34ay+/7XKmj0&#10;1/vNL8/5ejjaTDbrrbmczE6pXrddTkEEasNL/O/+0Qo+4tj4Jf4A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KepwgAAANsAAAAPAAAAAAAAAAAAAAAAAJgCAABkcnMvZG93&#10;bnJldi54bWxQSwUGAAAAAAQABAD1AAAAhwMAAAAA&#10;" path="m,58l191,e" filled="f">
                      <v:path arrowok="t" o:connecttype="custom" o:connectlocs="0,58;191,0" o:connectangles="0,0"/>
                      <o:lock v:ext="edit" aspectratio="t"/>
                    </v:shape>
                  </v:group>
                  <v:rect id="Rectangle 5928" o:spid="_x0000_s2727" style="position:absolute;left:4377;top:2667;width:365;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o:lock v:ext="edit" aspectratio="t"/>
                  </v:rect>
                  <v:group id="Group 5929" o:spid="_x0000_s2728" style="position:absolute;left:4008;top:2312;width:270;height:181;rotation:90" coordorigin="3240,2988" coordsize="227,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J1C/8EAAADbAAAADwAA&#10;AAAAAAAAAAAAAACqAgAAZHJzL2Rvd25yZXYueG1sUEsFBgAAAAAEAAQA+gAAAJgDAAAAAA==&#10;">
                    <o:lock v:ext="edit" aspectratio="t"/>
                    <v:rect id="Rectangle 5930" o:spid="_x0000_s2729" style="position:absolute;left:3240;top:2988;width:227;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KLMEA&#10;AADbAAAADwAAAGRycy9kb3ducmV2LnhtbESPQWsCMRSE7wX/Q3iCt5rdQktZjSLaotduW7w+Ns/N&#10;avKybKJGf31TKPQ4zMw3zHyZnBUXGkLnWUE5LUAQN1533Cr4+nx/fAURIrJG65kU3CjAcjF6mGOl&#10;/ZU/6FLHVmQIhwoVmBj7SsrQGHIYpr4nzt7BDw5jlkMr9YDXDHdWPhXFi3TYcV4w2NPaUHOqz07B&#10;tty89Ud5r3FrI52/TWrsPik1GafVDESkFP/Df+2dVvBcwu+X/APk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8RyizBAAAA2wAAAA8AAAAAAAAAAAAAAAAAmAIAAGRycy9kb3du&#10;cmV2LnhtbFBLBQYAAAAABAAEAPUAAACGAwAAAAA=&#10;" stroked="f">
                      <o:lock v:ext="edit" aspectratio="t"/>
                      <v:textbox inset="0,0,0,0"/>
                    </v:rect>
                    <v:oval id="Oval 5931" o:spid="_x0000_s2730" style="position:absolute;left:3242;top:3072;width:34;height:3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rjrcMA&#10;AADbAAAADwAAAGRycy9kb3ducmV2LnhtbESPQWvCQBSE74X+h+UVvBTdGLSUmFWKIAjSQ7S9P7LP&#10;bEz2bZpdY/rvuwXB4zAz3zD5ZrStGKj3tWMF81kCgrh0uuZKwddpN30H4QOyxtYxKfglD5v181OO&#10;mXY3Lmg4hkpECPsMFZgQukxKXxqy6GeuI47e2fUWQ5R9JXWPtwi3rUyT5E1arDkuGOxoa6hsjler&#10;4PLdFPSqUzR6v8Dl5+KnOAyo1ORl/FiBCDSGR/je3msFyxT+v8Qf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rjrcMAAADbAAAADwAAAAAAAAAAAAAAAACYAgAAZHJzL2Rv&#10;d25yZXYueG1sUEsFBgAAAAAEAAQA9QAAAIgDAAAAAA==&#10;">
                      <o:lock v:ext="edit" aspectratio="t"/>
                    </v:oval>
                    <v:shape id="Freeform 5932" o:spid="_x0000_s2731" style="position:absolute;left:3265;top:3015;width:191;height:58;visibility:visible;mso-wrap-style:square;v-text-anchor:top" coordsize="1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mjBcUA&#10;AADbAAAADwAAAGRycy9kb3ducmV2LnhtbESPQWsCMRSE7wX/Q3iCl6JZlUrdGsUWRNGT1oO9vW5e&#10;N6ubl2UT3fXfN4WCx2FmvmFmi9aW4ka1LxwrGA4SEMSZ0wXnCo6fq/4rCB+QNZaOScGdPCzmnacZ&#10;pto1vKfbIeQiQtinqMCEUKVS+syQRT9wFXH0flxtMURZ51LX2ES4LeUoSSbSYsFxwWBFH4ayy+Fq&#10;FTT6/fnsl1/5ejjaTrfrnfk+mb1SvW67fAMRqA2P8H97oxW8jOHvS/wB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SaMFxQAAANsAAAAPAAAAAAAAAAAAAAAAAJgCAABkcnMv&#10;ZG93bnJldi54bWxQSwUGAAAAAAQABAD1AAAAigMAAAAA&#10;" path="m,58l191,e" filled="f">
                      <v:path arrowok="t" o:connecttype="custom" o:connectlocs="0,58;191,0" o:connectangles="0,0"/>
                      <o:lock v:ext="edit" aspectratio="t"/>
                    </v:shape>
                  </v:group>
                  <v:shape id="Text Box 5933" o:spid="_x0000_s2732" type="#_x0000_t202" style="position:absolute;left:4205;top:2254;width:21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o:lock v:ext="edit" aspectratio="t"/>
                    <v:textbox inset="0,0,0,0">
                      <w:txbxContent>
                        <w:p w:rsidR="00937B5F" w:rsidRPr="00724FF7" w:rsidRDefault="00937B5F" w:rsidP="00937B5F">
                          <w:pPr>
                            <w:rPr>
                              <w:sz w:val="18"/>
                              <w:szCs w:val="18"/>
                            </w:rPr>
                          </w:pPr>
                          <w:r>
                            <w:rPr>
                              <w:rFonts w:hint="eastAsia"/>
                              <w:sz w:val="18"/>
                              <w:szCs w:val="18"/>
                            </w:rPr>
                            <w:t>S</w:t>
                          </w:r>
                          <w:r w:rsidRPr="00553A36">
                            <w:rPr>
                              <w:rFonts w:hint="eastAsia"/>
                              <w:sz w:val="18"/>
                              <w:szCs w:val="18"/>
                              <w:vertAlign w:val="subscript"/>
                            </w:rPr>
                            <w:t>2</w:t>
                          </w:r>
                        </w:p>
                      </w:txbxContent>
                    </v:textbox>
                  </v:shape>
                  <v:shape id="Text Box 5934" o:spid="_x0000_s2733" type="#_x0000_t202" style="position:absolute;left:4470;top:2115;width:21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o:lock v:ext="edit" aspectratio="t"/>
                    <v:textbox inset="0,0,0,0">
                      <w:txbxContent>
                        <w:p w:rsidR="00937B5F" w:rsidRPr="00724FF7" w:rsidRDefault="00937B5F" w:rsidP="00937B5F">
                          <w:pPr>
                            <w:rPr>
                              <w:sz w:val="18"/>
                              <w:szCs w:val="18"/>
                            </w:rPr>
                          </w:pPr>
                          <w:r>
                            <w:rPr>
                              <w:rFonts w:hint="eastAsia"/>
                              <w:sz w:val="18"/>
                              <w:szCs w:val="18"/>
                            </w:rPr>
                            <w:t>S</w:t>
                          </w:r>
                          <w:r w:rsidRPr="00553A36">
                            <w:rPr>
                              <w:rFonts w:hint="eastAsia"/>
                              <w:sz w:val="18"/>
                              <w:szCs w:val="18"/>
                              <w:vertAlign w:val="subscript"/>
                            </w:rPr>
                            <w:t>1</w:t>
                          </w:r>
                        </w:p>
                      </w:txbxContent>
                    </v:textbox>
                  </v:shape>
                  <v:rect id="Rectangle 5935" o:spid="_x0000_s2734" style="position:absolute;left:3251;top:1798;width:876;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JscQA&#10;AADbAAAADwAAAGRycy9kb3ducmV2LnhtbESPQWvCQBSE70L/w/IKvZlNLYq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ybHEAAAA2wAAAA8AAAAAAAAAAAAAAAAAmAIAAGRycy9k&#10;b3ducmV2LnhtbFBLBQYAAAAABAAEAPUAAACJAwAAAAA=&#10;"/>
                  <v:rect id="Rectangle 5936" o:spid="_x0000_s2735" style="position:absolute;left:3484;top:2076;width:365;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FD8IA&#10;AADbAAAADwAAAGRycy9kb3ducmV2LnhtbESPQYvCMBSE74L/ITzBm6ZWEO0aRVxc9Kj14u1t87bt&#10;2ryUJmr11xtB8DjMzDfMfNmaSlypcaVlBaNhBII4s7rkXMEx3QymIJxH1lhZJgV3crBcdDtzTLS9&#10;8Z6uB5+LAGGXoILC+zqR0mUFGXRDWxMH7882Bn2QTS51g7cAN5WMo2giDZYcFgqsaV1Qdj5cjILf&#10;Mj7iY5/+RGa2Gftdm/5fTt9K9Xvt6guEp9Z/wu/2ViuYxP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wUPwgAAANsAAAAPAAAAAAAAAAAAAAAAAJgCAABkcnMvZG93&#10;bnJldi54bWxQSwUGAAAAAAQABAD1AAAAhwMAAAAA&#10;">
                    <o:lock v:ext="edit" aspectratio="t"/>
                  </v:rect>
                  <v:group id="Group 5937" o:spid="_x0000_s2736" style="position:absolute;left:3527;top:1631;width:283;height:363" coordorigin="2054,2426" coordsize="283,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oval id="Oval 5938" o:spid="_x0000_s2737" style="position:absolute;left:2054;top:2448;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57pcIA&#10;AADdAAAADwAAAGRycy9kb3ducmV2LnhtbERPTWvCQBC9F/oflil4qxubGiW6ilQKeujBtN6H7JgE&#10;s7MhO8b033cPQo+P973ejq5VA/Wh8WxgNk1AEZfeNlwZ+Pn+fF2CCoJssfVMBn4pwHbz/LTG3Po7&#10;n2gopFIxhEOOBmqRLtc6lDU5DFPfEUfu4nuHEmFfadvjPYa7Vr8lSaYdNhwbauzoo6byWtycgX21&#10;K7JBpzJPL/uDzK/nr2M6M2byMu5WoIRG+Rc/3Adr4H2RxbnxTXwC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nnulwgAAAN0AAAAPAAAAAAAAAAAAAAAAAJgCAABkcnMvZG93&#10;bnJldi54bWxQSwUGAAAAAAQABAD1AAAAhwMAAAAA&#10;"/>
                    <v:shape id="Text Box 5939" o:spid="_x0000_s2738" type="#_x0000_t202" style="position:absolute;left:2122;top:2426;width:215;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kQIccA&#10;AADdAAAADwAAAGRycy9kb3ducmV2LnhtbESPT2vCQBTE74LfYXmCF9FNqqhNXUWKSk5S/yA9PrKv&#10;STT7NmRXTb99t1DocZiZ3zCLVWsq8aDGlZYVxKMIBHFmdcm5gvNpO5yDcB5ZY2WZFHyTg9Wy21lg&#10;ou2TD/Q4+lwECLsEFRTe14mULivIoBvZmjh4X7Yx6INscqkbfAa4qeRLFE2lwZLDQoE1vReU3Y53&#10;o+AS0zX7sJ/ja+p350EsJ/tNlCrV77XrNxCeWv8f/munWsFkNn2F3zfh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5ECHHAAAA3QAAAA8AAAAAAAAAAAAAAAAAmAIAAGRy&#10;cy9kb3ducmV2LnhtbFBLBQYAAAAABAAEAPUAAACMAwAAAAA=&#10;" filled="f" fillcolor="yellow" stroked="f">
                      <o:lock v:ext="edit" aspectratio="t"/>
                      <v:textbox inset="0,0,0,0">
                        <w:txbxContent>
                          <w:p w:rsidR="00937B5F" w:rsidRPr="007C54A5" w:rsidRDefault="00937B5F" w:rsidP="00937B5F">
                            <w:pPr>
                              <w:rPr>
                                <w:szCs w:val="21"/>
                              </w:rPr>
                            </w:pPr>
                            <w:r>
                              <w:rPr>
                                <w:rFonts w:hint="eastAsia"/>
                                <w:szCs w:val="21"/>
                              </w:rPr>
                              <w:t>V</w:t>
                            </w:r>
                          </w:p>
                        </w:txbxContent>
                      </v:textbox>
                    </v:shape>
                  </v:group>
                </v:group>
                <v:group id="Group 5940" o:spid="_x0000_s2739" style="position:absolute;left:5184;top:2139;width:1854;height:1114" coordorigin="9540,14700" coordsize="1854,1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hQSMQAAADdAAAA&#10;DwAAAAAAAAAAAAAAAACqAgAAZHJzL2Rvd25yZXYueG1sUEsFBgAAAAAEAAQA+gAAAJsDAAAAAA==&#10;">
                  <v:shape id="Picture 5941" o:spid="_x0000_s2740" type="#_x0000_t75" style="position:absolute;left:9540;top:14700;width:1854;height:11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wJZ/FAAAA3QAAAA8AAABkcnMvZG93bnJldi54bWxEj9FqwkAURN8L/sNyBd/qJlK6Gl1FooIP&#10;haLmAy7ZaxLM3g3Zrca/dwuFPg4zc4ZZbQbbijv1vnGsIZ0mIIhLZxquNBSXw/schA/IBlvHpOFJ&#10;Hjbr0dsKM+MefKL7OVQiQthnqKEOocuk9GVNFv3UdcTRu7reYoiyr6Tp8RHhtpWzJPmUFhuOCzV2&#10;lNdU3s4/VoPcL1ySFyrdKdV+d1/7525W5FpPxsN2CSLQEP7Df+2j0fChVAq/b+ITkOs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8CWfxQAAAN0AAAAPAAAAAAAAAAAAAAAA&#10;AJ8CAABkcnMvZG93bnJldi54bWxQSwUGAAAAAAQABAD3AAAAkQMAAAAA&#10;">
                    <v:imagedata r:id="rId76" o:title=""/>
                  </v:shape>
                  <v:oval id="Oval 5942" o:spid="_x0000_s2741" style="position:absolute;left:10471;top:15656;width:28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28UA&#10;AADdAAAADwAAAGRycy9kb3ducmV2LnhtbESPS4vCQBCE7wv+h6EFL4tOdEUlOooPVvboC/HYZNok&#10;mOkJmVGjv95ZEDwWVfUVNZnVphA3qlxuWUG3E4EgTqzOOVVw2P+2RyCcR9ZYWCYFD3Iwmza+Jhhr&#10;e+ct3XY+FQHCLkYFmfdlLKVLMjLoOrYkDt7ZVgZ9kFUqdYX3ADeF7EXRQBrMOSxkWNIyo+SyuxoF&#10;z8PF/6zWBk9zkyy+09Nx290clWo16/kYhKfaf8Lv9p9W0B8Oe/D/JjwBOX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YDbxQAAAN0AAAAPAAAAAAAAAAAAAAAAAJgCAABkcnMv&#10;ZG93bnJldi54bWxQSwUGAAAAAAQABAD1AAAAigMAAAAA&#10;" stroked="f">
                    <v:stroke endarrowwidth="narrow"/>
                    <o:lock v:ext="edit" aspectratio="t"/>
                    <v:textbox inset="0,0,0,0"/>
                  </v:oval>
                  <v:oval id="Oval 5943" o:spid="_x0000_s2742" style="position:absolute;left:9770;top:15646;width:281;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0lQMcA&#10;AADdAAAADwAAAGRycy9kb3ducmV2LnhtbESPQWvCQBSE74L/YXkFL1I3NqWWNKtoxdKjpiI5PrKv&#10;STD7NmRXE/313UKhx2FmvmHS1WAacaXO1ZYVzGcRCOLC6ppLBcev3eMrCOeRNTaWScGNHKyW41GK&#10;ibY9H+ia+VIECLsEFVTet4mUrqjIoJvZljh437Yz6IPsSqk77APcNPIpil6kwZrDQoUtvVdUnLOL&#10;UXA/nn28/TCYr02xmZb56TDfn5SaPAzrNxCeBv8f/mt/agXPi0UMv2/CE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9JUDHAAAA3QAAAA8AAAAAAAAAAAAAAAAAmAIAAGRy&#10;cy9kb3ducmV2LnhtbFBLBQYAAAAABAAEAPUAAACMAwAAAAA=&#10;" stroked="f">
                    <v:stroke endarrowwidth="narrow"/>
                    <o:lock v:ext="edit" aspectratio="t"/>
                    <v:textbox inset="0,0,0,0"/>
                  </v:oval>
                </v:group>
                <v:group id="Group 5944" o:spid="_x0000_s2743" style="position:absolute;left:7096;top:2094;width:1941;height:1156" coordorigin="9037,1994" coordsize="1941,1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NWS8cAAADdAAAADwAAAGRycy9kb3ducmV2LnhtbESPQWvCQBSE7wX/w/IK&#10;vTWbqFVJs4qILT2IoBaKt0f2mYRk34bsNon/vlso9DjMzDdMthlNI3rqXGVZQRLFIIhzqysuFHxe&#10;3p5XIJxH1thYJgV3crBZTx4yTLUd+ET92RciQNilqKD0vk2ldHlJBl1kW+Lg3Wxn0AfZFVJ3OAS4&#10;aeQ0jhfSYMVhocSWdiXl9fnbKHgfcNjOkn1/qG+7+/Xycvw6JKTU0+O4fQXhafT/4b/2h1YwXy7n&#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7NWS8cAAADd&#10;AAAADwAAAAAAAAAAAAAAAACqAgAAZHJzL2Rvd25yZXYueG1sUEsFBgAAAAAEAAQA+gAAAJ4DAAAA&#10;AA==&#10;">
                  <v:oval id="Oval 5945" o:spid="_x0000_s2744" style="position:absolute;left:9311;top:2831;width:358;height:154;rotation:-7414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zKjMUA&#10;AADdAAAADwAAAGRycy9kb3ducmV2LnhtbESPQWsCMRSE7wX/Q3iCl6JZpbh2axSxLZTeXBV6fGxe&#10;N4ubl22S6vrvTaHgcZiZb5jluretOJMPjWMF00kGgrhyuuFawWH/Pl6ACBFZY+uYFFwpwHo1eFhi&#10;od2Fd3QuYy0ShEOBCkyMXSFlqAxZDBPXESfv23mLMUlfS+3xkuC2lbMsm0uLDacFgx1tDVWn8tcq&#10;oMcvr7f75+PrT8tvR5Pbz01plRoN+80LiEh9vIf/2x9awVOez+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MqMxQAAAN0AAAAPAAAAAAAAAAAAAAAAAJgCAABkcnMv&#10;ZG93bnJldi54bWxQSwUGAAAAAAQABAD1AAAAigMAAAAA&#10;" strokecolor="white">
                    <v:stroke endarrowwidth="narrow"/>
                    <v:textbox inset="0,0,0,0"/>
                  </v:oval>
                  <v:oval id="Oval 5946" o:spid="_x0000_s2745" style="position:absolute;left:10101;top:2873;width:357;height:153;rotation:200306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jf5cIA&#10;AADdAAAADwAAAGRycy9kb3ducmV2LnhtbERPy2oCMRTdF/yHcAV3NaOIj9EoUhDEloKPD7hOrpPR&#10;yc2QpOP4982i0OXhvFebztaiJR8qxwpGwwwEceF0xaWCy3n3PgcRIrLG2jEpeFGAzbr3tsJcuycf&#10;qT3FUqQQDjkqMDE2uZShMGQxDF1DnLib8xZjgr6U2uMzhdtajrNsKi1WnBoMNvRhqHicfqyCIh5f&#10;n+33jsZ+uvjqRgbvi+tBqUG/2y5BROriv/jPvdcKJrNZmpvepCc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ON/lwgAAAN0AAAAPAAAAAAAAAAAAAAAAAJgCAABkcnMvZG93&#10;bnJldi54bWxQSwUGAAAAAAQABAD1AAAAhwMAAAAA&#10;" strokecolor="white">
                    <v:stroke endarrowwidth="narrow"/>
                    <v:textbox inset="0,0,0,0"/>
                  </v:oval>
                  <v:oval id="Oval 5947" o:spid="_x0000_s2746" style="position:absolute;left:9311;top:2831;width:358;height:154;rotation:-7414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Ne/sUA&#10;AADdAAAADwAAAGRycy9kb3ducmV2LnhtbESPQWsCMRSE7wX/Q3iCl6JZS+nq1ihiW5DeXBV6fGxe&#10;N0s3L2sSdfvvTaHgcZiZb5jFqretuJAPjWMF00kGgrhyuuFawWH/MZ6BCBFZY+uYFPxSgNVy8LDA&#10;Qrsr7+hSxlokCIcCFZgYu0LKUBmyGCauI07et/MWY5K+ltrjNcFtK5+y7EVabDgtGOxoY6j6Kc9W&#10;AT1+eb3Zz49vp5bfjya3n+vSKjUa9utXEJH6eA//t7dawXOez+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A17+xQAAAN0AAAAPAAAAAAAAAAAAAAAAAJgCAABkcnMv&#10;ZG93bnJldi54bWxQSwUGAAAAAAQABAD1AAAAigMAAAAA&#10;" strokecolor="white">
                    <v:stroke endarrowwidth="narrow"/>
                    <v:textbox inset="0,0,0,0"/>
                  </v:oval>
                  <v:oval id="Oval 5948" o:spid="_x0000_s2747" style="position:absolute;left:10101;top:2873;width:357;height:153;rotation:200306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YKMUA&#10;AADdAAAADwAAAGRycy9kb3ducmV2LnhtbESP0WoCMRRE3wv+Q7iCbzXrIla3RhFBKG0pqP2A283t&#10;ZnVzsyTpuv59Iwg+DjNzhlmue9uIjnyoHSuYjDMQxKXTNVcKvo+75zmIEJE1No5JwZUCrFeDpyUW&#10;2l14T90hViJBOBSowMTYFlKG0pDFMHYtcfJ+nbcYk/SV1B4vCW4bmWfZTFqsOS0YbGlrqDwf/qyC&#10;Mu6vH93XjnI/W3z2E4Onxc+7UqNhv3kFEamPj/C9/aYVTF/m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BZgoxQAAAN0AAAAPAAAAAAAAAAAAAAAAAJgCAABkcnMv&#10;ZG93bnJldi54bWxQSwUGAAAAAAQABAD1AAAAigMAAAAA&#10;" strokecolor="white">
                    <v:stroke endarrowwidth="narrow"/>
                    <v:textbox inset="0,0,0,0"/>
                  </v:oval>
                  <v:oval id="Oval 5949" o:spid="_x0000_s2748" style="position:absolute;left:9209;top:2955;width:358;height:154;rotation:-7414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4ZM8YA&#10;AADdAAAADwAAAGRycy9kb3ducmV2LnhtbESPT2sCMRTE7wW/Q3hCL0WztsU/q1HEtiC9dVXw+Ng8&#10;N4ublzVJdfvtTaHQ4zAzv2EWq8424ko+1I4VjIYZCOLS6ZorBfvdx2AKIkRkjY1jUvBDAVbL3sMC&#10;c+1u/EXXIlYiQTjkqMDE2OZShtKQxTB0LXHyTs5bjEn6SmqPtwS3jXzOsrG0WHNaMNjSxlB5Lr6t&#10;Ano6er3ZzQ5vl4bfD2ZiP9eFVeqx363nICJ18T/8195qBa+T6Qv8vk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T4ZM8YAAADdAAAADwAAAAAAAAAAAAAAAACYAgAAZHJz&#10;L2Rvd25yZXYueG1sUEsFBgAAAAAEAAQA9QAAAIsDAAAAAA==&#10;" strokecolor="white">
                    <v:stroke endarrowwidth="narrow"/>
                    <v:textbox inset="0,0,0,0"/>
                  </v:oval>
                  <v:oval id="Oval 5950" o:spid="_x0000_s2749" style="position:absolute;left:9999;top:2997;width:357;height:153;rotation:200306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Clx8UA&#10;AADdAAAADwAAAGRycy9kb3ducmV2LnhtbESP3WoCMRSE7wu+QziCdzWriNWtUaQgiJaCPw9wujnd&#10;bN2cLEm6rm/fCIKXw8x8wyxWna1FSz5UjhWMhhkI4sLpiksF59PmdQYiRGSNtWNScKMAq2XvZYG5&#10;dlc+UHuMpUgQDjkqMDE2uZShMGQxDF1DnLwf5y3GJH0ptcdrgttajrNsKi1WnBYMNvRhqLgc/6yC&#10;Ih5u+/ZrQ2M/nX92I4O/8++dUoN+t34HEamLz/CjvdUKJm+zCdzf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KXHxQAAAN0AAAAPAAAAAAAAAAAAAAAAAJgCAABkcnMv&#10;ZG93bnJldi54bWxQSwUGAAAAAAQABAD1AAAAigMAAAAA&#10;" strokecolor="white">
                    <v:stroke endarrowwidth="narrow"/>
                    <v:textbox inset="0,0,0,0"/>
                  </v:oval>
                  <v:shape id="Picture 5951" o:spid="_x0000_s2750" type="#_x0000_t75" style="position:absolute;left:9037;top:1994;width:1941;height:11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hmBvHAAAA3QAAAA8AAABkcnMvZG93bnJldi54bWxEj09rAjEUxO9Cv0N4hd40a6lVVqMshUIL&#10;FvHPQW+PzXMT3Lwsm1RXP31TEDwOM/MbZrboXC3O1AbrWcFwkIEgLr22XCnYbT/7ExAhImusPZOC&#10;KwVYzJ96M8y1v/CazptYiQThkKMCE2OTSxlKQw7DwDfEyTv61mFMsq2kbvGS4K6Wr1n2Lh1aTgsG&#10;G/owVJ42v05BsToV29V6WVu25udw2/ty/L1X6uW5K6YgInXxEb63v7SCt/FkBP9v0hOQ8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lhmBvHAAAA3QAAAA8AAAAAAAAAAAAA&#10;AAAAnwIAAGRycy9kb3ducmV2LnhtbFBLBQYAAAAABAAEAPcAAACTAwAAAAA=&#10;">
                    <v:imagedata r:id="rId206" o:title=""/>
                  </v:shape>
                  <v:oval id="Oval 5952" o:spid="_x0000_s2751" style="position:absolute;left:9209;top:2955;width:358;height:154;rotation:-7414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6q8UA&#10;AADdAAAADwAAAGRycy9kb3ducmV2LnhtbESPT2sCMRTE7wW/Q3iCl6JZpfhnNYrYFkpvXRU8PjbP&#10;zeLmZZukun57Uyj0OMzMb5jVprONuJIPtWMF41EGgrh0uuZKwWH/PpyDCBFZY+OYFNwpwGbde1ph&#10;rt2Nv+haxEokCIccFZgY21zKUBqyGEauJU7e2XmLMUlfSe3xluC2kZMsm0qLNacFgy3tDJWX4scq&#10;oOeT17v94vj63fDb0czs57awSg363XYJIlIX/8N/7Q+t4GU2n8Lvm/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SbqrxQAAAN0AAAAPAAAAAAAAAAAAAAAAAJgCAABkcnMv&#10;ZG93bnJldi54bWxQSwUGAAAAAAQABAD1AAAAigMAAAAA&#10;" strokecolor="white">
                    <v:stroke endarrowwidth="narrow"/>
                    <v:textbox inset="0,0,0,0"/>
                  </v:oval>
                  <v:oval id="Oval 5953" o:spid="_x0000_s2752" style="position:absolute;left:9999;top:2997;width:357;height:153;rotation:200306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I7sMUA&#10;AADdAAAADwAAAGRycy9kb3ducmV2LnhtbESP3WoCMRSE7wXfIRyhd5pVij9bo0hBKFUK/jzA6eZ0&#10;s3VzsiTpur69EQpeDjPzDbNcd7YWLflQOVYwHmUgiAunKy4VnE/b4RxEiMgaa8ek4EYB1qt+b4m5&#10;dlc+UHuMpUgQDjkqMDE2uZShMGQxjFxDnLwf5y3GJH0ptcdrgttaTrJsKi1WnBYMNvRuqLgc/6yC&#10;Ih5uu/ZrSxM/Xey7scHfxfenUi+DbvMGIlIXn+H/9odW8Dqbz+DxJj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juwxQAAAN0AAAAPAAAAAAAAAAAAAAAAAJgCAABkcnMv&#10;ZG93bnJldi54bWxQSwUGAAAAAAQABAD1AAAAigMAAAAA&#10;" strokecolor="white">
                    <v:stroke endarrowwidth="narrow"/>
                    <v:textbox inset="0,0,0,0"/>
                  </v:oval>
                  <v:shape id="Freeform 5954" o:spid="_x0000_s2753" style="position:absolute;left:9370;top:2567;width:150;height:159;rotation:741208fd;visibility:visible;mso-wrap-style:square;v-text-anchor:top" coordsize="24,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I60sQA&#10;AADdAAAADwAAAGRycy9kb3ducmV2LnhtbERPz2vCMBS+D/wfwhO8DE0rs9POKKWwsYuHuSF4ezRv&#10;TbF5KU1su/9+OQx2/Ph+74+TbcVAvW8cK0hXCQjiyumGawVfn6/LLQgfkDW2jknBD3k4HmYPe8y1&#10;G/mDhnOoRQxhn6MCE0KXS+krQxb9ynXEkft2vcUQYV9L3eMYw20r10mSSYsNxwaDHZWGqtv5bhV0&#10;G5ldNuVbHVzxqMmcTulw3Sm1mE/FC4hAU/gX/7nftYKn522cG9/EJyAP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yOtLEAAAA3QAAAA8AAAAAAAAAAAAAAAAAmAIAAGRycy9k&#10;b3ducmV2LnhtbFBLBQYAAAAABAAEAPUAAACJAwAAAAA=&#10;" path="m24,225l,e">
                    <v:stroke endarrow="block" endarrowwidth="narrow"/>
                    <v:path arrowok="t" o:connecttype="custom" o:connectlocs="150,159;0,0" o:connectangles="0,0"/>
                  </v:shape>
                </v:group>
                <v:oval id="Oval 5955" o:spid="_x0000_s2754" style="position:absolute;left:8103;top:2981;width:279;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BijcYA&#10;AADdAAAADwAAAGRycy9kb3ducmV2LnhtbESPSYvCQBSE7wP+h+YJcxm044JLtBUXHDy6IR4f6WcS&#10;TL8O6R6N/vppYWCORVV9RU3ntSnEnSqXW1bQaUcgiBOrc04VnI6b1giE88gaC8uk4EkO5rPGxxRj&#10;bR+8p/vBpyJA2MWoIPO+jKV0SUYGXduWxMG72sqgD7JKpa7wEeCmkN0oGkiDOYeFDEtaZZTcDj9G&#10;wet08731t8HLwiTLr/Ry3nd2Z6U+m/ViAsJT7f/Df+2tVtAfjsbwfhOe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BijcYAAADdAAAADwAAAAAAAAAAAAAAAACYAgAAZHJz&#10;L2Rvd25yZXYueG1sUEsFBgAAAAAEAAQA9QAAAIsDAAAAAA==&#10;" stroked="f">
                  <v:stroke endarrowwidth="narrow"/>
                  <o:lock v:ext="edit" aspectratio="t"/>
                  <v:textbox inset="0,0,0,0"/>
                </v:oval>
                <v:shape id="Freeform 5956" o:spid="_x0000_s2755" style="position:absolute;left:5457;top:2655;width:150;height:159;rotation:741208fd;visibility:visible;mso-wrap-style:square;v-text-anchor:top" coordsize="24,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2gCcQA&#10;AADdAAAADwAAAGRycy9kb3ducmV2LnhtbERPz2vCMBS+D/wfwhO8DE0rs9POKKWwsYuHuSF4ezRv&#10;TbF5KU1su/9+OQx2/Ph+74+TbcVAvW8cK0hXCQjiyumGawVfn6/LLQgfkDW2jknBD3k4HmYPe8y1&#10;G/mDhnOoRQxhn6MCE0KXS+krQxb9ynXEkft2vcUQYV9L3eMYw20r10mSSYsNxwaDHZWGqtv5bhV0&#10;G5ldNuVbHVzxqMmcTulw3Sm1mE/FC4hAU/gX/7nftYKn513cH9/EJyAP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doAnEAAAA3QAAAA8AAAAAAAAAAAAAAAAAmAIAAGRycy9k&#10;b3ducmV2LnhtbFBLBQYAAAAABAAEAPUAAACJAwAAAAA=&#10;" path="m24,225l,e">
                  <v:stroke endarrow="block" endarrowwidth="narrow"/>
                  <v:path arrowok="t" o:connecttype="custom" o:connectlocs="150,159;0,0" o:connectangles="0,0"/>
                </v:shape>
              </v:group>
            </w:pict>
          </mc:Fallback>
        </mc:AlternateContent>
      </w:r>
      <w:r w:rsidR="00937B5F">
        <w:rPr>
          <w:rFonts w:hint="eastAsia"/>
        </w:rPr>
        <w:t>6</w:t>
      </w:r>
      <w:r w:rsidR="00937B5F" w:rsidRPr="00C55DE8">
        <w:t>．在图</w:t>
      </w:r>
      <w:r w:rsidR="00937B5F">
        <w:rPr>
          <w:rFonts w:hint="eastAsia"/>
        </w:rPr>
        <w:t>6</w:t>
      </w:r>
      <w:r w:rsidR="00937B5F" w:rsidRPr="00C55DE8">
        <w:rPr>
          <w:rFonts w:hint="eastAsia"/>
        </w:rPr>
        <w:t>（</w:t>
      </w:r>
      <w:r w:rsidR="00937B5F" w:rsidRPr="00C55DE8">
        <w:rPr>
          <w:rFonts w:hint="eastAsia"/>
        </w:rPr>
        <w:t>a</w:t>
      </w:r>
      <w:r w:rsidR="00937B5F" w:rsidRPr="00C55DE8">
        <w:rPr>
          <w:rFonts w:hint="eastAsia"/>
        </w:rPr>
        <w:t>）</w:t>
      </w:r>
      <w:r w:rsidR="00937B5F" w:rsidRPr="00C55DE8">
        <w:t>所示的电路中，电源电压</w:t>
      </w:r>
      <w:r w:rsidR="00937B5F" w:rsidRPr="00C55DE8">
        <w:rPr>
          <w:rFonts w:hint="eastAsia"/>
        </w:rPr>
        <w:t>保持不变，</w:t>
      </w:r>
      <w:r w:rsidR="00937B5F" w:rsidRPr="00C55DE8">
        <w:t>电阻</w:t>
      </w:r>
      <w:r w:rsidR="00937B5F" w:rsidRPr="00C55DE8">
        <w:rPr>
          <w:i/>
        </w:rPr>
        <w:t>R</w:t>
      </w:r>
      <w:r w:rsidR="00937B5F" w:rsidRPr="00C55DE8">
        <w:rPr>
          <w:vertAlign w:val="subscript"/>
        </w:rPr>
        <w:t>1</w:t>
      </w:r>
      <w:r w:rsidR="00937B5F" w:rsidRPr="00C55DE8">
        <w:rPr>
          <w:i/>
        </w:rPr>
        <w:t xml:space="preserve"> </w:t>
      </w:r>
      <w:r w:rsidR="00937B5F" w:rsidRPr="00C55DE8">
        <w:rPr>
          <w:rFonts w:hint="eastAsia"/>
        </w:rPr>
        <w:t>和</w:t>
      </w:r>
      <w:r w:rsidR="00937B5F" w:rsidRPr="00C55DE8">
        <w:rPr>
          <w:i/>
        </w:rPr>
        <w:t>R</w:t>
      </w:r>
      <w:r w:rsidR="00937B5F" w:rsidRPr="00C55DE8">
        <w:rPr>
          <w:rFonts w:hint="eastAsia"/>
          <w:vertAlign w:val="subscript"/>
        </w:rPr>
        <w:t>2</w:t>
      </w:r>
      <w:r w:rsidR="00937B5F" w:rsidRPr="00C55DE8">
        <w:t>的</w:t>
      </w:r>
      <w:bookmarkStart w:id="22" w:name="OLE_LINK3"/>
      <w:r w:rsidR="00937B5F" w:rsidRPr="00C55DE8">
        <w:t>阻值</w:t>
      </w:r>
      <w:bookmarkEnd w:id="22"/>
      <w:r w:rsidR="00937B5F" w:rsidRPr="00C55DE8">
        <w:rPr>
          <w:rFonts w:hint="eastAsia"/>
        </w:rPr>
        <w:t>分别为</w:t>
      </w:r>
      <w:r w:rsidR="00937B5F" w:rsidRPr="00C55DE8">
        <w:rPr>
          <w:rFonts w:hint="eastAsia"/>
        </w:rPr>
        <w:t>15</w:t>
      </w:r>
      <w:r w:rsidR="00937B5F" w:rsidRPr="00C55DE8">
        <w:rPr>
          <w:rFonts w:hint="eastAsia"/>
        </w:rPr>
        <w:t>欧和</w:t>
      </w:r>
      <w:r w:rsidR="00937B5F" w:rsidRPr="00C55DE8">
        <w:rPr>
          <w:rFonts w:hint="eastAsia"/>
        </w:rPr>
        <w:t>3</w:t>
      </w:r>
      <w:r w:rsidR="00937B5F" w:rsidRPr="00C55DE8">
        <w:t>0</w:t>
      </w:r>
      <w:proofErr w:type="gramStart"/>
      <w:r w:rsidR="00937B5F" w:rsidRPr="00C55DE8">
        <w:t>欧</w:t>
      </w:r>
      <w:proofErr w:type="gramEnd"/>
      <w:r w:rsidR="00937B5F" w:rsidRPr="00C55DE8">
        <w:t>。</w:t>
      </w:r>
      <w:r w:rsidR="00937B5F" w:rsidRPr="00C55DE8">
        <w:rPr>
          <w:rFonts w:hint="eastAsia"/>
        </w:rPr>
        <w:t>电流表和电压表的表盘如图</w:t>
      </w:r>
      <w:r w:rsidR="00937B5F" w:rsidRPr="00C55DE8">
        <w:rPr>
          <w:rFonts w:hint="eastAsia"/>
        </w:rPr>
        <w:t>11</w:t>
      </w:r>
      <w:r w:rsidR="00937B5F" w:rsidRPr="00C55DE8">
        <w:rPr>
          <w:rFonts w:hint="eastAsia"/>
        </w:rPr>
        <w:t>（</w:t>
      </w:r>
      <w:r w:rsidR="00937B5F" w:rsidRPr="00C55DE8">
        <w:rPr>
          <w:rFonts w:hint="eastAsia"/>
        </w:rPr>
        <w:t>b</w:t>
      </w:r>
      <w:r w:rsidR="00937B5F" w:rsidRPr="00C55DE8">
        <w:rPr>
          <w:rFonts w:hint="eastAsia"/>
        </w:rPr>
        <w:t>）所示。</w:t>
      </w:r>
    </w:p>
    <w:p w:rsidR="00937B5F" w:rsidRPr="00C55DE8" w:rsidRDefault="00937B5F" w:rsidP="001F12AD"/>
    <w:p w:rsidR="00937B5F" w:rsidRPr="00C55DE8" w:rsidRDefault="00937B5F" w:rsidP="001F12AD"/>
    <w:p w:rsidR="00937B5F" w:rsidRPr="00C55DE8" w:rsidRDefault="00937B5F" w:rsidP="001F12AD"/>
    <w:p w:rsidR="00937B5F" w:rsidRPr="00C55DE8" w:rsidRDefault="00937B5F" w:rsidP="001F12AD"/>
    <w:p w:rsidR="00937B5F" w:rsidRPr="00C55DE8" w:rsidRDefault="00937B5F" w:rsidP="001F12AD"/>
    <w:p w:rsidR="00937B5F" w:rsidRPr="00C55DE8" w:rsidRDefault="00937B5F" w:rsidP="001F12AD">
      <w:r w:rsidRPr="00C55DE8">
        <w:rPr>
          <w:rFonts w:hint="eastAsia"/>
        </w:rPr>
        <w:t>①当只闭合</w:t>
      </w:r>
      <w:r w:rsidRPr="00C55DE8">
        <w:rPr>
          <w:rFonts w:hint="eastAsia"/>
        </w:rPr>
        <w:t>S</w:t>
      </w:r>
      <w:r w:rsidRPr="00C55DE8">
        <w:rPr>
          <w:rFonts w:hint="eastAsia"/>
          <w:vertAlign w:val="subscript"/>
        </w:rPr>
        <w:t>1</w:t>
      </w:r>
      <w:r w:rsidRPr="00C55DE8">
        <w:rPr>
          <w:rFonts w:hint="eastAsia"/>
        </w:rPr>
        <w:t>时，电压表示数为</w:t>
      </w:r>
      <w:r w:rsidRPr="00C55DE8">
        <w:rPr>
          <w:rFonts w:hint="eastAsia"/>
        </w:rPr>
        <w:t>6</w:t>
      </w:r>
      <w:r w:rsidRPr="00C55DE8">
        <w:rPr>
          <w:rFonts w:hint="eastAsia"/>
        </w:rPr>
        <w:t>伏，</w:t>
      </w:r>
      <w:r w:rsidRPr="00C55DE8">
        <w:t>求</w:t>
      </w:r>
      <w:r w:rsidRPr="00C55DE8">
        <w:rPr>
          <w:rFonts w:hint="eastAsia"/>
        </w:rPr>
        <w:t>电流表的示数。</w:t>
      </w:r>
    </w:p>
    <w:p w:rsidR="00937B5F" w:rsidRPr="00C55DE8" w:rsidRDefault="00937B5F" w:rsidP="001F12AD">
      <w:r w:rsidRPr="00C55DE8">
        <w:rPr>
          <w:rFonts w:hint="eastAsia"/>
        </w:rPr>
        <w:t>②当只闭合</w:t>
      </w:r>
      <w:r w:rsidRPr="00C55DE8">
        <w:rPr>
          <w:rFonts w:hint="eastAsia"/>
        </w:rPr>
        <w:t>S</w:t>
      </w:r>
      <w:r w:rsidRPr="00C55DE8">
        <w:rPr>
          <w:rFonts w:hint="eastAsia"/>
          <w:vertAlign w:val="subscript"/>
        </w:rPr>
        <w:t>3</w:t>
      </w:r>
      <w:r w:rsidRPr="00C55DE8">
        <w:rPr>
          <w:rFonts w:hint="eastAsia"/>
        </w:rPr>
        <w:t>时，</w:t>
      </w:r>
      <w:r w:rsidRPr="00C55DE8">
        <w:t>求</w:t>
      </w:r>
      <w:r w:rsidRPr="00C55DE8">
        <w:rPr>
          <w:rFonts w:hint="eastAsia"/>
        </w:rPr>
        <w:t>10</w:t>
      </w:r>
      <w:r w:rsidRPr="00C55DE8">
        <w:rPr>
          <w:rFonts w:hint="eastAsia"/>
        </w:rPr>
        <w:t>秒内电流通过电阻</w:t>
      </w:r>
      <w:r w:rsidRPr="00C55DE8">
        <w:rPr>
          <w:i/>
        </w:rPr>
        <w:t>R</w:t>
      </w:r>
      <w:r w:rsidRPr="00C55DE8">
        <w:rPr>
          <w:rFonts w:hint="eastAsia"/>
          <w:vertAlign w:val="subscript"/>
        </w:rPr>
        <w:t>2</w:t>
      </w:r>
      <w:r w:rsidRPr="00C55DE8">
        <w:rPr>
          <w:rFonts w:hint="eastAsia"/>
        </w:rPr>
        <w:t>做的功</w:t>
      </w:r>
      <w:r w:rsidRPr="00C55DE8">
        <w:rPr>
          <w:rFonts w:hint="eastAsia"/>
          <w:i/>
        </w:rPr>
        <w:t>W</w:t>
      </w:r>
      <w:r w:rsidRPr="00C55DE8">
        <w:rPr>
          <w:rFonts w:hint="eastAsia"/>
          <w:vertAlign w:val="subscript"/>
        </w:rPr>
        <w:t>2</w:t>
      </w:r>
      <w:r w:rsidRPr="00C55DE8">
        <w:t>。</w:t>
      </w:r>
    </w:p>
    <w:p w:rsidR="00937B5F" w:rsidRPr="00C55DE8" w:rsidRDefault="00937B5F" w:rsidP="001F12AD">
      <w:pPr>
        <w:rPr>
          <w:color w:val="000000"/>
          <w:spacing w:val="-4"/>
        </w:rPr>
      </w:pPr>
      <w:r w:rsidRPr="00C55DE8">
        <w:rPr>
          <w:rFonts w:hint="eastAsia"/>
        </w:rPr>
        <w:t>③若将电源电压换为</w:t>
      </w:r>
      <w:r w:rsidRPr="00C55DE8">
        <w:rPr>
          <w:rFonts w:hint="eastAsia"/>
        </w:rPr>
        <w:t>18</w:t>
      </w:r>
      <w:r w:rsidRPr="00C55DE8">
        <w:rPr>
          <w:rFonts w:hint="eastAsia"/>
        </w:rPr>
        <w:t>伏，现有</w:t>
      </w:r>
      <w:r w:rsidRPr="00C55DE8">
        <w:rPr>
          <w:rFonts w:hint="eastAsia"/>
          <w:color w:val="000000"/>
          <w:spacing w:val="-4"/>
        </w:rPr>
        <w:t>定值电阻甲：</w:t>
      </w:r>
      <w:r w:rsidRPr="00C55DE8">
        <w:rPr>
          <w:rFonts w:hint="eastAsia"/>
          <w:color w:val="000000"/>
          <w:spacing w:val="-4"/>
        </w:rPr>
        <w:t>5</w:t>
      </w:r>
      <w:r w:rsidRPr="00C55DE8">
        <w:rPr>
          <w:rFonts w:hint="eastAsia"/>
          <w:color w:val="000000"/>
          <w:spacing w:val="-4"/>
        </w:rPr>
        <w:t>欧、乙：</w:t>
      </w:r>
      <w:r w:rsidRPr="00C55DE8">
        <w:rPr>
          <w:rFonts w:hint="eastAsia"/>
          <w:color w:val="000000"/>
          <w:spacing w:val="-4"/>
        </w:rPr>
        <w:t>10</w:t>
      </w:r>
      <w:r w:rsidRPr="00C55DE8">
        <w:rPr>
          <w:rFonts w:hint="eastAsia"/>
          <w:color w:val="000000"/>
          <w:spacing w:val="-4"/>
        </w:rPr>
        <w:t>欧、变阻器丙：“</w:t>
      </w:r>
      <w:r w:rsidRPr="00C55DE8">
        <w:rPr>
          <w:rFonts w:hint="eastAsia"/>
          <w:color w:val="000000"/>
          <w:spacing w:val="-4"/>
        </w:rPr>
        <w:t>5</w:t>
      </w:r>
      <w:r w:rsidRPr="00C55DE8">
        <w:rPr>
          <w:rFonts w:hint="eastAsia"/>
          <w:color w:val="000000"/>
          <w:spacing w:val="-4"/>
        </w:rPr>
        <w:t>欧</w:t>
      </w:r>
      <w:r w:rsidRPr="00C55DE8">
        <w:rPr>
          <w:rFonts w:hint="eastAsia"/>
          <w:color w:val="000000"/>
          <w:spacing w:val="-4"/>
        </w:rPr>
        <w:t xml:space="preserve"> 3</w:t>
      </w:r>
      <w:r w:rsidRPr="00C55DE8">
        <w:rPr>
          <w:rFonts w:hint="eastAsia"/>
          <w:color w:val="000000"/>
          <w:spacing w:val="-4"/>
        </w:rPr>
        <w:t>安”、丁：“</w:t>
      </w:r>
      <w:r w:rsidRPr="00C55DE8">
        <w:rPr>
          <w:rFonts w:hint="eastAsia"/>
          <w:color w:val="000000"/>
          <w:spacing w:val="-4"/>
        </w:rPr>
        <w:t>20</w:t>
      </w:r>
      <w:r w:rsidRPr="00C55DE8">
        <w:rPr>
          <w:rFonts w:hint="eastAsia"/>
          <w:color w:val="000000"/>
          <w:spacing w:val="-4"/>
        </w:rPr>
        <w:t>欧</w:t>
      </w:r>
      <w:r w:rsidRPr="00C55DE8">
        <w:rPr>
          <w:rFonts w:hint="eastAsia"/>
          <w:color w:val="000000"/>
          <w:spacing w:val="-4"/>
        </w:rPr>
        <w:t xml:space="preserve"> 1</w:t>
      </w:r>
      <w:r w:rsidRPr="00C55DE8">
        <w:rPr>
          <w:rFonts w:hint="eastAsia"/>
          <w:color w:val="000000"/>
          <w:spacing w:val="-4"/>
        </w:rPr>
        <w:t>安”可供选择来替换</w:t>
      </w:r>
      <w:r w:rsidRPr="00C55DE8">
        <w:rPr>
          <w:i/>
          <w:color w:val="000000"/>
          <w:spacing w:val="-4"/>
        </w:rPr>
        <w:t>R</w:t>
      </w:r>
      <w:r w:rsidRPr="00C55DE8">
        <w:rPr>
          <w:color w:val="000000"/>
          <w:spacing w:val="-4"/>
          <w:vertAlign w:val="subscript"/>
        </w:rPr>
        <w:t>1</w:t>
      </w:r>
      <w:r w:rsidRPr="00C55DE8">
        <w:rPr>
          <w:rFonts w:hint="eastAsia"/>
          <w:color w:val="000000"/>
          <w:spacing w:val="-4"/>
        </w:rPr>
        <w:t>和</w:t>
      </w:r>
      <w:r w:rsidRPr="00C55DE8">
        <w:rPr>
          <w:i/>
          <w:color w:val="000000"/>
          <w:spacing w:val="-4"/>
        </w:rPr>
        <w:t>R</w:t>
      </w:r>
      <w:r w:rsidRPr="00C55DE8">
        <w:rPr>
          <w:color w:val="000000"/>
          <w:spacing w:val="-4"/>
          <w:vertAlign w:val="subscript"/>
        </w:rPr>
        <w:t>2</w:t>
      </w:r>
      <w:r w:rsidRPr="00C55DE8">
        <w:rPr>
          <w:rFonts w:hint="eastAsia"/>
          <w:color w:val="000000"/>
          <w:spacing w:val="-4"/>
        </w:rPr>
        <w:t>，要求：在电流表有示数的条件下，</w:t>
      </w:r>
      <w:r w:rsidRPr="00C55DE8">
        <w:rPr>
          <w:rFonts w:hint="eastAsia"/>
          <w:color w:val="000000"/>
          <w:spacing w:val="-4"/>
          <w:em w:val="dot"/>
        </w:rPr>
        <w:t>仅</w:t>
      </w:r>
      <w:r w:rsidRPr="00C55DE8">
        <w:rPr>
          <w:rFonts w:hint="eastAsia"/>
          <w:color w:val="000000"/>
          <w:spacing w:val="-4"/>
        </w:rPr>
        <w:t>通过控制电键的断开或闭合，使电流表示数的变化量最大，且电路能正常工作。</w:t>
      </w:r>
    </w:p>
    <w:p w:rsidR="00937B5F" w:rsidRPr="00C55DE8" w:rsidRDefault="00937B5F" w:rsidP="001F12AD">
      <w:pPr>
        <w:rPr>
          <w:color w:val="000000"/>
          <w:spacing w:val="-4"/>
        </w:rPr>
      </w:pPr>
      <w:r w:rsidRPr="00C55DE8">
        <w:rPr>
          <w:rFonts w:hint="eastAsia"/>
          <w:color w:val="000000"/>
          <w:spacing w:val="-4"/>
        </w:rPr>
        <w:t>第一：应选择</w:t>
      </w:r>
      <w:r w:rsidRPr="00C55DE8">
        <w:rPr>
          <w:color w:val="000000"/>
          <w:spacing w:val="-4"/>
        </w:rPr>
        <w:t>_______</w:t>
      </w:r>
      <w:r w:rsidRPr="00C55DE8">
        <w:rPr>
          <w:rFonts w:hint="eastAsia"/>
          <w:color w:val="000000"/>
          <w:spacing w:val="-4"/>
        </w:rPr>
        <w:t>替换</w:t>
      </w:r>
      <w:r w:rsidRPr="00C55DE8">
        <w:rPr>
          <w:i/>
          <w:color w:val="000000"/>
          <w:spacing w:val="-4"/>
        </w:rPr>
        <w:t>R</w:t>
      </w:r>
      <w:r w:rsidRPr="00C55DE8">
        <w:rPr>
          <w:color w:val="000000"/>
          <w:spacing w:val="-4"/>
          <w:vertAlign w:val="subscript"/>
        </w:rPr>
        <w:t>1</w:t>
      </w:r>
      <w:r w:rsidRPr="00C55DE8">
        <w:rPr>
          <w:rFonts w:hint="eastAsia"/>
          <w:color w:val="000000"/>
          <w:spacing w:val="-4"/>
        </w:rPr>
        <w:t>，选择</w:t>
      </w:r>
      <w:r w:rsidRPr="00C55DE8">
        <w:rPr>
          <w:color w:val="000000"/>
          <w:spacing w:val="-4"/>
        </w:rPr>
        <w:t>_</w:t>
      </w:r>
      <w:r w:rsidRPr="00C55DE8">
        <w:rPr>
          <w:rFonts w:hint="eastAsia"/>
          <w:color w:val="000000"/>
          <w:spacing w:val="-4"/>
        </w:rPr>
        <w:t>______</w:t>
      </w:r>
      <w:r w:rsidRPr="00C55DE8">
        <w:rPr>
          <w:rFonts w:hint="eastAsia"/>
          <w:color w:val="000000"/>
          <w:spacing w:val="-4"/>
        </w:rPr>
        <w:t>替换</w:t>
      </w:r>
      <w:r w:rsidRPr="00C55DE8">
        <w:rPr>
          <w:i/>
        </w:rPr>
        <w:t>R</w:t>
      </w:r>
      <w:r w:rsidRPr="00C55DE8">
        <w:rPr>
          <w:rFonts w:hint="eastAsia"/>
          <w:vertAlign w:val="subscript"/>
        </w:rPr>
        <w:t>2</w:t>
      </w:r>
      <w:r w:rsidRPr="00C55DE8">
        <w:rPr>
          <w:rFonts w:hint="eastAsia"/>
          <w:color w:val="000000"/>
          <w:spacing w:val="-4"/>
        </w:rPr>
        <w:t>。（均选填“甲”、“乙”、“丙”或“丁”）</w:t>
      </w:r>
    </w:p>
    <w:p w:rsidR="00937B5F" w:rsidRPr="00C55DE8" w:rsidRDefault="00937B5F" w:rsidP="001F12AD">
      <w:pPr>
        <w:rPr>
          <w:color w:val="000000"/>
          <w:spacing w:val="-4"/>
        </w:rPr>
      </w:pPr>
      <w:r w:rsidRPr="00C55DE8">
        <w:rPr>
          <w:rFonts w:hint="eastAsia"/>
          <w:color w:val="000000"/>
          <w:spacing w:val="-4"/>
        </w:rPr>
        <w:t>第二：求出电流表示数的最大变化量Δ</w:t>
      </w:r>
      <w:r w:rsidRPr="00C55DE8">
        <w:rPr>
          <w:rFonts w:hint="eastAsia"/>
          <w:i/>
          <w:color w:val="000000"/>
          <w:spacing w:val="-4"/>
        </w:rPr>
        <w:t>I</w:t>
      </w:r>
      <w:r w:rsidRPr="00C55DE8">
        <w:rPr>
          <w:rFonts w:hint="eastAsia"/>
          <w:color w:val="000000"/>
          <w:spacing w:val="-4"/>
        </w:rPr>
        <w:t>。</w:t>
      </w:r>
    </w:p>
    <w:p w:rsidR="00937B5F" w:rsidRDefault="00937B5F" w:rsidP="001F12AD"/>
    <w:p w:rsidR="00937B5F" w:rsidRDefault="00937B5F" w:rsidP="001F12AD"/>
    <w:p w:rsidR="00937B5F" w:rsidRDefault="00937B5F" w:rsidP="001F12AD"/>
    <w:p w:rsidR="00937B5F" w:rsidRDefault="00937B5F" w:rsidP="001F12AD"/>
    <w:p w:rsidR="00937B5F" w:rsidRPr="00C55DE8" w:rsidRDefault="00937B5F" w:rsidP="001F12AD">
      <w:pPr>
        <w:rPr>
          <w:color w:val="000000"/>
        </w:rPr>
      </w:pPr>
      <w:r>
        <w:rPr>
          <w:rFonts w:hint="eastAsia"/>
        </w:rPr>
        <w:t>7</w:t>
      </w:r>
      <w:r w:rsidRPr="00C55DE8">
        <w:rPr>
          <w:spacing w:val="-6"/>
        </w:rPr>
        <w:t>．</w:t>
      </w:r>
      <w:r w:rsidRPr="00C55DE8">
        <w:rPr>
          <w:color w:val="000000"/>
        </w:rPr>
        <w:t>小华在</w:t>
      </w:r>
      <w:r w:rsidRPr="00C55DE8">
        <w:rPr>
          <w:rFonts w:hint="eastAsia"/>
          <w:color w:val="000000"/>
        </w:rPr>
        <w:t>“</w:t>
      </w:r>
      <w:r w:rsidRPr="00C55DE8">
        <w:rPr>
          <w:color w:val="000000"/>
        </w:rPr>
        <w:t>测定小灯泡的电功率</w:t>
      </w:r>
      <w:r w:rsidRPr="00C55DE8">
        <w:rPr>
          <w:rFonts w:hint="eastAsia"/>
          <w:color w:val="000000"/>
        </w:rPr>
        <w:t>”</w:t>
      </w:r>
      <w:r w:rsidRPr="00C55DE8">
        <w:rPr>
          <w:color w:val="000000"/>
        </w:rPr>
        <w:t>实验中，选用的器材有电源、待测小灯（标有</w:t>
      </w:r>
      <w:r w:rsidRPr="00C55DE8">
        <w:rPr>
          <w:rFonts w:hint="eastAsia"/>
          <w:color w:val="000000"/>
        </w:rPr>
        <w:t>“</w:t>
      </w:r>
      <w:r w:rsidRPr="00C55DE8">
        <w:rPr>
          <w:rFonts w:hint="eastAsia"/>
          <w:color w:val="000000"/>
        </w:rPr>
        <w:t>1</w:t>
      </w:r>
      <w:r w:rsidRPr="00C55DE8">
        <w:rPr>
          <w:color w:val="000000"/>
        </w:rPr>
        <w:t>.</w:t>
      </w:r>
      <w:r w:rsidRPr="00C55DE8">
        <w:rPr>
          <w:rFonts w:hint="eastAsia"/>
          <w:color w:val="000000"/>
        </w:rPr>
        <w:t>5</w:t>
      </w:r>
      <w:r w:rsidRPr="00C55DE8">
        <w:rPr>
          <w:color w:val="000000"/>
        </w:rPr>
        <w:t>V</w:t>
      </w:r>
      <w:r w:rsidRPr="00C55DE8">
        <w:rPr>
          <w:rFonts w:hint="eastAsia"/>
          <w:color w:val="000000"/>
        </w:rPr>
        <w:t>”</w:t>
      </w:r>
      <w:r w:rsidRPr="00C55DE8">
        <w:rPr>
          <w:color w:val="000000"/>
        </w:rPr>
        <w:t>字样）、</w:t>
      </w:r>
      <w:r w:rsidRPr="00C55DE8">
        <w:rPr>
          <w:color w:val="000000"/>
        </w:rPr>
        <w:lastRenderedPageBreak/>
        <w:t>电压表、</w:t>
      </w:r>
      <w:r w:rsidRPr="00C55DE8">
        <w:rPr>
          <w:rFonts w:hint="eastAsia"/>
          <w:color w:val="000000"/>
        </w:rPr>
        <w:t>电流表、</w:t>
      </w:r>
      <w:r w:rsidRPr="00C55DE8">
        <w:rPr>
          <w:color w:val="000000"/>
        </w:rPr>
        <w:t>滑动变阻器</w:t>
      </w:r>
      <w:r w:rsidRPr="00C55DE8">
        <w:rPr>
          <w:rFonts w:hint="eastAsia"/>
          <w:color w:val="000000"/>
        </w:rPr>
        <w:t>（“</w:t>
      </w:r>
      <w:r w:rsidRPr="00C55DE8">
        <w:rPr>
          <w:color w:val="000000"/>
        </w:rPr>
        <w:t xml:space="preserve">20Ω </w:t>
      </w:r>
      <w:r w:rsidRPr="00C55DE8">
        <w:rPr>
          <w:rFonts w:hint="eastAsia"/>
          <w:color w:val="000000"/>
        </w:rPr>
        <w:t xml:space="preserve"> </w:t>
      </w:r>
      <w:r w:rsidRPr="00C55DE8">
        <w:rPr>
          <w:color w:val="000000"/>
        </w:rPr>
        <w:t>2A</w:t>
      </w:r>
      <w:r w:rsidRPr="00C55DE8">
        <w:rPr>
          <w:rFonts w:hint="eastAsia"/>
          <w:color w:val="000000"/>
        </w:rPr>
        <w:t>”和“</w:t>
      </w:r>
      <w:r w:rsidRPr="00C55DE8">
        <w:rPr>
          <w:rFonts w:hint="eastAsia"/>
          <w:color w:val="000000"/>
        </w:rPr>
        <w:t>10</w:t>
      </w:r>
      <w:r w:rsidRPr="00C55DE8">
        <w:rPr>
          <w:color w:val="000000"/>
        </w:rPr>
        <w:t>Ω</w:t>
      </w:r>
      <w:r w:rsidRPr="00C55DE8">
        <w:rPr>
          <w:rFonts w:hint="eastAsia"/>
          <w:color w:val="000000"/>
        </w:rPr>
        <w:t xml:space="preserve"> </w:t>
      </w:r>
      <w:r w:rsidRPr="00C55DE8">
        <w:rPr>
          <w:color w:val="000000"/>
        </w:rPr>
        <w:t xml:space="preserve"> 2A</w:t>
      </w:r>
      <w:r w:rsidRPr="00C55DE8">
        <w:rPr>
          <w:rFonts w:hint="eastAsia"/>
          <w:color w:val="000000"/>
        </w:rPr>
        <w:t>”两个变阻器可供选择）</w:t>
      </w:r>
      <w:r w:rsidRPr="00C55DE8">
        <w:rPr>
          <w:color w:val="000000"/>
        </w:rPr>
        <w:t>、电键以及导线若干</w:t>
      </w:r>
      <w:r w:rsidRPr="00C55DE8">
        <w:rPr>
          <w:rFonts w:hint="eastAsia"/>
          <w:color w:val="000000"/>
        </w:rPr>
        <w:t>，所有器材均完好</w:t>
      </w:r>
      <w:r w:rsidRPr="00C55DE8">
        <w:rPr>
          <w:color w:val="000000"/>
        </w:rPr>
        <w:t>。</w:t>
      </w:r>
    </w:p>
    <w:p w:rsidR="00937B5F" w:rsidRPr="00D56EE1" w:rsidRDefault="00937B5F" w:rsidP="001F12AD">
      <w:pPr>
        <w:rPr>
          <w:color w:val="000000"/>
          <w:spacing w:val="-2"/>
        </w:rPr>
      </w:pPr>
      <w:r w:rsidRPr="00D56EE1">
        <w:rPr>
          <w:rFonts w:hint="eastAsia"/>
          <w:spacing w:val="-2"/>
        </w:rPr>
        <w:t>①</w:t>
      </w:r>
      <w:r w:rsidRPr="00D56EE1">
        <w:rPr>
          <w:rFonts w:hint="eastAsia"/>
          <w:spacing w:val="-2"/>
        </w:rPr>
        <w:t xml:space="preserve"> </w:t>
      </w:r>
      <w:r w:rsidRPr="00D56EE1">
        <w:rPr>
          <w:color w:val="000000"/>
          <w:spacing w:val="-2"/>
        </w:rPr>
        <w:t>他连接</w:t>
      </w:r>
      <w:r w:rsidRPr="00D56EE1">
        <w:rPr>
          <w:rFonts w:hint="eastAsia"/>
          <w:color w:val="000000"/>
          <w:spacing w:val="-2"/>
        </w:rPr>
        <w:t>好</w:t>
      </w:r>
      <w:r w:rsidRPr="00D56EE1">
        <w:rPr>
          <w:color w:val="000000"/>
          <w:spacing w:val="-2"/>
        </w:rPr>
        <w:t>电路</w:t>
      </w:r>
      <w:r w:rsidRPr="00D56EE1">
        <w:rPr>
          <w:rFonts w:hint="eastAsia"/>
          <w:color w:val="000000"/>
          <w:spacing w:val="-2"/>
        </w:rPr>
        <w:t>，实验步骤正确，</w:t>
      </w:r>
      <w:r w:rsidRPr="00D56EE1">
        <w:rPr>
          <w:color w:val="000000"/>
          <w:spacing w:val="-2"/>
        </w:rPr>
        <w:t>闭合电键</w:t>
      </w:r>
      <w:r w:rsidRPr="00D56EE1">
        <w:rPr>
          <w:rFonts w:hint="eastAsia"/>
          <w:color w:val="000000"/>
          <w:spacing w:val="-2"/>
        </w:rPr>
        <w:t>后</w:t>
      </w:r>
      <w:r w:rsidRPr="00D56EE1">
        <w:rPr>
          <w:color w:val="000000"/>
          <w:spacing w:val="-2"/>
        </w:rPr>
        <w:t>发现小灯</w:t>
      </w:r>
      <w:r w:rsidRPr="00D56EE1">
        <w:rPr>
          <w:rFonts w:hint="eastAsia"/>
          <w:color w:val="000000"/>
          <w:spacing w:val="-2"/>
        </w:rPr>
        <w:t>不发光</w:t>
      </w:r>
      <w:r w:rsidRPr="00D56EE1">
        <w:rPr>
          <w:color w:val="000000"/>
          <w:spacing w:val="-2"/>
        </w:rPr>
        <w:t>，</w:t>
      </w:r>
      <w:r w:rsidRPr="00D56EE1">
        <w:rPr>
          <w:rFonts w:hint="eastAsia"/>
          <w:color w:val="000000"/>
          <w:spacing w:val="-2"/>
        </w:rPr>
        <w:t>电流表示数为</w:t>
      </w:r>
      <w:r w:rsidRPr="00D56EE1">
        <w:rPr>
          <w:rFonts w:hint="eastAsia"/>
          <w:color w:val="000000"/>
          <w:spacing w:val="-2"/>
        </w:rPr>
        <w:t>0.3</w:t>
      </w:r>
      <w:r w:rsidRPr="00D56EE1">
        <w:rPr>
          <w:rFonts w:hint="eastAsia"/>
          <w:color w:val="000000"/>
          <w:spacing w:val="-2"/>
        </w:rPr>
        <w:t>安，电压表示数为</w:t>
      </w:r>
      <w:r w:rsidRPr="00D56EE1">
        <w:rPr>
          <w:rFonts w:hint="eastAsia"/>
          <w:color w:val="000000"/>
          <w:spacing w:val="-2"/>
        </w:rPr>
        <w:t>0</w:t>
      </w:r>
      <w:r w:rsidRPr="00D56EE1">
        <w:rPr>
          <w:rFonts w:hint="eastAsia"/>
          <w:color w:val="000000"/>
          <w:spacing w:val="-2"/>
        </w:rPr>
        <w:t>伏。他继续移动滑片发现</w:t>
      </w:r>
      <w:proofErr w:type="gramStart"/>
      <w:r w:rsidRPr="00D56EE1">
        <w:rPr>
          <w:rFonts w:hint="eastAsia"/>
          <w:color w:val="000000"/>
          <w:spacing w:val="-2"/>
        </w:rPr>
        <w:t>灯始终</w:t>
      </w:r>
      <w:proofErr w:type="gramEnd"/>
      <w:r w:rsidRPr="00D56EE1">
        <w:rPr>
          <w:rFonts w:hint="eastAsia"/>
          <w:color w:val="000000"/>
          <w:spacing w:val="-2"/>
        </w:rPr>
        <w:t>不亮，电流表示数逐渐增大至</w:t>
      </w:r>
      <w:r w:rsidRPr="00D56EE1">
        <w:rPr>
          <w:rFonts w:hint="eastAsia"/>
          <w:color w:val="000000"/>
          <w:spacing w:val="-2"/>
        </w:rPr>
        <w:t>2</w:t>
      </w:r>
      <w:r w:rsidRPr="00D56EE1">
        <w:rPr>
          <w:rFonts w:hint="eastAsia"/>
          <w:color w:val="000000"/>
          <w:spacing w:val="-2"/>
        </w:rPr>
        <w:t>安。该同学经过分析，发现电路中除一个电表外，其余连接均正确。接着他正确连接电路，移动滑片，当小灯正常发光时，</w:t>
      </w:r>
      <w:r w:rsidRPr="00D56EE1">
        <w:rPr>
          <w:color w:val="000000"/>
          <w:spacing w:val="-2"/>
        </w:rPr>
        <w:t>滑片的位置恰好在中点上（即变阻器</w:t>
      </w:r>
      <w:r w:rsidRPr="00D56EE1">
        <w:rPr>
          <w:rFonts w:hint="eastAsia"/>
          <w:color w:val="000000"/>
          <w:spacing w:val="-2"/>
        </w:rPr>
        <w:t>接</w:t>
      </w:r>
      <w:r w:rsidRPr="00D56EE1">
        <w:rPr>
          <w:color w:val="000000"/>
          <w:spacing w:val="-2"/>
        </w:rPr>
        <w:t>入电路的电阻为最大阻值的一半）。</w:t>
      </w:r>
    </w:p>
    <w:p w:rsidR="00937B5F" w:rsidRPr="00C55DE8" w:rsidRDefault="00937B5F" w:rsidP="001F12AD">
      <w:pPr>
        <w:rPr>
          <w:color w:val="000000"/>
        </w:rPr>
      </w:pPr>
      <w:r w:rsidRPr="00C55DE8">
        <w:rPr>
          <w:rFonts w:hint="eastAsia"/>
        </w:rPr>
        <w:t>②</w:t>
      </w:r>
      <w:r w:rsidRPr="00C55DE8">
        <w:rPr>
          <w:rFonts w:hint="eastAsia"/>
        </w:rPr>
        <w:t xml:space="preserve"> </w:t>
      </w:r>
      <w:r w:rsidRPr="00C55DE8">
        <w:rPr>
          <w:rFonts w:hint="eastAsia"/>
          <w:color w:val="000000"/>
        </w:rPr>
        <w:t>画出小华同学最初的实验电路图</w:t>
      </w:r>
      <w:r w:rsidRPr="00C55DE8">
        <w:rPr>
          <w:color w:val="000000"/>
        </w:rPr>
        <w:t>。</w:t>
      </w:r>
    </w:p>
    <w:p w:rsidR="00937B5F" w:rsidRPr="00D56EE1" w:rsidRDefault="00937B5F" w:rsidP="001F12AD">
      <w:pPr>
        <w:rPr>
          <w:color w:val="000000"/>
        </w:rPr>
      </w:pPr>
      <w:r w:rsidRPr="00C55DE8">
        <w:rPr>
          <w:rFonts w:hint="eastAsia"/>
        </w:rPr>
        <w:t>③</w:t>
      </w:r>
      <w:r w:rsidRPr="00C55DE8">
        <w:rPr>
          <w:rFonts w:hint="eastAsia"/>
        </w:rPr>
        <w:t xml:space="preserve"> </w:t>
      </w:r>
      <w:r w:rsidRPr="00C55DE8">
        <w:rPr>
          <w:color w:val="000000"/>
        </w:rPr>
        <w:t>请根据相关信息计算出小灯的额定功率。（需写出计算过程）</w:t>
      </w:r>
    </w:p>
    <w:p w:rsidR="00937B5F" w:rsidRDefault="0080621C" w:rsidP="001F12AD">
      <w:pPr>
        <w:rPr>
          <w:color w:val="000000"/>
        </w:rPr>
      </w:pPr>
      <w:r>
        <w:rPr>
          <w:noProof/>
          <w:color w:val="000000"/>
        </w:rPr>
        <mc:AlternateContent>
          <mc:Choice Requires="wpg">
            <w:drawing>
              <wp:anchor distT="0" distB="0" distL="114300" distR="114300" simplePos="0" relativeHeight="251696128" behindDoc="0" locked="0" layoutInCell="1" allowOverlap="1">
                <wp:simplePos x="0" y="0"/>
                <wp:positionH relativeFrom="column">
                  <wp:posOffset>5292725</wp:posOffset>
                </wp:positionH>
                <wp:positionV relativeFrom="paragraph">
                  <wp:posOffset>59055</wp:posOffset>
                </wp:positionV>
                <wp:extent cx="565150" cy="1377950"/>
                <wp:effectExtent l="0" t="1905" r="0" b="1270"/>
                <wp:wrapSquare wrapText="bothSides"/>
                <wp:docPr id="1" name="Group 6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0" cy="1377950"/>
                          <a:chOff x="9480" y="1461"/>
                          <a:chExt cx="890" cy="2170"/>
                        </a:xfrm>
                      </wpg:grpSpPr>
                      <wpg:grpSp>
                        <wpg:cNvPr id="9" name="Group 6006"/>
                        <wpg:cNvGrpSpPr>
                          <a:grpSpLocks/>
                        </wpg:cNvGrpSpPr>
                        <wpg:grpSpPr bwMode="auto">
                          <a:xfrm>
                            <a:off x="9568" y="1461"/>
                            <a:ext cx="580" cy="1813"/>
                            <a:chOff x="9435" y="3066"/>
                            <a:chExt cx="580" cy="1813"/>
                          </a:xfrm>
                        </wpg:grpSpPr>
                        <wps:wsp>
                          <wps:cNvPr id="10" name="Line 55"/>
                          <wps:cNvCnPr>
                            <a:cxnSpLocks noChangeShapeType="1"/>
                          </wps:cNvCnPr>
                          <wps:spPr bwMode="auto">
                            <a:xfrm>
                              <a:off x="9437" y="4836"/>
                              <a:ext cx="57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56"/>
                          <wps:cNvCnPr>
                            <a:cxnSpLocks noChangeShapeType="1"/>
                          </wps:cNvCnPr>
                          <wps:spPr bwMode="auto">
                            <a:xfrm>
                              <a:off x="9497" y="4575"/>
                              <a:ext cx="465" cy="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Line 57"/>
                          <wps:cNvCnPr>
                            <a:cxnSpLocks noChangeShapeType="1"/>
                          </wps:cNvCnPr>
                          <wps:spPr bwMode="auto">
                            <a:xfrm>
                              <a:off x="9435" y="4662"/>
                              <a:ext cx="57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Line 58"/>
                          <wps:cNvCnPr>
                            <a:cxnSpLocks noChangeShapeType="1"/>
                          </wps:cNvCnPr>
                          <wps:spPr bwMode="auto">
                            <a:xfrm>
                              <a:off x="9493" y="4751"/>
                              <a:ext cx="465" cy="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59"/>
                          <wps:cNvCnPr>
                            <a:cxnSpLocks noChangeShapeType="1"/>
                          </wps:cNvCnPr>
                          <wps:spPr bwMode="auto">
                            <a:xfrm>
                              <a:off x="9437" y="4248"/>
                              <a:ext cx="0" cy="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60"/>
                          <wps:cNvCnPr>
                            <a:cxnSpLocks noChangeShapeType="1"/>
                          </wps:cNvCnPr>
                          <wps:spPr bwMode="auto">
                            <a:xfrm>
                              <a:off x="9437" y="4879"/>
                              <a:ext cx="5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61"/>
                          <wps:cNvCnPr>
                            <a:cxnSpLocks noChangeShapeType="1"/>
                          </wps:cNvCnPr>
                          <wps:spPr bwMode="auto">
                            <a:xfrm>
                              <a:off x="10015" y="4248"/>
                              <a:ext cx="0" cy="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62"/>
                          <wps:cNvCnPr>
                            <a:cxnSpLocks noChangeShapeType="1"/>
                          </wps:cNvCnPr>
                          <wps:spPr bwMode="auto">
                            <a:xfrm>
                              <a:off x="9437" y="4495"/>
                              <a:ext cx="5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9" name="Picture 63"/>
                            <pic:cNvPicPr preferRelativeResize="0">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9615" y="3066"/>
                              <a:ext cx="232" cy="1120"/>
                            </a:xfrm>
                            <a:prstGeom prst="rect">
                              <a:avLst/>
                            </a:prstGeom>
                            <a:noFill/>
                            <a:extLst>
                              <a:ext uri="{909E8E84-426E-40DD-AFC4-6F175D3DCCD1}">
                                <a14:hiddenFill xmlns:a14="http://schemas.microsoft.com/office/drawing/2010/main">
                                  <a:solidFill>
                                    <a:srgbClr val="FFFFFF"/>
                                  </a:solidFill>
                                </a14:hiddenFill>
                              </a:ext>
                            </a:extLst>
                          </pic:spPr>
                        </pic:pic>
                        <wps:wsp>
                          <wps:cNvPr id="20" name="Line 64"/>
                          <wps:cNvCnPr>
                            <a:cxnSpLocks noChangeShapeType="1"/>
                          </wps:cNvCnPr>
                          <wps:spPr bwMode="auto">
                            <a:xfrm flipH="1">
                              <a:off x="9729" y="4150"/>
                              <a:ext cx="1" cy="1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Rectangle 6017"/>
                          <wps:cNvSpPr>
                            <a:spLocks noChangeArrowheads="1"/>
                          </wps:cNvSpPr>
                          <wps:spPr bwMode="auto">
                            <a:xfrm>
                              <a:off x="9669" y="4314"/>
                              <a:ext cx="143" cy="348"/>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s:wsp>
                        <wps:cNvPr id="22" name="Text Box 6018"/>
                        <wps:cNvSpPr txBox="1">
                          <a:spLocks noChangeArrowheads="1"/>
                        </wps:cNvSpPr>
                        <wps:spPr bwMode="auto">
                          <a:xfrm>
                            <a:off x="9480" y="3231"/>
                            <a:ext cx="8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B5F" w:rsidRPr="00350606" w:rsidRDefault="00937B5F" w:rsidP="00937B5F">
                              <w:pPr>
                                <w:rPr>
                                  <w:sz w:val="18"/>
                                </w:rPr>
                              </w:pPr>
                              <w:r>
                                <w:rPr>
                                  <w:rFonts w:hint="eastAsia"/>
                                  <w:sz w:val="18"/>
                                </w:rPr>
                                <w:t>图</w:t>
                              </w:r>
                              <w:r>
                                <w:rPr>
                                  <w:rFonts w:hint="eastAsia"/>
                                  <w:sz w:val="18"/>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05" o:spid="_x0000_s2756" style="position:absolute;left:0;text-align:left;margin-left:416.75pt;margin-top:4.65pt;width:44.5pt;height:108.5pt;z-index:251696128;mso-position-horizontal-relative:text;mso-position-vertical-relative:text" coordorigin="9480,1461" coordsize="890,21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">
                <v:group id="Group 6006" o:spid="_x0000_s2757" style="position:absolute;left:9568;top:1461;width:580;height:1813" coordorigin="9435,3066" coordsize="580,18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55" o:spid="_x0000_s2758" style="position:absolute;visibility:visible;mso-wrap-style:square" from="9437,4836" to="10015,4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WYcMAAADbAAAADwAAAGRycy9kb3ducmV2LnhtbESPT2vCQBDF70K/wzIFL1I3Cm1KdBUV&#10;Cu3B4j88D9kxCWZnQ3Yb02/vHARvM7w37/1mvuxdrTpqQ+XZwGScgCLOva24MHA6fr19ggoR2WLt&#10;mQz8U4Dl4mUwx8z6G++pO8RCSQiHDA2UMTaZ1iEvyWEY+4ZYtItvHUZZ20LbFm8S7mo9TZIP7bBi&#10;aSixoU1J+fXw5wwwjc7FtubGJX36s96ddfr+2xkzfO1XM1CR+vg0P66/reALvfwiA+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s1mHDAAAA2wAAAA8AAAAAAAAAAAAA&#10;AAAAoQIAAGRycy9kb3ducmV2LnhtbFBLBQYAAAAABAAEAPkAAACRAwAAAAA=&#10;" strokeweight=".5pt">
                    <v:stroke dashstyle="dash"/>
                  </v:line>
                  <v:line id="Line 56" o:spid="_x0000_s2759" style="position:absolute;visibility:visible;mso-wrap-style:square" from="9497,4575" to="9962,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Bz+sAAAADbAAAADwAAAGRycy9kb3ducmV2LnhtbERPTYvCMBC9C/6HMIIXWVMX1KU2FRUW&#10;9KC4rngemtm2bDMpTaz13xtB8DaP9znJsjOVaKlxpWUFk3EEgjizuuRcwfn3++MLhPPIGivLpOBO&#10;DpZpv5dgrO2Nf6g9+VyEEHYxKii8r2MpXVaQQTe2NXHg/mxj0AfY5FI3eAvhppKfUTSTBksODQXW&#10;tCko+z9djQKm0SXfV1ybqJvv1seLnE8PrVLDQbdagPDU+bf45d7qMH8Cz1/CATJ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gc/rAAAAA2wAAAA8AAAAAAAAAAAAAAAAA&#10;oQIAAGRycy9kb3ducmV2LnhtbFBLBQYAAAAABAAEAPkAAACOAwAAAAA=&#10;" strokeweight=".5pt">
                    <v:stroke dashstyle="dash"/>
                  </v:line>
                  <v:line id="Line 57" o:spid="_x0000_s2760" style="position:absolute;visibility:visible;mso-wrap-style:square" from="9435,4662" to="10013,4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LtjcAAAADbAAAADwAAAGRycy9kb3ducmV2LnhtbERPS4vCMBC+C/sfwix4EU0VfFCbyq6w&#10;oAfFdcXz0IxtsZmUJlvrvzeC4G0+vuckq85UoqXGlZYVjEcRCOLM6pJzBae/n+EChPPIGivLpOBO&#10;DlbpRy/BWNsb/1J79LkIIexiVFB4X8dSuqwgg25ka+LAXWxj0AfY5FI3eAvhppKTKJpJgyWHhgJr&#10;WheUXY//RgHT4JzvKq5N1M2334eznE/3rVL9z+5rCcJT59/il3ujw/wJPH8JB8j0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Ny7Y3AAAAA2wAAAA8AAAAAAAAAAAAAAAAA&#10;oQIAAGRycy9kb3ducmV2LnhtbFBLBQYAAAAABAAEAPkAAACOAwAAAAA=&#10;" strokeweight=".5pt">
                    <v:stroke dashstyle="dash"/>
                  </v:line>
                  <v:line id="Line 58" o:spid="_x0000_s2761" style="position:absolute;visibility:visible;mso-wrap-style:square" from="9493,4751" to="9958,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fQYsEAAADbAAAADwAAAGRycy9kb3ducmV2LnhtbERPTWvCQBC9C/6HZQQvxWwqtUp0lSoU&#10;2oNSo3gesmMSzM4u2W1M/323UPA2j/c5q01vGtFR62vLCp6TFARxYXXNpYLz6X2yAOEDssbGMin4&#10;IQ+b9XCwwkzbOx+py0MpYgj7DBVUIbhMSl9UZNAn1hFH7mpbgyHCtpS6xXsMN42cpumrNFhzbKjQ&#10;0a6i4pZ/GwVMT5dy37AzaT//3H5d5Hx26JQaj/q3JYhAfXiI/90fOs5/gb9f4gF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19BiwQAAANsAAAAPAAAAAAAAAAAAAAAA&#10;AKECAABkcnMvZG93bnJldi54bWxQSwUGAAAAAAQABAD5AAAAjwMAAAAA&#10;" strokeweight=".5pt">
                    <v:stroke dashstyle="dash"/>
                  </v:line>
                  <v:line id="Line 59" o:spid="_x0000_s2762" style="position:absolute;visibility:visible;mso-wrap-style:square" from="9437,4248" to="9437,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60" o:spid="_x0000_s2763" style="position:absolute;visibility:visible;mso-wrap-style:square" from="9437,4879" to="10015,4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61" o:spid="_x0000_s2764" style="position:absolute;visibility:visible;mso-wrap-style:square" from="10015,4248" to="10015,4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62" o:spid="_x0000_s2765" style="position:absolute;visibility:visible;mso-wrap-style:square" from="9437,4495" to="10015,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shape id="Picture 63" o:spid="_x0000_s2766" type="#_x0000_t75" style="position:absolute;left:9615;top:3066;width:232;height:112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R4XzCAAAA2wAAAA8AAABkcnMvZG93bnJldi54bWxET0tuwjAQ3SP1DtZU6g6csGhpiolQKYJF&#10;F0B6gFE8TSLicWq7SeD0dSUkdvP0vrPMR9OKnpxvLCtIZwkI4tLqhisFX8V2ugDhA7LG1jIpuJCH&#10;fPUwWWKm7cBH6k+hEjGEfYYK6hC6TEpf1mTQz2xHHLlv6wyGCF0ltcMhhptWzpPkWRpsODbU2NF7&#10;TeX59GsUuJ/0cP18KXkItiu2u774aHCj1NPjuH4DEWgMd/HNvddx/iv8/xIPkKs/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R0eF8wgAAANsAAAAPAAAAAAAAAAAAAAAAAJ8C&#10;AABkcnMvZG93bnJldi54bWxQSwUGAAAAAAQABAD3AAAAjgMAAAAA&#10;">
                    <v:imagedata r:id="rId208" o:title=""/>
                  </v:shape>
                  <v:line id="Line 64" o:spid="_x0000_s2767" style="position:absolute;flip:x;visibility:visible;mso-wrap-style:square" from="9729,4150" to="9730,4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cxKMEAAADbAAAADwAAAGRycy9kb3ducmV2LnhtbERPS4vCMBC+C/6HMMJeRFM9iFajiLCw&#10;LOzBB6i3oRnbajMpTbTdf+8cFvb48b1Xm85V6kVNKD0bmIwTUMSZtyXnBk7Hz9EcVIjIFivPZOCX&#10;AmzW/d4KU+tb3tPrEHMlIRxSNFDEWKdah6wgh2Hsa2Lhbr5xGAU2ubYNthLuKj1Nkpl2WLI0FFjT&#10;rqDscXg6Kbnv8uvPnbLz4lx/t7PJsL1cnsZ8DLrtElSkLv6L/9xf1sBU1ssX+QF6/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ZzEowQAAANsAAAAPAAAAAAAAAAAAAAAA&#10;AKECAABkcnMvZG93bnJldi54bWxQSwUGAAAAAAQABAD5AAAAjwMAAAAA&#10;" strokeweight="1pt"/>
                  <v:rect id="Rectangle 6017" o:spid="_x0000_s2768" style="position:absolute;left:9669;top:4314;width:143;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VTJMYA&#10;AADbAAAADwAAAGRycy9kb3ducmV2LnhtbESPS2vDMBCE74X8B7GB3Go5D0pwI5tQKAk0hzSv9rhY&#10;W9uJtTKW6rj99VWgkOMwM98wi6w3teiodZVlBeMoBkGcW11xoeCwf32cg3AeWWNtmRT8kIMsHTws&#10;MNH2yu/U7XwhAoRdggpK75tESpeXZNBFtiEO3pdtDfog20LqFq8Bbmo5ieMnabDisFBiQy8l5Zfd&#10;t1Gw0fh2qn+XR7dquu30Yzs7neefSo2G/fIZhKfe38P/7bVWMBnD7Uv4AT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VTJMYAAADbAAAADwAAAAAAAAAAAAAAAACYAgAAZHJz&#10;L2Rvd25yZXYueG1sUEsFBgAAAAAEAAQA9QAAAIsDAAAAAA==&#10;" fillcolor="#d8d8d8"/>
                </v:group>
                <v:shape id="Text Box 6018" o:spid="_x0000_s2769" type="#_x0000_t202" style="position:absolute;left:9480;top:3231;width:8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937B5F" w:rsidRPr="00350606" w:rsidRDefault="00937B5F" w:rsidP="00937B5F">
                        <w:pPr>
                          <w:rPr>
                            <w:sz w:val="18"/>
                          </w:rPr>
                        </w:pPr>
                        <w:r>
                          <w:rPr>
                            <w:rFonts w:hint="eastAsia"/>
                            <w:sz w:val="18"/>
                          </w:rPr>
                          <w:t>图</w:t>
                        </w:r>
                        <w:r>
                          <w:rPr>
                            <w:rFonts w:hint="eastAsia"/>
                            <w:sz w:val="18"/>
                          </w:rPr>
                          <w:t>7</w:t>
                        </w:r>
                      </w:p>
                    </w:txbxContent>
                  </v:textbox>
                </v:shape>
                <w10:wrap type="square"/>
              </v:group>
            </w:pict>
          </mc:Fallback>
        </mc:AlternateContent>
      </w:r>
    </w:p>
    <w:p w:rsidR="00937B5F" w:rsidRDefault="00937B5F" w:rsidP="001F12AD">
      <w:pPr>
        <w:rPr>
          <w:color w:val="000000"/>
        </w:rPr>
      </w:pPr>
    </w:p>
    <w:p w:rsidR="00937B5F" w:rsidRPr="00C55DE8" w:rsidRDefault="00937B5F" w:rsidP="001F12AD">
      <w:r>
        <w:rPr>
          <w:rFonts w:hint="eastAsia"/>
        </w:rPr>
        <w:t>8</w:t>
      </w:r>
      <w:r w:rsidRPr="00C55DE8">
        <w:rPr>
          <w:rFonts w:hint="eastAsia"/>
        </w:rPr>
        <w:t>.</w:t>
      </w:r>
      <w:r w:rsidRPr="00C55DE8">
        <w:t xml:space="preserve"> </w:t>
      </w:r>
      <w:r w:rsidRPr="00C55DE8">
        <w:rPr>
          <w:rFonts w:hint="eastAsia"/>
        </w:rPr>
        <w:t>小红和小华通过实验研究将物体放入</w:t>
      </w:r>
      <w:r w:rsidRPr="00C55DE8">
        <w:t>液体</w:t>
      </w:r>
      <w:r w:rsidRPr="00C55DE8">
        <w:rPr>
          <w:rFonts w:hint="eastAsia"/>
        </w:rPr>
        <w:t>的过程中</w:t>
      </w:r>
      <w:r w:rsidRPr="00C55DE8">
        <w:t>容器</w:t>
      </w:r>
      <w:r w:rsidRPr="00C55DE8">
        <w:rPr>
          <w:rFonts w:hint="eastAsia"/>
        </w:rPr>
        <w:t>对桌面压力的变化情况。如图</w:t>
      </w:r>
      <w:r>
        <w:rPr>
          <w:rFonts w:hint="eastAsia"/>
        </w:rPr>
        <w:t>7</w:t>
      </w:r>
      <w:r w:rsidRPr="00C55DE8">
        <w:rPr>
          <w:rFonts w:hint="eastAsia"/>
        </w:rPr>
        <w:t>所示，他们将甲、乙两个柱形物体先后</w:t>
      </w:r>
      <w:r w:rsidRPr="00C55DE8">
        <w:t>挂在</w:t>
      </w:r>
      <w:r w:rsidRPr="00C55DE8">
        <w:rPr>
          <w:rFonts w:hint="eastAsia"/>
        </w:rPr>
        <w:t>弹簧</w:t>
      </w:r>
      <w:r w:rsidRPr="00C55DE8">
        <w:t>测力计下，</w:t>
      </w:r>
      <w:r w:rsidRPr="00C55DE8">
        <w:rPr>
          <w:rFonts w:hint="eastAsia"/>
        </w:rPr>
        <w:t>并</w:t>
      </w:r>
      <w:r w:rsidRPr="00C55DE8">
        <w:t>将其</w:t>
      </w:r>
      <w:r w:rsidRPr="00C55DE8">
        <w:rPr>
          <w:rFonts w:hint="eastAsia"/>
        </w:rPr>
        <w:t>逐渐</w:t>
      </w:r>
      <w:r w:rsidRPr="00C55DE8">
        <w:t>浸入</w:t>
      </w:r>
      <w:r w:rsidRPr="00C55DE8">
        <w:rPr>
          <w:rFonts w:hint="eastAsia"/>
        </w:rPr>
        <w:t>同一容器的</w:t>
      </w:r>
      <w:r w:rsidRPr="00C55DE8">
        <w:t>液体中</w:t>
      </w:r>
      <w:r w:rsidRPr="00C55DE8">
        <w:rPr>
          <w:rFonts w:hint="eastAsia"/>
        </w:rPr>
        <w:t>（液体不溢出）</w:t>
      </w:r>
      <w:r w:rsidRPr="00C55DE8">
        <w:t>，</w:t>
      </w:r>
      <w:r w:rsidRPr="00C55DE8">
        <w:rPr>
          <w:rFonts w:hint="eastAsia"/>
        </w:rPr>
        <w:t>如图</w:t>
      </w:r>
      <w:r>
        <w:rPr>
          <w:rFonts w:hint="eastAsia"/>
        </w:rPr>
        <w:t>7</w:t>
      </w:r>
      <w:r w:rsidRPr="00C55DE8">
        <w:rPr>
          <w:rFonts w:hint="eastAsia"/>
        </w:rPr>
        <w:t>所示。他们</w:t>
      </w:r>
      <w:r w:rsidRPr="00C55DE8">
        <w:t>读出测力计示数</w:t>
      </w:r>
      <w:r w:rsidRPr="00C55DE8">
        <w:rPr>
          <w:i/>
        </w:rPr>
        <w:t>F</w:t>
      </w:r>
      <w:r w:rsidRPr="00C55DE8">
        <w:t>，并测得</w:t>
      </w:r>
      <w:r w:rsidRPr="00C55DE8">
        <w:rPr>
          <w:rFonts w:hint="eastAsia"/>
        </w:rPr>
        <w:t>容器对桌面压力</w:t>
      </w:r>
      <w:r w:rsidRPr="00C55DE8">
        <w:rPr>
          <w:rFonts w:hint="eastAsia"/>
          <w:i/>
        </w:rPr>
        <w:t>F</w:t>
      </w:r>
      <w:r w:rsidRPr="00C55DE8">
        <w:rPr>
          <w:rFonts w:hint="eastAsia"/>
          <w:vertAlign w:val="subscript"/>
        </w:rPr>
        <w:t>桌</w:t>
      </w:r>
      <w:r w:rsidRPr="00C55DE8">
        <w:rPr>
          <w:rFonts w:hint="eastAsia"/>
        </w:rPr>
        <w:t>，然后根据相关物理量计算出物体所受浮力</w:t>
      </w:r>
      <w:r w:rsidRPr="00C55DE8">
        <w:rPr>
          <w:rFonts w:hint="eastAsia"/>
          <w:i/>
        </w:rPr>
        <w:t>F</w:t>
      </w:r>
      <w:r w:rsidRPr="00C55DE8">
        <w:rPr>
          <w:rFonts w:hint="eastAsia"/>
          <w:vertAlign w:val="subscript"/>
        </w:rPr>
        <w:t>浮</w:t>
      </w:r>
      <w:r w:rsidRPr="00C55DE8">
        <w:rPr>
          <w:rFonts w:hint="eastAsia"/>
        </w:rPr>
        <w:t>，将数据记录在表一、表二中</w:t>
      </w:r>
      <w:r w:rsidRPr="00C55DE8">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0"/>
        <w:gridCol w:w="1276"/>
        <w:gridCol w:w="1276"/>
        <w:gridCol w:w="1276"/>
        <w:gridCol w:w="1276"/>
        <w:gridCol w:w="1276"/>
        <w:gridCol w:w="1276"/>
      </w:tblGrid>
      <w:tr w:rsidR="001F12AD" w:rsidRPr="00C55DE8" w:rsidTr="001F12AD">
        <w:trPr>
          <w:trHeight w:val="302"/>
        </w:trPr>
        <w:tc>
          <w:tcPr>
            <w:tcW w:w="5000" w:type="pct"/>
            <w:gridSpan w:val="7"/>
            <w:tcBorders>
              <w:top w:val="nil"/>
              <w:left w:val="nil"/>
              <w:right w:val="nil"/>
            </w:tcBorders>
            <w:vAlign w:val="center"/>
          </w:tcPr>
          <w:p w:rsidR="001F12AD" w:rsidRPr="001F12AD" w:rsidRDefault="001F12AD" w:rsidP="001F12AD">
            <w:pPr>
              <w:rPr>
                <w:color w:val="000000"/>
                <w:sz w:val="18"/>
                <w:szCs w:val="18"/>
              </w:rPr>
            </w:pPr>
            <w:r w:rsidRPr="001F12AD">
              <w:rPr>
                <w:rFonts w:hint="eastAsia"/>
                <w:color w:val="000000"/>
                <w:sz w:val="18"/>
                <w:szCs w:val="18"/>
              </w:rPr>
              <w:t>表一</w:t>
            </w:r>
            <w:r w:rsidRPr="001F12AD">
              <w:rPr>
                <w:rFonts w:hint="eastAsia"/>
                <w:color w:val="000000"/>
                <w:sz w:val="18"/>
                <w:szCs w:val="18"/>
              </w:rPr>
              <w:t xml:space="preserve">   </w:t>
            </w:r>
            <w:r w:rsidRPr="001F12AD">
              <w:rPr>
                <w:rFonts w:hint="eastAsia"/>
                <w:color w:val="000000"/>
                <w:sz w:val="18"/>
                <w:szCs w:val="18"/>
              </w:rPr>
              <w:t>物体甲（重为</w:t>
            </w:r>
            <w:r w:rsidRPr="001F12AD">
              <w:rPr>
                <w:rFonts w:hint="eastAsia"/>
                <w:color w:val="000000"/>
                <w:sz w:val="18"/>
                <w:szCs w:val="18"/>
              </w:rPr>
              <w:t>32</w:t>
            </w:r>
            <w:r w:rsidRPr="001F12AD">
              <w:rPr>
                <w:rFonts w:hint="eastAsia"/>
                <w:color w:val="000000"/>
                <w:sz w:val="18"/>
                <w:szCs w:val="18"/>
              </w:rPr>
              <w:t>牛）</w:t>
            </w:r>
          </w:p>
        </w:tc>
      </w:tr>
      <w:tr w:rsidR="001F12AD" w:rsidRPr="00C55DE8" w:rsidTr="001F12AD">
        <w:trPr>
          <w:trHeight w:val="302"/>
        </w:trPr>
        <w:tc>
          <w:tcPr>
            <w:tcW w:w="878" w:type="pct"/>
            <w:vAlign w:val="center"/>
          </w:tcPr>
          <w:p w:rsidR="001F12AD" w:rsidRPr="001F12AD" w:rsidRDefault="001F12AD" w:rsidP="001F12AD">
            <w:pPr>
              <w:jc w:val="center"/>
              <w:rPr>
                <w:color w:val="000000"/>
                <w:sz w:val="18"/>
                <w:szCs w:val="18"/>
              </w:rPr>
            </w:pPr>
            <w:r w:rsidRPr="001F12AD">
              <w:rPr>
                <w:color w:val="000000"/>
                <w:sz w:val="18"/>
                <w:szCs w:val="18"/>
              </w:rPr>
              <w:t>实验序号</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2</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3</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4</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5</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6</w:t>
            </w:r>
          </w:p>
        </w:tc>
      </w:tr>
      <w:tr w:rsidR="001F12AD" w:rsidRPr="00C55DE8" w:rsidTr="001F12AD">
        <w:tc>
          <w:tcPr>
            <w:tcW w:w="878" w:type="pct"/>
            <w:vAlign w:val="center"/>
          </w:tcPr>
          <w:p w:rsidR="001F12AD" w:rsidRPr="001F12AD" w:rsidRDefault="001F12AD" w:rsidP="001F12AD">
            <w:pPr>
              <w:jc w:val="center"/>
              <w:rPr>
                <w:color w:val="000000"/>
                <w:sz w:val="18"/>
                <w:szCs w:val="18"/>
              </w:rPr>
            </w:pPr>
            <w:r w:rsidRPr="001F12AD">
              <w:rPr>
                <w:i/>
                <w:color w:val="000000"/>
                <w:sz w:val="18"/>
                <w:szCs w:val="18"/>
              </w:rPr>
              <w:t>F</w:t>
            </w:r>
            <w:r w:rsidRPr="001F12AD">
              <w:rPr>
                <w:color w:val="000000"/>
                <w:sz w:val="18"/>
                <w:szCs w:val="18"/>
              </w:rPr>
              <w:t>（牛）</w:t>
            </w:r>
          </w:p>
        </w:tc>
        <w:tc>
          <w:tcPr>
            <w:tcW w:w="687" w:type="pct"/>
            <w:vAlign w:val="center"/>
          </w:tcPr>
          <w:p w:rsidR="001F12AD" w:rsidRPr="001F12AD" w:rsidRDefault="001F12AD" w:rsidP="001F12AD">
            <w:pPr>
              <w:jc w:val="center"/>
              <w:rPr>
                <w:color w:val="000000"/>
                <w:sz w:val="18"/>
                <w:szCs w:val="18"/>
              </w:rPr>
            </w:pPr>
            <w:r w:rsidRPr="001F12AD">
              <w:rPr>
                <w:color w:val="000000"/>
                <w:sz w:val="18"/>
                <w:szCs w:val="18"/>
              </w:rPr>
              <w:t>22</w:t>
            </w:r>
          </w:p>
        </w:tc>
        <w:tc>
          <w:tcPr>
            <w:tcW w:w="687" w:type="pct"/>
            <w:vAlign w:val="center"/>
          </w:tcPr>
          <w:p w:rsidR="001F12AD" w:rsidRPr="001F12AD" w:rsidRDefault="001F12AD" w:rsidP="001F12AD">
            <w:pPr>
              <w:jc w:val="center"/>
              <w:rPr>
                <w:color w:val="000000"/>
                <w:sz w:val="18"/>
                <w:szCs w:val="18"/>
              </w:rPr>
            </w:pPr>
            <w:r w:rsidRPr="001F12AD">
              <w:rPr>
                <w:color w:val="000000"/>
                <w:sz w:val="18"/>
                <w:szCs w:val="18"/>
              </w:rPr>
              <w:t>18</w:t>
            </w:r>
          </w:p>
        </w:tc>
        <w:tc>
          <w:tcPr>
            <w:tcW w:w="687" w:type="pct"/>
            <w:vAlign w:val="center"/>
          </w:tcPr>
          <w:p w:rsidR="001F12AD" w:rsidRPr="001F12AD" w:rsidRDefault="001F12AD" w:rsidP="001F12AD">
            <w:pPr>
              <w:jc w:val="center"/>
              <w:rPr>
                <w:color w:val="000000"/>
                <w:sz w:val="18"/>
                <w:szCs w:val="18"/>
              </w:rPr>
            </w:pPr>
            <w:r w:rsidRPr="001F12AD">
              <w:rPr>
                <w:color w:val="000000"/>
                <w:sz w:val="18"/>
                <w:szCs w:val="18"/>
              </w:rPr>
              <w:t>14</w:t>
            </w:r>
          </w:p>
        </w:tc>
        <w:tc>
          <w:tcPr>
            <w:tcW w:w="687" w:type="pct"/>
            <w:vAlign w:val="center"/>
          </w:tcPr>
          <w:p w:rsidR="001F12AD" w:rsidRPr="001F12AD" w:rsidRDefault="001F12AD" w:rsidP="001F12AD">
            <w:pPr>
              <w:jc w:val="center"/>
              <w:rPr>
                <w:color w:val="000000"/>
                <w:sz w:val="18"/>
                <w:szCs w:val="18"/>
              </w:rPr>
            </w:pPr>
            <w:r w:rsidRPr="001F12AD">
              <w:rPr>
                <w:color w:val="000000"/>
                <w:sz w:val="18"/>
                <w:szCs w:val="18"/>
              </w:rPr>
              <w:t>10</w:t>
            </w:r>
          </w:p>
        </w:tc>
        <w:tc>
          <w:tcPr>
            <w:tcW w:w="687" w:type="pct"/>
            <w:vAlign w:val="center"/>
          </w:tcPr>
          <w:p w:rsidR="001F12AD" w:rsidRPr="001F12AD" w:rsidRDefault="001F12AD" w:rsidP="001F12AD">
            <w:pPr>
              <w:jc w:val="center"/>
              <w:rPr>
                <w:color w:val="000000"/>
                <w:sz w:val="18"/>
                <w:szCs w:val="18"/>
              </w:rPr>
            </w:pPr>
            <w:r w:rsidRPr="001F12AD">
              <w:rPr>
                <w:color w:val="000000"/>
                <w:sz w:val="18"/>
                <w:szCs w:val="18"/>
              </w:rPr>
              <w:t>10</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8</w:t>
            </w:r>
          </w:p>
        </w:tc>
      </w:tr>
      <w:tr w:rsidR="001F12AD" w:rsidRPr="00C55DE8" w:rsidTr="001F12AD">
        <w:tc>
          <w:tcPr>
            <w:tcW w:w="878" w:type="pct"/>
            <w:vAlign w:val="center"/>
          </w:tcPr>
          <w:p w:rsidR="001F12AD" w:rsidRPr="001F12AD" w:rsidRDefault="001F12AD" w:rsidP="001F12AD">
            <w:pPr>
              <w:jc w:val="center"/>
              <w:rPr>
                <w:color w:val="000000"/>
                <w:sz w:val="18"/>
                <w:szCs w:val="18"/>
              </w:rPr>
            </w:pPr>
            <w:r w:rsidRPr="001F12AD">
              <w:rPr>
                <w:rFonts w:hint="eastAsia"/>
                <w:i/>
                <w:color w:val="000000"/>
                <w:sz w:val="18"/>
                <w:szCs w:val="18"/>
              </w:rPr>
              <w:t>F</w:t>
            </w:r>
            <w:r w:rsidRPr="001F12AD">
              <w:rPr>
                <w:rFonts w:hint="eastAsia"/>
                <w:color w:val="000000"/>
                <w:sz w:val="18"/>
                <w:szCs w:val="18"/>
                <w:vertAlign w:val="subscript"/>
              </w:rPr>
              <w:t>浮</w:t>
            </w:r>
            <w:r w:rsidRPr="001F12AD">
              <w:rPr>
                <w:color w:val="000000"/>
                <w:sz w:val="18"/>
                <w:szCs w:val="18"/>
              </w:rPr>
              <w:t>（牛）</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0</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4</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8</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22</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22</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22</w:t>
            </w:r>
          </w:p>
        </w:tc>
      </w:tr>
      <w:tr w:rsidR="001F12AD" w:rsidRPr="00C55DE8" w:rsidTr="001F12AD">
        <w:tc>
          <w:tcPr>
            <w:tcW w:w="878" w:type="pct"/>
            <w:vAlign w:val="center"/>
          </w:tcPr>
          <w:p w:rsidR="001F12AD" w:rsidRPr="001F12AD" w:rsidRDefault="001F12AD" w:rsidP="001F12AD">
            <w:pPr>
              <w:jc w:val="center"/>
              <w:rPr>
                <w:color w:val="000000"/>
                <w:sz w:val="18"/>
                <w:szCs w:val="18"/>
              </w:rPr>
            </w:pPr>
            <w:r w:rsidRPr="001F12AD">
              <w:rPr>
                <w:i/>
                <w:color w:val="000000"/>
                <w:sz w:val="18"/>
                <w:szCs w:val="18"/>
              </w:rPr>
              <w:t>F</w:t>
            </w:r>
            <w:r w:rsidRPr="001F12AD">
              <w:rPr>
                <w:color w:val="000000"/>
                <w:sz w:val="18"/>
                <w:szCs w:val="18"/>
                <w:vertAlign w:val="subscript"/>
              </w:rPr>
              <w:t>桌</w:t>
            </w:r>
            <w:r w:rsidRPr="001F12AD">
              <w:rPr>
                <w:color w:val="000000"/>
                <w:sz w:val="18"/>
                <w:szCs w:val="18"/>
              </w:rPr>
              <w:t>（牛）</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78</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82</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86</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90</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90</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92</w:t>
            </w:r>
          </w:p>
        </w:tc>
      </w:tr>
      <w:tr w:rsidR="001F12AD" w:rsidRPr="00C55DE8" w:rsidTr="001F12AD">
        <w:tc>
          <w:tcPr>
            <w:tcW w:w="5000" w:type="pct"/>
            <w:gridSpan w:val="7"/>
            <w:tcBorders>
              <w:left w:val="nil"/>
              <w:right w:val="nil"/>
            </w:tcBorders>
            <w:vAlign w:val="center"/>
          </w:tcPr>
          <w:p w:rsidR="001F12AD" w:rsidRPr="001F12AD" w:rsidRDefault="001F12AD" w:rsidP="001F12AD">
            <w:pPr>
              <w:rPr>
                <w:color w:val="000000"/>
                <w:sz w:val="18"/>
                <w:szCs w:val="18"/>
              </w:rPr>
            </w:pPr>
            <w:r w:rsidRPr="001F12AD">
              <w:rPr>
                <w:rFonts w:hint="eastAsia"/>
                <w:color w:val="000000"/>
                <w:sz w:val="18"/>
                <w:szCs w:val="18"/>
              </w:rPr>
              <w:t>表二</w:t>
            </w:r>
            <w:r w:rsidRPr="001F12AD">
              <w:rPr>
                <w:rFonts w:hint="eastAsia"/>
                <w:color w:val="000000"/>
                <w:sz w:val="18"/>
                <w:szCs w:val="18"/>
              </w:rPr>
              <w:t xml:space="preserve">  </w:t>
            </w:r>
            <w:r w:rsidRPr="001F12AD">
              <w:rPr>
                <w:rFonts w:hint="eastAsia"/>
                <w:color w:val="000000"/>
                <w:sz w:val="18"/>
                <w:szCs w:val="18"/>
              </w:rPr>
              <w:t>物体乙（重为</w:t>
            </w:r>
            <w:r w:rsidRPr="001F12AD">
              <w:rPr>
                <w:rFonts w:hint="eastAsia"/>
                <w:color w:val="000000"/>
                <w:sz w:val="18"/>
                <w:szCs w:val="18"/>
              </w:rPr>
              <w:t>40</w:t>
            </w:r>
            <w:r w:rsidRPr="001F12AD">
              <w:rPr>
                <w:rFonts w:hint="eastAsia"/>
                <w:color w:val="000000"/>
                <w:sz w:val="18"/>
                <w:szCs w:val="18"/>
              </w:rPr>
              <w:t>牛）</w:t>
            </w:r>
          </w:p>
        </w:tc>
      </w:tr>
      <w:tr w:rsidR="001F12AD" w:rsidRPr="00C55DE8" w:rsidTr="001F12AD">
        <w:trPr>
          <w:trHeight w:val="302"/>
        </w:trPr>
        <w:tc>
          <w:tcPr>
            <w:tcW w:w="878" w:type="pct"/>
            <w:vAlign w:val="center"/>
          </w:tcPr>
          <w:p w:rsidR="001F12AD" w:rsidRPr="001F12AD" w:rsidRDefault="001F12AD" w:rsidP="001F12AD">
            <w:pPr>
              <w:jc w:val="center"/>
              <w:rPr>
                <w:color w:val="000000"/>
                <w:sz w:val="18"/>
                <w:szCs w:val="18"/>
              </w:rPr>
            </w:pPr>
            <w:r w:rsidRPr="001F12AD">
              <w:rPr>
                <w:color w:val="000000"/>
                <w:sz w:val="18"/>
                <w:szCs w:val="18"/>
              </w:rPr>
              <w:t>实验序号</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7</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8</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9</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0</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1</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2</w:t>
            </w:r>
          </w:p>
        </w:tc>
      </w:tr>
      <w:tr w:rsidR="001F12AD" w:rsidRPr="00C55DE8" w:rsidTr="001F12AD">
        <w:tc>
          <w:tcPr>
            <w:tcW w:w="878" w:type="pct"/>
            <w:vAlign w:val="center"/>
          </w:tcPr>
          <w:p w:rsidR="001F12AD" w:rsidRPr="001F12AD" w:rsidRDefault="001F12AD" w:rsidP="001F12AD">
            <w:pPr>
              <w:jc w:val="center"/>
              <w:rPr>
                <w:color w:val="000000"/>
                <w:sz w:val="18"/>
                <w:szCs w:val="18"/>
              </w:rPr>
            </w:pPr>
            <w:r w:rsidRPr="001F12AD">
              <w:rPr>
                <w:i/>
                <w:color w:val="000000"/>
                <w:sz w:val="18"/>
                <w:szCs w:val="18"/>
              </w:rPr>
              <w:t>F</w:t>
            </w:r>
            <w:r w:rsidRPr="001F12AD">
              <w:rPr>
                <w:color w:val="000000"/>
                <w:sz w:val="18"/>
                <w:szCs w:val="18"/>
              </w:rPr>
              <w:t>（牛）</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30</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25</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22</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8</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5</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8</w:t>
            </w:r>
          </w:p>
        </w:tc>
      </w:tr>
      <w:tr w:rsidR="001F12AD" w:rsidRPr="00C55DE8" w:rsidTr="001F12AD">
        <w:tc>
          <w:tcPr>
            <w:tcW w:w="878" w:type="pct"/>
            <w:vAlign w:val="center"/>
          </w:tcPr>
          <w:p w:rsidR="001F12AD" w:rsidRPr="001F12AD" w:rsidRDefault="001F12AD" w:rsidP="001F12AD">
            <w:pPr>
              <w:jc w:val="center"/>
              <w:rPr>
                <w:color w:val="000000"/>
                <w:sz w:val="18"/>
                <w:szCs w:val="18"/>
              </w:rPr>
            </w:pPr>
            <w:r w:rsidRPr="001F12AD">
              <w:rPr>
                <w:rFonts w:hint="eastAsia"/>
                <w:i/>
                <w:color w:val="000000"/>
                <w:sz w:val="18"/>
                <w:szCs w:val="18"/>
              </w:rPr>
              <w:t>F</w:t>
            </w:r>
            <w:r w:rsidRPr="001F12AD">
              <w:rPr>
                <w:rFonts w:hint="eastAsia"/>
                <w:color w:val="000000"/>
                <w:sz w:val="18"/>
                <w:szCs w:val="18"/>
                <w:vertAlign w:val="subscript"/>
              </w:rPr>
              <w:t>浮</w:t>
            </w:r>
            <w:r w:rsidRPr="001F12AD">
              <w:rPr>
                <w:color w:val="000000"/>
                <w:sz w:val="18"/>
                <w:szCs w:val="18"/>
              </w:rPr>
              <w:t>（牛）</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0</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5</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8</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22</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22</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22</w:t>
            </w:r>
          </w:p>
        </w:tc>
      </w:tr>
      <w:tr w:rsidR="001F12AD" w:rsidRPr="00C55DE8" w:rsidTr="001F12AD">
        <w:tc>
          <w:tcPr>
            <w:tcW w:w="878" w:type="pct"/>
            <w:vAlign w:val="center"/>
          </w:tcPr>
          <w:p w:rsidR="001F12AD" w:rsidRPr="001F12AD" w:rsidRDefault="001F12AD" w:rsidP="001F12AD">
            <w:pPr>
              <w:jc w:val="center"/>
              <w:rPr>
                <w:color w:val="000000"/>
                <w:sz w:val="18"/>
                <w:szCs w:val="18"/>
              </w:rPr>
            </w:pPr>
            <w:r w:rsidRPr="001F12AD">
              <w:rPr>
                <w:i/>
                <w:color w:val="000000"/>
                <w:sz w:val="18"/>
                <w:szCs w:val="18"/>
              </w:rPr>
              <w:t>F</w:t>
            </w:r>
            <w:r w:rsidRPr="001F12AD">
              <w:rPr>
                <w:color w:val="000000"/>
                <w:sz w:val="18"/>
                <w:szCs w:val="18"/>
                <w:vertAlign w:val="subscript"/>
              </w:rPr>
              <w:t>桌</w:t>
            </w:r>
            <w:r w:rsidRPr="001F12AD">
              <w:rPr>
                <w:color w:val="000000"/>
                <w:sz w:val="18"/>
                <w:szCs w:val="18"/>
              </w:rPr>
              <w:t>（牛）</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78</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83</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86</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90</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93</w:t>
            </w:r>
          </w:p>
        </w:tc>
        <w:tc>
          <w:tcPr>
            <w:tcW w:w="687" w:type="pct"/>
            <w:vAlign w:val="center"/>
          </w:tcPr>
          <w:p w:rsidR="001F12AD" w:rsidRPr="001F12AD" w:rsidRDefault="001F12AD" w:rsidP="001F12AD">
            <w:pPr>
              <w:jc w:val="center"/>
              <w:rPr>
                <w:color w:val="000000"/>
                <w:sz w:val="18"/>
                <w:szCs w:val="18"/>
              </w:rPr>
            </w:pPr>
            <w:r w:rsidRPr="001F12AD">
              <w:rPr>
                <w:rFonts w:hint="eastAsia"/>
                <w:color w:val="000000"/>
                <w:sz w:val="18"/>
                <w:szCs w:val="18"/>
              </w:rPr>
              <w:t>100</w:t>
            </w:r>
          </w:p>
        </w:tc>
      </w:tr>
    </w:tbl>
    <w:p w:rsidR="00937B5F" w:rsidRPr="00C55DE8" w:rsidRDefault="00937B5F" w:rsidP="001F12AD">
      <w:pPr>
        <w:rPr>
          <w:color w:val="000000"/>
        </w:rPr>
      </w:pPr>
      <w:r w:rsidRPr="00C55DE8">
        <w:rPr>
          <w:rFonts w:hint="eastAsia"/>
          <w:color w:val="000000"/>
        </w:rPr>
        <w:t>①小红分析比较实验序号</w:t>
      </w:r>
      <w:r w:rsidRPr="00C55DE8">
        <w:rPr>
          <w:rFonts w:hint="eastAsia"/>
          <w:color w:val="000000"/>
        </w:rPr>
        <w:t>_____________</w:t>
      </w:r>
      <w:r w:rsidRPr="00C55DE8">
        <w:rPr>
          <w:rFonts w:hint="eastAsia"/>
          <w:color w:val="000000"/>
        </w:rPr>
        <w:t>后得出结论：柱形物体浸入液体中，物体所受浮力相同，容器对桌面压力相同。</w:t>
      </w:r>
    </w:p>
    <w:p w:rsidR="00937B5F" w:rsidRPr="00C55DE8" w:rsidRDefault="00937B5F" w:rsidP="001F12AD">
      <w:pPr>
        <w:rPr>
          <w:color w:val="000000"/>
        </w:rPr>
      </w:pPr>
      <w:r w:rsidRPr="00C55DE8">
        <w:rPr>
          <w:rFonts w:hint="eastAsia"/>
          <w:color w:val="000000"/>
        </w:rPr>
        <w:t>②小华分析比较实验序号</w:t>
      </w:r>
      <w:r w:rsidRPr="00C55DE8">
        <w:rPr>
          <w:rFonts w:hint="eastAsia"/>
          <w:color w:val="000000"/>
        </w:rPr>
        <w:t>1</w:t>
      </w:r>
      <w:r w:rsidRPr="00C55DE8">
        <w:rPr>
          <w:rFonts w:hint="eastAsia"/>
          <w:color w:val="000000"/>
        </w:rPr>
        <w:t>、</w:t>
      </w:r>
      <w:r w:rsidRPr="00C55DE8">
        <w:rPr>
          <w:rFonts w:hint="eastAsia"/>
          <w:color w:val="000000"/>
        </w:rPr>
        <w:t>2</w:t>
      </w:r>
      <w:r w:rsidRPr="00C55DE8">
        <w:rPr>
          <w:rFonts w:hint="eastAsia"/>
          <w:color w:val="000000"/>
        </w:rPr>
        <w:t>、</w:t>
      </w:r>
      <w:r w:rsidRPr="00C55DE8">
        <w:rPr>
          <w:rFonts w:hint="eastAsia"/>
          <w:color w:val="000000"/>
        </w:rPr>
        <w:t>3</w:t>
      </w:r>
      <w:r w:rsidRPr="00C55DE8">
        <w:rPr>
          <w:rFonts w:hint="eastAsia"/>
          <w:color w:val="000000"/>
        </w:rPr>
        <w:t>或</w:t>
      </w:r>
      <w:r w:rsidRPr="00C55DE8">
        <w:rPr>
          <w:rFonts w:hint="eastAsia"/>
          <w:color w:val="000000"/>
        </w:rPr>
        <w:t>7</w:t>
      </w:r>
      <w:r w:rsidRPr="00C55DE8">
        <w:rPr>
          <w:rFonts w:hint="eastAsia"/>
          <w:color w:val="000000"/>
        </w:rPr>
        <w:t>、</w:t>
      </w:r>
      <w:r w:rsidRPr="00C55DE8">
        <w:rPr>
          <w:rFonts w:hint="eastAsia"/>
          <w:color w:val="000000"/>
        </w:rPr>
        <w:t>8</w:t>
      </w:r>
      <w:r w:rsidRPr="00C55DE8">
        <w:rPr>
          <w:rFonts w:hint="eastAsia"/>
          <w:color w:val="000000"/>
        </w:rPr>
        <w:t>、</w:t>
      </w:r>
      <w:r w:rsidRPr="00C55DE8">
        <w:rPr>
          <w:rFonts w:hint="eastAsia"/>
          <w:color w:val="000000"/>
        </w:rPr>
        <w:t>9</w:t>
      </w:r>
      <w:r w:rsidRPr="00C55DE8">
        <w:rPr>
          <w:rFonts w:hint="eastAsia"/>
          <w:color w:val="000000"/>
        </w:rPr>
        <w:t>后得出结论：同一柱形物体浸入液体中，</w:t>
      </w:r>
      <w:r w:rsidRPr="00C55DE8">
        <w:rPr>
          <w:rFonts w:hint="eastAsia"/>
          <w:color w:val="000000"/>
        </w:rPr>
        <w:t xml:space="preserve"> ____________</w:t>
      </w:r>
      <w:r w:rsidRPr="00C55DE8">
        <w:rPr>
          <w:rFonts w:hint="eastAsia"/>
          <w:color w:val="000000"/>
        </w:rPr>
        <w:t>越大，容器对桌面压力越大。</w:t>
      </w:r>
    </w:p>
    <w:p w:rsidR="00937B5F" w:rsidRPr="00C55DE8" w:rsidRDefault="00937B5F" w:rsidP="001F12AD">
      <w:pPr>
        <w:rPr>
          <w:color w:val="000000"/>
        </w:rPr>
      </w:pPr>
      <w:r w:rsidRPr="00C55DE8">
        <w:rPr>
          <w:rFonts w:hint="eastAsia"/>
          <w:color w:val="000000"/>
        </w:rPr>
        <w:t>③两位同学交流讨论后，发现他们的结论都有不合理之处。表一中实验序号</w:t>
      </w:r>
      <w:r>
        <w:rPr>
          <w:rFonts w:hint="eastAsia"/>
          <w:color w:val="000000"/>
        </w:rPr>
        <w:t>________</w:t>
      </w:r>
      <w:r w:rsidRPr="00C55DE8">
        <w:rPr>
          <w:rFonts w:hint="eastAsia"/>
          <w:color w:val="000000"/>
        </w:rPr>
        <w:t>得到的结论就与小红的结论不符合，表二中实验序号</w:t>
      </w:r>
      <w:r>
        <w:rPr>
          <w:rFonts w:hint="eastAsia"/>
          <w:color w:val="000000"/>
        </w:rPr>
        <w:t>_________</w:t>
      </w:r>
      <w:r w:rsidRPr="00C55DE8">
        <w:rPr>
          <w:rFonts w:hint="eastAsia"/>
          <w:color w:val="000000"/>
        </w:rPr>
        <w:t>得到的结论就与小华的结论不符合。</w:t>
      </w:r>
    </w:p>
    <w:p w:rsidR="00937B5F" w:rsidRPr="00C55DE8" w:rsidRDefault="00937B5F" w:rsidP="001F12AD">
      <w:pPr>
        <w:rPr>
          <w:color w:val="000000"/>
        </w:rPr>
      </w:pPr>
      <w:r w:rsidRPr="00C55DE8">
        <w:rPr>
          <w:rFonts w:hint="eastAsia"/>
          <w:color w:val="000000"/>
        </w:rPr>
        <w:t>④分析表一中实验序号</w:t>
      </w:r>
      <w:r w:rsidRPr="00C55DE8">
        <w:rPr>
          <w:rFonts w:hint="eastAsia"/>
          <w:color w:val="000000"/>
        </w:rPr>
        <w:t>5</w:t>
      </w:r>
      <w:r w:rsidRPr="00C55DE8">
        <w:rPr>
          <w:rFonts w:hint="eastAsia"/>
          <w:color w:val="000000"/>
        </w:rPr>
        <w:t>与</w:t>
      </w:r>
      <w:r w:rsidRPr="00C55DE8">
        <w:rPr>
          <w:rFonts w:hint="eastAsia"/>
          <w:color w:val="000000"/>
        </w:rPr>
        <w:t>6</w:t>
      </w:r>
      <w:r w:rsidRPr="00C55DE8">
        <w:rPr>
          <w:rFonts w:hint="eastAsia"/>
          <w:color w:val="000000"/>
        </w:rPr>
        <w:t>的数据与小红结论不符的原因：</w:t>
      </w:r>
      <w:r w:rsidRPr="00C55DE8">
        <w:rPr>
          <w:rFonts w:hint="eastAsia"/>
          <w:color w:val="000000"/>
        </w:rPr>
        <w:t>_____________</w:t>
      </w:r>
      <w:r w:rsidRPr="00C55DE8">
        <w:rPr>
          <w:rFonts w:hint="eastAsia"/>
          <w:color w:val="000000"/>
        </w:rPr>
        <w:t>。</w:t>
      </w:r>
    </w:p>
    <w:p w:rsidR="00937B5F" w:rsidRPr="00C55DE8" w:rsidRDefault="00937B5F" w:rsidP="001F12AD">
      <w:pPr>
        <w:rPr>
          <w:color w:val="000000"/>
        </w:rPr>
      </w:pPr>
      <w:r w:rsidRPr="00C55DE8">
        <w:rPr>
          <w:rFonts w:hint="eastAsia"/>
          <w:color w:val="000000"/>
        </w:rPr>
        <w:t>⑤两位同学仔细分析实验序号</w:t>
      </w:r>
      <w:r w:rsidRPr="00C55DE8">
        <w:rPr>
          <w:rFonts w:hint="eastAsia"/>
          <w:color w:val="000000"/>
        </w:rPr>
        <w:t>1~6</w:t>
      </w:r>
      <w:r w:rsidRPr="00C55DE8">
        <w:rPr>
          <w:rFonts w:hint="eastAsia"/>
          <w:color w:val="000000"/>
        </w:rPr>
        <w:t>或</w:t>
      </w:r>
      <w:r w:rsidRPr="00C55DE8">
        <w:rPr>
          <w:rFonts w:hint="eastAsia"/>
          <w:color w:val="000000"/>
        </w:rPr>
        <w:t>7~12</w:t>
      </w:r>
      <w:r w:rsidRPr="00C55DE8">
        <w:rPr>
          <w:rFonts w:hint="eastAsia"/>
          <w:color w:val="000000"/>
        </w:rPr>
        <w:t>的容器对桌面压力</w:t>
      </w:r>
      <w:r w:rsidRPr="00C55DE8">
        <w:rPr>
          <w:i/>
          <w:color w:val="000000"/>
        </w:rPr>
        <w:t>F</w:t>
      </w:r>
      <w:r w:rsidRPr="00C55DE8">
        <w:rPr>
          <w:color w:val="000000"/>
          <w:vertAlign w:val="subscript"/>
        </w:rPr>
        <w:t>桌</w:t>
      </w:r>
      <w:r w:rsidRPr="00C55DE8">
        <w:rPr>
          <w:rFonts w:hint="eastAsia"/>
          <w:color w:val="000000"/>
        </w:rPr>
        <w:t>与弹簧测力计示数</w:t>
      </w:r>
      <w:r w:rsidRPr="00C55DE8">
        <w:rPr>
          <w:i/>
          <w:color w:val="000000"/>
        </w:rPr>
        <w:t>F</w:t>
      </w:r>
      <w:r w:rsidRPr="00C55DE8">
        <w:rPr>
          <w:rFonts w:hint="eastAsia"/>
          <w:color w:val="000000"/>
        </w:rPr>
        <w:t>的关系可得出的结论是：同一物体浸入液体中，</w:t>
      </w:r>
      <w:r w:rsidRPr="00C55DE8">
        <w:rPr>
          <w:rFonts w:hint="eastAsia"/>
          <w:color w:val="000000"/>
        </w:rPr>
        <w:t>_____________</w:t>
      </w:r>
      <w:r w:rsidRPr="00C55DE8">
        <w:rPr>
          <w:rFonts w:hint="eastAsia"/>
          <w:color w:val="000000"/>
        </w:rPr>
        <w:t>。</w:t>
      </w:r>
    </w:p>
    <w:p w:rsidR="00CB2BC3" w:rsidRPr="001F12AD" w:rsidRDefault="00937B5F" w:rsidP="001F12AD">
      <w:pPr>
        <w:rPr>
          <w:color w:val="000000"/>
        </w:rPr>
      </w:pPr>
      <w:r w:rsidRPr="00C55DE8">
        <w:rPr>
          <w:rFonts w:hint="eastAsia"/>
          <w:color w:val="000000"/>
        </w:rPr>
        <w:t>⑥他们进一步分析实验序号</w:t>
      </w:r>
      <w:r w:rsidRPr="00C55DE8">
        <w:rPr>
          <w:rFonts w:hint="eastAsia"/>
          <w:color w:val="000000"/>
        </w:rPr>
        <w:t>1~6</w:t>
      </w:r>
      <w:r w:rsidRPr="00C55DE8">
        <w:rPr>
          <w:rFonts w:hint="eastAsia"/>
          <w:color w:val="000000"/>
        </w:rPr>
        <w:t>或</w:t>
      </w:r>
      <w:r w:rsidRPr="00C55DE8">
        <w:rPr>
          <w:rFonts w:hint="eastAsia"/>
          <w:color w:val="000000"/>
        </w:rPr>
        <w:t>7~12</w:t>
      </w:r>
      <w:r w:rsidRPr="00C55DE8">
        <w:rPr>
          <w:rFonts w:hint="eastAsia"/>
          <w:color w:val="000000"/>
        </w:rPr>
        <w:t>数据后得出：同一物体浸入液体中，</w:t>
      </w:r>
      <w:r w:rsidRPr="00C55DE8">
        <w:rPr>
          <w:rFonts w:hint="eastAsia"/>
          <w:color w:val="000000"/>
        </w:rPr>
        <w:t>__________</w:t>
      </w:r>
      <w:r w:rsidRPr="00C55DE8">
        <w:rPr>
          <w:rFonts w:hint="eastAsia"/>
          <w:color w:val="000000"/>
        </w:rPr>
        <w:t>是相同的。</w:t>
      </w:r>
    </w:p>
    <w:sectPr w:rsidR="00CB2BC3" w:rsidRPr="001F12AD" w:rsidSect="0080621C">
      <w:headerReference w:type="default" r:id="rId209"/>
      <w:footerReference w:type="default" r:id="rId210"/>
      <w:pgSz w:w="11906" w:h="16838" w:code="9"/>
      <w:pgMar w:top="1418" w:right="1418" w:bottom="1418" w:left="1418" w:header="794" w:footer="1418" w:gutter="0"/>
      <w:cols w:space="425"/>
      <w:docGrid w:type="lines"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1B30" w:rsidRDefault="00381B30" w:rsidP="00BF2104">
      <w:r>
        <w:separator/>
      </w:r>
    </w:p>
  </w:endnote>
  <w:endnote w:type="continuationSeparator" w:id="0">
    <w:p w:rsidR="00381B30" w:rsidRDefault="00381B30" w:rsidP="00BF21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方正书宋_GBK">
    <w:altName w:val="微软雅黑"/>
    <w:charset w:val="86"/>
    <w:family w:val="script"/>
    <w:pitch w:val="fixed"/>
    <w:sig w:usb0="00000000"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BC3" w:rsidRDefault="00381B30" w:rsidP="00B21CF9">
    <w:pPr>
      <w:pStyle w:val="a7"/>
      <w:jc w:val="center"/>
    </w:pPr>
    <w:r>
      <w:fldChar w:fldCharType="begin"/>
    </w:r>
    <w:r>
      <w:instrText xml:space="preserve"> PAGE   \* MERGEFORMAT </w:instrText>
    </w:r>
    <w:r>
      <w:fldChar w:fldCharType="separate"/>
    </w:r>
    <w:r w:rsidR="0080536D" w:rsidRPr="0080536D">
      <w:rPr>
        <w:noProof/>
        <w:lang w:val="zh-CN"/>
      </w:rPr>
      <w:t>2</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1B30" w:rsidRDefault="00381B30" w:rsidP="00BF2104">
      <w:r>
        <w:separator/>
      </w:r>
    </w:p>
  </w:footnote>
  <w:footnote w:type="continuationSeparator" w:id="0">
    <w:p w:rsidR="00381B30" w:rsidRDefault="00381B30" w:rsidP="00BF21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BC3" w:rsidRDefault="0080621C" w:rsidP="0080621C">
    <w:pPr>
      <w:pStyle w:val="a6"/>
      <w:tabs>
        <w:tab w:val="center" w:pos="4535"/>
        <w:tab w:val="right" w:pos="9070"/>
      </w:tabs>
      <w:jc w:val="right"/>
    </w:pPr>
    <w:r>
      <w:tab/>
    </w:r>
    <w:r>
      <w:tab/>
    </w:r>
    <w:r w:rsidR="00CB2BC3">
      <w:rPr>
        <w:rFonts w:hint="eastAsia"/>
      </w:rPr>
      <w:t>华询教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lvl w:ilvl="0">
      <w:start w:val="1"/>
      <w:numFmt w:val="upperLetter"/>
      <w:suff w:val="nothing"/>
      <w:lvlText w:val="%1．"/>
      <w:lvlJc w:val="left"/>
    </w:lvl>
  </w:abstractNum>
  <w:abstractNum w:abstractNumId="1">
    <w:nsid w:val="113B387C"/>
    <w:multiLevelType w:val="hybridMultilevel"/>
    <w:tmpl w:val="C3F62640"/>
    <w:lvl w:ilvl="0" w:tplc="9C641764">
      <w:start w:val="1"/>
      <w:numFmt w:val="lowerLetter"/>
      <w:lvlText w:val="（%1）"/>
      <w:lvlJc w:val="left"/>
      <w:pPr>
        <w:tabs>
          <w:tab w:val="num" w:pos="2145"/>
        </w:tabs>
        <w:ind w:left="2145" w:hanging="1785"/>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
    <w:nsid w:val="117F59CD"/>
    <w:multiLevelType w:val="hybridMultilevel"/>
    <w:tmpl w:val="1B46C2A6"/>
    <w:lvl w:ilvl="0" w:tplc="477E444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64D3AAE"/>
    <w:multiLevelType w:val="hybridMultilevel"/>
    <w:tmpl w:val="F8C8ACE2"/>
    <w:lvl w:ilvl="0" w:tplc="AF06EE6A">
      <w:start w:val="1"/>
      <w:numFmt w:val="upperLetter"/>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4">
    <w:nsid w:val="1BD9185B"/>
    <w:multiLevelType w:val="hybridMultilevel"/>
    <w:tmpl w:val="537E5EB6"/>
    <w:lvl w:ilvl="0" w:tplc="EB884CA8">
      <w:start w:val="1"/>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5">
    <w:nsid w:val="20A75992"/>
    <w:multiLevelType w:val="hybridMultilevel"/>
    <w:tmpl w:val="6158C5C2"/>
    <w:lvl w:ilvl="0" w:tplc="665434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8336C23"/>
    <w:multiLevelType w:val="hybridMultilevel"/>
    <w:tmpl w:val="6A7A22E0"/>
    <w:lvl w:ilvl="0" w:tplc="610ED79E">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2B370E52"/>
    <w:multiLevelType w:val="hybridMultilevel"/>
    <w:tmpl w:val="761C6BE0"/>
    <w:lvl w:ilvl="0" w:tplc="430EEEB0">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38777201"/>
    <w:multiLevelType w:val="hybridMultilevel"/>
    <w:tmpl w:val="97B6ACC2"/>
    <w:lvl w:ilvl="0" w:tplc="3BCA0F9E">
      <w:start w:val="4"/>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8875F91"/>
    <w:multiLevelType w:val="hybridMultilevel"/>
    <w:tmpl w:val="2C82E222"/>
    <w:lvl w:ilvl="0" w:tplc="49A81E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9DC6B08"/>
    <w:multiLevelType w:val="hybridMultilevel"/>
    <w:tmpl w:val="26EEFA5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3B027223"/>
    <w:multiLevelType w:val="hybridMultilevel"/>
    <w:tmpl w:val="B948A58A"/>
    <w:lvl w:ilvl="0" w:tplc="075C93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C7F078F"/>
    <w:multiLevelType w:val="hybridMultilevel"/>
    <w:tmpl w:val="E228C104"/>
    <w:lvl w:ilvl="0" w:tplc="A02C52DA">
      <w:start w:val="3"/>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DFA5415"/>
    <w:multiLevelType w:val="hybridMultilevel"/>
    <w:tmpl w:val="CB02C4AC"/>
    <w:lvl w:ilvl="0" w:tplc="848C86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5AD4B5F"/>
    <w:multiLevelType w:val="hybridMultilevel"/>
    <w:tmpl w:val="7E9E198E"/>
    <w:lvl w:ilvl="0" w:tplc="A178EE88">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5B61BA7"/>
    <w:multiLevelType w:val="hybridMultilevel"/>
    <w:tmpl w:val="86ECAF52"/>
    <w:lvl w:ilvl="0" w:tplc="991AF19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48A17B7C"/>
    <w:multiLevelType w:val="hybridMultilevel"/>
    <w:tmpl w:val="A6EAEDE6"/>
    <w:lvl w:ilvl="0" w:tplc="9A44BB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DC078A6"/>
    <w:multiLevelType w:val="hybridMultilevel"/>
    <w:tmpl w:val="3B0E09CC"/>
    <w:lvl w:ilvl="0" w:tplc="0B504396">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1074DE0"/>
    <w:multiLevelType w:val="multilevel"/>
    <w:tmpl w:val="51074DE0"/>
    <w:lvl w:ilvl="0">
      <w:start w:val="1"/>
      <w:numFmt w:val="decimalEnclosedCircle"/>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5338551A"/>
    <w:multiLevelType w:val="hybridMultilevel"/>
    <w:tmpl w:val="46D822F8"/>
    <w:lvl w:ilvl="0" w:tplc="A8B238F4">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E8B3A83"/>
    <w:multiLevelType w:val="hybridMultilevel"/>
    <w:tmpl w:val="970891A4"/>
    <w:lvl w:ilvl="0" w:tplc="4B2AEA1A">
      <w:start w:val="1"/>
      <w:numFmt w:val="upp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1">
    <w:nsid w:val="63906776"/>
    <w:multiLevelType w:val="hybridMultilevel"/>
    <w:tmpl w:val="FFB44914"/>
    <w:lvl w:ilvl="0" w:tplc="5300BAC0">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697C0301"/>
    <w:multiLevelType w:val="hybridMultilevel"/>
    <w:tmpl w:val="3AF64C44"/>
    <w:lvl w:ilvl="0" w:tplc="30A80482">
      <w:start w:val="1"/>
      <w:numFmt w:val="decimalEnclosedParen"/>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6AD95BE4"/>
    <w:multiLevelType w:val="hybridMultilevel"/>
    <w:tmpl w:val="037ADB7A"/>
    <w:lvl w:ilvl="0" w:tplc="81007E54">
      <w:start w:val="1"/>
      <w:numFmt w:val="lowerLetter"/>
      <w:lvlText w:val="(%1)"/>
      <w:lvlJc w:val="left"/>
      <w:pPr>
        <w:ind w:left="360" w:hanging="360"/>
      </w:pPr>
      <w:rPr>
        <w:rFonts w:ascii="宋体" w:hAnsi="宋体"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C3159FB"/>
    <w:multiLevelType w:val="hybridMultilevel"/>
    <w:tmpl w:val="69CC20A0"/>
    <w:lvl w:ilvl="0" w:tplc="6C1E4B4E">
      <w:start w:val="1"/>
      <w:numFmt w:val="decimalEnclosedCircle"/>
      <w:lvlText w:val="%1"/>
      <w:lvlJc w:val="left"/>
      <w:pPr>
        <w:ind w:left="761" w:hanging="360"/>
      </w:pPr>
      <w:rPr>
        <w:rFonts w:hint="default"/>
      </w:rPr>
    </w:lvl>
    <w:lvl w:ilvl="1" w:tplc="04090019" w:tentative="1">
      <w:start w:val="1"/>
      <w:numFmt w:val="lowerLetter"/>
      <w:lvlText w:val="%2)"/>
      <w:lvlJc w:val="left"/>
      <w:pPr>
        <w:ind w:left="1241" w:hanging="420"/>
      </w:pPr>
    </w:lvl>
    <w:lvl w:ilvl="2" w:tplc="0409001B" w:tentative="1">
      <w:start w:val="1"/>
      <w:numFmt w:val="lowerRoman"/>
      <w:lvlText w:val="%3."/>
      <w:lvlJc w:val="right"/>
      <w:pPr>
        <w:ind w:left="1661" w:hanging="420"/>
      </w:pPr>
    </w:lvl>
    <w:lvl w:ilvl="3" w:tplc="0409000F" w:tentative="1">
      <w:start w:val="1"/>
      <w:numFmt w:val="decimal"/>
      <w:lvlText w:val="%4."/>
      <w:lvlJc w:val="left"/>
      <w:pPr>
        <w:ind w:left="2081" w:hanging="420"/>
      </w:pPr>
    </w:lvl>
    <w:lvl w:ilvl="4" w:tplc="04090019" w:tentative="1">
      <w:start w:val="1"/>
      <w:numFmt w:val="lowerLetter"/>
      <w:lvlText w:val="%5)"/>
      <w:lvlJc w:val="left"/>
      <w:pPr>
        <w:ind w:left="2501" w:hanging="420"/>
      </w:pPr>
    </w:lvl>
    <w:lvl w:ilvl="5" w:tplc="0409001B" w:tentative="1">
      <w:start w:val="1"/>
      <w:numFmt w:val="lowerRoman"/>
      <w:lvlText w:val="%6."/>
      <w:lvlJc w:val="right"/>
      <w:pPr>
        <w:ind w:left="2921" w:hanging="420"/>
      </w:pPr>
    </w:lvl>
    <w:lvl w:ilvl="6" w:tplc="0409000F" w:tentative="1">
      <w:start w:val="1"/>
      <w:numFmt w:val="decimal"/>
      <w:lvlText w:val="%7."/>
      <w:lvlJc w:val="left"/>
      <w:pPr>
        <w:ind w:left="3341" w:hanging="420"/>
      </w:pPr>
    </w:lvl>
    <w:lvl w:ilvl="7" w:tplc="04090019" w:tentative="1">
      <w:start w:val="1"/>
      <w:numFmt w:val="lowerLetter"/>
      <w:lvlText w:val="%8)"/>
      <w:lvlJc w:val="left"/>
      <w:pPr>
        <w:ind w:left="3761" w:hanging="420"/>
      </w:pPr>
    </w:lvl>
    <w:lvl w:ilvl="8" w:tplc="0409001B" w:tentative="1">
      <w:start w:val="1"/>
      <w:numFmt w:val="lowerRoman"/>
      <w:lvlText w:val="%9."/>
      <w:lvlJc w:val="right"/>
      <w:pPr>
        <w:ind w:left="4181" w:hanging="420"/>
      </w:pPr>
    </w:lvl>
  </w:abstractNum>
  <w:abstractNum w:abstractNumId="25">
    <w:nsid w:val="6D5C2A22"/>
    <w:multiLevelType w:val="hybridMultilevel"/>
    <w:tmpl w:val="65722434"/>
    <w:lvl w:ilvl="0" w:tplc="4FA85C04">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6E366BF5"/>
    <w:multiLevelType w:val="hybridMultilevel"/>
    <w:tmpl w:val="75A24776"/>
    <w:lvl w:ilvl="0" w:tplc="75F498FC">
      <w:start w:val="14"/>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FE73D5F"/>
    <w:multiLevelType w:val="hybridMultilevel"/>
    <w:tmpl w:val="A8BA5720"/>
    <w:lvl w:ilvl="0" w:tplc="4484134C">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2574D4B"/>
    <w:multiLevelType w:val="hybridMultilevel"/>
    <w:tmpl w:val="07686396"/>
    <w:lvl w:ilvl="0" w:tplc="1114895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75D41FC9"/>
    <w:multiLevelType w:val="hybridMultilevel"/>
    <w:tmpl w:val="0910E556"/>
    <w:lvl w:ilvl="0" w:tplc="82428F90">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7"/>
  </w:num>
  <w:num w:numId="2">
    <w:abstractNumId w:val="1"/>
  </w:num>
  <w:num w:numId="3">
    <w:abstractNumId w:val="4"/>
  </w:num>
  <w:num w:numId="4">
    <w:abstractNumId w:val="5"/>
  </w:num>
  <w:num w:numId="5">
    <w:abstractNumId w:val="11"/>
  </w:num>
  <w:num w:numId="6">
    <w:abstractNumId w:val="20"/>
  </w:num>
  <w:num w:numId="7">
    <w:abstractNumId w:val="3"/>
  </w:num>
  <w:num w:numId="8">
    <w:abstractNumId w:val="0"/>
  </w:num>
  <w:num w:numId="9">
    <w:abstractNumId w:val="28"/>
  </w:num>
  <w:num w:numId="10">
    <w:abstractNumId w:val="21"/>
  </w:num>
  <w:num w:numId="11">
    <w:abstractNumId w:val="15"/>
  </w:num>
  <w:num w:numId="12">
    <w:abstractNumId w:val="16"/>
  </w:num>
  <w:num w:numId="13">
    <w:abstractNumId w:val="24"/>
  </w:num>
  <w:num w:numId="14">
    <w:abstractNumId w:val="22"/>
  </w:num>
  <w:num w:numId="15">
    <w:abstractNumId w:val="2"/>
  </w:num>
  <w:num w:numId="16">
    <w:abstractNumId w:val="29"/>
  </w:num>
  <w:num w:numId="17">
    <w:abstractNumId w:val="25"/>
  </w:num>
  <w:num w:numId="18">
    <w:abstractNumId w:val="6"/>
  </w:num>
  <w:num w:numId="19">
    <w:abstractNumId w:val="13"/>
  </w:num>
  <w:num w:numId="20">
    <w:abstractNumId w:val="9"/>
  </w:num>
  <w:num w:numId="21">
    <w:abstractNumId w:val="27"/>
  </w:num>
  <w:num w:numId="22">
    <w:abstractNumId w:val="10"/>
  </w:num>
  <w:num w:numId="23">
    <w:abstractNumId w:val="26"/>
  </w:num>
  <w:num w:numId="24">
    <w:abstractNumId w:val="12"/>
  </w:num>
  <w:num w:numId="25">
    <w:abstractNumId w:val="8"/>
  </w:num>
  <w:num w:numId="26">
    <w:abstractNumId w:val="18"/>
    <w:lvlOverride w:ilvl="0">
      <w:startOverride w:val="1"/>
    </w:lvlOverride>
  </w:num>
  <w:num w:numId="27">
    <w:abstractNumId w:val="7"/>
  </w:num>
  <w:num w:numId="28">
    <w:abstractNumId w:val="23"/>
  </w:num>
  <w:num w:numId="29">
    <w:abstractNumId w:val="14"/>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91"/>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D6D"/>
    <w:rsid w:val="000562F7"/>
    <w:rsid w:val="0007211F"/>
    <w:rsid w:val="00084BA3"/>
    <w:rsid w:val="000A0C9B"/>
    <w:rsid w:val="000C25F9"/>
    <w:rsid w:val="000C55ED"/>
    <w:rsid w:val="000D3DCB"/>
    <w:rsid w:val="00103DD0"/>
    <w:rsid w:val="00160A29"/>
    <w:rsid w:val="00167BD8"/>
    <w:rsid w:val="00181C8C"/>
    <w:rsid w:val="001A041C"/>
    <w:rsid w:val="001A1A9A"/>
    <w:rsid w:val="001F12AD"/>
    <w:rsid w:val="00235DD5"/>
    <w:rsid w:val="00267763"/>
    <w:rsid w:val="002721CA"/>
    <w:rsid w:val="00297BF7"/>
    <w:rsid w:val="002A63B9"/>
    <w:rsid w:val="002B0D62"/>
    <w:rsid w:val="00381B30"/>
    <w:rsid w:val="003B7E28"/>
    <w:rsid w:val="003D36B9"/>
    <w:rsid w:val="003D5B51"/>
    <w:rsid w:val="003F7F9A"/>
    <w:rsid w:val="00436063"/>
    <w:rsid w:val="00474ABD"/>
    <w:rsid w:val="00484431"/>
    <w:rsid w:val="004D1FC3"/>
    <w:rsid w:val="0053451E"/>
    <w:rsid w:val="0057268D"/>
    <w:rsid w:val="005834F9"/>
    <w:rsid w:val="00590A4D"/>
    <w:rsid w:val="005A6577"/>
    <w:rsid w:val="005F7910"/>
    <w:rsid w:val="00641423"/>
    <w:rsid w:val="00651F08"/>
    <w:rsid w:val="00671ED0"/>
    <w:rsid w:val="00685528"/>
    <w:rsid w:val="00685D6D"/>
    <w:rsid w:val="006B66E2"/>
    <w:rsid w:val="006F7196"/>
    <w:rsid w:val="00741ECB"/>
    <w:rsid w:val="007507F7"/>
    <w:rsid w:val="007536F1"/>
    <w:rsid w:val="007547E8"/>
    <w:rsid w:val="007A2BFD"/>
    <w:rsid w:val="007B337B"/>
    <w:rsid w:val="0080536D"/>
    <w:rsid w:val="0080621C"/>
    <w:rsid w:val="00867579"/>
    <w:rsid w:val="00881435"/>
    <w:rsid w:val="00903A2D"/>
    <w:rsid w:val="00921000"/>
    <w:rsid w:val="00937B5F"/>
    <w:rsid w:val="009721C6"/>
    <w:rsid w:val="009757F2"/>
    <w:rsid w:val="009A6AF4"/>
    <w:rsid w:val="009A6B59"/>
    <w:rsid w:val="00A04A55"/>
    <w:rsid w:val="00A848E4"/>
    <w:rsid w:val="00A943A5"/>
    <w:rsid w:val="00AB6FA6"/>
    <w:rsid w:val="00B04890"/>
    <w:rsid w:val="00B21CF9"/>
    <w:rsid w:val="00B40033"/>
    <w:rsid w:val="00B53C34"/>
    <w:rsid w:val="00B609A0"/>
    <w:rsid w:val="00BD5E95"/>
    <w:rsid w:val="00BF2104"/>
    <w:rsid w:val="00BF3F0B"/>
    <w:rsid w:val="00C23D46"/>
    <w:rsid w:val="00C44030"/>
    <w:rsid w:val="00C80703"/>
    <w:rsid w:val="00CB2775"/>
    <w:rsid w:val="00CB2BC3"/>
    <w:rsid w:val="00CC7D7D"/>
    <w:rsid w:val="00CD1665"/>
    <w:rsid w:val="00CE5F59"/>
    <w:rsid w:val="00D11FE0"/>
    <w:rsid w:val="00D43D11"/>
    <w:rsid w:val="00D62DED"/>
    <w:rsid w:val="00D73588"/>
    <w:rsid w:val="00DC6F35"/>
    <w:rsid w:val="00DE3D53"/>
    <w:rsid w:val="00E2337B"/>
    <w:rsid w:val="00E4027E"/>
    <w:rsid w:val="00E61633"/>
    <w:rsid w:val="00E83C48"/>
    <w:rsid w:val="00E90D0D"/>
    <w:rsid w:val="00EC4C61"/>
    <w:rsid w:val="00EC5948"/>
    <w:rsid w:val="00EC77C6"/>
    <w:rsid w:val="00ED6F70"/>
    <w:rsid w:val="00EE744A"/>
    <w:rsid w:val="00F22BF0"/>
    <w:rsid w:val="00F23C5D"/>
    <w:rsid w:val="00F250F9"/>
    <w:rsid w:val="00F365DE"/>
    <w:rsid w:val="00F71760"/>
    <w:rsid w:val="00FA317A"/>
    <w:rsid w:val="00FB1431"/>
    <w:rsid w:val="00FB288C"/>
    <w:rsid w:val="00FB3CEB"/>
    <w:rsid w:val="00FD4FAE"/>
    <w:rsid w:val="00FF39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685D6D"/>
    <w:pPr>
      <w:widowControl w:val="0"/>
      <w:jc w:val="both"/>
    </w:pPr>
    <w:rPr>
      <w:kern w:val="2"/>
      <w:sz w:val="21"/>
      <w:szCs w:val="24"/>
    </w:rPr>
  </w:style>
  <w:style w:type="paragraph" w:styleId="1">
    <w:name w:val="heading 1"/>
    <w:basedOn w:val="a"/>
    <w:next w:val="a"/>
    <w:link w:val="1Char"/>
    <w:qFormat/>
    <w:rsid w:val="00685D6D"/>
    <w:pPr>
      <w:keepNext/>
      <w:outlineLvl w:val="0"/>
    </w:pPr>
    <w:rPr>
      <w:b/>
      <w:bCs/>
      <w:sz w:val="24"/>
    </w:rPr>
  </w:style>
  <w:style w:type="paragraph" w:styleId="2">
    <w:name w:val="heading 2"/>
    <w:basedOn w:val="a"/>
    <w:next w:val="a"/>
    <w:link w:val="2Char"/>
    <w:qFormat/>
    <w:rsid w:val="00EC4C61"/>
    <w:pPr>
      <w:keepNext/>
      <w:keepLines/>
      <w:spacing w:before="260" w:after="260" w:line="416" w:lineRule="auto"/>
      <w:outlineLvl w:val="1"/>
    </w:pPr>
    <w:rPr>
      <w:rFonts w:ascii="Cambria" w:hAnsi="Cambria"/>
      <w:b/>
      <w:bCs/>
      <w:sz w:val="32"/>
      <w:szCs w:val="32"/>
    </w:rPr>
  </w:style>
  <w:style w:type="paragraph" w:styleId="3">
    <w:name w:val="heading 3"/>
    <w:basedOn w:val="a"/>
    <w:next w:val="a"/>
    <w:qFormat/>
    <w:rsid w:val="00103DD0"/>
    <w:pPr>
      <w:keepNext/>
      <w:keepLines/>
      <w:spacing w:before="260" w:after="260" w:line="416" w:lineRule="auto"/>
      <w:outlineLvl w:val="2"/>
    </w:pPr>
    <w:rPr>
      <w:b/>
      <w:bCs/>
      <w:sz w:val="32"/>
      <w:szCs w:val="32"/>
    </w:rPr>
  </w:style>
  <w:style w:type="paragraph" w:styleId="6">
    <w:name w:val="heading 6"/>
    <w:basedOn w:val="a"/>
    <w:next w:val="a"/>
    <w:link w:val="6Char"/>
    <w:qFormat/>
    <w:rsid w:val="002B0D62"/>
    <w:pPr>
      <w:keepNext/>
      <w:keepLines/>
      <w:spacing w:before="240" w:after="64" w:line="320" w:lineRule="auto"/>
      <w:outlineLvl w:val="5"/>
    </w:pPr>
    <w:rPr>
      <w:rFonts w:ascii="Arial" w:eastAsia="黑体" w:hAnsi="Arial"/>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685D6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link w:val="1"/>
    <w:rsid w:val="00685D6D"/>
    <w:rPr>
      <w:rFonts w:eastAsia="宋体"/>
      <w:b/>
      <w:bCs/>
      <w:kern w:val="2"/>
      <w:sz w:val="24"/>
      <w:szCs w:val="24"/>
      <w:lang w:val="en-US" w:eastAsia="zh-CN" w:bidi="ar-SA"/>
    </w:rPr>
  </w:style>
  <w:style w:type="paragraph" w:styleId="a4">
    <w:name w:val="Title"/>
    <w:basedOn w:val="a"/>
    <w:next w:val="a"/>
    <w:link w:val="Char"/>
    <w:qFormat/>
    <w:rsid w:val="00EC4C61"/>
    <w:pPr>
      <w:spacing w:before="240" w:after="60"/>
      <w:jc w:val="center"/>
      <w:outlineLvl w:val="0"/>
    </w:pPr>
    <w:rPr>
      <w:rFonts w:ascii="Cambria" w:hAnsi="Cambria"/>
      <w:b/>
      <w:bCs/>
      <w:sz w:val="32"/>
      <w:szCs w:val="32"/>
    </w:rPr>
  </w:style>
  <w:style w:type="character" w:customStyle="1" w:styleId="Char">
    <w:name w:val="标题 Char"/>
    <w:link w:val="a4"/>
    <w:rsid w:val="00EC4C61"/>
    <w:rPr>
      <w:rFonts w:ascii="Cambria" w:hAnsi="Cambria" w:cs="Times New Roman"/>
      <w:b/>
      <w:bCs/>
      <w:kern w:val="2"/>
      <w:sz w:val="32"/>
      <w:szCs w:val="32"/>
    </w:rPr>
  </w:style>
  <w:style w:type="paragraph" w:styleId="a5">
    <w:name w:val="Plain Text"/>
    <w:aliases w:val="标题1,普通文字 Char,纯文本 Char Char,标题1 Char Char,纯文本 Char1,纯文本 Char Char Char,纯文本 Char Char1, Char Char Char,Char Char Char,Char Char,Char,纯文本 Char Char1 Char Char Char,标题1 Char Char Char Char Char,标题1 Char Char Char Char,游数的格式,Plain Te,普通文字,游数的, Char,普通,普"/>
    <w:basedOn w:val="a"/>
    <w:link w:val="Char0"/>
    <w:rsid w:val="00EC4C61"/>
    <w:rPr>
      <w:rFonts w:ascii="宋体" w:hAnsi="Courier New"/>
      <w:szCs w:val="21"/>
    </w:rPr>
  </w:style>
  <w:style w:type="character" w:customStyle="1" w:styleId="Char0">
    <w:name w:val="纯文本 Char"/>
    <w:aliases w:val="标题1 Char,普通文字 Char Char,纯文本 Char Char Char1,标题1 Char Char Char,纯文本 Char1 Char,纯文本 Char Char Char Char,纯文本 Char Char1 Char, Char Char Char Char,Char Char Char Char,Char Char Char1,Char Char1,纯文本 Char Char1 Char Char Char Char,游数的格式 Char,游数的 Char"/>
    <w:link w:val="a5"/>
    <w:rsid w:val="00EC4C61"/>
    <w:rPr>
      <w:rFonts w:ascii="宋体" w:hAnsi="Courier New" w:cs="Book Antiqua"/>
      <w:kern w:val="2"/>
      <w:sz w:val="21"/>
      <w:szCs w:val="21"/>
    </w:rPr>
  </w:style>
  <w:style w:type="character" w:customStyle="1" w:styleId="2Char">
    <w:name w:val="标题 2 Char"/>
    <w:link w:val="2"/>
    <w:rsid w:val="00EC4C61"/>
    <w:rPr>
      <w:rFonts w:ascii="Cambria" w:hAnsi="Cambria"/>
      <w:b/>
      <w:bCs/>
      <w:kern w:val="2"/>
      <w:sz w:val="32"/>
      <w:szCs w:val="32"/>
    </w:rPr>
  </w:style>
  <w:style w:type="paragraph" w:styleId="a6">
    <w:name w:val="header"/>
    <w:basedOn w:val="a"/>
    <w:link w:val="Char1"/>
    <w:rsid w:val="00BF2104"/>
    <w:pPr>
      <w:pBdr>
        <w:bottom w:val="single" w:sz="6" w:space="1" w:color="auto"/>
      </w:pBdr>
      <w:tabs>
        <w:tab w:val="center" w:pos="4153"/>
        <w:tab w:val="right" w:pos="8306"/>
      </w:tabs>
      <w:snapToGrid w:val="0"/>
      <w:jc w:val="center"/>
    </w:pPr>
    <w:rPr>
      <w:sz w:val="18"/>
      <w:szCs w:val="18"/>
    </w:rPr>
  </w:style>
  <w:style w:type="character" w:customStyle="1" w:styleId="Char1">
    <w:name w:val="页眉 Char"/>
    <w:link w:val="a6"/>
    <w:rsid w:val="00BF2104"/>
    <w:rPr>
      <w:kern w:val="2"/>
      <w:sz w:val="18"/>
      <w:szCs w:val="18"/>
    </w:rPr>
  </w:style>
  <w:style w:type="paragraph" w:styleId="a7">
    <w:name w:val="footer"/>
    <w:basedOn w:val="a"/>
    <w:link w:val="Char2"/>
    <w:uiPriority w:val="99"/>
    <w:rsid w:val="00BF2104"/>
    <w:pPr>
      <w:tabs>
        <w:tab w:val="center" w:pos="4153"/>
        <w:tab w:val="right" w:pos="8306"/>
      </w:tabs>
      <w:snapToGrid w:val="0"/>
      <w:jc w:val="left"/>
    </w:pPr>
    <w:rPr>
      <w:sz w:val="18"/>
      <w:szCs w:val="18"/>
    </w:rPr>
  </w:style>
  <w:style w:type="character" w:customStyle="1" w:styleId="Char2">
    <w:name w:val="页脚 Char"/>
    <w:link w:val="a7"/>
    <w:uiPriority w:val="99"/>
    <w:rsid w:val="00BF2104"/>
    <w:rPr>
      <w:kern w:val="2"/>
      <w:sz w:val="18"/>
      <w:szCs w:val="18"/>
    </w:rPr>
  </w:style>
  <w:style w:type="paragraph" w:styleId="a8">
    <w:name w:val="Balloon Text"/>
    <w:basedOn w:val="a"/>
    <w:link w:val="Char3"/>
    <w:rsid w:val="00BF2104"/>
    <w:rPr>
      <w:sz w:val="18"/>
      <w:szCs w:val="18"/>
    </w:rPr>
  </w:style>
  <w:style w:type="character" w:customStyle="1" w:styleId="Char3">
    <w:name w:val="批注框文本 Char"/>
    <w:link w:val="a8"/>
    <w:rsid w:val="00BF2104"/>
    <w:rPr>
      <w:kern w:val="2"/>
      <w:sz w:val="18"/>
      <w:szCs w:val="18"/>
    </w:rPr>
  </w:style>
  <w:style w:type="paragraph" w:styleId="10">
    <w:name w:val="toc 1"/>
    <w:basedOn w:val="a"/>
    <w:next w:val="a"/>
    <w:autoRedefine/>
    <w:uiPriority w:val="39"/>
    <w:rsid w:val="0053451E"/>
    <w:pPr>
      <w:tabs>
        <w:tab w:val="right" w:leader="dot" w:pos="8494"/>
      </w:tabs>
      <w:jc w:val="center"/>
    </w:pPr>
    <w:rPr>
      <w:kern w:val="0"/>
      <w:sz w:val="32"/>
      <w:szCs w:val="32"/>
    </w:rPr>
  </w:style>
  <w:style w:type="character" w:styleId="a9">
    <w:name w:val="Hyperlink"/>
    <w:uiPriority w:val="99"/>
    <w:unhideWhenUsed/>
    <w:rsid w:val="00BF2104"/>
    <w:rPr>
      <w:color w:val="0000FF"/>
      <w:u w:val="single"/>
    </w:rPr>
  </w:style>
  <w:style w:type="character" w:customStyle="1" w:styleId="Char20">
    <w:name w:val="纯文本 Char2"/>
    <w:aliases w:val="标题1 Char1,普通文字 Char Char1,纯文本 Char Char Char2,纯文本 Char Char3,标题1 Char Char Char1,纯文本 Char1 Char1,纯文本 Char Char Char Char1,纯文本 Char Char1 Char1, Char Char Char Char1,Char Char Char Char1,Char Char Char2,Char Char2,标题1 Char Char Char Char Char1"/>
    <w:rsid w:val="00EC5948"/>
    <w:rPr>
      <w:rFonts w:ascii="宋体" w:eastAsia="宋体" w:hAnsi="Courier New" w:cs="Courier New"/>
      <w:kern w:val="21"/>
      <w:sz w:val="21"/>
      <w:szCs w:val="21"/>
      <w:lang w:val="en-US" w:eastAsia="zh-CN" w:bidi="ar-SA"/>
    </w:rPr>
  </w:style>
  <w:style w:type="paragraph" w:styleId="aa">
    <w:name w:val="Normal (Web)"/>
    <w:basedOn w:val="a"/>
    <w:link w:val="Char4"/>
    <w:rsid w:val="00EC5948"/>
    <w:pPr>
      <w:widowControl/>
      <w:jc w:val="left"/>
    </w:pPr>
    <w:rPr>
      <w:rFonts w:ascii="宋体" w:hAnsi="宋体" w:cs="宋体"/>
      <w:kern w:val="0"/>
      <w:sz w:val="24"/>
    </w:rPr>
  </w:style>
  <w:style w:type="paragraph" w:styleId="ab">
    <w:name w:val="Body Text Indent"/>
    <w:basedOn w:val="a"/>
    <w:link w:val="Char5"/>
    <w:rsid w:val="00FF39EE"/>
    <w:pPr>
      <w:spacing w:after="120"/>
      <w:ind w:leftChars="200" w:left="420"/>
    </w:pPr>
  </w:style>
  <w:style w:type="character" w:customStyle="1" w:styleId="Char5">
    <w:name w:val="正文文本缩进 Char"/>
    <w:link w:val="ab"/>
    <w:rsid w:val="00FF39EE"/>
    <w:rPr>
      <w:kern w:val="2"/>
      <w:sz w:val="21"/>
      <w:szCs w:val="24"/>
    </w:rPr>
  </w:style>
  <w:style w:type="character" w:styleId="ac">
    <w:name w:val="page number"/>
    <w:basedOn w:val="a0"/>
    <w:rsid w:val="00FF39EE"/>
  </w:style>
  <w:style w:type="paragraph" w:styleId="30">
    <w:name w:val="Body Text Indent 3"/>
    <w:basedOn w:val="a"/>
    <w:link w:val="3Char"/>
    <w:rsid w:val="00FF39EE"/>
    <w:pPr>
      <w:spacing w:after="120"/>
      <w:ind w:leftChars="200" w:left="420"/>
    </w:pPr>
    <w:rPr>
      <w:sz w:val="16"/>
      <w:szCs w:val="16"/>
    </w:rPr>
  </w:style>
  <w:style w:type="character" w:customStyle="1" w:styleId="3Char">
    <w:name w:val="正文文本缩进 3 Char"/>
    <w:link w:val="30"/>
    <w:rsid w:val="00FF39EE"/>
    <w:rPr>
      <w:kern w:val="2"/>
      <w:sz w:val="16"/>
      <w:szCs w:val="16"/>
    </w:rPr>
  </w:style>
  <w:style w:type="paragraph" w:styleId="ad">
    <w:name w:val="Body Text"/>
    <w:basedOn w:val="a"/>
    <w:link w:val="Char6"/>
    <w:rsid w:val="00C23D46"/>
    <w:pPr>
      <w:spacing w:after="120"/>
    </w:pPr>
  </w:style>
  <w:style w:type="character" w:customStyle="1" w:styleId="Char6">
    <w:name w:val="正文文本 Char"/>
    <w:link w:val="ad"/>
    <w:rsid w:val="00C23D46"/>
    <w:rPr>
      <w:kern w:val="2"/>
      <w:sz w:val="21"/>
      <w:szCs w:val="24"/>
    </w:rPr>
  </w:style>
  <w:style w:type="paragraph" w:styleId="ae">
    <w:name w:val="List Paragraph"/>
    <w:basedOn w:val="a"/>
    <w:qFormat/>
    <w:rsid w:val="00C23D46"/>
    <w:pPr>
      <w:ind w:firstLineChars="200" w:firstLine="420"/>
    </w:pPr>
    <w:rPr>
      <w:szCs w:val="22"/>
    </w:rPr>
  </w:style>
  <w:style w:type="paragraph" w:styleId="TOC">
    <w:name w:val="TOC Heading"/>
    <w:basedOn w:val="1"/>
    <w:next w:val="a"/>
    <w:uiPriority w:val="39"/>
    <w:qFormat/>
    <w:rsid w:val="0057268D"/>
    <w:pPr>
      <w:keepLines/>
      <w:widowControl/>
      <w:spacing w:before="480" w:line="276" w:lineRule="auto"/>
      <w:jc w:val="left"/>
      <w:outlineLvl w:val="9"/>
    </w:pPr>
    <w:rPr>
      <w:rFonts w:ascii="Cambria" w:hAnsi="Cambria"/>
      <w:color w:val="365F91"/>
      <w:kern w:val="0"/>
      <w:sz w:val="28"/>
      <w:szCs w:val="28"/>
    </w:rPr>
  </w:style>
  <w:style w:type="paragraph" w:styleId="20">
    <w:name w:val="toc 2"/>
    <w:basedOn w:val="a"/>
    <w:next w:val="a"/>
    <w:autoRedefine/>
    <w:uiPriority w:val="39"/>
    <w:unhideWhenUsed/>
    <w:rsid w:val="00EE744A"/>
    <w:pPr>
      <w:ind w:leftChars="200" w:left="420"/>
    </w:pPr>
    <w:rPr>
      <w:rFonts w:ascii="Calibri" w:hAnsi="Calibri"/>
      <w:szCs w:val="22"/>
    </w:rPr>
  </w:style>
  <w:style w:type="character" w:customStyle="1" w:styleId="12p">
    <w:name w:val="12p"/>
    <w:basedOn w:val="a0"/>
    <w:rsid w:val="00103DD0"/>
  </w:style>
  <w:style w:type="paragraph" w:styleId="af">
    <w:name w:val="annotation text"/>
    <w:basedOn w:val="a"/>
    <w:rsid w:val="00103DD0"/>
    <w:pPr>
      <w:jc w:val="left"/>
    </w:pPr>
  </w:style>
  <w:style w:type="paragraph" w:customStyle="1" w:styleId="CharCharCharCharCharCharCharCharCharCharCharCharCharCharCharCharCharCharChar">
    <w:name w:val="Char Char Char Char Char Char Char Char Char Char Char Char Char Char Char Char Char Char Char"/>
    <w:basedOn w:val="a"/>
    <w:autoRedefine/>
    <w:rsid w:val="00103DD0"/>
    <w:pPr>
      <w:widowControl/>
      <w:spacing w:line="300" w:lineRule="auto"/>
      <w:ind w:firstLineChars="200" w:firstLine="200"/>
    </w:pPr>
    <w:rPr>
      <w:rFonts w:ascii="Verdana" w:hAnsi="Verdana"/>
      <w:kern w:val="0"/>
      <w:szCs w:val="20"/>
      <w:lang w:eastAsia="en-US"/>
    </w:rPr>
  </w:style>
  <w:style w:type="paragraph" w:customStyle="1" w:styleId="DefaultParagraph">
    <w:name w:val="DefaultParagraph"/>
    <w:rsid w:val="00E90D0D"/>
    <w:rPr>
      <w:rFonts w:hAnsi="Calibri"/>
      <w:kern w:val="2"/>
      <w:sz w:val="21"/>
      <w:szCs w:val="22"/>
    </w:rPr>
  </w:style>
  <w:style w:type="character" w:customStyle="1" w:styleId="6Char">
    <w:name w:val="标题 6 Char"/>
    <w:basedOn w:val="a0"/>
    <w:link w:val="6"/>
    <w:rsid w:val="002B0D62"/>
    <w:rPr>
      <w:rFonts w:ascii="Arial" w:eastAsia="黑体" w:hAnsi="Arial"/>
      <w:b/>
      <w:bCs/>
      <w:kern w:val="2"/>
      <w:sz w:val="24"/>
      <w:szCs w:val="24"/>
    </w:rPr>
  </w:style>
  <w:style w:type="paragraph" w:customStyle="1" w:styleId="Default">
    <w:name w:val="Default"/>
    <w:rsid w:val="00160A29"/>
    <w:pPr>
      <w:widowControl w:val="0"/>
      <w:autoSpaceDE w:val="0"/>
      <w:autoSpaceDN w:val="0"/>
      <w:adjustRightInd w:val="0"/>
    </w:pPr>
    <w:rPr>
      <w:rFonts w:ascii="宋体" w:cs="宋体"/>
      <w:color w:val="000000"/>
      <w:sz w:val="24"/>
      <w:szCs w:val="24"/>
    </w:rPr>
  </w:style>
  <w:style w:type="character" w:styleId="af0">
    <w:name w:val="Strong"/>
    <w:basedOn w:val="a0"/>
    <w:qFormat/>
    <w:rsid w:val="00937B5F"/>
    <w:rPr>
      <w:b/>
      <w:bCs/>
    </w:rPr>
  </w:style>
  <w:style w:type="character" w:customStyle="1" w:styleId="Char4">
    <w:name w:val="普通(网站) Char"/>
    <w:basedOn w:val="a0"/>
    <w:link w:val="aa"/>
    <w:rsid w:val="00937B5F"/>
    <w:rPr>
      <w:rFonts w:ascii="宋体" w:hAnsi="宋体" w:cs="宋体"/>
      <w:sz w:val="24"/>
      <w:szCs w:val="24"/>
    </w:rPr>
  </w:style>
  <w:style w:type="paragraph" w:styleId="21">
    <w:name w:val="Body Text Indent 2"/>
    <w:basedOn w:val="a"/>
    <w:link w:val="2Char0"/>
    <w:rsid w:val="00937B5F"/>
    <w:pPr>
      <w:spacing w:after="120" w:line="480" w:lineRule="auto"/>
      <w:ind w:leftChars="200" w:left="420"/>
    </w:pPr>
  </w:style>
  <w:style w:type="character" w:customStyle="1" w:styleId="2Char0">
    <w:name w:val="正文文本缩进 2 Char"/>
    <w:basedOn w:val="a0"/>
    <w:link w:val="21"/>
    <w:rsid w:val="00937B5F"/>
    <w:rPr>
      <w:kern w:val="2"/>
      <w:sz w:val="21"/>
      <w:szCs w:val="24"/>
    </w:rPr>
  </w:style>
  <w:style w:type="paragraph" w:customStyle="1" w:styleId="11">
    <w:name w:val="列出段落1"/>
    <w:basedOn w:val="a"/>
    <w:qFormat/>
    <w:rsid w:val="00937B5F"/>
    <w:pPr>
      <w:ind w:firstLineChars="200" w:firstLine="420"/>
    </w:pPr>
    <w:rPr>
      <w:rFonts w:ascii="Calibri" w:hAnsi="Calibri"/>
      <w:szCs w:val="22"/>
    </w:rPr>
  </w:style>
  <w:style w:type="paragraph" w:customStyle="1" w:styleId="12">
    <w:name w:val="普通(网站)1"/>
    <w:basedOn w:val="a"/>
    <w:rsid w:val="00937B5F"/>
    <w:pPr>
      <w:widowControl/>
      <w:spacing w:before="100" w:beforeAutospacing="1" w:after="100" w:afterAutospacing="1"/>
      <w:jc w:val="left"/>
    </w:pPr>
    <w:rPr>
      <w:rFonts w:ascii="宋体" w:hAnsi="宋体" w:cs="宋体"/>
      <w:kern w:val="0"/>
      <w:sz w:val="24"/>
    </w:rPr>
  </w:style>
  <w:style w:type="paragraph" w:customStyle="1" w:styleId="p0">
    <w:name w:val="p0"/>
    <w:basedOn w:val="a"/>
    <w:rsid w:val="00937B5F"/>
    <w:pPr>
      <w:widowControl/>
    </w:pPr>
    <w:rPr>
      <w:kern w:val="0"/>
      <w:szCs w:val="21"/>
    </w:rPr>
  </w:style>
  <w:style w:type="character" w:customStyle="1" w:styleId="apple-style-span">
    <w:name w:val="apple-style-span"/>
    <w:basedOn w:val="a0"/>
    <w:rsid w:val="00937B5F"/>
  </w:style>
  <w:style w:type="character" w:customStyle="1" w:styleId="CharChar3">
    <w:name w:val="Char Char3"/>
    <w:semiHidden/>
    <w:rsid w:val="00937B5F"/>
    <w:rPr>
      <w:rFonts w:ascii="Times New Roman" w:eastAsia="宋体" w:hAnsi="Times New Roman" w:cs="Times New Roman"/>
      <w:sz w:val="18"/>
      <w:szCs w:val="18"/>
    </w:rPr>
  </w:style>
  <w:style w:type="paragraph" w:styleId="22">
    <w:name w:val="Body Text 2"/>
    <w:basedOn w:val="a"/>
    <w:link w:val="2Char1"/>
    <w:rsid w:val="00937B5F"/>
    <w:pPr>
      <w:spacing w:after="120" w:line="480" w:lineRule="auto"/>
    </w:pPr>
  </w:style>
  <w:style w:type="character" w:customStyle="1" w:styleId="2Char1">
    <w:name w:val="正文文本 2 Char"/>
    <w:basedOn w:val="a0"/>
    <w:link w:val="22"/>
    <w:rsid w:val="00937B5F"/>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685D6D"/>
    <w:pPr>
      <w:widowControl w:val="0"/>
      <w:jc w:val="both"/>
    </w:pPr>
    <w:rPr>
      <w:kern w:val="2"/>
      <w:sz w:val="21"/>
      <w:szCs w:val="24"/>
    </w:rPr>
  </w:style>
  <w:style w:type="paragraph" w:styleId="1">
    <w:name w:val="heading 1"/>
    <w:basedOn w:val="a"/>
    <w:next w:val="a"/>
    <w:link w:val="1Char"/>
    <w:qFormat/>
    <w:rsid w:val="00685D6D"/>
    <w:pPr>
      <w:keepNext/>
      <w:outlineLvl w:val="0"/>
    </w:pPr>
    <w:rPr>
      <w:b/>
      <w:bCs/>
      <w:sz w:val="24"/>
    </w:rPr>
  </w:style>
  <w:style w:type="paragraph" w:styleId="2">
    <w:name w:val="heading 2"/>
    <w:basedOn w:val="a"/>
    <w:next w:val="a"/>
    <w:link w:val="2Char"/>
    <w:qFormat/>
    <w:rsid w:val="00EC4C61"/>
    <w:pPr>
      <w:keepNext/>
      <w:keepLines/>
      <w:spacing w:before="260" w:after="260" w:line="416" w:lineRule="auto"/>
      <w:outlineLvl w:val="1"/>
    </w:pPr>
    <w:rPr>
      <w:rFonts w:ascii="Cambria" w:hAnsi="Cambria"/>
      <w:b/>
      <w:bCs/>
      <w:sz w:val="32"/>
      <w:szCs w:val="32"/>
    </w:rPr>
  </w:style>
  <w:style w:type="paragraph" w:styleId="3">
    <w:name w:val="heading 3"/>
    <w:basedOn w:val="a"/>
    <w:next w:val="a"/>
    <w:qFormat/>
    <w:rsid w:val="00103DD0"/>
    <w:pPr>
      <w:keepNext/>
      <w:keepLines/>
      <w:spacing w:before="260" w:after="260" w:line="416" w:lineRule="auto"/>
      <w:outlineLvl w:val="2"/>
    </w:pPr>
    <w:rPr>
      <w:b/>
      <w:bCs/>
      <w:sz w:val="32"/>
      <w:szCs w:val="32"/>
    </w:rPr>
  </w:style>
  <w:style w:type="paragraph" w:styleId="6">
    <w:name w:val="heading 6"/>
    <w:basedOn w:val="a"/>
    <w:next w:val="a"/>
    <w:link w:val="6Char"/>
    <w:qFormat/>
    <w:rsid w:val="002B0D62"/>
    <w:pPr>
      <w:keepNext/>
      <w:keepLines/>
      <w:spacing w:before="240" w:after="64" w:line="320" w:lineRule="auto"/>
      <w:outlineLvl w:val="5"/>
    </w:pPr>
    <w:rPr>
      <w:rFonts w:ascii="Arial" w:eastAsia="黑体" w:hAnsi="Arial"/>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685D6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link w:val="1"/>
    <w:rsid w:val="00685D6D"/>
    <w:rPr>
      <w:rFonts w:eastAsia="宋体"/>
      <w:b/>
      <w:bCs/>
      <w:kern w:val="2"/>
      <w:sz w:val="24"/>
      <w:szCs w:val="24"/>
      <w:lang w:val="en-US" w:eastAsia="zh-CN" w:bidi="ar-SA"/>
    </w:rPr>
  </w:style>
  <w:style w:type="paragraph" w:styleId="a4">
    <w:name w:val="Title"/>
    <w:basedOn w:val="a"/>
    <w:next w:val="a"/>
    <w:link w:val="Char"/>
    <w:qFormat/>
    <w:rsid w:val="00EC4C61"/>
    <w:pPr>
      <w:spacing w:before="240" w:after="60"/>
      <w:jc w:val="center"/>
      <w:outlineLvl w:val="0"/>
    </w:pPr>
    <w:rPr>
      <w:rFonts w:ascii="Cambria" w:hAnsi="Cambria"/>
      <w:b/>
      <w:bCs/>
      <w:sz w:val="32"/>
      <w:szCs w:val="32"/>
    </w:rPr>
  </w:style>
  <w:style w:type="character" w:customStyle="1" w:styleId="Char">
    <w:name w:val="标题 Char"/>
    <w:link w:val="a4"/>
    <w:rsid w:val="00EC4C61"/>
    <w:rPr>
      <w:rFonts w:ascii="Cambria" w:hAnsi="Cambria" w:cs="Times New Roman"/>
      <w:b/>
      <w:bCs/>
      <w:kern w:val="2"/>
      <w:sz w:val="32"/>
      <w:szCs w:val="32"/>
    </w:rPr>
  </w:style>
  <w:style w:type="paragraph" w:styleId="a5">
    <w:name w:val="Plain Text"/>
    <w:aliases w:val="标题1,普通文字 Char,纯文本 Char Char,标题1 Char Char,纯文本 Char1,纯文本 Char Char Char,纯文本 Char Char1, Char Char Char,Char Char Char,Char Char,Char,纯文本 Char Char1 Char Char Char,标题1 Char Char Char Char Char,标题1 Char Char Char Char,游数的格式,Plain Te,普通文字,游数的, Char,普通,普"/>
    <w:basedOn w:val="a"/>
    <w:link w:val="Char0"/>
    <w:rsid w:val="00EC4C61"/>
    <w:rPr>
      <w:rFonts w:ascii="宋体" w:hAnsi="Courier New"/>
      <w:szCs w:val="21"/>
    </w:rPr>
  </w:style>
  <w:style w:type="character" w:customStyle="1" w:styleId="Char0">
    <w:name w:val="纯文本 Char"/>
    <w:aliases w:val="标题1 Char,普通文字 Char Char,纯文本 Char Char Char1,标题1 Char Char Char,纯文本 Char1 Char,纯文本 Char Char Char Char,纯文本 Char Char1 Char, Char Char Char Char,Char Char Char Char,Char Char Char1,Char Char1,纯文本 Char Char1 Char Char Char Char,游数的格式 Char,游数的 Char"/>
    <w:link w:val="a5"/>
    <w:rsid w:val="00EC4C61"/>
    <w:rPr>
      <w:rFonts w:ascii="宋体" w:hAnsi="Courier New" w:cs="Book Antiqua"/>
      <w:kern w:val="2"/>
      <w:sz w:val="21"/>
      <w:szCs w:val="21"/>
    </w:rPr>
  </w:style>
  <w:style w:type="character" w:customStyle="1" w:styleId="2Char">
    <w:name w:val="标题 2 Char"/>
    <w:link w:val="2"/>
    <w:rsid w:val="00EC4C61"/>
    <w:rPr>
      <w:rFonts w:ascii="Cambria" w:hAnsi="Cambria"/>
      <w:b/>
      <w:bCs/>
      <w:kern w:val="2"/>
      <w:sz w:val="32"/>
      <w:szCs w:val="32"/>
    </w:rPr>
  </w:style>
  <w:style w:type="paragraph" w:styleId="a6">
    <w:name w:val="header"/>
    <w:basedOn w:val="a"/>
    <w:link w:val="Char1"/>
    <w:rsid w:val="00BF2104"/>
    <w:pPr>
      <w:pBdr>
        <w:bottom w:val="single" w:sz="6" w:space="1" w:color="auto"/>
      </w:pBdr>
      <w:tabs>
        <w:tab w:val="center" w:pos="4153"/>
        <w:tab w:val="right" w:pos="8306"/>
      </w:tabs>
      <w:snapToGrid w:val="0"/>
      <w:jc w:val="center"/>
    </w:pPr>
    <w:rPr>
      <w:sz w:val="18"/>
      <w:szCs w:val="18"/>
    </w:rPr>
  </w:style>
  <w:style w:type="character" w:customStyle="1" w:styleId="Char1">
    <w:name w:val="页眉 Char"/>
    <w:link w:val="a6"/>
    <w:rsid w:val="00BF2104"/>
    <w:rPr>
      <w:kern w:val="2"/>
      <w:sz w:val="18"/>
      <w:szCs w:val="18"/>
    </w:rPr>
  </w:style>
  <w:style w:type="paragraph" w:styleId="a7">
    <w:name w:val="footer"/>
    <w:basedOn w:val="a"/>
    <w:link w:val="Char2"/>
    <w:uiPriority w:val="99"/>
    <w:rsid w:val="00BF2104"/>
    <w:pPr>
      <w:tabs>
        <w:tab w:val="center" w:pos="4153"/>
        <w:tab w:val="right" w:pos="8306"/>
      </w:tabs>
      <w:snapToGrid w:val="0"/>
      <w:jc w:val="left"/>
    </w:pPr>
    <w:rPr>
      <w:sz w:val="18"/>
      <w:szCs w:val="18"/>
    </w:rPr>
  </w:style>
  <w:style w:type="character" w:customStyle="1" w:styleId="Char2">
    <w:name w:val="页脚 Char"/>
    <w:link w:val="a7"/>
    <w:uiPriority w:val="99"/>
    <w:rsid w:val="00BF2104"/>
    <w:rPr>
      <w:kern w:val="2"/>
      <w:sz w:val="18"/>
      <w:szCs w:val="18"/>
    </w:rPr>
  </w:style>
  <w:style w:type="paragraph" w:styleId="a8">
    <w:name w:val="Balloon Text"/>
    <w:basedOn w:val="a"/>
    <w:link w:val="Char3"/>
    <w:rsid w:val="00BF2104"/>
    <w:rPr>
      <w:sz w:val="18"/>
      <w:szCs w:val="18"/>
    </w:rPr>
  </w:style>
  <w:style w:type="character" w:customStyle="1" w:styleId="Char3">
    <w:name w:val="批注框文本 Char"/>
    <w:link w:val="a8"/>
    <w:rsid w:val="00BF2104"/>
    <w:rPr>
      <w:kern w:val="2"/>
      <w:sz w:val="18"/>
      <w:szCs w:val="18"/>
    </w:rPr>
  </w:style>
  <w:style w:type="paragraph" w:styleId="10">
    <w:name w:val="toc 1"/>
    <w:basedOn w:val="a"/>
    <w:next w:val="a"/>
    <w:autoRedefine/>
    <w:uiPriority w:val="39"/>
    <w:rsid w:val="0053451E"/>
    <w:pPr>
      <w:tabs>
        <w:tab w:val="right" w:leader="dot" w:pos="8494"/>
      </w:tabs>
      <w:jc w:val="center"/>
    </w:pPr>
    <w:rPr>
      <w:kern w:val="0"/>
      <w:sz w:val="32"/>
      <w:szCs w:val="32"/>
    </w:rPr>
  </w:style>
  <w:style w:type="character" w:styleId="a9">
    <w:name w:val="Hyperlink"/>
    <w:uiPriority w:val="99"/>
    <w:unhideWhenUsed/>
    <w:rsid w:val="00BF2104"/>
    <w:rPr>
      <w:color w:val="0000FF"/>
      <w:u w:val="single"/>
    </w:rPr>
  </w:style>
  <w:style w:type="character" w:customStyle="1" w:styleId="Char20">
    <w:name w:val="纯文本 Char2"/>
    <w:aliases w:val="标题1 Char1,普通文字 Char Char1,纯文本 Char Char Char2,纯文本 Char Char3,标题1 Char Char Char1,纯文本 Char1 Char1,纯文本 Char Char Char Char1,纯文本 Char Char1 Char1, Char Char Char Char1,Char Char Char Char1,Char Char Char2,Char Char2,标题1 Char Char Char Char Char1"/>
    <w:rsid w:val="00EC5948"/>
    <w:rPr>
      <w:rFonts w:ascii="宋体" w:eastAsia="宋体" w:hAnsi="Courier New" w:cs="Courier New"/>
      <w:kern w:val="21"/>
      <w:sz w:val="21"/>
      <w:szCs w:val="21"/>
      <w:lang w:val="en-US" w:eastAsia="zh-CN" w:bidi="ar-SA"/>
    </w:rPr>
  </w:style>
  <w:style w:type="paragraph" w:styleId="aa">
    <w:name w:val="Normal (Web)"/>
    <w:basedOn w:val="a"/>
    <w:link w:val="Char4"/>
    <w:rsid w:val="00EC5948"/>
    <w:pPr>
      <w:widowControl/>
      <w:jc w:val="left"/>
    </w:pPr>
    <w:rPr>
      <w:rFonts w:ascii="宋体" w:hAnsi="宋体" w:cs="宋体"/>
      <w:kern w:val="0"/>
      <w:sz w:val="24"/>
    </w:rPr>
  </w:style>
  <w:style w:type="paragraph" w:styleId="ab">
    <w:name w:val="Body Text Indent"/>
    <w:basedOn w:val="a"/>
    <w:link w:val="Char5"/>
    <w:rsid w:val="00FF39EE"/>
    <w:pPr>
      <w:spacing w:after="120"/>
      <w:ind w:leftChars="200" w:left="420"/>
    </w:pPr>
  </w:style>
  <w:style w:type="character" w:customStyle="1" w:styleId="Char5">
    <w:name w:val="正文文本缩进 Char"/>
    <w:link w:val="ab"/>
    <w:rsid w:val="00FF39EE"/>
    <w:rPr>
      <w:kern w:val="2"/>
      <w:sz w:val="21"/>
      <w:szCs w:val="24"/>
    </w:rPr>
  </w:style>
  <w:style w:type="character" w:styleId="ac">
    <w:name w:val="page number"/>
    <w:basedOn w:val="a0"/>
    <w:rsid w:val="00FF39EE"/>
  </w:style>
  <w:style w:type="paragraph" w:styleId="30">
    <w:name w:val="Body Text Indent 3"/>
    <w:basedOn w:val="a"/>
    <w:link w:val="3Char"/>
    <w:rsid w:val="00FF39EE"/>
    <w:pPr>
      <w:spacing w:after="120"/>
      <w:ind w:leftChars="200" w:left="420"/>
    </w:pPr>
    <w:rPr>
      <w:sz w:val="16"/>
      <w:szCs w:val="16"/>
    </w:rPr>
  </w:style>
  <w:style w:type="character" w:customStyle="1" w:styleId="3Char">
    <w:name w:val="正文文本缩进 3 Char"/>
    <w:link w:val="30"/>
    <w:rsid w:val="00FF39EE"/>
    <w:rPr>
      <w:kern w:val="2"/>
      <w:sz w:val="16"/>
      <w:szCs w:val="16"/>
    </w:rPr>
  </w:style>
  <w:style w:type="paragraph" w:styleId="ad">
    <w:name w:val="Body Text"/>
    <w:basedOn w:val="a"/>
    <w:link w:val="Char6"/>
    <w:rsid w:val="00C23D46"/>
    <w:pPr>
      <w:spacing w:after="120"/>
    </w:pPr>
  </w:style>
  <w:style w:type="character" w:customStyle="1" w:styleId="Char6">
    <w:name w:val="正文文本 Char"/>
    <w:link w:val="ad"/>
    <w:rsid w:val="00C23D46"/>
    <w:rPr>
      <w:kern w:val="2"/>
      <w:sz w:val="21"/>
      <w:szCs w:val="24"/>
    </w:rPr>
  </w:style>
  <w:style w:type="paragraph" w:styleId="ae">
    <w:name w:val="List Paragraph"/>
    <w:basedOn w:val="a"/>
    <w:qFormat/>
    <w:rsid w:val="00C23D46"/>
    <w:pPr>
      <w:ind w:firstLineChars="200" w:firstLine="420"/>
    </w:pPr>
    <w:rPr>
      <w:szCs w:val="22"/>
    </w:rPr>
  </w:style>
  <w:style w:type="paragraph" w:styleId="TOC">
    <w:name w:val="TOC Heading"/>
    <w:basedOn w:val="1"/>
    <w:next w:val="a"/>
    <w:uiPriority w:val="39"/>
    <w:qFormat/>
    <w:rsid w:val="0057268D"/>
    <w:pPr>
      <w:keepLines/>
      <w:widowControl/>
      <w:spacing w:before="480" w:line="276" w:lineRule="auto"/>
      <w:jc w:val="left"/>
      <w:outlineLvl w:val="9"/>
    </w:pPr>
    <w:rPr>
      <w:rFonts w:ascii="Cambria" w:hAnsi="Cambria"/>
      <w:color w:val="365F91"/>
      <w:kern w:val="0"/>
      <w:sz w:val="28"/>
      <w:szCs w:val="28"/>
    </w:rPr>
  </w:style>
  <w:style w:type="paragraph" w:styleId="20">
    <w:name w:val="toc 2"/>
    <w:basedOn w:val="a"/>
    <w:next w:val="a"/>
    <w:autoRedefine/>
    <w:uiPriority w:val="39"/>
    <w:unhideWhenUsed/>
    <w:rsid w:val="00EE744A"/>
    <w:pPr>
      <w:ind w:leftChars="200" w:left="420"/>
    </w:pPr>
    <w:rPr>
      <w:rFonts w:ascii="Calibri" w:hAnsi="Calibri"/>
      <w:szCs w:val="22"/>
    </w:rPr>
  </w:style>
  <w:style w:type="character" w:customStyle="1" w:styleId="12p">
    <w:name w:val="12p"/>
    <w:basedOn w:val="a0"/>
    <w:rsid w:val="00103DD0"/>
  </w:style>
  <w:style w:type="paragraph" w:styleId="af">
    <w:name w:val="annotation text"/>
    <w:basedOn w:val="a"/>
    <w:rsid w:val="00103DD0"/>
    <w:pPr>
      <w:jc w:val="left"/>
    </w:pPr>
  </w:style>
  <w:style w:type="paragraph" w:customStyle="1" w:styleId="CharCharCharCharCharCharCharCharCharCharCharCharCharCharCharCharCharCharChar">
    <w:name w:val="Char Char Char Char Char Char Char Char Char Char Char Char Char Char Char Char Char Char Char"/>
    <w:basedOn w:val="a"/>
    <w:autoRedefine/>
    <w:rsid w:val="00103DD0"/>
    <w:pPr>
      <w:widowControl/>
      <w:spacing w:line="300" w:lineRule="auto"/>
      <w:ind w:firstLineChars="200" w:firstLine="200"/>
    </w:pPr>
    <w:rPr>
      <w:rFonts w:ascii="Verdana" w:hAnsi="Verdana"/>
      <w:kern w:val="0"/>
      <w:szCs w:val="20"/>
      <w:lang w:eastAsia="en-US"/>
    </w:rPr>
  </w:style>
  <w:style w:type="paragraph" w:customStyle="1" w:styleId="DefaultParagraph">
    <w:name w:val="DefaultParagraph"/>
    <w:rsid w:val="00E90D0D"/>
    <w:rPr>
      <w:rFonts w:hAnsi="Calibri"/>
      <w:kern w:val="2"/>
      <w:sz w:val="21"/>
      <w:szCs w:val="22"/>
    </w:rPr>
  </w:style>
  <w:style w:type="character" w:customStyle="1" w:styleId="6Char">
    <w:name w:val="标题 6 Char"/>
    <w:basedOn w:val="a0"/>
    <w:link w:val="6"/>
    <w:rsid w:val="002B0D62"/>
    <w:rPr>
      <w:rFonts w:ascii="Arial" w:eastAsia="黑体" w:hAnsi="Arial"/>
      <w:b/>
      <w:bCs/>
      <w:kern w:val="2"/>
      <w:sz w:val="24"/>
      <w:szCs w:val="24"/>
    </w:rPr>
  </w:style>
  <w:style w:type="paragraph" w:customStyle="1" w:styleId="Default">
    <w:name w:val="Default"/>
    <w:rsid w:val="00160A29"/>
    <w:pPr>
      <w:widowControl w:val="0"/>
      <w:autoSpaceDE w:val="0"/>
      <w:autoSpaceDN w:val="0"/>
      <w:adjustRightInd w:val="0"/>
    </w:pPr>
    <w:rPr>
      <w:rFonts w:ascii="宋体" w:cs="宋体"/>
      <w:color w:val="000000"/>
      <w:sz w:val="24"/>
      <w:szCs w:val="24"/>
    </w:rPr>
  </w:style>
  <w:style w:type="character" w:styleId="af0">
    <w:name w:val="Strong"/>
    <w:basedOn w:val="a0"/>
    <w:qFormat/>
    <w:rsid w:val="00937B5F"/>
    <w:rPr>
      <w:b/>
      <w:bCs/>
    </w:rPr>
  </w:style>
  <w:style w:type="character" w:customStyle="1" w:styleId="Char4">
    <w:name w:val="普通(网站) Char"/>
    <w:basedOn w:val="a0"/>
    <w:link w:val="aa"/>
    <w:rsid w:val="00937B5F"/>
    <w:rPr>
      <w:rFonts w:ascii="宋体" w:hAnsi="宋体" w:cs="宋体"/>
      <w:sz w:val="24"/>
      <w:szCs w:val="24"/>
    </w:rPr>
  </w:style>
  <w:style w:type="paragraph" w:styleId="21">
    <w:name w:val="Body Text Indent 2"/>
    <w:basedOn w:val="a"/>
    <w:link w:val="2Char0"/>
    <w:rsid w:val="00937B5F"/>
    <w:pPr>
      <w:spacing w:after="120" w:line="480" w:lineRule="auto"/>
      <w:ind w:leftChars="200" w:left="420"/>
    </w:pPr>
  </w:style>
  <w:style w:type="character" w:customStyle="1" w:styleId="2Char0">
    <w:name w:val="正文文本缩进 2 Char"/>
    <w:basedOn w:val="a0"/>
    <w:link w:val="21"/>
    <w:rsid w:val="00937B5F"/>
    <w:rPr>
      <w:kern w:val="2"/>
      <w:sz w:val="21"/>
      <w:szCs w:val="24"/>
    </w:rPr>
  </w:style>
  <w:style w:type="paragraph" w:customStyle="1" w:styleId="11">
    <w:name w:val="列出段落1"/>
    <w:basedOn w:val="a"/>
    <w:qFormat/>
    <w:rsid w:val="00937B5F"/>
    <w:pPr>
      <w:ind w:firstLineChars="200" w:firstLine="420"/>
    </w:pPr>
    <w:rPr>
      <w:rFonts w:ascii="Calibri" w:hAnsi="Calibri"/>
      <w:szCs w:val="22"/>
    </w:rPr>
  </w:style>
  <w:style w:type="paragraph" w:customStyle="1" w:styleId="12">
    <w:name w:val="普通(网站)1"/>
    <w:basedOn w:val="a"/>
    <w:rsid w:val="00937B5F"/>
    <w:pPr>
      <w:widowControl/>
      <w:spacing w:before="100" w:beforeAutospacing="1" w:after="100" w:afterAutospacing="1"/>
      <w:jc w:val="left"/>
    </w:pPr>
    <w:rPr>
      <w:rFonts w:ascii="宋体" w:hAnsi="宋体" w:cs="宋体"/>
      <w:kern w:val="0"/>
      <w:sz w:val="24"/>
    </w:rPr>
  </w:style>
  <w:style w:type="paragraph" w:customStyle="1" w:styleId="p0">
    <w:name w:val="p0"/>
    <w:basedOn w:val="a"/>
    <w:rsid w:val="00937B5F"/>
    <w:pPr>
      <w:widowControl/>
    </w:pPr>
    <w:rPr>
      <w:kern w:val="0"/>
      <w:szCs w:val="21"/>
    </w:rPr>
  </w:style>
  <w:style w:type="character" w:customStyle="1" w:styleId="apple-style-span">
    <w:name w:val="apple-style-span"/>
    <w:basedOn w:val="a0"/>
    <w:rsid w:val="00937B5F"/>
  </w:style>
  <w:style w:type="character" w:customStyle="1" w:styleId="CharChar3">
    <w:name w:val="Char Char3"/>
    <w:semiHidden/>
    <w:rsid w:val="00937B5F"/>
    <w:rPr>
      <w:rFonts w:ascii="Times New Roman" w:eastAsia="宋体" w:hAnsi="Times New Roman" w:cs="Times New Roman"/>
      <w:sz w:val="18"/>
      <w:szCs w:val="18"/>
    </w:rPr>
  </w:style>
  <w:style w:type="paragraph" w:styleId="22">
    <w:name w:val="Body Text 2"/>
    <w:basedOn w:val="a"/>
    <w:link w:val="2Char1"/>
    <w:rsid w:val="00937B5F"/>
    <w:pPr>
      <w:spacing w:after="120" w:line="480" w:lineRule="auto"/>
    </w:pPr>
  </w:style>
  <w:style w:type="character" w:customStyle="1" w:styleId="2Char1">
    <w:name w:val="正文文本 2 Char"/>
    <w:basedOn w:val="a0"/>
    <w:link w:val="22"/>
    <w:rsid w:val="00937B5F"/>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7.wmf"/><Relationship Id="rId21" Type="http://schemas.openxmlformats.org/officeDocument/2006/relationships/image" Target="media/image13.png"/><Relationship Id="rId42" Type="http://schemas.openxmlformats.org/officeDocument/2006/relationships/oleObject" Target="embeddings/oleObject1.bin"/><Relationship Id="rId63" Type="http://schemas.openxmlformats.org/officeDocument/2006/relationships/image" Target="media/image47.png"/><Relationship Id="rId84" Type="http://schemas.openxmlformats.org/officeDocument/2006/relationships/image" Target="media/image68.png"/><Relationship Id="rId138" Type="http://schemas.openxmlformats.org/officeDocument/2006/relationships/oleObject" Target="embeddings/oleObject36.bin"/><Relationship Id="rId159" Type="http://schemas.openxmlformats.org/officeDocument/2006/relationships/image" Target="media/image102.gif"/><Relationship Id="rId170" Type="http://schemas.openxmlformats.org/officeDocument/2006/relationships/image" Target="media/image113.emf"/><Relationship Id="rId191" Type="http://schemas.openxmlformats.org/officeDocument/2006/relationships/image" Target="media/image134.jpeg"/><Relationship Id="rId205" Type="http://schemas.openxmlformats.org/officeDocument/2006/relationships/image" Target="media/image148.png"/><Relationship Id="rId107" Type="http://schemas.openxmlformats.org/officeDocument/2006/relationships/oleObject" Target="embeddings/oleObject15.bin"/><Relationship Id="rId11" Type="http://schemas.openxmlformats.org/officeDocument/2006/relationships/image" Target="media/image3.jpe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1.jpeg"/><Relationship Id="rId58" Type="http://schemas.openxmlformats.org/officeDocument/2006/relationships/image" Target="media/image44.png"/><Relationship Id="rId74" Type="http://schemas.openxmlformats.org/officeDocument/2006/relationships/image" Target="media/image58.png"/><Relationship Id="rId79" Type="http://schemas.openxmlformats.org/officeDocument/2006/relationships/image" Target="media/image63.png"/><Relationship Id="rId102" Type="http://schemas.openxmlformats.org/officeDocument/2006/relationships/oleObject" Target="embeddings/oleObject12.bin"/><Relationship Id="rId123" Type="http://schemas.openxmlformats.org/officeDocument/2006/relationships/oleObject" Target="embeddings/oleObject26.bin"/><Relationship Id="rId128" Type="http://schemas.openxmlformats.org/officeDocument/2006/relationships/oleObject" Target="embeddings/oleObject30.bin"/><Relationship Id="rId144" Type="http://schemas.openxmlformats.org/officeDocument/2006/relationships/oleObject" Target="embeddings/oleObject39.bin"/><Relationship Id="rId149" Type="http://schemas.openxmlformats.org/officeDocument/2006/relationships/oleObject" Target="embeddings/oleObject42.bin"/><Relationship Id="rId5" Type="http://schemas.openxmlformats.org/officeDocument/2006/relationships/settings" Target="settings.xml"/><Relationship Id="rId90" Type="http://schemas.openxmlformats.org/officeDocument/2006/relationships/image" Target="media/image74.png"/><Relationship Id="rId95" Type="http://schemas.openxmlformats.org/officeDocument/2006/relationships/image" Target="media/image78.wmf"/><Relationship Id="rId160" Type="http://schemas.openxmlformats.org/officeDocument/2006/relationships/image" Target="media/image103.gif"/><Relationship Id="rId165" Type="http://schemas.openxmlformats.org/officeDocument/2006/relationships/image" Target="media/image108.gif"/><Relationship Id="rId181" Type="http://schemas.openxmlformats.org/officeDocument/2006/relationships/image" Target="media/image124.png"/><Relationship Id="rId186" Type="http://schemas.openxmlformats.org/officeDocument/2006/relationships/image" Target="media/image129.png"/><Relationship Id="rId211" Type="http://schemas.openxmlformats.org/officeDocument/2006/relationships/fontTable" Target="fontTable.xml"/><Relationship Id="rId22" Type="http://schemas.openxmlformats.org/officeDocument/2006/relationships/image" Target="media/image14.png"/><Relationship Id="rId27" Type="http://schemas.openxmlformats.org/officeDocument/2006/relationships/image" Target="media/image19.gif"/><Relationship Id="rId43" Type="http://schemas.openxmlformats.org/officeDocument/2006/relationships/image" Target="media/image34.wmf"/><Relationship Id="rId48" Type="http://schemas.openxmlformats.org/officeDocument/2006/relationships/oleObject" Target="embeddings/oleObject4.bin"/><Relationship Id="rId64" Type="http://schemas.openxmlformats.org/officeDocument/2006/relationships/image" Target="media/image48.png"/><Relationship Id="rId69" Type="http://schemas.openxmlformats.org/officeDocument/2006/relationships/image" Target="media/image53.png"/><Relationship Id="rId113" Type="http://schemas.openxmlformats.org/officeDocument/2006/relationships/image" Target="media/image86.wmf"/><Relationship Id="rId118" Type="http://schemas.openxmlformats.org/officeDocument/2006/relationships/oleObject" Target="embeddings/oleObject22.bin"/><Relationship Id="rId134" Type="http://schemas.openxmlformats.org/officeDocument/2006/relationships/oleObject" Target="embeddings/oleObject35.bin"/><Relationship Id="rId139" Type="http://schemas.openxmlformats.org/officeDocument/2006/relationships/image" Target="media/image93.wmf"/><Relationship Id="rId80" Type="http://schemas.openxmlformats.org/officeDocument/2006/relationships/image" Target="media/image64.png"/><Relationship Id="rId85" Type="http://schemas.openxmlformats.org/officeDocument/2006/relationships/image" Target="media/image69.png"/><Relationship Id="rId150" Type="http://schemas.openxmlformats.org/officeDocument/2006/relationships/image" Target="media/image98.wmf"/><Relationship Id="rId155" Type="http://schemas.openxmlformats.org/officeDocument/2006/relationships/oleObject" Target="embeddings/oleObject46.bin"/><Relationship Id="rId171" Type="http://schemas.openxmlformats.org/officeDocument/2006/relationships/image" Target="media/image114.png"/><Relationship Id="rId176" Type="http://schemas.openxmlformats.org/officeDocument/2006/relationships/image" Target="media/image119.png"/><Relationship Id="rId192" Type="http://schemas.openxmlformats.org/officeDocument/2006/relationships/image" Target="media/image135.jpeg"/><Relationship Id="rId197" Type="http://schemas.openxmlformats.org/officeDocument/2006/relationships/image" Target="media/image140.png"/><Relationship Id="rId206" Type="http://schemas.openxmlformats.org/officeDocument/2006/relationships/image" Target="media/image149.png"/><Relationship Id="rId201" Type="http://schemas.openxmlformats.org/officeDocument/2006/relationships/image" Target="media/image144.png"/><Relationship Id="rId12" Type="http://schemas.openxmlformats.org/officeDocument/2006/relationships/image" Target="media/image4.jpeg"/><Relationship Id="rId17" Type="http://schemas.openxmlformats.org/officeDocument/2006/relationships/image" Target="media/image9.jpe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oleObject" Target="embeddings/oleObject6.bin"/><Relationship Id="rId103" Type="http://schemas.openxmlformats.org/officeDocument/2006/relationships/image" Target="media/image82.wmf"/><Relationship Id="rId108" Type="http://schemas.openxmlformats.org/officeDocument/2006/relationships/image" Target="media/image84.wmf"/><Relationship Id="rId124" Type="http://schemas.openxmlformats.org/officeDocument/2006/relationships/oleObject" Target="embeddings/oleObject27.bin"/><Relationship Id="rId129" Type="http://schemas.openxmlformats.org/officeDocument/2006/relationships/oleObject" Target="embeddings/oleObject31.bin"/><Relationship Id="rId54" Type="http://schemas.openxmlformats.org/officeDocument/2006/relationships/image" Target="http://joy.luohuedu.net/Resource/CZ/CZWL/CKSJ/wl1501.jpg" TargetMode="External"/><Relationship Id="rId70" Type="http://schemas.openxmlformats.org/officeDocument/2006/relationships/image" Target="media/image54.png"/><Relationship Id="rId75" Type="http://schemas.openxmlformats.org/officeDocument/2006/relationships/image" Target="media/image59.png"/><Relationship Id="rId91" Type="http://schemas.openxmlformats.org/officeDocument/2006/relationships/image" Target="media/image75.png"/><Relationship Id="rId96" Type="http://schemas.openxmlformats.org/officeDocument/2006/relationships/oleObject" Target="embeddings/oleObject9.bin"/><Relationship Id="rId140" Type="http://schemas.openxmlformats.org/officeDocument/2006/relationships/oleObject" Target="embeddings/oleObject37.bin"/><Relationship Id="rId145" Type="http://schemas.openxmlformats.org/officeDocument/2006/relationships/image" Target="media/image96.wmf"/><Relationship Id="rId161" Type="http://schemas.openxmlformats.org/officeDocument/2006/relationships/image" Target="media/image104.gif"/><Relationship Id="rId166" Type="http://schemas.openxmlformats.org/officeDocument/2006/relationships/image" Target="media/image109.wmf"/><Relationship Id="rId182" Type="http://schemas.openxmlformats.org/officeDocument/2006/relationships/image" Target="media/image125.png"/><Relationship Id="rId187" Type="http://schemas.openxmlformats.org/officeDocument/2006/relationships/image" Target="media/image130.pn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theme" Target="theme/theme1.xml"/><Relationship Id="rId23" Type="http://schemas.openxmlformats.org/officeDocument/2006/relationships/image" Target="media/image15.png"/><Relationship Id="rId28" Type="http://schemas.openxmlformats.org/officeDocument/2006/relationships/image" Target="media/image20.jpeg"/><Relationship Id="rId49" Type="http://schemas.openxmlformats.org/officeDocument/2006/relationships/image" Target="media/image37.png"/><Relationship Id="rId114" Type="http://schemas.openxmlformats.org/officeDocument/2006/relationships/oleObject" Target="embeddings/oleObject19.bin"/><Relationship Id="rId119" Type="http://schemas.openxmlformats.org/officeDocument/2006/relationships/oleObject" Target="embeddings/oleObject23.bin"/><Relationship Id="rId44" Type="http://schemas.openxmlformats.org/officeDocument/2006/relationships/oleObject" Target="embeddings/oleObject2.bin"/><Relationship Id="rId60" Type="http://schemas.openxmlformats.org/officeDocument/2006/relationships/image" Target="media/image45.png"/><Relationship Id="rId65" Type="http://schemas.openxmlformats.org/officeDocument/2006/relationships/image" Target="media/image49.png"/><Relationship Id="rId81" Type="http://schemas.openxmlformats.org/officeDocument/2006/relationships/image" Target="media/image65.png"/><Relationship Id="rId86" Type="http://schemas.openxmlformats.org/officeDocument/2006/relationships/image" Target="media/image70.png"/><Relationship Id="rId130" Type="http://schemas.openxmlformats.org/officeDocument/2006/relationships/oleObject" Target="embeddings/oleObject32.bin"/><Relationship Id="rId135" Type="http://schemas.openxmlformats.org/officeDocument/2006/relationships/image" Target="media/image91.png"/><Relationship Id="rId151" Type="http://schemas.openxmlformats.org/officeDocument/2006/relationships/oleObject" Target="embeddings/oleObject43.bin"/><Relationship Id="rId156" Type="http://schemas.openxmlformats.org/officeDocument/2006/relationships/oleObject" Target="embeddings/oleObject47.bin"/><Relationship Id="rId177" Type="http://schemas.openxmlformats.org/officeDocument/2006/relationships/image" Target="media/image120.png"/><Relationship Id="rId198" Type="http://schemas.openxmlformats.org/officeDocument/2006/relationships/image" Target="media/image141.png"/><Relationship Id="rId172" Type="http://schemas.openxmlformats.org/officeDocument/2006/relationships/image" Target="media/image115.png"/><Relationship Id="rId193" Type="http://schemas.openxmlformats.org/officeDocument/2006/relationships/image" Target="media/image136.png"/><Relationship Id="rId202" Type="http://schemas.openxmlformats.org/officeDocument/2006/relationships/image" Target="media/image145.png"/><Relationship Id="rId207" Type="http://schemas.openxmlformats.org/officeDocument/2006/relationships/image" Target="media/image150.pn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31.png"/><Relationship Id="rId109" Type="http://schemas.openxmlformats.org/officeDocument/2006/relationships/oleObject" Target="embeddings/oleObject16.bin"/><Relationship Id="rId34" Type="http://schemas.openxmlformats.org/officeDocument/2006/relationships/image" Target="media/image26.jpeg"/><Relationship Id="rId50" Type="http://schemas.openxmlformats.org/officeDocument/2006/relationships/image" Target="media/image38.png"/><Relationship Id="rId55" Type="http://schemas.openxmlformats.org/officeDocument/2006/relationships/image" Target="media/image42.png"/><Relationship Id="rId76" Type="http://schemas.openxmlformats.org/officeDocument/2006/relationships/image" Target="media/image60.png"/><Relationship Id="rId97" Type="http://schemas.openxmlformats.org/officeDocument/2006/relationships/image" Target="media/image79.wmf"/><Relationship Id="rId104" Type="http://schemas.openxmlformats.org/officeDocument/2006/relationships/oleObject" Target="embeddings/oleObject13.bin"/><Relationship Id="rId120" Type="http://schemas.openxmlformats.org/officeDocument/2006/relationships/oleObject" Target="embeddings/oleObject24.bin"/><Relationship Id="rId125" Type="http://schemas.openxmlformats.org/officeDocument/2006/relationships/image" Target="media/image89.wmf"/><Relationship Id="rId141" Type="http://schemas.openxmlformats.org/officeDocument/2006/relationships/image" Target="media/image94.wmf"/><Relationship Id="rId146" Type="http://schemas.openxmlformats.org/officeDocument/2006/relationships/oleObject" Target="embeddings/oleObject40.bin"/><Relationship Id="rId167" Type="http://schemas.openxmlformats.org/officeDocument/2006/relationships/image" Target="media/image110.emf"/><Relationship Id="rId188" Type="http://schemas.openxmlformats.org/officeDocument/2006/relationships/image" Target="media/image131.png"/><Relationship Id="rId7" Type="http://schemas.openxmlformats.org/officeDocument/2006/relationships/footnotes" Target="footnotes.xml"/><Relationship Id="rId71" Type="http://schemas.openxmlformats.org/officeDocument/2006/relationships/image" Target="media/image55.png"/><Relationship Id="rId92" Type="http://schemas.openxmlformats.org/officeDocument/2006/relationships/image" Target="media/image76.jpeg"/><Relationship Id="rId162" Type="http://schemas.openxmlformats.org/officeDocument/2006/relationships/image" Target="media/image105.gif"/><Relationship Id="rId183" Type="http://schemas.openxmlformats.org/officeDocument/2006/relationships/image" Target="media/image126.png"/><Relationship Id="rId2" Type="http://schemas.openxmlformats.org/officeDocument/2006/relationships/numbering" Target="numbering.xml"/><Relationship Id="rId29" Type="http://schemas.openxmlformats.org/officeDocument/2006/relationships/image" Target="media/image21.gif"/><Relationship Id="rId24" Type="http://schemas.openxmlformats.org/officeDocument/2006/relationships/image" Target="media/image16.png"/><Relationship Id="rId40" Type="http://schemas.openxmlformats.org/officeDocument/2006/relationships/image" Target="media/image32.jpeg"/><Relationship Id="rId45" Type="http://schemas.openxmlformats.org/officeDocument/2006/relationships/image" Target="media/image35.wmf"/><Relationship Id="rId66" Type="http://schemas.openxmlformats.org/officeDocument/2006/relationships/image" Target="media/image50.gif"/><Relationship Id="rId87" Type="http://schemas.openxmlformats.org/officeDocument/2006/relationships/image" Target="media/image71.png"/><Relationship Id="rId110" Type="http://schemas.openxmlformats.org/officeDocument/2006/relationships/image" Target="media/image85.wmf"/><Relationship Id="rId115" Type="http://schemas.openxmlformats.org/officeDocument/2006/relationships/oleObject" Target="embeddings/oleObject20.bin"/><Relationship Id="rId131" Type="http://schemas.openxmlformats.org/officeDocument/2006/relationships/oleObject" Target="embeddings/oleObject33.bin"/><Relationship Id="rId136" Type="http://schemas.openxmlformats.org/officeDocument/2006/relationships/image" Target="file:///C:\Users\&#32993;&#28023;&#38686;\AppData\Roaming\Tencent\Users\343180779\QQ\WinTemp\RichOle\%5dE406UXM(%7bHHEQETLCBFCK5.png" TargetMode="External"/><Relationship Id="rId157" Type="http://schemas.openxmlformats.org/officeDocument/2006/relationships/image" Target="media/image100.png"/><Relationship Id="rId178" Type="http://schemas.openxmlformats.org/officeDocument/2006/relationships/image" Target="media/image121.png"/><Relationship Id="rId61" Type="http://schemas.openxmlformats.org/officeDocument/2006/relationships/oleObject" Target="embeddings/oleObject7.bin"/><Relationship Id="rId82" Type="http://schemas.openxmlformats.org/officeDocument/2006/relationships/image" Target="media/image66.png"/><Relationship Id="rId152" Type="http://schemas.openxmlformats.org/officeDocument/2006/relationships/image" Target="media/image99.wmf"/><Relationship Id="rId173" Type="http://schemas.openxmlformats.org/officeDocument/2006/relationships/image" Target="media/image116.png"/><Relationship Id="rId194" Type="http://schemas.openxmlformats.org/officeDocument/2006/relationships/image" Target="media/image137.png"/><Relationship Id="rId199" Type="http://schemas.openxmlformats.org/officeDocument/2006/relationships/image" Target="media/image142.png"/><Relationship Id="rId203" Type="http://schemas.openxmlformats.org/officeDocument/2006/relationships/image" Target="media/image146.png"/><Relationship Id="rId208" Type="http://schemas.openxmlformats.org/officeDocument/2006/relationships/image" Target="media/image151.png"/><Relationship Id="rId19" Type="http://schemas.openxmlformats.org/officeDocument/2006/relationships/image" Target="media/image11.jpeg"/><Relationship Id="rId14" Type="http://schemas.openxmlformats.org/officeDocument/2006/relationships/image" Target="media/image6.png"/><Relationship Id="rId30" Type="http://schemas.openxmlformats.org/officeDocument/2006/relationships/image" Target="media/image22.gif"/><Relationship Id="rId35" Type="http://schemas.openxmlformats.org/officeDocument/2006/relationships/image" Target="media/image27.jpeg"/><Relationship Id="rId56" Type="http://schemas.openxmlformats.org/officeDocument/2006/relationships/image" Target="media/image43.png"/><Relationship Id="rId77" Type="http://schemas.openxmlformats.org/officeDocument/2006/relationships/image" Target="media/image61.png"/><Relationship Id="rId100" Type="http://schemas.openxmlformats.org/officeDocument/2006/relationships/oleObject" Target="embeddings/oleObject11.bin"/><Relationship Id="rId105" Type="http://schemas.openxmlformats.org/officeDocument/2006/relationships/image" Target="media/image83.wmf"/><Relationship Id="rId126" Type="http://schemas.openxmlformats.org/officeDocument/2006/relationships/oleObject" Target="embeddings/oleObject28.bin"/><Relationship Id="rId147" Type="http://schemas.openxmlformats.org/officeDocument/2006/relationships/image" Target="media/image97.wmf"/><Relationship Id="rId168" Type="http://schemas.openxmlformats.org/officeDocument/2006/relationships/image" Target="media/image111.png"/><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image" Target="media/image56.png"/><Relationship Id="rId93" Type="http://schemas.openxmlformats.org/officeDocument/2006/relationships/image" Target="media/image77.wmf"/><Relationship Id="rId98" Type="http://schemas.openxmlformats.org/officeDocument/2006/relationships/oleObject" Target="embeddings/oleObject10.bin"/><Relationship Id="rId121" Type="http://schemas.openxmlformats.org/officeDocument/2006/relationships/image" Target="media/image88.wmf"/><Relationship Id="rId142" Type="http://schemas.openxmlformats.org/officeDocument/2006/relationships/oleObject" Target="embeddings/oleObject38.bin"/><Relationship Id="rId163" Type="http://schemas.openxmlformats.org/officeDocument/2006/relationships/image" Target="media/image106.gif"/><Relationship Id="rId184" Type="http://schemas.openxmlformats.org/officeDocument/2006/relationships/image" Target="media/image127.png"/><Relationship Id="rId189" Type="http://schemas.openxmlformats.org/officeDocument/2006/relationships/image" Target="media/image132.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3.bin"/><Relationship Id="rId67" Type="http://schemas.openxmlformats.org/officeDocument/2006/relationships/image" Target="media/image51.gif"/><Relationship Id="rId116" Type="http://schemas.openxmlformats.org/officeDocument/2006/relationships/oleObject" Target="embeddings/oleObject21.bin"/><Relationship Id="rId137" Type="http://schemas.openxmlformats.org/officeDocument/2006/relationships/image" Target="media/image92.wmf"/><Relationship Id="rId158" Type="http://schemas.openxmlformats.org/officeDocument/2006/relationships/image" Target="media/image101.png"/><Relationship Id="rId20" Type="http://schemas.openxmlformats.org/officeDocument/2006/relationships/image" Target="media/image12.jpeg"/><Relationship Id="rId41" Type="http://schemas.openxmlformats.org/officeDocument/2006/relationships/image" Target="media/image33.wmf"/><Relationship Id="rId62" Type="http://schemas.openxmlformats.org/officeDocument/2006/relationships/image" Target="media/image46.png"/><Relationship Id="rId83" Type="http://schemas.openxmlformats.org/officeDocument/2006/relationships/image" Target="media/image67.png"/><Relationship Id="rId88" Type="http://schemas.openxmlformats.org/officeDocument/2006/relationships/image" Target="media/image72.png"/><Relationship Id="rId111" Type="http://schemas.openxmlformats.org/officeDocument/2006/relationships/oleObject" Target="embeddings/oleObject17.bin"/><Relationship Id="rId132" Type="http://schemas.openxmlformats.org/officeDocument/2006/relationships/image" Target="media/image90.wmf"/><Relationship Id="rId153" Type="http://schemas.openxmlformats.org/officeDocument/2006/relationships/oleObject" Target="embeddings/oleObject44.bin"/><Relationship Id="rId174" Type="http://schemas.openxmlformats.org/officeDocument/2006/relationships/image" Target="media/image117.png"/><Relationship Id="rId179" Type="http://schemas.openxmlformats.org/officeDocument/2006/relationships/image" Target="media/image122.png"/><Relationship Id="rId195" Type="http://schemas.openxmlformats.org/officeDocument/2006/relationships/image" Target="media/image138.png"/><Relationship Id="rId209" Type="http://schemas.openxmlformats.org/officeDocument/2006/relationships/header" Target="header1.xml"/><Relationship Id="rId190" Type="http://schemas.openxmlformats.org/officeDocument/2006/relationships/image" Target="media/image133.png"/><Relationship Id="rId204" Type="http://schemas.openxmlformats.org/officeDocument/2006/relationships/image" Target="media/image147.png"/><Relationship Id="rId15" Type="http://schemas.openxmlformats.org/officeDocument/2006/relationships/image" Target="media/image7.jpeg"/><Relationship Id="rId36" Type="http://schemas.openxmlformats.org/officeDocument/2006/relationships/image" Target="media/image28.png"/><Relationship Id="rId57" Type="http://schemas.openxmlformats.org/officeDocument/2006/relationships/oleObject" Target="embeddings/oleObject5.bin"/><Relationship Id="rId106" Type="http://schemas.openxmlformats.org/officeDocument/2006/relationships/oleObject" Target="embeddings/oleObject14.bin"/><Relationship Id="rId127" Type="http://schemas.openxmlformats.org/officeDocument/2006/relationships/oleObject" Target="embeddings/oleObject29.bin"/><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image" Target="media/image40.jpeg"/><Relationship Id="rId73" Type="http://schemas.openxmlformats.org/officeDocument/2006/relationships/image" Target="media/image57.png"/><Relationship Id="rId78" Type="http://schemas.openxmlformats.org/officeDocument/2006/relationships/image" Target="media/image62.png"/><Relationship Id="rId94" Type="http://schemas.openxmlformats.org/officeDocument/2006/relationships/oleObject" Target="embeddings/oleObject8.bin"/><Relationship Id="rId99" Type="http://schemas.openxmlformats.org/officeDocument/2006/relationships/image" Target="media/image80.wmf"/><Relationship Id="rId101" Type="http://schemas.openxmlformats.org/officeDocument/2006/relationships/image" Target="media/image81.wmf"/><Relationship Id="rId122" Type="http://schemas.openxmlformats.org/officeDocument/2006/relationships/oleObject" Target="embeddings/oleObject25.bin"/><Relationship Id="rId143" Type="http://schemas.openxmlformats.org/officeDocument/2006/relationships/image" Target="media/image95.wmf"/><Relationship Id="rId148" Type="http://schemas.openxmlformats.org/officeDocument/2006/relationships/oleObject" Target="embeddings/oleObject41.bin"/><Relationship Id="rId164" Type="http://schemas.openxmlformats.org/officeDocument/2006/relationships/image" Target="media/image107.gif"/><Relationship Id="rId169" Type="http://schemas.openxmlformats.org/officeDocument/2006/relationships/image" Target="media/image112.emf"/><Relationship Id="rId185" Type="http://schemas.openxmlformats.org/officeDocument/2006/relationships/image" Target="media/image128.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23.png"/><Relationship Id="rId210" Type="http://schemas.openxmlformats.org/officeDocument/2006/relationships/footer" Target="footer1.xml"/><Relationship Id="rId26" Type="http://schemas.openxmlformats.org/officeDocument/2006/relationships/image" Target="media/image18.png"/><Relationship Id="rId47" Type="http://schemas.openxmlformats.org/officeDocument/2006/relationships/image" Target="media/image36.wmf"/><Relationship Id="rId68" Type="http://schemas.openxmlformats.org/officeDocument/2006/relationships/image" Target="media/image52.png"/><Relationship Id="rId89" Type="http://schemas.openxmlformats.org/officeDocument/2006/relationships/image" Target="media/image73.gif"/><Relationship Id="rId112" Type="http://schemas.openxmlformats.org/officeDocument/2006/relationships/oleObject" Target="embeddings/oleObject18.bin"/><Relationship Id="rId133" Type="http://schemas.openxmlformats.org/officeDocument/2006/relationships/oleObject" Target="embeddings/oleObject34.bin"/><Relationship Id="rId154" Type="http://schemas.openxmlformats.org/officeDocument/2006/relationships/oleObject" Target="embeddings/oleObject45.bin"/><Relationship Id="rId175" Type="http://schemas.openxmlformats.org/officeDocument/2006/relationships/image" Target="media/image118.png"/><Relationship Id="rId196" Type="http://schemas.openxmlformats.org/officeDocument/2006/relationships/image" Target="media/image139.png"/><Relationship Id="rId200" Type="http://schemas.openxmlformats.org/officeDocument/2006/relationships/image" Target="media/image143.png"/><Relationship Id="rId16"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8B7044A-DD81-473A-A8AA-84E91C7605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4828</Words>
  <Characters>27522</Characters>
  <Application>Microsoft Office Word</Application>
  <DocSecurity>0</DocSecurity>
  <Lines>229</Lines>
  <Paragraphs>64</Paragraphs>
  <ScaleCrop>false</ScaleCrop>
  <Company>DADI</Company>
  <LinksUpToDate>false</LinksUpToDate>
  <CharactersWithSpaces>32286</CharactersWithSpaces>
  <SharedDoc>false</SharedDoc>
  <HLinks>
    <vt:vector size="120" baseType="variant">
      <vt:variant>
        <vt:i4>1310775</vt:i4>
      </vt:variant>
      <vt:variant>
        <vt:i4>56</vt:i4>
      </vt:variant>
      <vt:variant>
        <vt:i4>0</vt:i4>
      </vt:variant>
      <vt:variant>
        <vt:i4>5</vt:i4>
      </vt:variant>
      <vt:variant>
        <vt:lpwstr/>
      </vt:variant>
      <vt:variant>
        <vt:lpwstr>_Toc423680878</vt:lpwstr>
      </vt:variant>
      <vt:variant>
        <vt:i4>1310775</vt:i4>
      </vt:variant>
      <vt:variant>
        <vt:i4>53</vt:i4>
      </vt:variant>
      <vt:variant>
        <vt:i4>0</vt:i4>
      </vt:variant>
      <vt:variant>
        <vt:i4>5</vt:i4>
      </vt:variant>
      <vt:variant>
        <vt:lpwstr/>
      </vt:variant>
      <vt:variant>
        <vt:lpwstr>_Toc423680872</vt:lpwstr>
      </vt:variant>
      <vt:variant>
        <vt:i4>1310775</vt:i4>
      </vt:variant>
      <vt:variant>
        <vt:i4>50</vt:i4>
      </vt:variant>
      <vt:variant>
        <vt:i4>0</vt:i4>
      </vt:variant>
      <vt:variant>
        <vt:i4>5</vt:i4>
      </vt:variant>
      <vt:variant>
        <vt:lpwstr/>
      </vt:variant>
      <vt:variant>
        <vt:lpwstr>_Toc423680872</vt:lpwstr>
      </vt:variant>
      <vt:variant>
        <vt:i4>1310775</vt:i4>
      </vt:variant>
      <vt:variant>
        <vt:i4>47</vt:i4>
      </vt:variant>
      <vt:variant>
        <vt:i4>0</vt:i4>
      </vt:variant>
      <vt:variant>
        <vt:i4>5</vt:i4>
      </vt:variant>
      <vt:variant>
        <vt:lpwstr/>
      </vt:variant>
      <vt:variant>
        <vt:lpwstr>_Toc423680877</vt:lpwstr>
      </vt:variant>
      <vt:variant>
        <vt:i4>1310775</vt:i4>
      </vt:variant>
      <vt:variant>
        <vt:i4>44</vt:i4>
      </vt:variant>
      <vt:variant>
        <vt:i4>0</vt:i4>
      </vt:variant>
      <vt:variant>
        <vt:i4>5</vt:i4>
      </vt:variant>
      <vt:variant>
        <vt:lpwstr/>
      </vt:variant>
      <vt:variant>
        <vt:lpwstr>_Toc423680876</vt:lpwstr>
      </vt:variant>
      <vt:variant>
        <vt:i4>1310775</vt:i4>
      </vt:variant>
      <vt:variant>
        <vt:i4>41</vt:i4>
      </vt:variant>
      <vt:variant>
        <vt:i4>0</vt:i4>
      </vt:variant>
      <vt:variant>
        <vt:i4>5</vt:i4>
      </vt:variant>
      <vt:variant>
        <vt:lpwstr/>
      </vt:variant>
      <vt:variant>
        <vt:lpwstr>_Toc423680875</vt:lpwstr>
      </vt:variant>
      <vt:variant>
        <vt:i4>1310775</vt:i4>
      </vt:variant>
      <vt:variant>
        <vt:i4>35</vt:i4>
      </vt:variant>
      <vt:variant>
        <vt:i4>0</vt:i4>
      </vt:variant>
      <vt:variant>
        <vt:i4>5</vt:i4>
      </vt:variant>
      <vt:variant>
        <vt:lpwstr/>
      </vt:variant>
      <vt:variant>
        <vt:lpwstr>_Toc423680874</vt:lpwstr>
      </vt:variant>
      <vt:variant>
        <vt:i4>1310775</vt:i4>
      </vt:variant>
      <vt:variant>
        <vt:i4>32</vt:i4>
      </vt:variant>
      <vt:variant>
        <vt:i4>0</vt:i4>
      </vt:variant>
      <vt:variant>
        <vt:i4>5</vt:i4>
      </vt:variant>
      <vt:variant>
        <vt:lpwstr/>
      </vt:variant>
      <vt:variant>
        <vt:lpwstr>_Toc423680873</vt:lpwstr>
      </vt:variant>
      <vt:variant>
        <vt:i4>1310775</vt:i4>
      </vt:variant>
      <vt:variant>
        <vt:i4>29</vt:i4>
      </vt:variant>
      <vt:variant>
        <vt:i4>0</vt:i4>
      </vt:variant>
      <vt:variant>
        <vt:i4>5</vt:i4>
      </vt:variant>
      <vt:variant>
        <vt:lpwstr/>
      </vt:variant>
      <vt:variant>
        <vt:lpwstr>_Toc423680872</vt:lpwstr>
      </vt:variant>
      <vt:variant>
        <vt:i4>1310775</vt:i4>
      </vt:variant>
      <vt:variant>
        <vt:i4>26</vt:i4>
      </vt:variant>
      <vt:variant>
        <vt:i4>0</vt:i4>
      </vt:variant>
      <vt:variant>
        <vt:i4>5</vt:i4>
      </vt:variant>
      <vt:variant>
        <vt:lpwstr/>
      </vt:variant>
      <vt:variant>
        <vt:lpwstr>_Toc423680872</vt:lpwstr>
      </vt:variant>
      <vt:variant>
        <vt:i4>1310775</vt:i4>
      </vt:variant>
      <vt:variant>
        <vt:i4>23</vt:i4>
      </vt:variant>
      <vt:variant>
        <vt:i4>0</vt:i4>
      </vt:variant>
      <vt:variant>
        <vt:i4>5</vt:i4>
      </vt:variant>
      <vt:variant>
        <vt:lpwstr/>
      </vt:variant>
      <vt:variant>
        <vt:lpwstr>_Toc423680872</vt:lpwstr>
      </vt:variant>
      <vt:variant>
        <vt:i4>1310775</vt:i4>
      </vt:variant>
      <vt:variant>
        <vt:i4>20</vt:i4>
      </vt:variant>
      <vt:variant>
        <vt:i4>0</vt:i4>
      </vt:variant>
      <vt:variant>
        <vt:i4>5</vt:i4>
      </vt:variant>
      <vt:variant>
        <vt:lpwstr/>
      </vt:variant>
      <vt:variant>
        <vt:lpwstr>_Toc423680872</vt:lpwstr>
      </vt:variant>
      <vt:variant>
        <vt:i4>1310775</vt:i4>
      </vt:variant>
      <vt:variant>
        <vt:i4>17</vt:i4>
      </vt:variant>
      <vt:variant>
        <vt:i4>0</vt:i4>
      </vt:variant>
      <vt:variant>
        <vt:i4>5</vt:i4>
      </vt:variant>
      <vt:variant>
        <vt:lpwstr/>
      </vt:variant>
      <vt:variant>
        <vt:lpwstr>_Toc423680872</vt:lpwstr>
      </vt:variant>
      <vt:variant>
        <vt:i4>1310775</vt:i4>
      </vt:variant>
      <vt:variant>
        <vt:i4>14</vt:i4>
      </vt:variant>
      <vt:variant>
        <vt:i4>0</vt:i4>
      </vt:variant>
      <vt:variant>
        <vt:i4>5</vt:i4>
      </vt:variant>
      <vt:variant>
        <vt:lpwstr/>
      </vt:variant>
      <vt:variant>
        <vt:lpwstr>_Toc423680872</vt:lpwstr>
      </vt:variant>
      <vt:variant>
        <vt:i4>1310775</vt:i4>
      </vt:variant>
      <vt:variant>
        <vt:i4>11</vt:i4>
      </vt:variant>
      <vt:variant>
        <vt:i4>0</vt:i4>
      </vt:variant>
      <vt:variant>
        <vt:i4>5</vt:i4>
      </vt:variant>
      <vt:variant>
        <vt:lpwstr/>
      </vt:variant>
      <vt:variant>
        <vt:lpwstr>_Toc423680871</vt:lpwstr>
      </vt:variant>
      <vt:variant>
        <vt:i4>1310775</vt:i4>
      </vt:variant>
      <vt:variant>
        <vt:i4>8</vt:i4>
      </vt:variant>
      <vt:variant>
        <vt:i4>0</vt:i4>
      </vt:variant>
      <vt:variant>
        <vt:i4>5</vt:i4>
      </vt:variant>
      <vt:variant>
        <vt:lpwstr/>
      </vt:variant>
      <vt:variant>
        <vt:lpwstr>_Toc423680870</vt:lpwstr>
      </vt:variant>
      <vt:variant>
        <vt:i4>1376311</vt:i4>
      </vt:variant>
      <vt:variant>
        <vt:i4>2</vt:i4>
      </vt:variant>
      <vt:variant>
        <vt:i4>0</vt:i4>
      </vt:variant>
      <vt:variant>
        <vt:i4>5</vt:i4>
      </vt:variant>
      <vt:variant>
        <vt:lpwstr/>
      </vt:variant>
      <vt:variant>
        <vt:lpwstr>_Toc423680869</vt:lpwstr>
      </vt:variant>
      <vt:variant>
        <vt:i4>5439503</vt:i4>
      </vt:variant>
      <vt:variant>
        <vt:i4>-1</vt:i4>
      </vt:variant>
      <vt:variant>
        <vt:i4>6615</vt:i4>
      </vt:variant>
      <vt:variant>
        <vt:i4>1</vt:i4>
      </vt:variant>
      <vt:variant>
        <vt:lpwstr>http://joy.luohuedu.net/Resource/CZ/CZWL/CKSJ/wl1501.jpg</vt:lpwstr>
      </vt:variant>
      <vt:variant>
        <vt:lpwstr/>
      </vt:variant>
      <vt:variant>
        <vt:i4>397503835</vt:i4>
      </vt:variant>
      <vt:variant>
        <vt:i4>-1</vt:i4>
      </vt:variant>
      <vt:variant>
        <vt:i4>6986</vt:i4>
      </vt:variant>
      <vt:variant>
        <vt:i4>1</vt:i4>
      </vt:variant>
      <vt:variant>
        <vt:lpwstr>C:\Users\胡海霞\AppData\Roaming\Tencent\Users\343180779\QQ\WinTemp\RichOle\]E406UXM({HHEQETLCBFCK5.png</vt:lpwstr>
      </vt:variant>
      <vt:variant>
        <vt:lpwstr/>
      </vt:variant>
      <vt:variant>
        <vt:i4>398617898</vt:i4>
      </vt:variant>
      <vt:variant>
        <vt:i4>-1</vt:i4>
      </vt:variant>
      <vt:variant>
        <vt:i4>7404</vt:i4>
      </vt:variant>
      <vt:variant>
        <vt:i4>1</vt:i4>
      </vt:variant>
      <vt:variant>
        <vt:lpwstr>C:\Users\胡海霞\AppData\Roaming\Tencent\Users\343180779\QQ\WinTemp\RichOle\]736$]L2VV9LDF@YXLI5ZTH.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讲  简单机械  杠杆（1）</dc:title>
  <dc:creator>HP</dc:creator>
  <cp:lastModifiedBy>huaxunzhuguan</cp:lastModifiedBy>
  <cp:revision>3</cp:revision>
  <cp:lastPrinted>2017-02-15T05:56:00Z</cp:lastPrinted>
  <dcterms:created xsi:type="dcterms:W3CDTF">2017-02-15T05:55:00Z</dcterms:created>
  <dcterms:modified xsi:type="dcterms:W3CDTF">2017-02-15T05:56:00Z</dcterms:modified>
</cp:coreProperties>
</file>